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0"/>
  </p:notesMasterIdLst>
  <p:sldIdLst>
    <p:sldId id="287" r:id="rId2"/>
    <p:sldId id="288" r:id="rId3"/>
    <p:sldId id="290" r:id="rId4"/>
    <p:sldId id="291" r:id="rId5"/>
    <p:sldId id="292" r:id="rId6"/>
    <p:sldId id="293" r:id="rId7"/>
    <p:sldId id="263" r:id="rId8"/>
    <p:sldId id="294" r:id="rId9"/>
    <p:sldId id="295" r:id="rId10"/>
    <p:sldId id="301" r:id="rId11"/>
    <p:sldId id="302" r:id="rId12"/>
    <p:sldId id="304" r:id="rId13"/>
    <p:sldId id="297" r:id="rId14"/>
    <p:sldId id="298" r:id="rId15"/>
    <p:sldId id="299" r:id="rId16"/>
    <p:sldId id="300" r:id="rId17"/>
    <p:sldId id="306" r:id="rId18"/>
    <p:sldId id="307" r:id="rId19"/>
  </p:sldIdLst>
  <p:sldSz cx="12190413" cy="6859588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500451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1000902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501353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2001804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502256" algn="l" defTabSz="100090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3002707" algn="l" defTabSz="100090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503158" algn="l" defTabSz="100090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4003609" algn="l" defTabSz="100090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3C1D"/>
    <a:srgbClr val="333333"/>
    <a:srgbClr val="FF5050"/>
    <a:srgbClr val="FF6600"/>
    <a:srgbClr val="C5C5C5"/>
    <a:srgbClr val="C0C0C0"/>
    <a:srgbClr val="DDDDDD"/>
    <a:srgbClr val="FFFFFF"/>
    <a:srgbClr val="70A8DA"/>
    <a:srgbClr val="357D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7" autoAdjust="0"/>
    <p:restoredTop sz="93743" autoAdjust="0"/>
  </p:normalViewPr>
  <p:slideViewPr>
    <p:cSldViewPr>
      <p:cViewPr>
        <p:scale>
          <a:sx n="60" d="100"/>
          <a:sy n="60" d="100"/>
        </p:scale>
        <p:origin x="-1050" y="-276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F4B73B2-970B-4C3F-9638-ED0769C1C2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0960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1pPr>
    <a:lvl2pPr marL="500451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2pPr>
    <a:lvl3pPr marL="1000902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3pPr>
    <a:lvl4pPr marL="1501353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4pPr>
    <a:lvl5pPr marL="2001804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5pPr>
    <a:lvl6pPr marL="2502256" algn="l" defTabSz="100090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3002707" algn="l" defTabSz="100090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503158" algn="l" defTabSz="100090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4003609" algn="l" defTabSz="100090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EE821-E9FD-407C-B6A3-E2D6F800CC45}" type="slidenum">
              <a:rPr lang="en-US"/>
              <a:pPr/>
              <a:t>3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2825" cy="34290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ent Layout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EE821-E9FD-407C-B6A3-E2D6F800CC45}" type="slidenum">
              <a:rPr lang="en-US"/>
              <a:pPr/>
              <a:t>4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2825" cy="34290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ent Layout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EE821-E9FD-407C-B6A3-E2D6F800CC45}" type="slidenum">
              <a:rPr lang="en-US"/>
              <a:pPr/>
              <a:t>5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2825" cy="34290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ent Layout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EE821-E9FD-407C-B6A3-E2D6F800CC45}" type="slidenum">
              <a:rPr lang="en-US"/>
              <a:pPr/>
              <a:t>6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2825" cy="34290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ent Layout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hape 161"/>
          <p:cNvSpPr txBox="1">
            <a:spLocks noGrp="1"/>
          </p:cNvSpPr>
          <p:nvPr>
            <p:ph type="ctrTitle"/>
          </p:nvPr>
        </p:nvSpPr>
        <p:spPr>
          <a:xfrm>
            <a:off x="3073067" y="1548426"/>
            <a:ext cx="8202932" cy="1546757"/>
          </a:xfrm>
          <a:prstGeom prst="rect">
            <a:avLst/>
          </a:prstGeom>
        </p:spPr>
        <p:txBody>
          <a:bodyPr lIns="121897" tIns="121897" rIns="121897" bIns="121897" anchor="ctr" anchorCtr="0"/>
          <a:lstStyle>
            <a:lvl1pPr lvl="0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1pPr>
            <a:lvl2pPr lvl="1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2pPr>
            <a:lvl3pPr lvl="2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3pPr>
            <a:lvl4pPr lvl="3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4pPr>
            <a:lvl5pPr lvl="4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5pPr>
            <a:lvl6pPr lvl="5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6pPr>
            <a:lvl7pPr lvl="6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7pPr>
            <a:lvl8pPr lvl="7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8pPr>
            <a:lvl9pPr lvl="8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62" name="Shape 162"/>
          <p:cNvSpPr/>
          <p:nvPr/>
        </p:nvSpPr>
        <p:spPr>
          <a:xfrm>
            <a:off x="964798" y="5628090"/>
            <a:ext cx="1059695" cy="1314620"/>
          </a:xfrm>
          <a:custGeom>
            <a:avLst/>
            <a:gdLst/>
            <a:ahLst/>
            <a:cxnLst/>
            <a:rect l="0" t="0" r="0" b="0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3" name="Shape 163"/>
          <p:cNvSpPr/>
          <p:nvPr/>
        </p:nvSpPr>
        <p:spPr>
          <a:xfrm>
            <a:off x="-77747" y="4071991"/>
            <a:ext cx="1042550" cy="1187416"/>
          </a:xfrm>
          <a:custGeom>
            <a:avLst/>
            <a:gdLst/>
            <a:ahLst/>
            <a:cxnLst/>
            <a:rect l="0" t="0" r="0" b="0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4" name="Shape 164"/>
          <p:cNvSpPr/>
          <p:nvPr/>
        </p:nvSpPr>
        <p:spPr>
          <a:xfrm>
            <a:off x="5366103" y="4564284"/>
            <a:ext cx="494421" cy="1079699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5" name="Shape 165"/>
          <p:cNvSpPr/>
          <p:nvPr/>
        </p:nvSpPr>
        <p:spPr>
          <a:xfrm>
            <a:off x="4103526" y="4172103"/>
            <a:ext cx="974100" cy="1194690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6" name="Shape 166"/>
          <p:cNvSpPr/>
          <p:nvPr/>
        </p:nvSpPr>
        <p:spPr>
          <a:xfrm>
            <a:off x="7201258" y="4381964"/>
            <a:ext cx="1074439" cy="1001348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7" name="Shape 167"/>
          <p:cNvSpPr/>
          <p:nvPr/>
        </p:nvSpPr>
        <p:spPr>
          <a:xfrm>
            <a:off x="11151160" y="4463490"/>
            <a:ext cx="1164904" cy="800531"/>
          </a:xfrm>
          <a:custGeom>
            <a:avLst/>
            <a:gdLst/>
            <a:ahLst/>
            <a:cxnLst/>
            <a:rect l="0" t="0" r="0" b="0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8" name="Shape 168"/>
          <p:cNvSpPr/>
          <p:nvPr/>
        </p:nvSpPr>
        <p:spPr>
          <a:xfrm>
            <a:off x="6067365" y="4168352"/>
            <a:ext cx="876163" cy="905844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9" name="Shape 169"/>
          <p:cNvSpPr/>
          <p:nvPr/>
        </p:nvSpPr>
        <p:spPr>
          <a:xfrm>
            <a:off x="5892408" y="5327679"/>
            <a:ext cx="1226082" cy="1268170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0" name="Shape 170"/>
          <p:cNvSpPr/>
          <p:nvPr/>
        </p:nvSpPr>
        <p:spPr>
          <a:xfrm>
            <a:off x="3526089" y="5383296"/>
            <a:ext cx="1186987" cy="942618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1" name="Shape 171"/>
          <p:cNvSpPr/>
          <p:nvPr/>
        </p:nvSpPr>
        <p:spPr>
          <a:xfrm>
            <a:off x="2821687" y="4249192"/>
            <a:ext cx="1106195" cy="1040457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2" name="Shape 172"/>
          <p:cNvSpPr/>
          <p:nvPr/>
        </p:nvSpPr>
        <p:spPr>
          <a:xfrm>
            <a:off x="1796247" y="4249178"/>
            <a:ext cx="798756" cy="942634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3" name="Shape 173"/>
          <p:cNvSpPr/>
          <p:nvPr/>
        </p:nvSpPr>
        <p:spPr>
          <a:xfrm>
            <a:off x="3575020" y="6419564"/>
            <a:ext cx="1089116" cy="41871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4" name="Shape 174"/>
          <p:cNvSpPr/>
          <p:nvPr/>
        </p:nvSpPr>
        <p:spPr>
          <a:xfrm>
            <a:off x="9527322" y="6013077"/>
            <a:ext cx="1387663" cy="974386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5" name="Shape 175"/>
          <p:cNvSpPr/>
          <p:nvPr/>
        </p:nvSpPr>
        <p:spPr>
          <a:xfrm>
            <a:off x="9527334" y="4140200"/>
            <a:ext cx="912856" cy="962172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6" name="Shape 176"/>
          <p:cNvSpPr/>
          <p:nvPr/>
        </p:nvSpPr>
        <p:spPr>
          <a:xfrm>
            <a:off x="7015363" y="6307482"/>
            <a:ext cx="699969" cy="497003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7" name="Shape 177"/>
          <p:cNvSpPr/>
          <p:nvPr/>
        </p:nvSpPr>
        <p:spPr>
          <a:xfrm>
            <a:off x="11167042" y="6306876"/>
            <a:ext cx="677953" cy="43340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8" name="Shape 178"/>
          <p:cNvSpPr/>
          <p:nvPr/>
        </p:nvSpPr>
        <p:spPr>
          <a:xfrm>
            <a:off x="5077627" y="5907136"/>
            <a:ext cx="761146" cy="756550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9" name="Shape 179"/>
          <p:cNvSpPr/>
          <p:nvPr/>
        </p:nvSpPr>
        <p:spPr>
          <a:xfrm>
            <a:off x="10632470" y="4071971"/>
            <a:ext cx="721985" cy="905911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0" name="Shape 180"/>
          <p:cNvSpPr/>
          <p:nvPr/>
        </p:nvSpPr>
        <p:spPr>
          <a:xfrm>
            <a:off x="2094107" y="5372302"/>
            <a:ext cx="978970" cy="964642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1" name="Shape 181"/>
          <p:cNvSpPr/>
          <p:nvPr/>
        </p:nvSpPr>
        <p:spPr>
          <a:xfrm>
            <a:off x="329371" y="5461098"/>
            <a:ext cx="367196" cy="325685"/>
          </a:xfrm>
          <a:custGeom>
            <a:avLst/>
            <a:gdLst/>
            <a:ahLst/>
            <a:cxnLst/>
            <a:rect l="0" t="0" r="0" b="0"/>
            <a:pathLst>
              <a:path w="5504" h="4880" extrusionOk="0">
                <a:moveTo>
                  <a:pt x="5173" y="0"/>
                </a:moveTo>
                <a:lnTo>
                  <a:pt x="5063" y="37"/>
                </a:lnTo>
                <a:lnTo>
                  <a:pt x="4990" y="110"/>
                </a:lnTo>
                <a:lnTo>
                  <a:pt x="4770" y="404"/>
                </a:lnTo>
                <a:lnTo>
                  <a:pt x="4513" y="624"/>
                </a:lnTo>
                <a:lnTo>
                  <a:pt x="4219" y="844"/>
                </a:lnTo>
                <a:lnTo>
                  <a:pt x="3926" y="991"/>
                </a:lnTo>
                <a:lnTo>
                  <a:pt x="3742" y="1064"/>
                </a:lnTo>
                <a:lnTo>
                  <a:pt x="3559" y="1101"/>
                </a:lnTo>
                <a:lnTo>
                  <a:pt x="3229" y="1101"/>
                </a:lnTo>
                <a:lnTo>
                  <a:pt x="2862" y="1028"/>
                </a:lnTo>
                <a:lnTo>
                  <a:pt x="2532" y="917"/>
                </a:lnTo>
                <a:lnTo>
                  <a:pt x="2239" y="807"/>
                </a:lnTo>
                <a:lnTo>
                  <a:pt x="1908" y="734"/>
                </a:lnTo>
                <a:lnTo>
                  <a:pt x="1578" y="661"/>
                </a:lnTo>
                <a:lnTo>
                  <a:pt x="1248" y="624"/>
                </a:lnTo>
                <a:lnTo>
                  <a:pt x="918" y="661"/>
                </a:lnTo>
                <a:lnTo>
                  <a:pt x="625" y="771"/>
                </a:lnTo>
                <a:lnTo>
                  <a:pt x="478" y="844"/>
                </a:lnTo>
                <a:lnTo>
                  <a:pt x="368" y="954"/>
                </a:lnTo>
                <a:lnTo>
                  <a:pt x="258" y="1064"/>
                </a:lnTo>
                <a:lnTo>
                  <a:pt x="148" y="1211"/>
                </a:lnTo>
                <a:lnTo>
                  <a:pt x="111" y="1284"/>
                </a:lnTo>
                <a:lnTo>
                  <a:pt x="111" y="1321"/>
                </a:lnTo>
                <a:lnTo>
                  <a:pt x="148" y="1431"/>
                </a:lnTo>
                <a:lnTo>
                  <a:pt x="258" y="1468"/>
                </a:lnTo>
                <a:lnTo>
                  <a:pt x="368" y="1468"/>
                </a:lnTo>
                <a:lnTo>
                  <a:pt x="698" y="1284"/>
                </a:lnTo>
                <a:lnTo>
                  <a:pt x="1028" y="1174"/>
                </a:lnTo>
                <a:lnTo>
                  <a:pt x="1028" y="2531"/>
                </a:lnTo>
                <a:lnTo>
                  <a:pt x="955" y="3228"/>
                </a:lnTo>
                <a:lnTo>
                  <a:pt x="881" y="3925"/>
                </a:lnTo>
                <a:lnTo>
                  <a:pt x="698" y="3852"/>
                </a:lnTo>
                <a:lnTo>
                  <a:pt x="551" y="3742"/>
                </a:lnTo>
                <a:lnTo>
                  <a:pt x="368" y="3632"/>
                </a:lnTo>
                <a:lnTo>
                  <a:pt x="184" y="3522"/>
                </a:lnTo>
                <a:lnTo>
                  <a:pt x="111" y="3522"/>
                </a:lnTo>
                <a:lnTo>
                  <a:pt x="38" y="3595"/>
                </a:lnTo>
                <a:lnTo>
                  <a:pt x="1" y="3669"/>
                </a:lnTo>
                <a:lnTo>
                  <a:pt x="1" y="3779"/>
                </a:lnTo>
                <a:lnTo>
                  <a:pt x="38" y="3962"/>
                </a:lnTo>
                <a:lnTo>
                  <a:pt x="148" y="4145"/>
                </a:lnTo>
                <a:lnTo>
                  <a:pt x="294" y="4256"/>
                </a:lnTo>
                <a:lnTo>
                  <a:pt x="514" y="4402"/>
                </a:lnTo>
                <a:lnTo>
                  <a:pt x="735" y="4476"/>
                </a:lnTo>
                <a:lnTo>
                  <a:pt x="1175" y="4476"/>
                </a:lnTo>
                <a:lnTo>
                  <a:pt x="1248" y="4439"/>
                </a:lnTo>
                <a:lnTo>
                  <a:pt x="1321" y="4402"/>
                </a:lnTo>
                <a:lnTo>
                  <a:pt x="1395" y="4256"/>
                </a:lnTo>
                <a:lnTo>
                  <a:pt x="1505" y="3485"/>
                </a:lnTo>
                <a:lnTo>
                  <a:pt x="1578" y="2715"/>
                </a:lnTo>
                <a:lnTo>
                  <a:pt x="1578" y="1908"/>
                </a:lnTo>
                <a:lnTo>
                  <a:pt x="1542" y="1504"/>
                </a:lnTo>
                <a:lnTo>
                  <a:pt x="1505" y="1138"/>
                </a:lnTo>
                <a:lnTo>
                  <a:pt x="1762" y="1174"/>
                </a:lnTo>
                <a:lnTo>
                  <a:pt x="2128" y="1321"/>
                </a:lnTo>
                <a:lnTo>
                  <a:pt x="2459" y="1431"/>
                </a:lnTo>
                <a:lnTo>
                  <a:pt x="2825" y="1578"/>
                </a:lnTo>
                <a:lnTo>
                  <a:pt x="3192" y="1651"/>
                </a:lnTo>
                <a:lnTo>
                  <a:pt x="3486" y="1651"/>
                </a:lnTo>
                <a:lnTo>
                  <a:pt x="3449" y="2531"/>
                </a:lnTo>
                <a:lnTo>
                  <a:pt x="3412" y="3449"/>
                </a:lnTo>
                <a:lnTo>
                  <a:pt x="3412" y="3999"/>
                </a:lnTo>
                <a:lnTo>
                  <a:pt x="3412" y="4256"/>
                </a:lnTo>
                <a:lnTo>
                  <a:pt x="3412" y="4366"/>
                </a:lnTo>
                <a:lnTo>
                  <a:pt x="3412" y="4402"/>
                </a:lnTo>
                <a:lnTo>
                  <a:pt x="3449" y="4402"/>
                </a:lnTo>
                <a:lnTo>
                  <a:pt x="3412" y="4476"/>
                </a:lnTo>
                <a:lnTo>
                  <a:pt x="3376" y="4512"/>
                </a:lnTo>
                <a:lnTo>
                  <a:pt x="3376" y="4659"/>
                </a:lnTo>
                <a:lnTo>
                  <a:pt x="3376" y="4696"/>
                </a:lnTo>
                <a:lnTo>
                  <a:pt x="3412" y="4806"/>
                </a:lnTo>
                <a:lnTo>
                  <a:pt x="3522" y="4879"/>
                </a:lnTo>
                <a:lnTo>
                  <a:pt x="3632" y="4879"/>
                </a:lnTo>
                <a:lnTo>
                  <a:pt x="3742" y="4842"/>
                </a:lnTo>
                <a:lnTo>
                  <a:pt x="3853" y="4732"/>
                </a:lnTo>
                <a:lnTo>
                  <a:pt x="3926" y="4586"/>
                </a:lnTo>
                <a:lnTo>
                  <a:pt x="3926" y="4439"/>
                </a:lnTo>
                <a:lnTo>
                  <a:pt x="3926" y="4256"/>
                </a:lnTo>
                <a:lnTo>
                  <a:pt x="3963" y="3045"/>
                </a:lnTo>
                <a:lnTo>
                  <a:pt x="3963" y="1871"/>
                </a:lnTo>
                <a:lnTo>
                  <a:pt x="3963" y="1541"/>
                </a:lnTo>
                <a:lnTo>
                  <a:pt x="4366" y="1394"/>
                </a:lnTo>
                <a:lnTo>
                  <a:pt x="4733" y="1138"/>
                </a:lnTo>
                <a:lnTo>
                  <a:pt x="5063" y="844"/>
                </a:lnTo>
                <a:lnTo>
                  <a:pt x="5320" y="551"/>
                </a:lnTo>
                <a:lnTo>
                  <a:pt x="5467" y="367"/>
                </a:lnTo>
                <a:lnTo>
                  <a:pt x="5503" y="257"/>
                </a:lnTo>
                <a:lnTo>
                  <a:pt x="5503" y="184"/>
                </a:lnTo>
                <a:lnTo>
                  <a:pt x="5430" y="74"/>
                </a:lnTo>
                <a:lnTo>
                  <a:pt x="5356" y="37"/>
                </a:lnTo>
                <a:lnTo>
                  <a:pt x="528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2" name="Shape 182"/>
          <p:cNvSpPr/>
          <p:nvPr/>
        </p:nvSpPr>
        <p:spPr>
          <a:xfrm>
            <a:off x="11354446" y="5445105"/>
            <a:ext cx="920195" cy="680668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3" name="Shape 183"/>
          <p:cNvSpPr/>
          <p:nvPr/>
        </p:nvSpPr>
        <p:spPr>
          <a:xfrm>
            <a:off x="1146135" y="4557645"/>
            <a:ext cx="423437" cy="878882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4" name="Shape 184"/>
          <p:cNvSpPr/>
          <p:nvPr/>
        </p:nvSpPr>
        <p:spPr>
          <a:xfrm rot="1920742">
            <a:off x="7608392" y="5619954"/>
            <a:ext cx="1179574" cy="1001342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5" name="Shape 185"/>
          <p:cNvSpPr/>
          <p:nvPr/>
        </p:nvSpPr>
        <p:spPr>
          <a:xfrm rot="-3496844">
            <a:off x="154301" y="6014251"/>
            <a:ext cx="717302" cy="619173"/>
          </a:xfrm>
          <a:custGeom>
            <a:avLst/>
            <a:gdLst/>
            <a:ahLst/>
            <a:cxnLst/>
            <a:rect l="0" t="0" r="0" b="0"/>
            <a:pathLst>
              <a:path w="10748" h="9281" extrusionOk="0">
                <a:moveTo>
                  <a:pt x="4072" y="550"/>
                </a:moveTo>
                <a:lnTo>
                  <a:pt x="4329" y="587"/>
                </a:lnTo>
                <a:lnTo>
                  <a:pt x="4585" y="697"/>
                </a:lnTo>
                <a:lnTo>
                  <a:pt x="4842" y="844"/>
                </a:lnTo>
                <a:lnTo>
                  <a:pt x="5025" y="1064"/>
                </a:lnTo>
                <a:lnTo>
                  <a:pt x="5136" y="1211"/>
                </a:lnTo>
                <a:lnTo>
                  <a:pt x="5209" y="1394"/>
                </a:lnTo>
                <a:lnTo>
                  <a:pt x="5246" y="1541"/>
                </a:lnTo>
                <a:lnTo>
                  <a:pt x="5282" y="1724"/>
                </a:lnTo>
                <a:lnTo>
                  <a:pt x="5282" y="2091"/>
                </a:lnTo>
                <a:lnTo>
                  <a:pt x="5246" y="2458"/>
                </a:lnTo>
                <a:lnTo>
                  <a:pt x="5209" y="2641"/>
                </a:lnTo>
                <a:lnTo>
                  <a:pt x="4695" y="1761"/>
                </a:lnTo>
                <a:lnTo>
                  <a:pt x="4072" y="550"/>
                </a:lnTo>
                <a:close/>
                <a:moveTo>
                  <a:pt x="1357" y="3008"/>
                </a:moveTo>
                <a:lnTo>
                  <a:pt x="1504" y="3265"/>
                </a:lnTo>
                <a:lnTo>
                  <a:pt x="1614" y="3558"/>
                </a:lnTo>
                <a:lnTo>
                  <a:pt x="1797" y="3852"/>
                </a:lnTo>
                <a:lnTo>
                  <a:pt x="1467" y="3778"/>
                </a:lnTo>
                <a:lnTo>
                  <a:pt x="1137" y="3742"/>
                </a:lnTo>
                <a:lnTo>
                  <a:pt x="1321" y="3118"/>
                </a:lnTo>
                <a:lnTo>
                  <a:pt x="1357" y="3008"/>
                </a:lnTo>
                <a:close/>
                <a:moveTo>
                  <a:pt x="3815" y="550"/>
                </a:moveTo>
                <a:lnTo>
                  <a:pt x="4072" y="1174"/>
                </a:lnTo>
                <a:lnTo>
                  <a:pt x="4329" y="1798"/>
                </a:lnTo>
                <a:lnTo>
                  <a:pt x="4695" y="2531"/>
                </a:lnTo>
                <a:lnTo>
                  <a:pt x="5099" y="3265"/>
                </a:lnTo>
                <a:lnTo>
                  <a:pt x="4989" y="3852"/>
                </a:lnTo>
                <a:lnTo>
                  <a:pt x="4732" y="3191"/>
                </a:lnTo>
                <a:lnTo>
                  <a:pt x="4475" y="2531"/>
                </a:lnTo>
                <a:lnTo>
                  <a:pt x="4255" y="1981"/>
                </a:lnTo>
                <a:lnTo>
                  <a:pt x="4035" y="1467"/>
                </a:lnTo>
                <a:lnTo>
                  <a:pt x="3742" y="880"/>
                </a:lnTo>
                <a:lnTo>
                  <a:pt x="3558" y="587"/>
                </a:lnTo>
                <a:lnTo>
                  <a:pt x="3815" y="550"/>
                </a:lnTo>
                <a:close/>
                <a:moveTo>
                  <a:pt x="1761" y="1724"/>
                </a:moveTo>
                <a:lnTo>
                  <a:pt x="1724" y="1798"/>
                </a:lnTo>
                <a:lnTo>
                  <a:pt x="1761" y="1944"/>
                </a:lnTo>
                <a:lnTo>
                  <a:pt x="1834" y="2018"/>
                </a:lnTo>
                <a:lnTo>
                  <a:pt x="1944" y="2054"/>
                </a:lnTo>
                <a:lnTo>
                  <a:pt x="2054" y="2054"/>
                </a:lnTo>
                <a:lnTo>
                  <a:pt x="2274" y="2531"/>
                </a:lnTo>
                <a:lnTo>
                  <a:pt x="2458" y="2971"/>
                </a:lnTo>
                <a:lnTo>
                  <a:pt x="3008" y="4182"/>
                </a:lnTo>
                <a:lnTo>
                  <a:pt x="3081" y="4329"/>
                </a:lnTo>
                <a:lnTo>
                  <a:pt x="2825" y="4255"/>
                </a:lnTo>
                <a:lnTo>
                  <a:pt x="2458" y="4072"/>
                </a:lnTo>
                <a:lnTo>
                  <a:pt x="2164" y="3742"/>
                </a:lnTo>
                <a:lnTo>
                  <a:pt x="1944" y="3375"/>
                </a:lnTo>
                <a:lnTo>
                  <a:pt x="1724" y="2935"/>
                </a:lnTo>
                <a:lnTo>
                  <a:pt x="1651" y="2715"/>
                </a:lnTo>
                <a:lnTo>
                  <a:pt x="1504" y="2494"/>
                </a:lnTo>
                <a:lnTo>
                  <a:pt x="1724" y="1761"/>
                </a:lnTo>
                <a:lnTo>
                  <a:pt x="1761" y="1724"/>
                </a:lnTo>
                <a:close/>
                <a:moveTo>
                  <a:pt x="2604" y="1174"/>
                </a:moveTo>
                <a:lnTo>
                  <a:pt x="2715" y="1614"/>
                </a:lnTo>
                <a:lnTo>
                  <a:pt x="2861" y="2054"/>
                </a:lnTo>
                <a:lnTo>
                  <a:pt x="3228" y="2898"/>
                </a:lnTo>
                <a:lnTo>
                  <a:pt x="3998" y="4695"/>
                </a:lnTo>
                <a:lnTo>
                  <a:pt x="3632" y="4549"/>
                </a:lnTo>
                <a:lnTo>
                  <a:pt x="3522" y="4365"/>
                </a:lnTo>
                <a:lnTo>
                  <a:pt x="3301" y="3888"/>
                </a:lnTo>
                <a:lnTo>
                  <a:pt x="2861" y="2935"/>
                </a:lnTo>
                <a:lnTo>
                  <a:pt x="2274" y="1834"/>
                </a:lnTo>
                <a:lnTo>
                  <a:pt x="2311" y="1651"/>
                </a:lnTo>
                <a:lnTo>
                  <a:pt x="2421" y="1467"/>
                </a:lnTo>
                <a:lnTo>
                  <a:pt x="2604" y="1174"/>
                </a:lnTo>
                <a:close/>
                <a:moveTo>
                  <a:pt x="3338" y="660"/>
                </a:moveTo>
                <a:lnTo>
                  <a:pt x="3375" y="770"/>
                </a:lnTo>
                <a:lnTo>
                  <a:pt x="3668" y="1467"/>
                </a:lnTo>
                <a:lnTo>
                  <a:pt x="3962" y="2164"/>
                </a:lnTo>
                <a:lnTo>
                  <a:pt x="4182" y="2788"/>
                </a:lnTo>
                <a:lnTo>
                  <a:pt x="4402" y="3412"/>
                </a:lnTo>
                <a:lnTo>
                  <a:pt x="4769" y="4659"/>
                </a:lnTo>
                <a:lnTo>
                  <a:pt x="4732" y="4805"/>
                </a:lnTo>
                <a:lnTo>
                  <a:pt x="4659" y="4805"/>
                </a:lnTo>
                <a:lnTo>
                  <a:pt x="4549" y="4842"/>
                </a:lnTo>
                <a:lnTo>
                  <a:pt x="3668" y="2971"/>
                </a:lnTo>
                <a:lnTo>
                  <a:pt x="3191" y="1981"/>
                </a:lnTo>
                <a:lnTo>
                  <a:pt x="2971" y="1504"/>
                </a:lnTo>
                <a:lnTo>
                  <a:pt x="2788" y="991"/>
                </a:lnTo>
                <a:lnTo>
                  <a:pt x="3045" y="807"/>
                </a:lnTo>
                <a:lnTo>
                  <a:pt x="3338" y="660"/>
                </a:lnTo>
                <a:close/>
                <a:moveTo>
                  <a:pt x="7703" y="4952"/>
                </a:moveTo>
                <a:lnTo>
                  <a:pt x="7960" y="5246"/>
                </a:lnTo>
                <a:lnTo>
                  <a:pt x="7960" y="5246"/>
                </a:lnTo>
                <a:lnTo>
                  <a:pt x="7887" y="5209"/>
                </a:lnTo>
                <a:lnTo>
                  <a:pt x="7593" y="5319"/>
                </a:lnTo>
                <a:lnTo>
                  <a:pt x="7300" y="5466"/>
                </a:lnTo>
                <a:lnTo>
                  <a:pt x="7190" y="5356"/>
                </a:lnTo>
                <a:lnTo>
                  <a:pt x="7080" y="5246"/>
                </a:lnTo>
                <a:lnTo>
                  <a:pt x="7373" y="5099"/>
                </a:lnTo>
                <a:lnTo>
                  <a:pt x="7703" y="4952"/>
                </a:lnTo>
                <a:close/>
                <a:moveTo>
                  <a:pt x="8070" y="5356"/>
                </a:moveTo>
                <a:lnTo>
                  <a:pt x="8180" y="5466"/>
                </a:lnTo>
                <a:lnTo>
                  <a:pt x="7923" y="5576"/>
                </a:lnTo>
                <a:lnTo>
                  <a:pt x="7923" y="5576"/>
                </a:lnTo>
                <a:lnTo>
                  <a:pt x="8033" y="5429"/>
                </a:lnTo>
                <a:lnTo>
                  <a:pt x="8070" y="5356"/>
                </a:lnTo>
                <a:close/>
                <a:moveTo>
                  <a:pt x="7556" y="5612"/>
                </a:moveTo>
                <a:lnTo>
                  <a:pt x="7483" y="5722"/>
                </a:lnTo>
                <a:lnTo>
                  <a:pt x="7483" y="5686"/>
                </a:lnTo>
                <a:lnTo>
                  <a:pt x="7556" y="5612"/>
                </a:lnTo>
                <a:close/>
                <a:moveTo>
                  <a:pt x="8327" y="5649"/>
                </a:moveTo>
                <a:lnTo>
                  <a:pt x="8327" y="5686"/>
                </a:lnTo>
                <a:lnTo>
                  <a:pt x="7850" y="6163"/>
                </a:lnTo>
                <a:lnTo>
                  <a:pt x="7740" y="6016"/>
                </a:lnTo>
                <a:lnTo>
                  <a:pt x="7997" y="5796"/>
                </a:lnTo>
                <a:lnTo>
                  <a:pt x="8327" y="5649"/>
                </a:lnTo>
                <a:close/>
                <a:moveTo>
                  <a:pt x="8437" y="5796"/>
                </a:moveTo>
                <a:lnTo>
                  <a:pt x="8584" y="6053"/>
                </a:lnTo>
                <a:lnTo>
                  <a:pt x="8143" y="6163"/>
                </a:lnTo>
                <a:lnTo>
                  <a:pt x="8437" y="5796"/>
                </a:lnTo>
                <a:close/>
                <a:moveTo>
                  <a:pt x="8437" y="6346"/>
                </a:moveTo>
                <a:lnTo>
                  <a:pt x="8180" y="6676"/>
                </a:lnTo>
                <a:lnTo>
                  <a:pt x="8107" y="6493"/>
                </a:lnTo>
                <a:lnTo>
                  <a:pt x="8437" y="6346"/>
                </a:lnTo>
                <a:close/>
                <a:moveTo>
                  <a:pt x="8767" y="6309"/>
                </a:moveTo>
                <a:lnTo>
                  <a:pt x="8840" y="6419"/>
                </a:lnTo>
                <a:lnTo>
                  <a:pt x="8547" y="6676"/>
                </a:lnTo>
                <a:lnTo>
                  <a:pt x="8767" y="6309"/>
                </a:lnTo>
                <a:close/>
                <a:moveTo>
                  <a:pt x="9024" y="4695"/>
                </a:moveTo>
                <a:lnTo>
                  <a:pt x="9244" y="4732"/>
                </a:lnTo>
                <a:lnTo>
                  <a:pt x="9464" y="4805"/>
                </a:lnTo>
                <a:lnTo>
                  <a:pt x="9647" y="4915"/>
                </a:lnTo>
                <a:lnTo>
                  <a:pt x="9831" y="5062"/>
                </a:lnTo>
                <a:lnTo>
                  <a:pt x="9904" y="5099"/>
                </a:lnTo>
                <a:lnTo>
                  <a:pt x="9941" y="5099"/>
                </a:lnTo>
                <a:lnTo>
                  <a:pt x="10051" y="5209"/>
                </a:lnTo>
                <a:lnTo>
                  <a:pt x="10161" y="5429"/>
                </a:lnTo>
                <a:lnTo>
                  <a:pt x="10198" y="5649"/>
                </a:lnTo>
                <a:lnTo>
                  <a:pt x="10234" y="5869"/>
                </a:lnTo>
                <a:lnTo>
                  <a:pt x="10198" y="6089"/>
                </a:lnTo>
                <a:lnTo>
                  <a:pt x="10161" y="6346"/>
                </a:lnTo>
                <a:lnTo>
                  <a:pt x="10088" y="6566"/>
                </a:lnTo>
                <a:lnTo>
                  <a:pt x="9941" y="7006"/>
                </a:lnTo>
                <a:lnTo>
                  <a:pt x="9904" y="7080"/>
                </a:lnTo>
                <a:lnTo>
                  <a:pt x="9647" y="6676"/>
                </a:lnTo>
                <a:lnTo>
                  <a:pt x="9024" y="5832"/>
                </a:lnTo>
                <a:lnTo>
                  <a:pt x="8620" y="5282"/>
                </a:lnTo>
                <a:lnTo>
                  <a:pt x="8400" y="5025"/>
                </a:lnTo>
                <a:lnTo>
                  <a:pt x="8143" y="4842"/>
                </a:lnTo>
                <a:lnTo>
                  <a:pt x="8584" y="4732"/>
                </a:lnTo>
                <a:lnTo>
                  <a:pt x="8804" y="4695"/>
                </a:lnTo>
                <a:close/>
                <a:moveTo>
                  <a:pt x="1064" y="3962"/>
                </a:moveTo>
                <a:lnTo>
                  <a:pt x="1357" y="4182"/>
                </a:lnTo>
                <a:lnTo>
                  <a:pt x="1651" y="4329"/>
                </a:lnTo>
                <a:lnTo>
                  <a:pt x="2348" y="4585"/>
                </a:lnTo>
                <a:lnTo>
                  <a:pt x="2458" y="4659"/>
                </a:lnTo>
                <a:lnTo>
                  <a:pt x="2494" y="4695"/>
                </a:lnTo>
                <a:lnTo>
                  <a:pt x="2568" y="4732"/>
                </a:lnTo>
                <a:lnTo>
                  <a:pt x="2641" y="4695"/>
                </a:lnTo>
                <a:lnTo>
                  <a:pt x="4329" y="5319"/>
                </a:lnTo>
                <a:lnTo>
                  <a:pt x="4329" y="5356"/>
                </a:lnTo>
                <a:lnTo>
                  <a:pt x="4292" y="5319"/>
                </a:lnTo>
                <a:lnTo>
                  <a:pt x="3888" y="5172"/>
                </a:lnTo>
                <a:lnTo>
                  <a:pt x="3705" y="5136"/>
                </a:lnTo>
                <a:lnTo>
                  <a:pt x="3485" y="5099"/>
                </a:lnTo>
                <a:lnTo>
                  <a:pt x="3448" y="5136"/>
                </a:lnTo>
                <a:lnTo>
                  <a:pt x="3411" y="5172"/>
                </a:lnTo>
                <a:lnTo>
                  <a:pt x="3448" y="5246"/>
                </a:lnTo>
                <a:lnTo>
                  <a:pt x="3595" y="5392"/>
                </a:lnTo>
                <a:lnTo>
                  <a:pt x="3852" y="5539"/>
                </a:lnTo>
                <a:lnTo>
                  <a:pt x="4108" y="5686"/>
                </a:lnTo>
                <a:lnTo>
                  <a:pt x="4402" y="5759"/>
                </a:lnTo>
                <a:lnTo>
                  <a:pt x="4365" y="5906"/>
                </a:lnTo>
                <a:lnTo>
                  <a:pt x="4035" y="5906"/>
                </a:lnTo>
                <a:lnTo>
                  <a:pt x="3742" y="5869"/>
                </a:lnTo>
                <a:lnTo>
                  <a:pt x="3411" y="5759"/>
                </a:lnTo>
                <a:lnTo>
                  <a:pt x="3228" y="5686"/>
                </a:lnTo>
                <a:lnTo>
                  <a:pt x="3191" y="5612"/>
                </a:lnTo>
                <a:lnTo>
                  <a:pt x="3155" y="5576"/>
                </a:lnTo>
                <a:lnTo>
                  <a:pt x="3118" y="5539"/>
                </a:lnTo>
                <a:lnTo>
                  <a:pt x="3081" y="5502"/>
                </a:lnTo>
                <a:lnTo>
                  <a:pt x="3045" y="5502"/>
                </a:lnTo>
                <a:lnTo>
                  <a:pt x="3008" y="5539"/>
                </a:lnTo>
                <a:lnTo>
                  <a:pt x="2971" y="5649"/>
                </a:lnTo>
                <a:lnTo>
                  <a:pt x="2971" y="5722"/>
                </a:lnTo>
                <a:lnTo>
                  <a:pt x="3008" y="5796"/>
                </a:lnTo>
                <a:lnTo>
                  <a:pt x="3045" y="5869"/>
                </a:lnTo>
                <a:lnTo>
                  <a:pt x="3191" y="6016"/>
                </a:lnTo>
                <a:lnTo>
                  <a:pt x="3338" y="6126"/>
                </a:lnTo>
                <a:lnTo>
                  <a:pt x="3522" y="6199"/>
                </a:lnTo>
                <a:lnTo>
                  <a:pt x="3742" y="6273"/>
                </a:lnTo>
                <a:lnTo>
                  <a:pt x="3962" y="6309"/>
                </a:lnTo>
                <a:lnTo>
                  <a:pt x="4182" y="6309"/>
                </a:lnTo>
                <a:lnTo>
                  <a:pt x="3962" y="6676"/>
                </a:lnTo>
                <a:lnTo>
                  <a:pt x="3742" y="6603"/>
                </a:lnTo>
                <a:lnTo>
                  <a:pt x="3228" y="6456"/>
                </a:lnTo>
                <a:lnTo>
                  <a:pt x="2971" y="6419"/>
                </a:lnTo>
                <a:lnTo>
                  <a:pt x="2715" y="6383"/>
                </a:lnTo>
                <a:lnTo>
                  <a:pt x="2641" y="6383"/>
                </a:lnTo>
                <a:lnTo>
                  <a:pt x="2641" y="6456"/>
                </a:lnTo>
                <a:lnTo>
                  <a:pt x="2641" y="6493"/>
                </a:lnTo>
                <a:lnTo>
                  <a:pt x="2678" y="6529"/>
                </a:lnTo>
                <a:lnTo>
                  <a:pt x="2861" y="6676"/>
                </a:lnTo>
                <a:lnTo>
                  <a:pt x="3081" y="6786"/>
                </a:lnTo>
                <a:lnTo>
                  <a:pt x="3522" y="6970"/>
                </a:lnTo>
                <a:lnTo>
                  <a:pt x="3742" y="7080"/>
                </a:lnTo>
                <a:lnTo>
                  <a:pt x="3632" y="7226"/>
                </a:lnTo>
                <a:lnTo>
                  <a:pt x="3522" y="7336"/>
                </a:lnTo>
                <a:lnTo>
                  <a:pt x="2935" y="7080"/>
                </a:lnTo>
                <a:lnTo>
                  <a:pt x="2311" y="6823"/>
                </a:lnTo>
                <a:lnTo>
                  <a:pt x="2238" y="6823"/>
                </a:lnTo>
                <a:lnTo>
                  <a:pt x="2201" y="6860"/>
                </a:lnTo>
                <a:lnTo>
                  <a:pt x="2201" y="6896"/>
                </a:lnTo>
                <a:lnTo>
                  <a:pt x="2201" y="6970"/>
                </a:lnTo>
                <a:lnTo>
                  <a:pt x="2458" y="7190"/>
                </a:lnTo>
                <a:lnTo>
                  <a:pt x="2678" y="7410"/>
                </a:lnTo>
                <a:lnTo>
                  <a:pt x="2971" y="7557"/>
                </a:lnTo>
                <a:lnTo>
                  <a:pt x="3265" y="7703"/>
                </a:lnTo>
                <a:lnTo>
                  <a:pt x="2971" y="7960"/>
                </a:lnTo>
                <a:lnTo>
                  <a:pt x="2641" y="7960"/>
                </a:lnTo>
                <a:lnTo>
                  <a:pt x="2311" y="7887"/>
                </a:lnTo>
                <a:lnTo>
                  <a:pt x="1981" y="7777"/>
                </a:lnTo>
                <a:lnTo>
                  <a:pt x="1871" y="7777"/>
                </a:lnTo>
                <a:lnTo>
                  <a:pt x="1834" y="7813"/>
                </a:lnTo>
                <a:lnTo>
                  <a:pt x="1797" y="7850"/>
                </a:lnTo>
                <a:lnTo>
                  <a:pt x="1797" y="7923"/>
                </a:lnTo>
                <a:lnTo>
                  <a:pt x="1834" y="8070"/>
                </a:lnTo>
                <a:lnTo>
                  <a:pt x="1944" y="8143"/>
                </a:lnTo>
                <a:lnTo>
                  <a:pt x="2091" y="8217"/>
                </a:lnTo>
                <a:lnTo>
                  <a:pt x="2238" y="8290"/>
                </a:lnTo>
                <a:lnTo>
                  <a:pt x="2348" y="8327"/>
                </a:lnTo>
                <a:lnTo>
                  <a:pt x="2164" y="8364"/>
                </a:lnTo>
                <a:lnTo>
                  <a:pt x="1944" y="8364"/>
                </a:lnTo>
                <a:lnTo>
                  <a:pt x="1761" y="8327"/>
                </a:lnTo>
                <a:lnTo>
                  <a:pt x="1541" y="8253"/>
                </a:lnTo>
                <a:lnTo>
                  <a:pt x="1247" y="8070"/>
                </a:lnTo>
                <a:lnTo>
                  <a:pt x="1027" y="7850"/>
                </a:lnTo>
                <a:lnTo>
                  <a:pt x="844" y="7593"/>
                </a:lnTo>
                <a:lnTo>
                  <a:pt x="697" y="7300"/>
                </a:lnTo>
                <a:lnTo>
                  <a:pt x="624" y="6970"/>
                </a:lnTo>
                <a:lnTo>
                  <a:pt x="550" y="6676"/>
                </a:lnTo>
                <a:lnTo>
                  <a:pt x="550" y="6346"/>
                </a:lnTo>
                <a:lnTo>
                  <a:pt x="550" y="6016"/>
                </a:lnTo>
                <a:lnTo>
                  <a:pt x="624" y="5502"/>
                </a:lnTo>
                <a:lnTo>
                  <a:pt x="734" y="4989"/>
                </a:lnTo>
                <a:lnTo>
                  <a:pt x="1064" y="3962"/>
                </a:lnTo>
                <a:close/>
                <a:moveTo>
                  <a:pt x="6786" y="5429"/>
                </a:moveTo>
                <a:lnTo>
                  <a:pt x="6860" y="5649"/>
                </a:lnTo>
                <a:lnTo>
                  <a:pt x="6970" y="5832"/>
                </a:lnTo>
                <a:lnTo>
                  <a:pt x="7006" y="5906"/>
                </a:lnTo>
                <a:lnTo>
                  <a:pt x="7043" y="5979"/>
                </a:lnTo>
                <a:lnTo>
                  <a:pt x="7116" y="6016"/>
                </a:lnTo>
                <a:lnTo>
                  <a:pt x="7813" y="7006"/>
                </a:lnTo>
                <a:lnTo>
                  <a:pt x="8143" y="7520"/>
                </a:lnTo>
                <a:lnTo>
                  <a:pt x="8143" y="7667"/>
                </a:lnTo>
                <a:lnTo>
                  <a:pt x="8143" y="7740"/>
                </a:lnTo>
                <a:lnTo>
                  <a:pt x="8217" y="7813"/>
                </a:lnTo>
                <a:lnTo>
                  <a:pt x="8290" y="7850"/>
                </a:lnTo>
                <a:lnTo>
                  <a:pt x="8363" y="7850"/>
                </a:lnTo>
                <a:lnTo>
                  <a:pt x="8400" y="7813"/>
                </a:lnTo>
                <a:lnTo>
                  <a:pt x="8510" y="7887"/>
                </a:lnTo>
                <a:lnTo>
                  <a:pt x="8584" y="7923"/>
                </a:lnTo>
                <a:lnTo>
                  <a:pt x="8694" y="7960"/>
                </a:lnTo>
                <a:lnTo>
                  <a:pt x="8767" y="7923"/>
                </a:lnTo>
                <a:lnTo>
                  <a:pt x="8877" y="7997"/>
                </a:lnTo>
                <a:lnTo>
                  <a:pt x="8987" y="7997"/>
                </a:lnTo>
                <a:lnTo>
                  <a:pt x="9060" y="8033"/>
                </a:lnTo>
                <a:lnTo>
                  <a:pt x="9134" y="7997"/>
                </a:lnTo>
                <a:lnTo>
                  <a:pt x="9207" y="7923"/>
                </a:lnTo>
                <a:lnTo>
                  <a:pt x="9207" y="7813"/>
                </a:lnTo>
                <a:lnTo>
                  <a:pt x="9207" y="7740"/>
                </a:lnTo>
                <a:lnTo>
                  <a:pt x="9134" y="7667"/>
                </a:lnTo>
                <a:lnTo>
                  <a:pt x="9170" y="7557"/>
                </a:lnTo>
                <a:lnTo>
                  <a:pt x="9207" y="7483"/>
                </a:lnTo>
                <a:lnTo>
                  <a:pt x="9244" y="7410"/>
                </a:lnTo>
                <a:lnTo>
                  <a:pt x="9244" y="7373"/>
                </a:lnTo>
                <a:lnTo>
                  <a:pt x="9207" y="7300"/>
                </a:lnTo>
                <a:lnTo>
                  <a:pt x="9170" y="7263"/>
                </a:lnTo>
                <a:lnTo>
                  <a:pt x="9134" y="7226"/>
                </a:lnTo>
                <a:lnTo>
                  <a:pt x="8987" y="7226"/>
                </a:lnTo>
                <a:lnTo>
                  <a:pt x="8694" y="7336"/>
                </a:lnTo>
                <a:lnTo>
                  <a:pt x="8694" y="7300"/>
                </a:lnTo>
                <a:lnTo>
                  <a:pt x="8877" y="7153"/>
                </a:lnTo>
                <a:lnTo>
                  <a:pt x="9060" y="6970"/>
                </a:lnTo>
                <a:lnTo>
                  <a:pt x="9134" y="6860"/>
                </a:lnTo>
                <a:lnTo>
                  <a:pt x="9244" y="7043"/>
                </a:lnTo>
                <a:lnTo>
                  <a:pt x="9501" y="7446"/>
                </a:lnTo>
                <a:lnTo>
                  <a:pt x="9537" y="7593"/>
                </a:lnTo>
                <a:lnTo>
                  <a:pt x="9317" y="7887"/>
                </a:lnTo>
                <a:lnTo>
                  <a:pt x="9024" y="8143"/>
                </a:lnTo>
                <a:lnTo>
                  <a:pt x="8730" y="8364"/>
                </a:lnTo>
                <a:lnTo>
                  <a:pt x="8400" y="8547"/>
                </a:lnTo>
                <a:lnTo>
                  <a:pt x="8070" y="8657"/>
                </a:lnTo>
                <a:lnTo>
                  <a:pt x="7703" y="8694"/>
                </a:lnTo>
                <a:lnTo>
                  <a:pt x="7520" y="8694"/>
                </a:lnTo>
                <a:lnTo>
                  <a:pt x="7373" y="8657"/>
                </a:lnTo>
                <a:lnTo>
                  <a:pt x="7190" y="8620"/>
                </a:lnTo>
                <a:lnTo>
                  <a:pt x="7006" y="8547"/>
                </a:lnTo>
                <a:lnTo>
                  <a:pt x="6823" y="8437"/>
                </a:lnTo>
                <a:lnTo>
                  <a:pt x="6676" y="8290"/>
                </a:lnTo>
                <a:lnTo>
                  <a:pt x="6419" y="7997"/>
                </a:lnTo>
                <a:lnTo>
                  <a:pt x="6199" y="7667"/>
                </a:lnTo>
                <a:lnTo>
                  <a:pt x="6053" y="7300"/>
                </a:lnTo>
                <a:lnTo>
                  <a:pt x="6016" y="6896"/>
                </a:lnTo>
                <a:lnTo>
                  <a:pt x="6016" y="6676"/>
                </a:lnTo>
                <a:lnTo>
                  <a:pt x="6053" y="6493"/>
                </a:lnTo>
                <a:lnTo>
                  <a:pt x="6089" y="6309"/>
                </a:lnTo>
                <a:lnTo>
                  <a:pt x="6163" y="6126"/>
                </a:lnTo>
                <a:lnTo>
                  <a:pt x="6273" y="5943"/>
                </a:lnTo>
                <a:lnTo>
                  <a:pt x="6383" y="5759"/>
                </a:lnTo>
                <a:lnTo>
                  <a:pt x="6566" y="5576"/>
                </a:lnTo>
                <a:lnTo>
                  <a:pt x="6786" y="5429"/>
                </a:lnTo>
                <a:close/>
                <a:moveTo>
                  <a:pt x="3852" y="0"/>
                </a:moveTo>
                <a:lnTo>
                  <a:pt x="3522" y="37"/>
                </a:lnTo>
                <a:lnTo>
                  <a:pt x="3191" y="110"/>
                </a:lnTo>
                <a:lnTo>
                  <a:pt x="2898" y="257"/>
                </a:lnTo>
                <a:lnTo>
                  <a:pt x="2604" y="440"/>
                </a:lnTo>
                <a:lnTo>
                  <a:pt x="2348" y="660"/>
                </a:lnTo>
                <a:lnTo>
                  <a:pt x="2091" y="660"/>
                </a:lnTo>
                <a:lnTo>
                  <a:pt x="1871" y="734"/>
                </a:lnTo>
                <a:lnTo>
                  <a:pt x="1687" y="880"/>
                </a:lnTo>
                <a:lnTo>
                  <a:pt x="1541" y="1064"/>
                </a:lnTo>
                <a:lnTo>
                  <a:pt x="1394" y="1284"/>
                </a:lnTo>
                <a:lnTo>
                  <a:pt x="1321" y="1504"/>
                </a:lnTo>
                <a:lnTo>
                  <a:pt x="1137" y="1944"/>
                </a:lnTo>
                <a:lnTo>
                  <a:pt x="660" y="3522"/>
                </a:lnTo>
                <a:lnTo>
                  <a:pt x="404" y="4292"/>
                </a:lnTo>
                <a:lnTo>
                  <a:pt x="183" y="5062"/>
                </a:lnTo>
                <a:lnTo>
                  <a:pt x="37" y="5759"/>
                </a:lnTo>
                <a:lnTo>
                  <a:pt x="0" y="6126"/>
                </a:lnTo>
                <a:lnTo>
                  <a:pt x="0" y="6456"/>
                </a:lnTo>
                <a:lnTo>
                  <a:pt x="0" y="6786"/>
                </a:lnTo>
                <a:lnTo>
                  <a:pt x="73" y="7153"/>
                </a:lnTo>
                <a:lnTo>
                  <a:pt x="183" y="7483"/>
                </a:lnTo>
                <a:lnTo>
                  <a:pt x="330" y="7813"/>
                </a:lnTo>
                <a:lnTo>
                  <a:pt x="477" y="8033"/>
                </a:lnTo>
                <a:lnTo>
                  <a:pt x="660" y="8253"/>
                </a:lnTo>
                <a:lnTo>
                  <a:pt x="880" y="8474"/>
                </a:lnTo>
                <a:lnTo>
                  <a:pt x="1101" y="8657"/>
                </a:lnTo>
                <a:lnTo>
                  <a:pt x="1357" y="8767"/>
                </a:lnTo>
                <a:lnTo>
                  <a:pt x="1651" y="8877"/>
                </a:lnTo>
                <a:lnTo>
                  <a:pt x="1908" y="8914"/>
                </a:lnTo>
                <a:lnTo>
                  <a:pt x="2201" y="8950"/>
                </a:lnTo>
                <a:lnTo>
                  <a:pt x="2458" y="8914"/>
                </a:lnTo>
                <a:lnTo>
                  <a:pt x="2678" y="8840"/>
                </a:lnTo>
                <a:lnTo>
                  <a:pt x="2898" y="8730"/>
                </a:lnTo>
                <a:lnTo>
                  <a:pt x="3081" y="8620"/>
                </a:lnTo>
                <a:lnTo>
                  <a:pt x="3448" y="8290"/>
                </a:lnTo>
                <a:lnTo>
                  <a:pt x="3778" y="7923"/>
                </a:lnTo>
                <a:lnTo>
                  <a:pt x="3815" y="7960"/>
                </a:lnTo>
                <a:lnTo>
                  <a:pt x="3925" y="7960"/>
                </a:lnTo>
                <a:lnTo>
                  <a:pt x="4035" y="7887"/>
                </a:lnTo>
                <a:lnTo>
                  <a:pt x="4108" y="7813"/>
                </a:lnTo>
                <a:lnTo>
                  <a:pt x="4108" y="7740"/>
                </a:lnTo>
                <a:lnTo>
                  <a:pt x="4072" y="7593"/>
                </a:lnTo>
                <a:lnTo>
                  <a:pt x="4182" y="7446"/>
                </a:lnTo>
                <a:lnTo>
                  <a:pt x="4512" y="6896"/>
                </a:lnTo>
                <a:lnTo>
                  <a:pt x="4769" y="6309"/>
                </a:lnTo>
                <a:lnTo>
                  <a:pt x="5025" y="5722"/>
                </a:lnTo>
                <a:lnTo>
                  <a:pt x="5209" y="5099"/>
                </a:lnTo>
                <a:lnTo>
                  <a:pt x="5246" y="5062"/>
                </a:lnTo>
                <a:lnTo>
                  <a:pt x="5282" y="4989"/>
                </a:lnTo>
                <a:lnTo>
                  <a:pt x="5282" y="4915"/>
                </a:lnTo>
                <a:lnTo>
                  <a:pt x="5466" y="4292"/>
                </a:lnTo>
                <a:lnTo>
                  <a:pt x="5612" y="3632"/>
                </a:lnTo>
                <a:lnTo>
                  <a:pt x="5722" y="2971"/>
                </a:lnTo>
                <a:lnTo>
                  <a:pt x="5796" y="2311"/>
                </a:lnTo>
                <a:lnTo>
                  <a:pt x="5832" y="1981"/>
                </a:lnTo>
                <a:lnTo>
                  <a:pt x="5796" y="1651"/>
                </a:lnTo>
                <a:lnTo>
                  <a:pt x="5759" y="1357"/>
                </a:lnTo>
                <a:lnTo>
                  <a:pt x="5649" y="1064"/>
                </a:lnTo>
                <a:lnTo>
                  <a:pt x="5539" y="807"/>
                </a:lnTo>
                <a:lnTo>
                  <a:pt x="5356" y="587"/>
                </a:lnTo>
                <a:lnTo>
                  <a:pt x="5099" y="367"/>
                </a:lnTo>
                <a:lnTo>
                  <a:pt x="4842" y="184"/>
                </a:lnTo>
                <a:lnTo>
                  <a:pt x="4512" y="73"/>
                </a:lnTo>
                <a:lnTo>
                  <a:pt x="4182" y="0"/>
                </a:lnTo>
                <a:close/>
                <a:moveTo>
                  <a:pt x="8730" y="3962"/>
                </a:moveTo>
                <a:lnTo>
                  <a:pt x="8584" y="4072"/>
                </a:lnTo>
                <a:lnTo>
                  <a:pt x="8437" y="4182"/>
                </a:lnTo>
                <a:lnTo>
                  <a:pt x="8327" y="4329"/>
                </a:lnTo>
                <a:lnTo>
                  <a:pt x="7887" y="4439"/>
                </a:lnTo>
                <a:lnTo>
                  <a:pt x="7336" y="4585"/>
                </a:lnTo>
                <a:lnTo>
                  <a:pt x="6786" y="4842"/>
                </a:lnTo>
                <a:lnTo>
                  <a:pt x="6566" y="4989"/>
                </a:lnTo>
                <a:lnTo>
                  <a:pt x="6309" y="5172"/>
                </a:lnTo>
                <a:lnTo>
                  <a:pt x="6089" y="5356"/>
                </a:lnTo>
                <a:lnTo>
                  <a:pt x="5906" y="5576"/>
                </a:lnTo>
                <a:lnTo>
                  <a:pt x="5759" y="5796"/>
                </a:lnTo>
                <a:lnTo>
                  <a:pt x="5612" y="6053"/>
                </a:lnTo>
                <a:lnTo>
                  <a:pt x="5539" y="6309"/>
                </a:lnTo>
                <a:lnTo>
                  <a:pt x="5502" y="6603"/>
                </a:lnTo>
                <a:lnTo>
                  <a:pt x="5466" y="6860"/>
                </a:lnTo>
                <a:lnTo>
                  <a:pt x="5502" y="7116"/>
                </a:lnTo>
                <a:lnTo>
                  <a:pt x="5539" y="7373"/>
                </a:lnTo>
                <a:lnTo>
                  <a:pt x="5612" y="7630"/>
                </a:lnTo>
                <a:lnTo>
                  <a:pt x="5722" y="7887"/>
                </a:lnTo>
                <a:lnTo>
                  <a:pt x="5869" y="8107"/>
                </a:lnTo>
                <a:lnTo>
                  <a:pt x="6016" y="8327"/>
                </a:lnTo>
                <a:lnTo>
                  <a:pt x="6199" y="8547"/>
                </a:lnTo>
                <a:lnTo>
                  <a:pt x="6419" y="8730"/>
                </a:lnTo>
                <a:lnTo>
                  <a:pt x="6639" y="8914"/>
                </a:lnTo>
                <a:lnTo>
                  <a:pt x="6860" y="9060"/>
                </a:lnTo>
                <a:lnTo>
                  <a:pt x="7116" y="9170"/>
                </a:lnTo>
                <a:lnTo>
                  <a:pt x="7410" y="9244"/>
                </a:lnTo>
                <a:lnTo>
                  <a:pt x="7703" y="9281"/>
                </a:lnTo>
                <a:lnTo>
                  <a:pt x="8033" y="9244"/>
                </a:lnTo>
                <a:lnTo>
                  <a:pt x="8327" y="9170"/>
                </a:lnTo>
                <a:lnTo>
                  <a:pt x="8620" y="9024"/>
                </a:lnTo>
                <a:lnTo>
                  <a:pt x="8877" y="8877"/>
                </a:lnTo>
                <a:lnTo>
                  <a:pt x="9391" y="8547"/>
                </a:lnTo>
                <a:lnTo>
                  <a:pt x="9611" y="8364"/>
                </a:lnTo>
                <a:lnTo>
                  <a:pt x="9794" y="8143"/>
                </a:lnTo>
                <a:lnTo>
                  <a:pt x="9977" y="7923"/>
                </a:lnTo>
                <a:lnTo>
                  <a:pt x="10161" y="7703"/>
                </a:lnTo>
                <a:lnTo>
                  <a:pt x="10418" y="7190"/>
                </a:lnTo>
                <a:lnTo>
                  <a:pt x="10638" y="6676"/>
                </a:lnTo>
                <a:lnTo>
                  <a:pt x="10711" y="6346"/>
                </a:lnTo>
                <a:lnTo>
                  <a:pt x="10748" y="6053"/>
                </a:lnTo>
                <a:lnTo>
                  <a:pt x="10748" y="5722"/>
                </a:lnTo>
                <a:lnTo>
                  <a:pt x="10711" y="5466"/>
                </a:lnTo>
                <a:lnTo>
                  <a:pt x="10601" y="5172"/>
                </a:lnTo>
                <a:lnTo>
                  <a:pt x="10454" y="4915"/>
                </a:lnTo>
                <a:lnTo>
                  <a:pt x="10271" y="4659"/>
                </a:lnTo>
                <a:lnTo>
                  <a:pt x="10051" y="4439"/>
                </a:lnTo>
                <a:lnTo>
                  <a:pt x="9794" y="4255"/>
                </a:lnTo>
                <a:lnTo>
                  <a:pt x="9537" y="4108"/>
                </a:lnTo>
                <a:lnTo>
                  <a:pt x="9244" y="3998"/>
                </a:lnTo>
                <a:lnTo>
                  <a:pt x="8950" y="3962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6" name="Shape 186"/>
          <p:cNvSpPr/>
          <p:nvPr/>
        </p:nvSpPr>
        <p:spPr>
          <a:xfrm>
            <a:off x="10022939" y="5289663"/>
            <a:ext cx="1128210" cy="798129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7" name="Shape 187"/>
          <p:cNvSpPr/>
          <p:nvPr/>
        </p:nvSpPr>
        <p:spPr>
          <a:xfrm rot="-5400000">
            <a:off x="8661146" y="4029672"/>
            <a:ext cx="658578" cy="841938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8" name="Shape 188"/>
          <p:cNvSpPr/>
          <p:nvPr/>
        </p:nvSpPr>
        <p:spPr>
          <a:xfrm>
            <a:off x="8603154" y="4942353"/>
            <a:ext cx="888371" cy="1003818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9" name="Shape 189"/>
          <p:cNvSpPr/>
          <p:nvPr/>
        </p:nvSpPr>
        <p:spPr>
          <a:xfrm>
            <a:off x="2487691" y="6325301"/>
            <a:ext cx="907986" cy="607189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0" name="Shape 190"/>
          <p:cNvSpPr/>
          <p:nvPr/>
        </p:nvSpPr>
        <p:spPr>
          <a:xfrm>
            <a:off x="8891916" y="6153950"/>
            <a:ext cx="411228" cy="440742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485687" y="6197448"/>
            <a:ext cx="6414782" cy="403319"/>
          </a:xfrm>
        </p:spPr>
        <p:txBody>
          <a:bodyPr/>
          <a:lstStyle>
            <a:lvl1pPr marL="0" indent="0" algn="r">
              <a:buFontTx/>
              <a:buNone/>
              <a:defRPr sz="1800" i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8993" y="6446742"/>
            <a:ext cx="2939668" cy="31757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432787" y="6446742"/>
            <a:ext cx="3987281" cy="31757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599962" y="6446742"/>
            <a:ext cx="2939667" cy="31757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B313B9D-78DA-4CDA-BBC3-B4B66CF0B4C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758711" y="2820054"/>
            <a:ext cx="8025356" cy="1470365"/>
          </a:xfrm>
        </p:spPr>
        <p:txBody>
          <a:bodyPr/>
          <a:lstStyle>
            <a:lvl1pPr algn="r">
              <a:defRPr sz="5300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0" name="Text Box 37"/>
          <p:cNvSpPr txBox="1">
            <a:spLocks noChangeArrowheads="1"/>
          </p:cNvSpPr>
          <p:nvPr userDrawn="1"/>
        </p:nvSpPr>
        <p:spPr bwMode="gray">
          <a:xfrm>
            <a:off x="391719" y="6293047"/>
            <a:ext cx="2205889" cy="285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090" tIns="50045" rIns="100090" bIns="50045">
            <a:spAutoFit/>
          </a:bodyPr>
          <a:lstStyle/>
          <a:p>
            <a:r>
              <a:rPr lang="en-US" sz="1200" kern="120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http://dichvudanhvanban.com</a:t>
            </a:r>
            <a:endParaRPr lang="en-US" sz="1200" kern="120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063473" y="6313362"/>
            <a:ext cx="2283587" cy="2905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40179" y="6324478"/>
            <a:ext cx="3081466" cy="29057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87783" y="6324478"/>
            <a:ext cx="2154487" cy="29057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3D8D29B-685A-494B-B492-A3906677D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title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Shape 192"/>
          <p:cNvSpPr txBox="1">
            <a:spLocks noGrp="1"/>
          </p:cNvSpPr>
          <p:nvPr>
            <p:ph type="ctrTitle"/>
          </p:nvPr>
        </p:nvSpPr>
        <p:spPr>
          <a:xfrm>
            <a:off x="4280688" y="2216195"/>
            <a:ext cx="7067879" cy="1546757"/>
          </a:xfrm>
          <a:prstGeom prst="rect">
            <a:avLst/>
          </a:prstGeom>
        </p:spPr>
        <p:txBody>
          <a:bodyPr lIns="121897" tIns="121897" rIns="121897" bIns="121897" anchor="b" anchorCtr="0"/>
          <a:lstStyle>
            <a:lvl1pPr lvl="0" algn="r" rtl="0">
              <a:spcBef>
                <a:spcPts val="0"/>
              </a:spcBef>
              <a:buSzPct val="100000"/>
              <a:defRPr sz="4900" b="0"/>
            </a:lvl1pPr>
            <a:lvl2pPr lvl="1" algn="r" rtl="0">
              <a:spcBef>
                <a:spcPts val="0"/>
              </a:spcBef>
              <a:buSzPct val="100000"/>
              <a:defRPr sz="4900" b="0"/>
            </a:lvl2pPr>
            <a:lvl3pPr lvl="2" algn="r" rtl="0">
              <a:spcBef>
                <a:spcPts val="0"/>
              </a:spcBef>
              <a:buSzPct val="100000"/>
              <a:defRPr sz="4900" b="0"/>
            </a:lvl3pPr>
            <a:lvl4pPr lvl="3" algn="r" rtl="0">
              <a:spcBef>
                <a:spcPts val="0"/>
              </a:spcBef>
              <a:buSzPct val="100000"/>
              <a:defRPr sz="4900" b="0"/>
            </a:lvl4pPr>
            <a:lvl5pPr lvl="4" algn="r" rtl="0">
              <a:spcBef>
                <a:spcPts val="0"/>
              </a:spcBef>
              <a:buSzPct val="100000"/>
              <a:defRPr sz="4900" b="0"/>
            </a:lvl5pPr>
            <a:lvl6pPr lvl="5" algn="r" rtl="0">
              <a:spcBef>
                <a:spcPts val="0"/>
              </a:spcBef>
              <a:buSzPct val="100000"/>
              <a:defRPr sz="4900" b="0"/>
            </a:lvl6pPr>
            <a:lvl7pPr lvl="6" algn="r" rtl="0">
              <a:spcBef>
                <a:spcPts val="0"/>
              </a:spcBef>
              <a:buSzPct val="100000"/>
              <a:defRPr sz="4900" b="0"/>
            </a:lvl7pPr>
            <a:lvl8pPr lvl="7" algn="r" rtl="0">
              <a:spcBef>
                <a:spcPts val="0"/>
              </a:spcBef>
              <a:buSzPct val="100000"/>
              <a:defRPr sz="4900" b="0"/>
            </a:lvl8pPr>
            <a:lvl9pPr lvl="8" algn="r" rtl="0">
              <a:spcBef>
                <a:spcPts val="0"/>
              </a:spcBef>
              <a:buSzPct val="100000"/>
              <a:defRPr sz="4900" b="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93" name="Shape 193"/>
          <p:cNvSpPr txBox="1">
            <a:spLocks noGrp="1"/>
          </p:cNvSpPr>
          <p:nvPr>
            <p:ph type="subTitle" idx="1"/>
          </p:nvPr>
        </p:nvSpPr>
        <p:spPr>
          <a:xfrm>
            <a:off x="4280622" y="3819786"/>
            <a:ext cx="7067879" cy="1046641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 algn="r" rtl="0">
              <a:spcBef>
                <a:spcPts val="0"/>
              </a:spcBef>
              <a:buClr>
                <a:srgbClr val="1C4587"/>
              </a:buClr>
              <a:buNone/>
              <a:defRPr>
                <a:solidFill>
                  <a:srgbClr val="1C4587"/>
                </a:solidFill>
              </a:defRPr>
            </a:lvl1pPr>
            <a:lvl2pPr lvl="1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2pPr>
            <a:lvl3pPr lvl="2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3pPr>
            <a:lvl4pPr lvl="3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4pPr>
            <a:lvl5pPr lvl="4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5pPr>
            <a:lvl6pPr lvl="5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6pPr>
            <a:lvl7pPr lvl="6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7pPr>
            <a:lvl8pPr lvl="7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8pPr>
            <a:lvl9pPr lvl="8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94" name="Shape 194"/>
          <p:cNvSpPr/>
          <p:nvPr/>
        </p:nvSpPr>
        <p:spPr>
          <a:xfrm>
            <a:off x="5882008" y="6216957"/>
            <a:ext cx="600654" cy="745150"/>
          </a:xfrm>
          <a:custGeom>
            <a:avLst/>
            <a:gdLst/>
            <a:ahLst/>
            <a:cxnLst/>
            <a:rect l="0" t="0" r="0" b="0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5" name="Shape 195"/>
          <p:cNvSpPr/>
          <p:nvPr/>
        </p:nvSpPr>
        <p:spPr>
          <a:xfrm>
            <a:off x="5291079" y="5334951"/>
            <a:ext cx="590935" cy="673049"/>
          </a:xfrm>
          <a:custGeom>
            <a:avLst/>
            <a:gdLst/>
            <a:ahLst/>
            <a:cxnLst/>
            <a:rect l="0" t="0" r="0" b="0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6" name="Shape 196"/>
          <p:cNvSpPr/>
          <p:nvPr/>
        </p:nvSpPr>
        <p:spPr>
          <a:xfrm>
            <a:off x="8376729" y="5613985"/>
            <a:ext cx="280248" cy="611992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7" name="Shape 197"/>
          <p:cNvSpPr/>
          <p:nvPr/>
        </p:nvSpPr>
        <p:spPr>
          <a:xfrm>
            <a:off x="7661084" y="5391696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8" name="Shape 198"/>
          <p:cNvSpPr/>
          <p:nvPr/>
        </p:nvSpPr>
        <p:spPr>
          <a:xfrm>
            <a:off x="9416921" y="5510645"/>
            <a:ext cx="609011" cy="567582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9" name="Shape 199"/>
          <p:cNvSpPr/>
          <p:nvPr/>
        </p:nvSpPr>
        <p:spPr>
          <a:xfrm>
            <a:off x="11655780" y="5556854"/>
            <a:ext cx="660289" cy="453756"/>
          </a:xfrm>
          <a:custGeom>
            <a:avLst/>
            <a:gdLst/>
            <a:ahLst/>
            <a:cxnLst/>
            <a:rect l="0" t="0" r="0" b="0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0" name="Shape 200"/>
          <p:cNvSpPr/>
          <p:nvPr/>
        </p:nvSpPr>
        <p:spPr>
          <a:xfrm>
            <a:off x="8774214" y="5389569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1" name="Shape 201"/>
          <p:cNvSpPr/>
          <p:nvPr/>
        </p:nvSpPr>
        <p:spPr>
          <a:xfrm>
            <a:off x="8675046" y="6046682"/>
            <a:ext cx="694964" cy="718821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2" name="Shape 202"/>
          <p:cNvSpPr/>
          <p:nvPr/>
        </p:nvSpPr>
        <p:spPr>
          <a:xfrm>
            <a:off x="7333782" y="6078206"/>
            <a:ext cx="672806" cy="534293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3" name="Shape 203"/>
          <p:cNvSpPr/>
          <p:nvPr/>
        </p:nvSpPr>
        <p:spPr>
          <a:xfrm>
            <a:off x="6934518" y="5435389"/>
            <a:ext cx="627012" cy="589750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4" name="Shape 204"/>
          <p:cNvSpPr/>
          <p:nvPr/>
        </p:nvSpPr>
        <p:spPr>
          <a:xfrm>
            <a:off x="6353285" y="5435382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5" name="Shape 205"/>
          <p:cNvSpPr/>
          <p:nvPr/>
        </p:nvSpPr>
        <p:spPr>
          <a:xfrm>
            <a:off x="7361518" y="6665567"/>
            <a:ext cx="617330" cy="23733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6" name="Shape 206"/>
          <p:cNvSpPr/>
          <p:nvPr/>
        </p:nvSpPr>
        <p:spPr>
          <a:xfrm>
            <a:off x="10735364" y="6435169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7" name="Shape 207"/>
          <p:cNvSpPr/>
          <p:nvPr/>
        </p:nvSpPr>
        <p:spPr>
          <a:xfrm>
            <a:off x="10735372" y="5373612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8" name="Shape 208"/>
          <p:cNvSpPr/>
          <p:nvPr/>
        </p:nvSpPr>
        <p:spPr>
          <a:xfrm>
            <a:off x="9311552" y="6602039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9" name="Shape 209"/>
          <p:cNvSpPr/>
          <p:nvPr/>
        </p:nvSpPr>
        <p:spPr>
          <a:xfrm>
            <a:off x="11664782" y="6601695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0" name="Shape 210"/>
          <p:cNvSpPr/>
          <p:nvPr/>
        </p:nvSpPr>
        <p:spPr>
          <a:xfrm>
            <a:off x="8213216" y="6375120"/>
            <a:ext cx="431432" cy="428826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1" name="Shape 211"/>
          <p:cNvSpPr/>
          <p:nvPr/>
        </p:nvSpPr>
        <p:spPr>
          <a:xfrm>
            <a:off x="11361778" y="5334940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2" name="Shape 212"/>
          <p:cNvSpPr/>
          <p:nvPr/>
        </p:nvSpPr>
        <p:spPr>
          <a:xfrm>
            <a:off x="6522116" y="6071976"/>
            <a:ext cx="554898" cy="546776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3" name="Shape 213"/>
          <p:cNvSpPr/>
          <p:nvPr/>
        </p:nvSpPr>
        <p:spPr>
          <a:xfrm>
            <a:off x="11771005" y="6113239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4" name="Shape 214"/>
          <p:cNvSpPr/>
          <p:nvPr/>
        </p:nvSpPr>
        <p:spPr>
          <a:xfrm>
            <a:off x="5984792" y="5610223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5" name="Shape 215"/>
          <p:cNvSpPr/>
          <p:nvPr/>
        </p:nvSpPr>
        <p:spPr>
          <a:xfrm rot="1920548">
            <a:off x="9647711" y="6212337"/>
            <a:ext cx="668608" cy="567539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6" name="Shape 216"/>
          <p:cNvSpPr/>
          <p:nvPr/>
        </p:nvSpPr>
        <p:spPr>
          <a:xfrm>
            <a:off x="11016289" y="6025134"/>
            <a:ext cx="639490" cy="452394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7" name="Shape 217"/>
          <p:cNvSpPr/>
          <p:nvPr/>
        </p:nvSpPr>
        <p:spPr>
          <a:xfrm rot="-5400000">
            <a:off x="10244406" y="5310954"/>
            <a:ext cx="373293" cy="477226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8" name="Shape 218"/>
          <p:cNvSpPr/>
          <p:nvPr/>
        </p:nvSpPr>
        <p:spPr>
          <a:xfrm>
            <a:off x="10211533" y="582827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9" name="Shape 219"/>
          <p:cNvSpPr/>
          <p:nvPr/>
        </p:nvSpPr>
        <p:spPr>
          <a:xfrm>
            <a:off x="6745205" y="6612140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0" name="Shape 220"/>
          <p:cNvSpPr/>
          <p:nvPr/>
        </p:nvSpPr>
        <p:spPr>
          <a:xfrm>
            <a:off x="10375210" y="6515017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1" name="Shape 221"/>
          <p:cNvSpPr/>
          <p:nvPr/>
        </p:nvSpPr>
        <p:spPr>
          <a:xfrm>
            <a:off x="1976762" y="5613985"/>
            <a:ext cx="280248" cy="611992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2" name="Shape 222"/>
          <p:cNvSpPr/>
          <p:nvPr/>
        </p:nvSpPr>
        <p:spPr>
          <a:xfrm>
            <a:off x="1261117" y="5391696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3" name="Shape 223"/>
          <p:cNvSpPr/>
          <p:nvPr/>
        </p:nvSpPr>
        <p:spPr>
          <a:xfrm>
            <a:off x="3016954" y="5510645"/>
            <a:ext cx="609011" cy="567582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4" name="Shape 224"/>
          <p:cNvSpPr/>
          <p:nvPr/>
        </p:nvSpPr>
        <p:spPr>
          <a:xfrm>
            <a:off x="2374247" y="5389569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5" name="Shape 225"/>
          <p:cNvSpPr/>
          <p:nvPr/>
        </p:nvSpPr>
        <p:spPr>
          <a:xfrm>
            <a:off x="2275079" y="6046682"/>
            <a:ext cx="694964" cy="718821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6" name="Shape 226"/>
          <p:cNvSpPr/>
          <p:nvPr/>
        </p:nvSpPr>
        <p:spPr>
          <a:xfrm>
            <a:off x="933817" y="6078206"/>
            <a:ext cx="672806" cy="534293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7" name="Shape 227"/>
          <p:cNvSpPr/>
          <p:nvPr/>
        </p:nvSpPr>
        <p:spPr>
          <a:xfrm>
            <a:off x="534552" y="5435389"/>
            <a:ext cx="627012" cy="589750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8" name="Shape 228"/>
          <p:cNvSpPr/>
          <p:nvPr/>
        </p:nvSpPr>
        <p:spPr>
          <a:xfrm>
            <a:off x="-46681" y="5435382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9" name="Shape 229"/>
          <p:cNvSpPr/>
          <p:nvPr/>
        </p:nvSpPr>
        <p:spPr>
          <a:xfrm>
            <a:off x="961551" y="6665567"/>
            <a:ext cx="617330" cy="23733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0" name="Shape 230"/>
          <p:cNvSpPr/>
          <p:nvPr/>
        </p:nvSpPr>
        <p:spPr>
          <a:xfrm>
            <a:off x="4335398" y="6435169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1" name="Shape 231"/>
          <p:cNvSpPr/>
          <p:nvPr/>
        </p:nvSpPr>
        <p:spPr>
          <a:xfrm>
            <a:off x="4335405" y="5373612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2" name="Shape 232"/>
          <p:cNvSpPr/>
          <p:nvPr/>
        </p:nvSpPr>
        <p:spPr>
          <a:xfrm>
            <a:off x="2911586" y="6602039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3" name="Shape 233"/>
          <p:cNvSpPr/>
          <p:nvPr/>
        </p:nvSpPr>
        <p:spPr>
          <a:xfrm>
            <a:off x="5264815" y="6601695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4" name="Shape 234"/>
          <p:cNvSpPr/>
          <p:nvPr/>
        </p:nvSpPr>
        <p:spPr>
          <a:xfrm>
            <a:off x="1813249" y="6375120"/>
            <a:ext cx="431432" cy="428826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5" name="Shape 235"/>
          <p:cNvSpPr/>
          <p:nvPr/>
        </p:nvSpPr>
        <p:spPr>
          <a:xfrm>
            <a:off x="4961811" y="5334940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6" name="Shape 236"/>
          <p:cNvSpPr/>
          <p:nvPr/>
        </p:nvSpPr>
        <p:spPr>
          <a:xfrm>
            <a:off x="122150" y="6071976"/>
            <a:ext cx="554898" cy="546776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7" name="Shape 237"/>
          <p:cNvSpPr/>
          <p:nvPr/>
        </p:nvSpPr>
        <p:spPr>
          <a:xfrm>
            <a:off x="5371038" y="6113239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8" name="Shape 238"/>
          <p:cNvSpPr/>
          <p:nvPr/>
        </p:nvSpPr>
        <p:spPr>
          <a:xfrm>
            <a:off x="3604" y="6535153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9" name="Shape 239"/>
          <p:cNvSpPr/>
          <p:nvPr/>
        </p:nvSpPr>
        <p:spPr>
          <a:xfrm rot="1920548">
            <a:off x="3247744" y="6212337"/>
            <a:ext cx="668608" cy="567539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0" name="Shape 240"/>
          <p:cNvSpPr/>
          <p:nvPr/>
        </p:nvSpPr>
        <p:spPr>
          <a:xfrm>
            <a:off x="4616322" y="6025134"/>
            <a:ext cx="639490" cy="452394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1" name="Shape 241"/>
          <p:cNvSpPr/>
          <p:nvPr/>
        </p:nvSpPr>
        <p:spPr>
          <a:xfrm rot="-5400000">
            <a:off x="3844438" y="5310954"/>
            <a:ext cx="373293" cy="477226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2" name="Shape 242"/>
          <p:cNvSpPr/>
          <p:nvPr/>
        </p:nvSpPr>
        <p:spPr>
          <a:xfrm>
            <a:off x="3811567" y="582827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3" name="Shape 243"/>
          <p:cNvSpPr/>
          <p:nvPr/>
        </p:nvSpPr>
        <p:spPr>
          <a:xfrm>
            <a:off x="345239" y="6612140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4" name="Shape 244"/>
          <p:cNvSpPr/>
          <p:nvPr/>
        </p:nvSpPr>
        <p:spPr>
          <a:xfrm>
            <a:off x="3975242" y="6515017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Shape 246"/>
          <p:cNvSpPr txBox="1">
            <a:spLocks noGrp="1"/>
          </p:cNvSpPr>
          <p:nvPr>
            <p:ph type="body" idx="1"/>
          </p:nvPr>
        </p:nvSpPr>
        <p:spPr>
          <a:xfrm>
            <a:off x="2878725" y="2883068"/>
            <a:ext cx="6433163" cy="1093452"/>
          </a:xfrm>
          <a:prstGeom prst="rect">
            <a:avLst/>
          </a:prstGeom>
        </p:spPr>
        <p:txBody>
          <a:bodyPr lIns="121897" tIns="121897" rIns="121897" bIns="121897" anchor="ctr" anchorCtr="0"/>
          <a:lstStyle>
            <a:lvl1pPr lvl="0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1pPr>
            <a:lvl2pPr lvl="1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2pPr>
            <a:lvl3pPr lvl="2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3pPr>
            <a:lvl4pPr lvl="3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4pPr>
            <a:lvl5pPr lvl="4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5pPr>
            <a:lvl6pPr lvl="5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6pPr>
            <a:lvl7pPr lvl="6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7pPr>
            <a:lvl8pPr lvl="7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8pPr>
            <a:lvl9pPr lvl="8" algn="ctr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47" name="Shape 247"/>
          <p:cNvSpPr/>
          <p:nvPr/>
        </p:nvSpPr>
        <p:spPr>
          <a:xfrm>
            <a:off x="9735906" y="-392572"/>
            <a:ext cx="600654" cy="745150"/>
          </a:xfrm>
          <a:custGeom>
            <a:avLst/>
            <a:gdLst/>
            <a:ahLst/>
            <a:cxnLst/>
            <a:rect l="0" t="0" r="0" b="0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8" name="Shape 248"/>
          <p:cNvSpPr/>
          <p:nvPr/>
        </p:nvSpPr>
        <p:spPr>
          <a:xfrm>
            <a:off x="-47158" y="4490322"/>
            <a:ext cx="590935" cy="673049"/>
          </a:xfrm>
          <a:custGeom>
            <a:avLst/>
            <a:gdLst/>
            <a:ahLst/>
            <a:cxnLst/>
            <a:rect l="0" t="0" r="0" b="0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9" name="Shape 249"/>
          <p:cNvSpPr/>
          <p:nvPr/>
        </p:nvSpPr>
        <p:spPr>
          <a:xfrm>
            <a:off x="11755733" y="4587276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0" name="Shape 250"/>
          <p:cNvSpPr/>
          <p:nvPr/>
        </p:nvSpPr>
        <p:spPr>
          <a:xfrm>
            <a:off x="11655780" y="5556854"/>
            <a:ext cx="660289" cy="453756"/>
          </a:xfrm>
          <a:custGeom>
            <a:avLst/>
            <a:gdLst/>
            <a:ahLst/>
            <a:cxnLst/>
            <a:rect l="0" t="0" r="0" b="0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1" name="Shape 251"/>
          <p:cNvSpPr/>
          <p:nvPr/>
        </p:nvSpPr>
        <p:spPr>
          <a:xfrm>
            <a:off x="11146488" y="6010613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2" name="Shape 252"/>
          <p:cNvSpPr/>
          <p:nvPr/>
        </p:nvSpPr>
        <p:spPr>
          <a:xfrm>
            <a:off x="-102757" y="1984484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3" name="Shape 253"/>
          <p:cNvSpPr/>
          <p:nvPr/>
        </p:nvSpPr>
        <p:spPr>
          <a:xfrm>
            <a:off x="10735364" y="6435169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4" name="Shape 254"/>
          <p:cNvSpPr/>
          <p:nvPr/>
        </p:nvSpPr>
        <p:spPr>
          <a:xfrm>
            <a:off x="10735372" y="5511044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5" name="Shape 255"/>
          <p:cNvSpPr/>
          <p:nvPr/>
        </p:nvSpPr>
        <p:spPr>
          <a:xfrm>
            <a:off x="9906575" y="6499064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6" name="Shape 256"/>
          <p:cNvSpPr/>
          <p:nvPr/>
        </p:nvSpPr>
        <p:spPr>
          <a:xfrm>
            <a:off x="11664782" y="6601695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7" name="Shape 257"/>
          <p:cNvSpPr/>
          <p:nvPr/>
        </p:nvSpPr>
        <p:spPr>
          <a:xfrm>
            <a:off x="11361778" y="5334940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8" name="Shape 258"/>
          <p:cNvSpPr/>
          <p:nvPr/>
        </p:nvSpPr>
        <p:spPr>
          <a:xfrm>
            <a:off x="11771005" y="6113239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9" name="Shape 259"/>
          <p:cNvSpPr/>
          <p:nvPr/>
        </p:nvSpPr>
        <p:spPr>
          <a:xfrm>
            <a:off x="11950415" y="1785371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0" name="Shape 260"/>
          <p:cNvSpPr/>
          <p:nvPr/>
        </p:nvSpPr>
        <p:spPr>
          <a:xfrm rot="-2426120">
            <a:off x="9478942" y="6504188"/>
            <a:ext cx="373163" cy="477405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1" name="Shape 261"/>
          <p:cNvSpPr/>
          <p:nvPr/>
        </p:nvSpPr>
        <p:spPr>
          <a:xfrm>
            <a:off x="10211533" y="582827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2" name="Shape 262"/>
          <p:cNvSpPr/>
          <p:nvPr/>
        </p:nvSpPr>
        <p:spPr>
          <a:xfrm>
            <a:off x="11728590" y="4105927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3" name="Shape 263"/>
          <p:cNvSpPr/>
          <p:nvPr/>
        </p:nvSpPr>
        <p:spPr>
          <a:xfrm>
            <a:off x="10375210" y="6515017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4" name="Shape 264"/>
          <p:cNvSpPr/>
          <p:nvPr/>
        </p:nvSpPr>
        <p:spPr>
          <a:xfrm>
            <a:off x="462443" y="811673"/>
            <a:ext cx="280248" cy="611992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5" name="Shape 265"/>
          <p:cNvSpPr/>
          <p:nvPr/>
        </p:nvSpPr>
        <p:spPr>
          <a:xfrm>
            <a:off x="859902" y="474725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6" name="Shape 266"/>
          <p:cNvSpPr/>
          <p:nvPr/>
        </p:nvSpPr>
        <p:spPr>
          <a:xfrm>
            <a:off x="11090303" y="-39772"/>
            <a:ext cx="609011" cy="567582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7" name="Shape 267"/>
          <p:cNvSpPr/>
          <p:nvPr/>
        </p:nvSpPr>
        <p:spPr>
          <a:xfrm>
            <a:off x="-9" y="1351467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8" name="Shape 268"/>
          <p:cNvSpPr/>
          <p:nvPr/>
        </p:nvSpPr>
        <p:spPr>
          <a:xfrm>
            <a:off x="11597632" y="238871"/>
            <a:ext cx="694964" cy="718821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9" name="Shape 269"/>
          <p:cNvSpPr/>
          <p:nvPr/>
        </p:nvSpPr>
        <p:spPr>
          <a:xfrm>
            <a:off x="933817" y="6078206"/>
            <a:ext cx="672806" cy="534293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0" name="Shape 270"/>
          <p:cNvSpPr/>
          <p:nvPr/>
        </p:nvSpPr>
        <p:spPr>
          <a:xfrm>
            <a:off x="345243" y="-115028"/>
            <a:ext cx="627012" cy="589750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1" name="Shape 271"/>
          <p:cNvSpPr/>
          <p:nvPr/>
        </p:nvSpPr>
        <p:spPr>
          <a:xfrm>
            <a:off x="-46681" y="5435382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2" name="Shape 272"/>
          <p:cNvSpPr/>
          <p:nvPr/>
        </p:nvSpPr>
        <p:spPr>
          <a:xfrm>
            <a:off x="961551" y="6665567"/>
            <a:ext cx="617330" cy="23733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3" name="Shape 273"/>
          <p:cNvSpPr/>
          <p:nvPr/>
        </p:nvSpPr>
        <p:spPr>
          <a:xfrm>
            <a:off x="-324127" y="72296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4" name="Shape 274"/>
          <p:cNvSpPr/>
          <p:nvPr/>
        </p:nvSpPr>
        <p:spPr>
          <a:xfrm>
            <a:off x="10454708" y="-134529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5" name="Shape 275"/>
          <p:cNvSpPr/>
          <p:nvPr/>
        </p:nvSpPr>
        <p:spPr>
          <a:xfrm>
            <a:off x="-51494" y="772239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6" name="Shape 276"/>
          <p:cNvSpPr/>
          <p:nvPr/>
        </p:nvSpPr>
        <p:spPr>
          <a:xfrm>
            <a:off x="1871457" y="15337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7" name="Shape 277"/>
          <p:cNvSpPr/>
          <p:nvPr/>
        </p:nvSpPr>
        <p:spPr>
          <a:xfrm>
            <a:off x="1274486" y="-76238"/>
            <a:ext cx="431432" cy="428826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8" name="Shape 278"/>
          <p:cNvSpPr/>
          <p:nvPr/>
        </p:nvSpPr>
        <p:spPr>
          <a:xfrm>
            <a:off x="1777492" y="6239383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9" name="Shape 279"/>
          <p:cNvSpPr/>
          <p:nvPr/>
        </p:nvSpPr>
        <p:spPr>
          <a:xfrm>
            <a:off x="122150" y="6071976"/>
            <a:ext cx="554898" cy="546776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0" name="Shape 280"/>
          <p:cNvSpPr/>
          <p:nvPr/>
        </p:nvSpPr>
        <p:spPr>
          <a:xfrm>
            <a:off x="2033972" y="6549973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1" name="Shape 281"/>
          <p:cNvSpPr/>
          <p:nvPr/>
        </p:nvSpPr>
        <p:spPr>
          <a:xfrm>
            <a:off x="3604" y="6535153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2" name="Shape 282"/>
          <p:cNvSpPr/>
          <p:nvPr/>
        </p:nvSpPr>
        <p:spPr>
          <a:xfrm rot="1920548">
            <a:off x="10965973" y="833892"/>
            <a:ext cx="668608" cy="567539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3" name="Shape 283"/>
          <p:cNvSpPr/>
          <p:nvPr/>
        </p:nvSpPr>
        <p:spPr>
          <a:xfrm>
            <a:off x="462429" y="5420111"/>
            <a:ext cx="639490" cy="452394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4" name="Shape 284"/>
          <p:cNvSpPr/>
          <p:nvPr/>
        </p:nvSpPr>
        <p:spPr>
          <a:xfrm rot="-5400000">
            <a:off x="10660252" y="422756"/>
            <a:ext cx="373293" cy="477226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5" name="Shape 285"/>
          <p:cNvSpPr/>
          <p:nvPr/>
        </p:nvSpPr>
        <p:spPr>
          <a:xfrm>
            <a:off x="11734152" y="105393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6" name="Shape 286"/>
          <p:cNvSpPr/>
          <p:nvPr/>
        </p:nvSpPr>
        <p:spPr>
          <a:xfrm>
            <a:off x="345239" y="6612140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7" name="Shape 287"/>
          <p:cNvSpPr/>
          <p:nvPr/>
        </p:nvSpPr>
        <p:spPr>
          <a:xfrm>
            <a:off x="11597618" y="1535563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+ 1 column"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Shape 289"/>
          <p:cNvSpPr txBox="1">
            <a:spLocks noGrp="1"/>
          </p:cNvSpPr>
          <p:nvPr>
            <p:ph type="title"/>
          </p:nvPr>
        </p:nvSpPr>
        <p:spPr>
          <a:xfrm>
            <a:off x="997104" y="300103"/>
            <a:ext cx="8186133" cy="1143465"/>
          </a:xfrm>
          <a:prstGeom prst="rect">
            <a:avLst/>
          </a:prstGeom>
        </p:spPr>
        <p:txBody>
          <a:bodyPr lIns="121897" tIns="121897" rIns="121897" bIns="121897" anchor="b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290" name="Shape 290"/>
          <p:cNvSpPr txBox="1">
            <a:spLocks noGrp="1"/>
          </p:cNvSpPr>
          <p:nvPr>
            <p:ph type="body" idx="1"/>
          </p:nvPr>
        </p:nvSpPr>
        <p:spPr>
          <a:xfrm>
            <a:off x="997104" y="1737517"/>
            <a:ext cx="8186133" cy="4815515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>
              <a:spcBef>
                <a:spcPts val="0"/>
              </a:spcBef>
              <a:buSzPct val="100000"/>
              <a:defRPr sz="3300"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91" name="Shape 291"/>
          <p:cNvGrpSpPr/>
          <p:nvPr/>
        </p:nvGrpSpPr>
        <p:grpSpPr>
          <a:xfrm>
            <a:off x="9922578" y="-121566"/>
            <a:ext cx="2394740" cy="7109078"/>
            <a:chOff x="6023725" y="842300"/>
            <a:chExt cx="1358150" cy="4030375"/>
          </a:xfrm>
        </p:grpSpPr>
        <p:sp>
          <p:nvSpPr>
            <p:cNvPr id="292" name="Shape 292"/>
            <p:cNvSpPr/>
            <p:nvPr/>
          </p:nvSpPr>
          <p:spPr>
            <a:xfrm>
              <a:off x="6371275" y="842300"/>
              <a:ext cx="397100" cy="492450"/>
            </a:xfrm>
            <a:custGeom>
              <a:avLst/>
              <a:gdLst/>
              <a:ahLst/>
              <a:cxnLst/>
              <a:rect l="0" t="0" r="0" b="0"/>
              <a:pathLst>
                <a:path w="15884" h="19698" extrusionOk="0">
                  <a:moveTo>
                    <a:pt x="9355" y="4108"/>
                  </a:moveTo>
                  <a:lnTo>
                    <a:pt x="9465" y="4145"/>
                  </a:lnTo>
                  <a:lnTo>
                    <a:pt x="9538" y="4182"/>
                  </a:lnTo>
                  <a:lnTo>
                    <a:pt x="9648" y="4328"/>
                  </a:lnTo>
                  <a:lnTo>
                    <a:pt x="9721" y="4549"/>
                  </a:lnTo>
                  <a:lnTo>
                    <a:pt x="9721" y="4769"/>
                  </a:lnTo>
                  <a:lnTo>
                    <a:pt x="9721" y="4842"/>
                  </a:lnTo>
                  <a:lnTo>
                    <a:pt x="9685" y="4879"/>
                  </a:lnTo>
                  <a:lnTo>
                    <a:pt x="9575" y="4952"/>
                  </a:lnTo>
                  <a:lnTo>
                    <a:pt x="9391" y="4952"/>
                  </a:lnTo>
                  <a:lnTo>
                    <a:pt x="9355" y="4915"/>
                  </a:lnTo>
                  <a:lnTo>
                    <a:pt x="9281" y="4842"/>
                  </a:lnTo>
                  <a:lnTo>
                    <a:pt x="9208" y="4695"/>
                  </a:lnTo>
                  <a:lnTo>
                    <a:pt x="9171" y="4549"/>
                  </a:lnTo>
                  <a:lnTo>
                    <a:pt x="9171" y="4438"/>
                  </a:lnTo>
                  <a:lnTo>
                    <a:pt x="9171" y="4328"/>
                  </a:lnTo>
                  <a:lnTo>
                    <a:pt x="9245" y="4108"/>
                  </a:lnTo>
                  <a:close/>
                  <a:moveTo>
                    <a:pt x="9355" y="3705"/>
                  </a:moveTo>
                  <a:lnTo>
                    <a:pt x="9245" y="3742"/>
                  </a:lnTo>
                  <a:lnTo>
                    <a:pt x="9135" y="3778"/>
                  </a:lnTo>
                  <a:lnTo>
                    <a:pt x="9025" y="3852"/>
                  </a:lnTo>
                  <a:lnTo>
                    <a:pt x="8988" y="3925"/>
                  </a:lnTo>
                  <a:lnTo>
                    <a:pt x="8914" y="3998"/>
                  </a:lnTo>
                  <a:lnTo>
                    <a:pt x="8841" y="4218"/>
                  </a:lnTo>
                  <a:lnTo>
                    <a:pt x="8804" y="4475"/>
                  </a:lnTo>
                  <a:lnTo>
                    <a:pt x="8804" y="4659"/>
                  </a:lnTo>
                  <a:lnTo>
                    <a:pt x="8841" y="4805"/>
                  </a:lnTo>
                  <a:lnTo>
                    <a:pt x="8878" y="4952"/>
                  </a:lnTo>
                  <a:lnTo>
                    <a:pt x="8988" y="5099"/>
                  </a:lnTo>
                  <a:lnTo>
                    <a:pt x="9098" y="5209"/>
                  </a:lnTo>
                  <a:lnTo>
                    <a:pt x="9245" y="5282"/>
                  </a:lnTo>
                  <a:lnTo>
                    <a:pt x="9391" y="5355"/>
                  </a:lnTo>
                  <a:lnTo>
                    <a:pt x="9538" y="5355"/>
                  </a:lnTo>
                  <a:lnTo>
                    <a:pt x="9721" y="5319"/>
                  </a:lnTo>
                  <a:lnTo>
                    <a:pt x="9868" y="5245"/>
                  </a:lnTo>
                  <a:lnTo>
                    <a:pt x="10015" y="5135"/>
                  </a:lnTo>
                  <a:lnTo>
                    <a:pt x="10088" y="4989"/>
                  </a:lnTo>
                  <a:lnTo>
                    <a:pt x="10125" y="4805"/>
                  </a:lnTo>
                  <a:lnTo>
                    <a:pt x="10125" y="4659"/>
                  </a:lnTo>
                  <a:lnTo>
                    <a:pt x="10088" y="4475"/>
                  </a:lnTo>
                  <a:lnTo>
                    <a:pt x="10052" y="4292"/>
                  </a:lnTo>
                  <a:lnTo>
                    <a:pt x="9978" y="4145"/>
                  </a:lnTo>
                  <a:lnTo>
                    <a:pt x="9905" y="3998"/>
                  </a:lnTo>
                  <a:lnTo>
                    <a:pt x="9795" y="3888"/>
                  </a:lnTo>
                  <a:lnTo>
                    <a:pt x="9648" y="3778"/>
                  </a:lnTo>
                  <a:lnTo>
                    <a:pt x="9501" y="3742"/>
                  </a:lnTo>
                  <a:lnTo>
                    <a:pt x="9355" y="3705"/>
                  </a:lnTo>
                  <a:close/>
                  <a:moveTo>
                    <a:pt x="11262" y="6676"/>
                  </a:moveTo>
                  <a:lnTo>
                    <a:pt x="11262" y="6786"/>
                  </a:lnTo>
                  <a:lnTo>
                    <a:pt x="11225" y="6859"/>
                  </a:lnTo>
                  <a:lnTo>
                    <a:pt x="11152" y="6933"/>
                  </a:lnTo>
                  <a:lnTo>
                    <a:pt x="11042" y="7006"/>
                  </a:lnTo>
                  <a:lnTo>
                    <a:pt x="10785" y="7116"/>
                  </a:lnTo>
                  <a:lnTo>
                    <a:pt x="10602" y="7190"/>
                  </a:lnTo>
                  <a:lnTo>
                    <a:pt x="9795" y="7556"/>
                  </a:lnTo>
                  <a:lnTo>
                    <a:pt x="9721" y="7263"/>
                  </a:lnTo>
                  <a:lnTo>
                    <a:pt x="10639" y="6823"/>
                  </a:lnTo>
                  <a:lnTo>
                    <a:pt x="11079" y="6676"/>
                  </a:lnTo>
                  <a:close/>
                  <a:moveTo>
                    <a:pt x="11115" y="6273"/>
                  </a:moveTo>
                  <a:lnTo>
                    <a:pt x="10859" y="6346"/>
                  </a:lnTo>
                  <a:lnTo>
                    <a:pt x="10052" y="6639"/>
                  </a:lnTo>
                  <a:lnTo>
                    <a:pt x="9648" y="6823"/>
                  </a:lnTo>
                  <a:lnTo>
                    <a:pt x="9281" y="7006"/>
                  </a:lnTo>
                  <a:lnTo>
                    <a:pt x="9208" y="7080"/>
                  </a:lnTo>
                  <a:lnTo>
                    <a:pt x="9208" y="7116"/>
                  </a:lnTo>
                  <a:lnTo>
                    <a:pt x="9208" y="7190"/>
                  </a:lnTo>
                  <a:lnTo>
                    <a:pt x="9208" y="7263"/>
                  </a:lnTo>
                  <a:lnTo>
                    <a:pt x="9318" y="7336"/>
                  </a:lnTo>
                  <a:lnTo>
                    <a:pt x="9465" y="7336"/>
                  </a:lnTo>
                  <a:lnTo>
                    <a:pt x="9465" y="7593"/>
                  </a:lnTo>
                  <a:lnTo>
                    <a:pt x="9538" y="7813"/>
                  </a:lnTo>
                  <a:lnTo>
                    <a:pt x="9575" y="7887"/>
                  </a:lnTo>
                  <a:lnTo>
                    <a:pt x="9648" y="7923"/>
                  </a:lnTo>
                  <a:lnTo>
                    <a:pt x="9758" y="7923"/>
                  </a:lnTo>
                  <a:lnTo>
                    <a:pt x="10492" y="7630"/>
                  </a:lnTo>
                  <a:lnTo>
                    <a:pt x="10859" y="7483"/>
                  </a:lnTo>
                  <a:lnTo>
                    <a:pt x="11225" y="7336"/>
                  </a:lnTo>
                  <a:lnTo>
                    <a:pt x="11409" y="7190"/>
                  </a:lnTo>
                  <a:lnTo>
                    <a:pt x="11556" y="7006"/>
                  </a:lnTo>
                  <a:lnTo>
                    <a:pt x="11629" y="6896"/>
                  </a:lnTo>
                  <a:lnTo>
                    <a:pt x="11629" y="6786"/>
                  </a:lnTo>
                  <a:lnTo>
                    <a:pt x="11629" y="6676"/>
                  </a:lnTo>
                  <a:lnTo>
                    <a:pt x="11592" y="6566"/>
                  </a:lnTo>
                  <a:lnTo>
                    <a:pt x="11556" y="6419"/>
                  </a:lnTo>
                  <a:lnTo>
                    <a:pt x="11482" y="6346"/>
                  </a:lnTo>
                  <a:lnTo>
                    <a:pt x="11372" y="6273"/>
                  </a:lnTo>
                  <a:close/>
                  <a:moveTo>
                    <a:pt x="10198" y="2861"/>
                  </a:moveTo>
                  <a:lnTo>
                    <a:pt x="10235" y="3228"/>
                  </a:lnTo>
                  <a:lnTo>
                    <a:pt x="10345" y="3595"/>
                  </a:lnTo>
                  <a:lnTo>
                    <a:pt x="10565" y="4292"/>
                  </a:lnTo>
                  <a:lnTo>
                    <a:pt x="10822" y="5062"/>
                  </a:lnTo>
                  <a:lnTo>
                    <a:pt x="10895" y="5282"/>
                  </a:lnTo>
                  <a:lnTo>
                    <a:pt x="9025" y="6052"/>
                  </a:lnTo>
                  <a:lnTo>
                    <a:pt x="7154" y="6786"/>
                  </a:lnTo>
                  <a:lnTo>
                    <a:pt x="5173" y="7593"/>
                  </a:lnTo>
                  <a:lnTo>
                    <a:pt x="4146" y="7997"/>
                  </a:lnTo>
                  <a:lnTo>
                    <a:pt x="3816" y="8143"/>
                  </a:lnTo>
                  <a:lnTo>
                    <a:pt x="3486" y="8290"/>
                  </a:lnTo>
                  <a:lnTo>
                    <a:pt x="3266" y="7887"/>
                  </a:lnTo>
                  <a:lnTo>
                    <a:pt x="3045" y="7446"/>
                  </a:lnTo>
                  <a:lnTo>
                    <a:pt x="2679" y="6566"/>
                  </a:lnTo>
                  <a:lnTo>
                    <a:pt x="2532" y="6162"/>
                  </a:lnTo>
                  <a:lnTo>
                    <a:pt x="2385" y="5869"/>
                  </a:lnTo>
                  <a:lnTo>
                    <a:pt x="2238" y="5612"/>
                  </a:lnTo>
                  <a:lnTo>
                    <a:pt x="2715" y="5539"/>
                  </a:lnTo>
                  <a:lnTo>
                    <a:pt x="3192" y="5429"/>
                  </a:lnTo>
                  <a:lnTo>
                    <a:pt x="3669" y="5282"/>
                  </a:lnTo>
                  <a:lnTo>
                    <a:pt x="4146" y="5099"/>
                  </a:lnTo>
                  <a:lnTo>
                    <a:pt x="5210" y="4659"/>
                  </a:lnTo>
                  <a:lnTo>
                    <a:pt x="6273" y="4218"/>
                  </a:lnTo>
                  <a:lnTo>
                    <a:pt x="6824" y="4035"/>
                  </a:lnTo>
                  <a:lnTo>
                    <a:pt x="7374" y="3852"/>
                  </a:lnTo>
                  <a:lnTo>
                    <a:pt x="8474" y="3558"/>
                  </a:lnTo>
                  <a:lnTo>
                    <a:pt x="9025" y="3411"/>
                  </a:lnTo>
                  <a:lnTo>
                    <a:pt x="9538" y="3191"/>
                  </a:lnTo>
                  <a:lnTo>
                    <a:pt x="9868" y="3081"/>
                  </a:lnTo>
                  <a:lnTo>
                    <a:pt x="10015" y="2971"/>
                  </a:lnTo>
                  <a:lnTo>
                    <a:pt x="10198" y="2861"/>
                  </a:lnTo>
                  <a:close/>
                  <a:moveTo>
                    <a:pt x="8658" y="7740"/>
                  </a:moveTo>
                  <a:lnTo>
                    <a:pt x="8694" y="7923"/>
                  </a:lnTo>
                  <a:lnTo>
                    <a:pt x="8071" y="8253"/>
                  </a:lnTo>
                  <a:lnTo>
                    <a:pt x="7704" y="8437"/>
                  </a:lnTo>
                  <a:lnTo>
                    <a:pt x="7594" y="8437"/>
                  </a:lnTo>
                  <a:lnTo>
                    <a:pt x="7557" y="8363"/>
                  </a:lnTo>
                  <a:lnTo>
                    <a:pt x="7557" y="8180"/>
                  </a:lnTo>
                  <a:lnTo>
                    <a:pt x="8658" y="7740"/>
                  </a:lnTo>
                  <a:close/>
                  <a:moveTo>
                    <a:pt x="10198" y="2384"/>
                  </a:moveTo>
                  <a:lnTo>
                    <a:pt x="9978" y="2458"/>
                  </a:lnTo>
                  <a:lnTo>
                    <a:pt x="9795" y="2568"/>
                  </a:lnTo>
                  <a:lnTo>
                    <a:pt x="9391" y="2788"/>
                  </a:lnTo>
                  <a:lnTo>
                    <a:pt x="8841" y="2971"/>
                  </a:lnTo>
                  <a:lnTo>
                    <a:pt x="8328" y="3155"/>
                  </a:lnTo>
                  <a:lnTo>
                    <a:pt x="7264" y="3411"/>
                  </a:lnTo>
                  <a:lnTo>
                    <a:pt x="6750" y="3558"/>
                  </a:lnTo>
                  <a:lnTo>
                    <a:pt x="6237" y="3742"/>
                  </a:lnTo>
                  <a:lnTo>
                    <a:pt x="5210" y="4145"/>
                  </a:lnTo>
                  <a:lnTo>
                    <a:pt x="4219" y="4585"/>
                  </a:lnTo>
                  <a:lnTo>
                    <a:pt x="3669" y="4805"/>
                  </a:lnTo>
                  <a:lnTo>
                    <a:pt x="3119" y="4989"/>
                  </a:lnTo>
                  <a:lnTo>
                    <a:pt x="2018" y="5319"/>
                  </a:lnTo>
                  <a:lnTo>
                    <a:pt x="1945" y="5355"/>
                  </a:lnTo>
                  <a:lnTo>
                    <a:pt x="1908" y="5392"/>
                  </a:lnTo>
                  <a:lnTo>
                    <a:pt x="1908" y="5466"/>
                  </a:lnTo>
                  <a:lnTo>
                    <a:pt x="1945" y="5539"/>
                  </a:lnTo>
                  <a:lnTo>
                    <a:pt x="1982" y="5576"/>
                  </a:lnTo>
                  <a:lnTo>
                    <a:pt x="1945" y="5686"/>
                  </a:lnTo>
                  <a:lnTo>
                    <a:pt x="1945" y="5759"/>
                  </a:lnTo>
                  <a:lnTo>
                    <a:pt x="2018" y="5979"/>
                  </a:lnTo>
                  <a:lnTo>
                    <a:pt x="2165" y="6456"/>
                  </a:lnTo>
                  <a:lnTo>
                    <a:pt x="2385" y="6933"/>
                  </a:lnTo>
                  <a:lnTo>
                    <a:pt x="2752" y="7850"/>
                  </a:lnTo>
                  <a:lnTo>
                    <a:pt x="2972" y="8290"/>
                  </a:lnTo>
                  <a:lnTo>
                    <a:pt x="3192" y="8694"/>
                  </a:lnTo>
                  <a:lnTo>
                    <a:pt x="3266" y="8767"/>
                  </a:lnTo>
                  <a:lnTo>
                    <a:pt x="3302" y="8804"/>
                  </a:lnTo>
                  <a:lnTo>
                    <a:pt x="3412" y="8804"/>
                  </a:lnTo>
                  <a:lnTo>
                    <a:pt x="3522" y="8730"/>
                  </a:lnTo>
                  <a:lnTo>
                    <a:pt x="3596" y="8620"/>
                  </a:lnTo>
                  <a:lnTo>
                    <a:pt x="3999" y="8510"/>
                  </a:lnTo>
                  <a:lnTo>
                    <a:pt x="4403" y="8363"/>
                  </a:lnTo>
                  <a:lnTo>
                    <a:pt x="5173" y="8033"/>
                  </a:lnTo>
                  <a:lnTo>
                    <a:pt x="7300" y="7190"/>
                  </a:lnTo>
                  <a:lnTo>
                    <a:pt x="9281" y="6419"/>
                  </a:lnTo>
                  <a:lnTo>
                    <a:pt x="10235" y="6052"/>
                  </a:lnTo>
                  <a:lnTo>
                    <a:pt x="10712" y="5832"/>
                  </a:lnTo>
                  <a:lnTo>
                    <a:pt x="11152" y="5612"/>
                  </a:lnTo>
                  <a:lnTo>
                    <a:pt x="11262" y="5612"/>
                  </a:lnTo>
                  <a:lnTo>
                    <a:pt x="11335" y="5539"/>
                  </a:lnTo>
                  <a:lnTo>
                    <a:pt x="11372" y="5392"/>
                  </a:lnTo>
                  <a:lnTo>
                    <a:pt x="11372" y="5282"/>
                  </a:lnTo>
                  <a:lnTo>
                    <a:pt x="11299" y="5025"/>
                  </a:lnTo>
                  <a:lnTo>
                    <a:pt x="11042" y="4255"/>
                  </a:lnTo>
                  <a:lnTo>
                    <a:pt x="10785" y="3485"/>
                  </a:lnTo>
                  <a:lnTo>
                    <a:pt x="10639" y="3118"/>
                  </a:lnTo>
                  <a:lnTo>
                    <a:pt x="10455" y="2751"/>
                  </a:lnTo>
                  <a:lnTo>
                    <a:pt x="10418" y="2714"/>
                  </a:lnTo>
                  <a:lnTo>
                    <a:pt x="10345" y="2678"/>
                  </a:lnTo>
                  <a:lnTo>
                    <a:pt x="10382" y="2568"/>
                  </a:lnTo>
                  <a:lnTo>
                    <a:pt x="10382" y="2494"/>
                  </a:lnTo>
                  <a:lnTo>
                    <a:pt x="10308" y="2421"/>
                  </a:lnTo>
                  <a:lnTo>
                    <a:pt x="10198" y="2384"/>
                  </a:lnTo>
                  <a:close/>
                  <a:moveTo>
                    <a:pt x="8694" y="7263"/>
                  </a:moveTo>
                  <a:lnTo>
                    <a:pt x="7337" y="7813"/>
                  </a:lnTo>
                  <a:lnTo>
                    <a:pt x="7264" y="7850"/>
                  </a:lnTo>
                  <a:lnTo>
                    <a:pt x="7227" y="7923"/>
                  </a:lnTo>
                  <a:lnTo>
                    <a:pt x="7190" y="7997"/>
                  </a:lnTo>
                  <a:lnTo>
                    <a:pt x="7227" y="8070"/>
                  </a:lnTo>
                  <a:lnTo>
                    <a:pt x="7190" y="8143"/>
                  </a:lnTo>
                  <a:lnTo>
                    <a:pt x="7154" y="8363"/>
                  </a:lnTo>
                  <a:lnTo>
                    <a:pt x="7190" y="8620"/>
                  </a:lnTo>
                  <a:lnTo>
                    <a:pt x="7227" y="8730"/>
                  </a:lnTo>
                  <a:lnTo>
                    <a:pt x="7300" y="8840"/>
                  </a:lnTo>
                  <a:lnTo>
                    <a:pt x="7411" y="8877"/>
                  </a:lnTo>
                  <a:lnTo>
                    <a:pt x="7557" y="8877"/>
                  </a:lnTo>
                  <a:lnTo>
                    <a:pt x="7704" y="8840"/>
                  </a:lnTo>
                  <a:lnTo>
                    <a:pt x="7887" y="8804"/>
                  </a:lnTo>
                  <a:lnTo>
                    <a:pt x="8218" y="8620"/>
                  </a:lnTo>
                  <a:lnTo>
                    <a:pt x="9061" y="8217"/>
                  </a:lnTo>
                  <a:lnTo>
                    <a:pt x="9098" y="8180"/>
                  </a:lnTo>
                  <a:lnTo>
                    <a:pt x="9171" y="8107"/>
                  </a:lnTo>
                  <a:lnTo>
                    <a:pt x="9171" y="8033"/>
                  </a:lnTo>
                  <a:lnTo>
                    <a:pt x="9171" y="7960"/>
                  </a:lnTo>
                  <a:lnTo>
                    <a:pt x="8951" y="7410"/>
                  </a:lnTo>
                  <a:lnTo>
                    <a:pt x="8914" y="7336"/>
                  </a:lnTo>
                  <a:lnTo>
                    <a:pt x="8841" y="7300"/>
                  </a:lnTo>
                  <a:lnTo>
                    <a:pt x="8768" y="7263"/>
                  </a:lnTo>
                  <a:close/>
                  <a:moveTo>
                    <a:pt x="11702" y="8327"/>
                  </a:moveTo>
                  <a:lnTo>
                    <a:pt x="11886" y="8694"/>
                  </a:lnTo>
                  <a:lnTo>
                    <a:pt x="12106" y="9060"/>
                  </a:lnTo>
                  <a:lnTo>
                    <a:pt x="11702" y="9244"/>
                  </a:lnTo>
                  <a:lnTo>
                    <a:pt x="11335" y="9390"/>
                  </a:lnTo>
                  <a:lnTo>
                    <a:pt x="10932" y="9500"/>
                  </a:lnTo>
                  <a:lnTo>
                    <a:pt x="10528" y="9611"/>
                  </a:lnTo>
                  <a:lnTo>
                    <a:pt x="10382" y="9244"/>
                  </a:lnTo>
                  <a:lnTo>
                    <a:pt x="10198" y="8877"/>
                  </a:lnTo>
                  <a:lnTo>
                    <a:pt x="10162" y="8840"/>
                  </a:lnTo>
                  <a:lnTo>
                    <a:pt x="10565" y="8730"/>
                  </a:lnTo>
                  <a:lnTo>
                    <a:pt x="10932" y="8620"/>
                  </a:lnTo>
                  <a:lnTo>
                    <a:pt x="11702" y="8327"/>
                  </a:lnTo>
                  <a:close/>
                  <a:moveTo>
                    <a:pt x="11776" y="7887"/>
                  </a:moveTo>
                  <a:lnTo>
                    <a:pt x="11299" y="8070"/>
                  </a:lnTo>
                  <a:lnTo>
                    <a:pt x="10822" y="8217"/>
                  </a:lnTo>
                  <a:lnTo>
                    <a:pt x="9868" y="8510"/>
                  </a:lnTo>
                  <a:lnTo>
                    <a:pt x="9832" y="8510"/>
                  </a:lnTo>
                  <a:lnTo>
                    <a:pt x="9795" y="8583"/>
                  </a:lnTo>
                  <a:lnTo>
                    <a:pt x="9758" y="8694"/>
                  </a:lnTo>
                  <a:lnTo>
                    <a:pt x="9832" y="8804"/>
                  </a:lnTo>
                  <a:lnTo>
                    <a:pt x="9868" y="8840"/>
                  </a:lnTo>
                  <a:lnTo>
                    <a:pt x="9942" y="8877"/>
                  </a:lnTo>
                  <a:lnTo>
                    <a:pt x="9905" y="8950"/>
                  </a:lnTo>
                  <a:lnTo>
                    <a:pt x="9905" y="9024"/>
                  </a:lnTo>
                  <a:lnTo>
                    <a:pt x="10088" y="9427"/>
                  </a:lnTo>
                  <a:lnTo>
                    <a:pt x="10198" y="9867"/>
                  </a:lnTo>
                  <a:lnTo>
                    <a:pt x="10235" y="9941"/>
                  </a:lnTo>
                  <a:lnTo>
                    <a:pt x="10272" y="9977"/>
                  </a:lnTo>
                  <a:lnTo>
                    <a:pt x="10308" y="10014"/>
                  </a:lnTo>
                  <a:lnTo>
                    <a:pt x="10382" y="10051"/>
                  </a:lnTo>
                  <a:lnTo>
                    <a:pt x="10932" y="9904"/>
                  </a:lnTo>
                  <a:lnTo>
                    <a:pt x="11446" y="9757"/>
                  </a:lnTo>
                  <a:lnTo>
                    <a:pt x="11959" y="9574"/>
                  </a:lnTo>
                  <a:lnTo>
                    <a:pt x="12436" y="9317"/>
                  </a:lnTo>
                  <a:lnTo>
                    <a:pt x="12509" y="9280"/>
                  </a:lnTo>
                  <a:lnTo>
                    <a:pt x="12583" y="9207"/>
                  </a:lnTo>
                  <a:lnTo>
                    <a:pt x="12583" y="9097"/>
                  </a:lnTo>
                  <a:lnTo>
                    <a:pt x="12546" y="9024"/>
                  </a:lnTo>
                  <a:lnTo>
                    <a:pt x="12253" y="8547"/>
                  </a:lnTo>
                  <a:lnTo>
                    <a:pt x="11996" y="7997"/>
                  </a:lnTo>
                  <a:lnTo>
                    <a:pt x="11959" y="7923"/>
                  </a:lnTo>
                  <a:lnTo>
                    <a:pt x="11922" y="7887"/>
                  </a:lnTo>
                  <a:close/>
                  <a:moveTo>
                    <a:pt x="8914" y="9354"/>
                  </a:moveTo>
                  <a:lnTo>
                    <a:pt x="9061" y="9757"/>
                  </a:lnTo>
                  <a:lnTo>
                    <a:pt x="9281" y="10161"/>
                  </a:lnTo>
                  <a:lnTo>
                    <a:pt x="8658" y="10491"/>
                  </a:lnTo>
                  <a:lnTo>
                    <a:pt x="7961" y="10784"/>
                  </a:lnTo>
                  <a:lnTo>
                    <a:pt x="7814" y="10858"/>
                  </a:lnTo>
                  <a:lnTo>
                    <a:pt x="7741" y="10858"/>
                  </a:lnTo>
                  <a:lnTo>
                    <a:pt x="7704" y="10821"/>
                  </a:lnTo>
                  <a:lnTo>
                    <a:pt x="7631" y="10674"/>
                  </a:lnTo>
                  <a:lnTo>
                    <a:pt x="7594" y="10491"/>
                  </a:lnTo>
                  <a:lnTo>
                    <a:pt x="7521" y="10161"/>
                  </a:lnTo>
                  <a:lnTo>
                    <a:pt x="7374" y="9867"/>
                  </a:lnTo>
                  <a:lnTo>
                    <a:pt x="8914" y="9354"/>
                  </a:lnTo>
                  <a:close/>
                  <a:moveTo>
                    <a:pt x="8951" y="8950"/>
                  </a:moveTo>
                  <a:lnTo>
                    <a:pt x="7154" y="9537"/>
                  </a:lnTo>
                  <a:lnTo>
                    <a:pt x="7117" y="9574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80" y="9831"/>
                  </a:lnTo>
                  <a:lnTo>
                    <a:pt x="7190" y="9904"/>
                  </a:lnTo>
                  <a:lnTo>
                    <a:pt x="7190" y="10124"/>
                  </a:lnTo>
                  <a:lnTo>
                    <a:pt x="7227" y="10381"/>
                  </a:lnTo>
                  <a:lnTo>
                    <a:pt x="7374" y="10858"/>
                  </a:lnTo>
                  <a:lnTo>
                    <a:pt x="7411" y="11004"/>
                  </a:lnTo>
                  <a:lnTo>
                    <a:pt x="7521" y="11114"/>
                  </a:lnTo>
                  <a:lnTo>
                    <a:pt x="7631" y="11188"/>
                  </a:lnTo>
                  <a:lnTo>
                    <a:pt x="7777" y="11225"/>
                  </a:lnTo>
                  <a:lnTo>
                    <a:pt x="8034" y="11151"/>
                  </a:lnTo>
                  <a:lnTo>
                    <a:pt x="8291" y="11078"/>
                  </a:lnTo>
                  <a:lnTo>
                    <a:pt x="8768" y="10858"/>
                  </a:lnTo>
                  <a:lnTo>
                    <a:pt x="9245" y="10601"/>
                  </a:lnTo>
                  <a:lnTo>
                    <a:pt x="9685" y="10344"/>
                  </a:lnTo>
                  <a:lnTo>
                    <a:pt x="9721" y="10271"/>
                  </a:lnTo>
                  <a:lnTo>
                    <a:pt x="9758" y="10197"/>
                  </a:lnTo>
                  <a:lnTo>
                    <a:pt x="9758" y="10161"/>
                  </a:lnTo>
                  <a:lnTo>
                    <a:pt x="9721" y="10087"/>
                  </a:lnTo>
                  <a:lnTo>
                    <a:pt x="9538" y="9867"/>
                  </a:lnTo>
                  <a:lnTo>
                    <a:pt x="9391" y="9611"/>
                  </a:lnTo>
                  <a:lnTo>
                    <a:pt x="9281" y="9354"/>
                  </a:lnTo>
                  <a:lnTo>
                    <a:pt x="9208" y="9060"/>
                  </a:lnTo>
                  <a:lnTo>
                    <a:pt x="9171" y="8987"/>
                  </a:lnTo>
                  <a:lnTo>
                    <a:pt x="9098" y="8950"/>
                  </a:lnTo>
                  <a:close/>
                  <a:moveTo>
                    <a:pt x="12473" y="10344"/>
                  </a:moveTo>
                  <a:lnTo>
                    <a:pt x="12619" y="10711"/>
                  </a:lnTo>
                  <a:lnTo>
                    <a:pt x="11959" y="11078"/>
                  </a:lnTo>
                  <a:lnTo>
                    <a:pt x="11299" y="11445"/>
                  </a:lnTo>
                  <a:lnTo>
                    <a:pt x="11152" y="10894"/>
                  </a:lnTo>
                  <a:lnTo>
                    <a:pt x="11189" y="10858"/>
                  </a:lnTo>
                  <a:lnTo>
                    <a:pt x="11189" y="10784"/>
                  </a:lnTo>
                  <a:lnTo>
                    <a:pt x="11482" y="10674"/>
                  </a:lnTo>
                  <a:lnTo>
                    <a:pt x="11776" y="10601"/>
                  </a:lnTo>
                  <a:lnTo>
                    <a:pt x="12473" y="10344"/>
                  </a:lnTo>
                  <a:close/>
                  <a:moveTo>
                    <a:pt x="6273" y="10418"/>
                  </a:moveTo>
                  <a:lnTo>
                    <a:pt x="6347" y="10454"/>
                  </a:lnTo>
                  <a:lnTo>
                    <a:pt x="6420" y="10564"/>
                  </a:lnTo>
                  <a:lnTo>
                    <a:pt x="6567" y="10894"/>
                  </a:lnTo>
                  <a:lnTo>
                    <a:pt x="5797" y="11261"/>
                  </a:lnTo>
                  <a:lnTo>
                    <a:pt x="5100" y="11738"/>
                  </a:lnTo>
                  <a:lnTo>
                    <a:pt x="4953" y="11298"/>
                  </a:lnTo>
                  <a:lnTo>
                    <a:pt x="4843" y="11078"/>
                  </a:lnTo>
                  <a:lnTo>
                    <a:pt x="4733" y="10894"/>
                  </a:lnTo>
                  <a:lnTo>
                    <a:pt x="5613" y="10601"/>
                  </a:lnTo>
                  <a:lnTo>
                    <a:pt x="5943" y="10491"/>
                  </a:lnTo>
                  <a:lnTo>
                    <a:pt x="6237" y="10418"/>
                  </a:lnTo>
                  <a:close/>
                  <a:moveTo>
                    <a:pt x="12583" y="9867"/>
                  </a:moveTo>
                  <a:lnTo>
                    <a:pt x="12509" y="9904"/>
                  </a:lnTo>
                  <a:lnTo>
                    <a:pt x="11519" y="10271"/>
                  </a:lnTo>
                  <a:lnTo>
                    <a:pt x="11115" y="10381"/>
                  </a:lnTo>
                  <a:lnTo>
                    <a:pt x="10932" y="10491"/>
                  </a:lnTo>
                  <a:lnTo>
                    <a:pt x="10859" y="10564"/>
                  </a:lnTo>
                  <a:lnTo>
                    <a:pt x="10785" y="10638"/>
                  </a:lnTo>
                  <a:lnTo>
                    <a:pt x="10785" y="10748"/>
                  </a:lnTo>
                  <a:lnTo>
                    <a:pt x="10822" y="10821"/>
                  </a:lnTo>
                  <a:lnTo>
                    <a:pt x="10859" y="10858"/>
                  </a:lnTo>
                  <a:lnTo>
                    <a:pt x="10859" y="10894"/>
                  </a:lnTo>
                  <a:lnTo>
                    <a:pt x="10895" y="11335"/>
                  </a:lnTo>
                  <a:lnTo>
                    <a:pt x="11005" y="11738"/>
                  </a:lnTo>
                  <a:lnTo>
                    <a:pt x="11005" y="11848"/>
                  </a:lnTo>
                  <a:lnTo>
                    <a:pt x="11079" y="11885"/>
                  </a:lnTo>
                  <a:lnTo>
                    <a:pt x="11152" y="11921"/>
                  </a:lnTo>
                  <a:lnTo>
                    <a:pt x="11225" y="11921"/>
                  </a:lnTo>
                  <a:lnTo>
                    <a:pt x="12142" y="11445"/>
                  </a:lnTo>
                  <a:lnTo>
                    <a:pt x="12986" y="10931"/>
                  </a:lnTo>
                  <a:lnTo>
                    <a:pt x="13060" y="10858"/>
                  </a:lnTo>
                  <a:lnTo>
                    <a:pt x="13096" y="10784"/>
                  </a:lnTo>
                  <a:lnTo>
                    <a:pt x="13096" y="10711"/>
                  </a:lnTo>
                  <a:lnTo>
                    <a:pt x="13060" y="10638"/>
                  </a:lnTo>
                  <a:lnTo>
                    <a:pt x="12876" y="10344"/>
                  </a:lnTo>
                  <a:lnTo>
                    <a:pt x="12766" y="10014"/>
                  </a:lnTo>
                  <a:lnTo>
                    <a:pt x="12729" y="9941"/>
                  </a:lnTo>
                  <a:lnTo>
                    <a:pt x="12656" y="9904"/>
                  </a:lnTo>
                  <a:lnTo>
                    <a:pt x="12583" y="9867"/>
                  </a:lnTo>
                  <a:close/>
                  <a:moveTo>
                    <a:pt x="6200" y="9977"/>
                  </a:moveTo>
                  <a:lnTo>
                    <a:pt x="5980" y="10014"/>
                  </a:lnTo>
                  <a:lnTo>
                    <a:pt x="5760" y="10087"/>
                  </a:lnTo>
                  <a:lnTo>
                    <a:pt x="5356" y="10234"/>
                  </a:lnTo>
                  <a:lnTo>
                    <a:pt x="4843" y="10381"/>
                  </a:lnTo>
                  <a:lnTo>
                    <a:pt x="4329" y="10564"/>
                  </a:lnTo>
                  <a:lnTo>
                    <a:pt x="4293" y="10601"/>
                  </a:lnTo>
                  <a:lnTo>
                    <a:pt x="4256" y="10638"/>
                  </a:lnTo>
                  <a:lnTo>
                    <a:pt x="4219" y="10784"/>
                  </a:lnTo>
                  <a:lnTo>
                    <a:pt x="4256" y="10894"/>
                  </a:lnTo>
                  <a:lnTo>
                    <a:pt x="4293" y="10931"/>
                  </a:lnTo>
                  <a:lnTo>
                    <a:pt x="4366" y="10968"/>
                  </a:lnTo>
                  <a:lnTo>
                    <a:pt x="4513" y="11298"/>
                  </a:lnTo>
                  <a:lnTo>
                    <a:pt x="4659" y="11701"/>
                  </a:lnTo>
                  <a:lnTo>
                    <a:pt x="4769" y="12142"/>
                  </a:lnTo>
                  <a:lnTo>
                    <a:pt x="4843" y="12215"/>
                  </a:lnTo>
                  <a:lnTo>
                    <a:pt x="4916" y="12252"/>
                  </a:lnTo>
                  <a:lnTo>
                    <a:pt x="4990" y="12252"/>
                  </a:lnTo>
                  <a:lnTo>
                    <a:pt x="5100" y="12215"/>
                  </a:lnTo>
                  <a:lnTo>
                    <a:pt x="5540" y="11921"/>
                  </a:lnTo>
                  <a:lnTo>
                    <a:pt x="5980" y="11665"/>
                  </a:lnTo>
                  <a:lnTo>
                    <a:pt x="6420" y="11445"/>
                  </a:lnTo>
                  <a:lnTo>
                    <a:pt x="6934" y="11225"/>
                  </a:lnTo>
                  <a:lnTo>
                    <a:pt x="6970" y="11188"/>
                  </a:lnTo>
                  <a:lnTo>
                    <a:pt x="7044" y="11114"/>
                  </a:lnTo>
                  <a:lnTo>
                    <a:pt x="7044" y="11041"/>
                  </a:lnTo>
                  <a:lnTo>
                    <a:pt x="7044" y="10931"/>
                  </a:lnTo>
                  <a:lnTo>
                    <a:pt x="6897" y="10601"/>
                  </a:lnTo>
                  <a:lnTo>
                    <a:pt x="6750" y="10307"/>
                  </a:lnTo>
                  <a:lnTo>
                    <a:pt x="6677" y="10161"/>
                  </a:lnTo>
                  <a:lnTo>
                    <a:pt x="6530" y="10051"/>
                  </a:lnTo>
                  <a:lnTo>
                    <a:pt x="6383" y="10014"/>
                  </a:lnTo>
                  <a:lnTo>
                    <a:pt x="6200" y="9977"/>
                  </a:lnTo>
                  <a:close/>
                  <a:moveTo>
                    <a:pt x="9832" y="11371"/>
                  </a:moveTo>
                  <a:lnTo>
                    <a:pt x="10125" y="11921"/>
                  </a:lnTo>
                  <a:lnTo>
                    <a:pt x="9721" y="12142"/>
                  </a:lnTo>
                  <a:lnTo>
                    <a:pt x="9318" y="12288"/>
                  </a:lnTo>
                  <a:lnTo>
                    <a:pt x="8914" y="12435"/>
                  </a:lnTo>
                  <a:lnTo>
                    <a:pt x="8511" y="12545"/>
                  </a:lnTo>
                  <a:lnTo>
                    <a:pt x="8328" y="12032"/>
                  </a:lnTo>
                  <a:lnTo>
                    <a:pt x="8694" y="11921"/>
                  </a:lnTo>
                  <a:lnTo>
                    <a:pt x="9098" y="11738"/>
                  </a:lnTo>
                  <a:lnTo>
                    <a:pt x="9832" y="11371"/>
                  </a:lnTo>
                  <a:close/>
                  <a:moveTo>
                    <a:pt x="9868" y="10894"/>
                  </a:moveTo>
                  <a:lnTo>
                    <a:pt x="8951" y="11298"/>
                  </a:lnTo>
                  <a:lnTo>
                    <a:pt x="8474" y="11481"/>
                  </a:lnTo>
                  <a:lnTo>
                    <a:pt x="8071" y="11738"/>
                  </a:lnTo>
                  <a:lnTo>
                    <a:pt x="7997" y="11738"/>
                  </a:lnTo>
                  <a:lnTo>
                    <a:pt x="7924" y="11775"/>
                  </a:lnTo>
                  <a:lnTo>
                    <a:pt x="7887" y="11885"/>
                  </a:lnTo>
                  <a:lnTo>
                    <a:pt x="7887" y="11958"/>
                  </a:lnTo>
                  <a:lnTo>
                    <a:pt x="8034" y="12398"/>
                  </a:lnTo>
                  <a:lnTo>
                    <a:pt x="8181" y="12839"/>
                  </a:lnTo>
                  <a:lnTo>
                    <a:pt x="8254" y="12949"/>
                  </a:lnTo>
                  <a:lnTo>
                    <a:pt x="8328" y="12985"/>
                  </a:lnTo>
                  <a:lnTo>
                    <a:pt x="8364" y="12985"/>
                  </a:lnTo>
                  <a:lnTo>
                    <a:pt x="8951" y="12839"/>
                  </a:lnTo>
                  <a:lnTo>
                    <a:pt x="9465" y="12655"/>
                  </a:lnTo>
                  <a:lnTo>
                    <a:pt x="10015" y="12472"/>
                  </a:lnTo>
                  <a:lnTo>
                    <a:pt x="10528" y="12215"/>
                  </a:lnTo>
                  <a:lnTo>
                    <a:pt x="10565" y="12142"/>
                  </a:lnTo>
                  <a:lnTo>
                    <a:pt x="10602" y="12105"/>
                  </a:lnTo>
                  <a:lnTo>
                    <a:pt x="10602" y="12032"/>
                  </a:lnTo>
                  <a:lnTo>
                    <a:pt x="10602" y="11958"/>
                  </a:lnTo>
                  <a:lnTo>
                    <a:pt x="10125" y="11041"/>
                  </a:lnTo>
                  <a:lnTo>
                    <a:pt x="10088" y="10968"/>
                  </a:lnTo>
                  <a:lnTo>
                    <a:pt x="10015" y="10894"/>
                  </a:lnTo>
                  <a:close/>
                  <a:moveTo>
                    <a:pt x="13133" y="12288"/>
                  </a:moveTo>
                  <a:lnTo>
                    <a:pt x="13243" y="12325"/>
                  </a:lnTo>
                  <a:lnTo>
                    <a:pt x="13353" y="12472"/>
                  </a:lnTo>
                  <a:lnTo>
                    <a:pt x="13610" y="12985"/>
                  </a:lnTo>
                  <a:lnTo>
                    <a:pt x="12839" y="13242"/>
                  </a:lnTo>
                  <a:lnTo>
                    <a:pt x="12106" y="13572"/>
                  </a:lnTo>
                  <a:lnTo>
                    <a:pt x="11996" y="13352"/>
                  </a:lnTo>
                  <a:lnTo>
                    <a:pt x="11886" y="13132"/>
                  </a:lnTo>
                  <a:lnTo>
                    <a:pt x="11739" y="12692"/>
                  </a:lnTo>
                  <a:lnTo>
                    <a:pt x="12032" y="12618"/>
                  </a:lnTo>
                  <a:lnTo>
                    <a:pt x="12289" y="12545"/>
                  </a:lnTo>
                  <a:lnTo>
                    <a:pt x="12839" y="12362"/>
                  </a:lnTo>
                  <a:lnTo>
                    <a:pt x="13023" y="12288"/>
                  </a:lnTo>
                  <a:close/>
                  <a:moveTo>
                    <a:pt x="7044" y="12325"/>
                  </a:moveTo>
                  <a:lnTo>
                    <a:pt x="7337" y="13022"/>
                  </a:lnTo>
                  <a:lnTo>
                    <a:pt x="5833" y="13792"/>
                  </a:lnTo>
                  <a:lnTo>
                    <a:pt x="5613" y="13132"/>
                  </a:lnTo>
                  <a:lnTo>
                    <a:pt x="5943" y="12875"/>
                  </a:lnTo>
                  <a:lnTo>
                    <a:pt x="6273" y="12655"/>
                  </a:lnTo>
                  <a:lnTo>
                    <a:pt x="6677" y="12472"/>
                  </a:lnTo>
                  <a:lnTo>
                    <a:pt x="7044" y="12325"/>
                  </a:lnTo>
                  <a:close/>
                  <a:moveTo>
                    <a:pt x="13060" y="11885"/>
                  </a:moveTo>
                  <a:lnTo>
                    <a:pt x="12839" y="11921"/>
                  </a:lnTo>
                  <a:lnTo>
                    <a:pt x="12473" y="12068"/>
                  </a:lnTo>
                  <a:lnTo>
                    <a:pt x="11922" y="12215"/>
                  </a:lnTo>
                  <a:lnTo>
                    <a:pt x="11666" y="12288"/>
                  </a:lnTo>
                  <a:lnTo>
                    <a:pt x="11446" y="12398"/>
                  </a:lnTo>
                  <a:lnTo>
                    <a:pt x="11372" y="12435"/>
                  </a:lnTo>
                  <a:lnTo>
                    <a:pt x="11372" y="12472"/>
                  </a:lnTo>
                  <a:lnTo>
                    <a:pt x="11372" y="12582"/>
                  </a:lnTo>
                  <a:lnTo>
                    <a:pt x="11446" y="12655"/>
                  </a:lnTo>
                  <a:lnTo>
                    <a:pt x="11519" y="12692"/>
                  </a:lnTo>
                  <a:lnTo>
                    <a:pt x="11482" y="12839"/>
                  </a:lnTo>
                  <a:lnTo>
                    <a:pt x="11482" y="13022"/>
                  </a:lnTo>
                  <a:lnTo>
                    <a:pt x="11519" y="13169"/>
                  </a:lnTo>
                  <a:lnTo>
                    <a:pt x="11556" y="13315"/>
                  </a:lnTo>
                  <a:lnTo>
                    <a:pt x="11702" y="13646"/>
                  </a:lnTo>
                  <a:lnTo>
                    <a:pt x="11886" y="13902"/>
                  </a:lnTo>
                  <a:lnTo>
                    <a:pt x="11996" y="13976"/>
                  </a:lnTo>
                  <a:lnTo>
                    <a:pt x="12106" y="13976"/>
                  </a:lnTo>
                  <a:lnTo>
                    <a:pt x="13023" y="13609"/>
                  </a:lnTo>
                  <a:lnTo>
                    <a:pt x="13940" y="13279"/>
                  </a:lnTo>
                  <a:lnTo>
                    <a:pt x="14013" y="13205"/>
                  </a:lnTo>
                  <a:lnTo>
                    <a:pt x="14050" y="13169"/>
                  </a:lnTo>
                  <a:lnTo>
                    <a:pt x="14087" y="13095"/>
                  </a:lnTo>
                  <a:lnTo>
                    <a:pt x="14050" y="13022"/>
                  </a:lnTo>
                  <a:lnTo>
                    <a:pt x="13646" y="12142"/>
                  </a:lnTo>
                  <a:lnTo>
                    <a:pt x="13573" y="12032"/>
                  </a:lnTo>
                  <a:lnTo>
                    <a:pt x="13463" y="11958"/>
                  </a:lnTo>
                  <a:lnTo>
                    <a:pt x="13353" y="11885"/>
                  </a:lnTo>
                  <a:close/>
                  <a:moveTo>
                    <a:pt x="7190" y="11848"/>
                  </a:moveTo>
                  <a:lnTo>
                    <a:pt x="7117" y="11885"/>
                  </a:lnTo>
                  <a:lnTo>
                    <a:pt x="6640" y="12032"/>
                  </a:lnTo>
                  <a:lnTo>
                    <a:pt x="6163" y="12215"/>
                  </a:lnTo>
                  <a:lnTo>
                    <a:pt x="5723" y="12508"/>
                  </a:lnTo>
                  <a:lnTo>
                    <a:pt x="5320" y="12802"/>
                  </a:lnTo>
                  <a:lnTo>
                    <a:pt x="5246" y="12839"/>
                  </a:lnTo>
                  <a:lnTo>
                    <a:pt x="5210" y="12875"/>
                  </a:lnTo>
                  <a:lnTo>
                    <a:pt x="5173" y="12912"/>
                  </a:lnTo>
                  <a:lnTo>
                    <a:pt x="5173" y="12985"/>
                  </a:lnTo>
                  <a:lnTo>
                    <a:pt x="5246" y="13279"/>
                  </a:lnTo>
                  <a:lnTo>
                    <a:pt x="5320" y="13572"/>
                  </a:lnTo>
                  <a:lnTo>
                    <a:pt x="5540" y="14159"/>
                  </a:lnTo>
                  <a:lnTo>
                    <a:pt x="5576" y="14196"/>
                  </a:lnTo>
                  <a:lnTo>
                    <a:pt x="5650" y="14269"/>
                  </a:lnTo>
                  <a:lnTo>
                    <a:pt x="5797" y="14269"/>
                  </a:lnTo>
                  <a:lnTo>
                    <a:pt x="7667" y="13315"/>
                  </a:lnTo>
                  <a:lnTo>
                    <a:pt x="7741" y="13279"/>
                  </a:lnTo>
                  <a:lnTo>
                    <a:pt x="7777" y="13205"/>
                  </a:lnTo>
                  <a:lnTo>
                    <a:pt x="7814" y="13132"/>
                  </a:lnTo>
                  <a:lnTo>
                    <a:pt x="7777" y="13059"/>
                  </a:lnTo>
                  <a:lnTo>
                    <a:pt x="7374" y="11995"/>
                  </a:lnTo>
                  <a:lnTo>
                    <a:pt x="7337" y="11921"/>
                  </a:lnTo>
                  <a:lnTo>
                    <a:pt x="7264" y="11885"/>
                  </a:lnTo>
                  <a:lnTo>
                    <a:pt x="7190" y="11848"/>
                  </a:lnTo>
                  <a:close/>
                  <a:moveTo>
                    <a:pt x="10528" y="13279"/>
                  </a:moveTo>
                  <a:lnTo>
                    <a:pt x="10895" y="13976"/>
                  </a:lnTo>
                  <a:lnTo>
                    <a:pt x="9318" y="14599"/>
                  </a:lnTo>
                  <a:lnTo>
                    <a:pt x="9025" y="13902"/>
                  </a:lnTo>
                  <a:lnTo>
                    <a:pt x="9098" y="13829"/>
                  </a:lnTo>
                  <a:lnTo>
                    <a:pt x="9098" y="13792"/>
                  </a:lnTo>
                  <a:lnTo>
                    <a:pt x="9135" y="13756"/>
                  </a:lnTo>
                  <a:lnTo>
                    <a:pt x="9465" y="13609"/>
                  </a:lnTo>
                  <a:lnTo>
                    <a:pt x="9758" y="13535"/>
                  </a:lnTo>
                  <a:lnTo>
                    <a:pt x="10528" y="13279"/>
                  </a:lnTo>
                  <a:close/>
                  <a:moveTo>
                    <a:pt x="10639" y="12839"/>
                  </a:moveTo>
                  <a:lnTo>
                    <a:pt x="10565" y="12875"/>
                  </a:lnTo>
                  <a:lnTo>
                    <a:pt x="9501" y="13242"/>
                  </a:lnTo>
                  <a:lnTo>
                    <a:pt x="9061" y="13352"/>
                  </a:lnTo>
                  <a:lnTo>
                    <a:pt x="8878" y="13462"/>
                  </a:lnTo>
                  <a:lnTo>
                    <a:pt x="8768" y="13499"/>
                  </a:lnTo>
                  <a:lnTo>
                    <a:pt x="8731" y="13572"/>
                  </a:lnTo>
                  <a:lnTo>
                    <a:pt x="8658" y="13682"/>
                  </a:lnTo>
                  <a:lnTo>
                    <a:pt x="8694" y="13829"/>
                  </a:lnTo>
                  <a:lnTo>
                    <a:pt x="8731" y="13866"/>
                  </a:lnTo>
                  <a:lnTo>
                    <a:pt x="8731" y="13902"/>
                  </a:lnTo>
                  <a:lnTo>
                    <a:pt x="8768" y="14159"/>
                  </a:lnTo>
                  <a:lnTo>
                    <a:pt x="8841" y="14416"/>
                  </a:lnTo>
                  <a:lnTo>
                    <a:pt x="9025" y="14893"/>
                  </a:lnTo>
                  <a:lnTo>
                    <a:pt x="9098" y="14929"/>
                  </a:lnTo>
                  <a:lnTo>
                    <a:pt x="9135" y="14966"/>
                  </a:lnTo>
                  <a:lnTo>
                    <a:pt x="9208" y="15003"/>
                  </a:lnTo>
                  <a:lnTo>
                    <a:pt x="9281" y="15003"/>
                  </a:lnTo>
                  <a:lnTo>
                    <a:pt x="11225" y="14269"/>
                  </a:lnTo>
                  <a:lnTo>
                    <a:pt x="11262" y="14232"/>
                  </a:lnTo>
                  <a:lnTo>
                    <a:pt x="11299" y="14159"/>
                  </a:lnTo>
                  <a:lnTo>
                    <a:pt x="11335" y="14086"/>
                  </a:lnTo>
                  <a:lnTo>
                    <a:pt x="11335" y="14012"/>
                  </a:lnTo>
                  <a:lnTo>
                    <a:pt x="10822" y="12985"/>
                  </a:lnTo>
                  <a:lnTo>
                    <a:pt x="10785" y="12912"/>
                  </a:lnTo>
                  <a:lnTo>
                    <a:pt x="10712" y="12875"/>
                  </a:lnTo>
                  <a:lnTo>
                    <a:pt x="10639" y="12839"/>
                  </a:lnTo>
                  <a:close/>
                  <a:moveTo>
                    <a:pt x="7997" y="14342"/>
                  </a:moveTo>
                  <a:lnTo>
                    <a:pt x="8107" y="14489"/>
                  </a:lnTo>
                  <a:lnTo>
                    <a:pt x="8144" y="14599"/>
                  </a:lnTo>
                  <a:lnTo>
                    <a:pt x="8107" y="14746"/>
                  </a:lnTo>
                  <a:lnTo>
                    <a:pt x="8034" y="14893"/>
                  </a:lnTo>
                  <a:lnTo>
                    <a:pt x="7924" y="15003"/>
                  </a:lnTo>
                  <a:lnTo>
                    <a:pt x="7814" y="15149"/>
                  </a:lnTo>
                  <a:lnTo>
                    <a:pt x="7557" y="15296"/>
                  </a:lnTo>
                  <a:lnTo>
                    <a:pt x="7044" y="15516"/>
                  </a:lnTo>
                  <a:lnTo>
                    <a:pt x="6787" y="15590"/>
                  </a:lnTo>
                  <a:lnTo>
                    <a:pt x="6567" y="15736"/>
                  </a:lnTo>
                  <a:lnTo>
                    <a:pt x="6310" y="15113"/>
                  </a:lnTo>
                  <a:lnTo>
                    <a:pt x="6383" y="15076"/>
                  </a:lnTo>
                  <a:lnTo>
                    <a:pt x="6457" y="14966"/>
                  </a:lnTo>
                  <a:lnTo>
                    <a:pt x="6457" y="14929"/>
                  </a:lnTo>
                  <a:lnTo>
                    <a:pt x="6530" y="15003"/>
                  </a:lnTo>
                  <a:lnTo>
                    <a:pt x="6604" y="14966"/>
                  </a:lnTo>
                  <a:lnTo>
                    <a:pt x="6787" y="14929"/>
                  </a:lnTo>
                  <a:lnTo>
                    <a:pt x="7227" y="14783"/>
                  </a:lnTo>
                  <a:lnTo>
                    <a:pt x="7631" y="14599"/>
                  </a:lnTo>
                  <a:lnTo>
                    <a:pt x="7997" y="14342"/>
                  </a:lnTo>
                  <a:close/>
                  <a:moveTo>
                    <a:pt x="15150" y="15370"/>
                  </a:moveTo>
                  <a:lnTo>
                    <a:pt x="15150" y="15443"/>
                  </a:lnTo>
                  <a:lnTo>
                    <a:pt x="15224" y="15480"/>
                  </a:lnTo>
                  <a:lnTo>
                    <a:pt x="15260" y="15516"/>
                  </a:lnTo>
                  <a:lnTo>
                    <a:pt x="15150" y="15736"/>
                  </a:lnTo>
                  <a:lnTo>
                    <a:pt x="15004" y="15993"/>
                  </a:lnTo>
                  <a:lnTo>
                    <a:pt x="14857" y="15626"/>
                  </a:lnTo>
                  <a:lnTo>
                    <a:pt x="15150" y="15370"/>
                  </a:lnTo>
                  <a:close/>
                  <a:moveTo>
                    <a:pt x="7997" y="13902"/>
                  </a:moveTo>
                  <a:lnTo>
                    <a:pt x="7887" y="13939"/>
                  </a:lnTo>
                  <a:lnTo>
                    <a:pt x="7631" y="14122"/>
                  </a:lnTo>
                  <a:lnTo>
                    <a:pt x="7337" y="14269"/>
                  </a:lnTo>
                  <a:lnTo>
                    <a:pt x="7044" y="14416"/>
                  </a:lnTo>
                  <a:lnTo>
                    <a:pt x="6750" y="14526"/>
                  </a:lnTo>
                  <a:lnTo>
                    <a:pt x="6347" y="14599"/>
                  </a:lnTo>
                  <a:lnTo>
                    <a:pt x="6163" y="14673"/>
                  </a:lnTo>
                  <a:lnTo>
                    <a:pt x="6090" y="14746"/>
                  </a:lnTo>
                  <a:lnTo>
                    <a:pt x="6017" y="14819"/>
                  </a:lnTo>
                  <a:lnTo>
                    <a:pt x="6017" y="14929"/>
                  </a:lnTo>
                  <a:lnTo>
                    <a:pt x="5943" y="15003"/>
                  </a:lnTo>
                  <a:lnTo>
                    <a:pt x="5943" y="15113"/>
                  </a:lnTo>
                  <a:lnTo>
                    <a:pt x="6127" y="15590"/>
                  </a:lnTo>
                  <a:lnTo>
                    <a:pt x="6273" y="16103"/>
                  </a:lnTo>
                  <a:lnTo>
                    <a:pt x="6347" y="16177"/>
                  </a:lnTo>
                  <a:lnTo>
                    <a:pt x="6420" y="16213"/>
                  </a:lnTo>
                  <a:lnTo>
                    <a:pt x="6493" y="16213"/>
                  </a:lnTo>
                  <a:lnTo>
                    <a:pt x="6567" y="16177"/>
                  </a:lnTo>
                  <a:lnTo>
                    <a:pt x="6787" y="16030"/>
                  </a:lnTo>
                  <a:lnTo>
                    <a:pt x="7007" y="15920"/>
                  </a:lnTo>
                  <a:lnTo>
                    <a:pt x="7484" y="15736"/>
                  </a:lnTo>
                  <a:lnTo>
                    <a:pt x="7704" y="15663"/>
                  </a:lnTo>
                  <a:lnTo>
                    <a:pt x="7924" y="15553"/>
                  </a:lnTo>
                  <a:lnTo>
                    <a:pt x="8144" y="15406"/>
                  </a:lnTo>
                  <a:lnTo>
                    <a:pt x="8328" y="15223"/>
                  </a:lnTo>
                  <a:lnTo>
                    <a:pt x="8438" y="15076"/>
                  </a:lnTo>
                  <a:lnTo>
                    <a:pt x="8511" y="14893"/>
                  </a:lnTo>
                  <a:lnTo>
                    <a:pt x="8511" y="14709"/>
                  </a:lnTo>
                  <a:lnTo>
                    <a:pt x="8511" y="14526"/>
                  </a:lnTo>
                  <a:lnTo>
                    <a:pt x="8474" y="14342"/>
                  </a:lnTo>
                  <a:lnTo>
                    <a:pt x="8364" y="14159"/>
                  </a:lnTo>
                  <a:lnTo>
                    <a:pt x="8254" y="14049"/>
                  </a:lnTo>
                  <a:lnTo>
                    <a:pt x="8071" y="13939"/>
                  </a:lnTo>
                  <a:lnTo>
                    <a:pt x="7997" y="13902"/>
                  </a:lnTo>
                  <a:close/>
                  <a:moveTo>
                    <a:pt x="14710" y="15736"/>
                  </a:moveTo>
                  <a:lnTo>
                    <a:pt x="14747" y="15993"/>
                  </a:lnTo>
                  <a:lnTo>
                    <a:pt x="14820" y="16250"/>
                  </a:lnTo>
                  <a:lnTo>
                    <a:pt x="14490" y="16507"/>
                  </a:lnTo>
                  <a:lnTo>
                    <a:pt x="14417" y="16397"/>
                  </a:lnTo>
                  <a:lnTo>
                    <a:pt x="14307" y="15993"/>
                  </a:lnTo>
                  <a:lnTo>
                    <a:pt x="14380" y="15956"/>
                  </a:lnTo>
                  <a:lnTo>
                    <a:pt x="14710" y="15736"/>
                  </a:lnTo>
                  <a:close/>
                  <a:moveTo>
                    <a:pt x="14123" y="16103"/>
                  </a:moveTo>
                  <a:lnTo>
                    <a:pt x="14160" y="16397"/>
                  </a:lnTo>
                  <a:lnTo>
                    <a:pt x="14233" y="16690"/>
                  </a:lnTo>
                  <a:lnTo>
                    <a:pt x="13830" y="16873"/>
                  </a:lnTo>
                  <a:lnTo>
                    <a:pt x="13720" y="16727"/>
                  </a:lnTo>
                  <a:lnTo>
                    <a:pt x="13500" y="16433"/>
                  </a:lnTo>
                  <a:lnTo>
                    <a:pt x="14123" y="16103"/>
                  </a:lnTo>
                  <a:close/>
                  <a:moveTo>
                    <a:pt x="13426" y="16470"/>
                  </a:moveTo>
                  <a:lnTo>
                    <a:pt x="13500" y="16727"/>
                  </a:lnTo>
                  <a:lnTo>
                    <a:pt x="13536" y="16873"/>
                  </a:lnTo>
                  <a:lnTo>
                    <a:pt x="13573" y="16984"/>
                  </a:lnTo>
                  <a:lnTo>
                    <a:pt x="13096" y="17167"/>
                  </a:lnTo>
                  <a:lnTo>
                    <a:pt x="12986" y="17057"/>
                  </a:lnTo>
                  <a:lnTo>
                    <a:pt x="12876" y="16873"/>
                  </a:lnTo>
                  <a:lnTo>
                    <a:pt x="12839" y="16727"/>
                  </a:lnTo>
                  <a:lnTo>
                    <a:pt x="13426" y="16470"/>
                  </a:lnTo>
                  <a:close/>
                  <a:moveTo>
                    <a:pt x="12583" y="16837"/>
                  </a:moveTo>
                  <a:lnTo>
                    <a:pt x="12656" y="17094"/>
                  </a:lnTo>
                  <a:lnTo>
                    <a:pt x="12803" y="17277"/>
                  </a:lnTo>
                  <a:lnTo>
                    <a:pt x="12399" y="17460"/>
                  </a:lnTo>
                  <a:lnTo>
                    <a:pt x="12326" y="17387"/>
                  </a:lnTo>
                  <a:lnTo>
                    <a:pt x="12253" y="17277"/>
                  </a:lnTo>
                  <a:lnTo>
                    <a:pt x="12216" y="17167"/>
                  </a:lnTo>
                  <a:lnTo>
                    <a:pt x="12216" y="17020"/>
                  </a:lnTo>
                  <a:lnTo>
                    <a:pt x="12583" y="16837"/>
                  </a:lnTo>
                  <a:close/>
                  <a:moveTo>
                    <a:pt x="12032" y="17094"/>
                  </a:moveTo>
                  <a:lnTo>
                    <a:pt x="11996" y="17240"/>
                  </a:lnTo>
                  <a:lnTo>
                    <a:pt x="12032" y="17387"/>
                  </a:lnTo>
                  <a:lnTo>
                    <a:pt x="12106" y="17570"/>
                  </a:lnTo>
                  <a:lnTo>
                    <a:pt x="11812" y="17644"/>
                  </a:lnTo>
                  <a:lnTo>
                    <a:pt x="11776" y="17644"/>
                  </a:lnTo>
                  <a:lnTo>
                    <a:pt x="11739" y="17497"/>
                  </a:lnTo>
                  <a:lnTo>
                    <a:pt x="11666" y="17240"/>
                  </a:lnTo>
                  <a:lnTo>
                    <a:pt x="12032" y="17094"/>
                  </a:lnTo>
                  <a:close/>
                  <a:moveTo>
                    <a:pt x="11446" y="17350"/>
                  </a:moveTo>
                  <a:lnTo>
                    <a:pt x="11482" y="17607"/>
                  </a:lnTo>
                  <a:lnTo>
                    <a:pt x="11519" y="17791"/>
                  </a:lnTo>
                  <a:lnTo>
                    <a:pt x="11189" y="17901"/>
                  </a:lnTo>
                  <a:lnTo>
                    <a:pt x="11115" y="17937"/>
                  </a:lnTo>
                  <a:lnTo>
                    <a:pt x="11115" y="17864"/>
                  </a:lnTo>
                  <a:lnTo>
                    <a:pt x="11115" y="17827"/>
                  </a:lnTo>
                  <a:lnTo>
                    <a:pt x="11115" y="17717"/>
                  </a:lnTo>
                  <a:lnTo>
                    <a:pt x="11005" y="17607"/>
                  </a:lnTo>
                  <a:lnTo>
                    <a:pt x="10969" y="17534"/>
                  </a:lnTo>
                  <a:lnTo>
                    <a:pt x="11446" y="17350"/>
                  </a:lnTo>
                  <a:close/>
                  <a:moveTo>
                    <a:pt x="10639" y="17644"/>
                  </a:moveTo>
                  <a:lnTo>
                    <a:pt x="10749" y="17791"/>
                  </a:lnTo>
                  <a:lnTo>
                    <a:pt x="10859" y="17901"/>
                  </a:lnTo>
                  <a:lnTo>
                    <a:pt x="10932" y="17974"/>
                  </a:lnTo>
                  <a:lnTo>
                    <a:pt x="10969" y="17974"/>
                  </a:lnTo>
                  <a:lnTo>
                    <a:pt x="10455" y="18194"/>
                  </a:lnTo>
                  <a:lnTo>
                    <a:pt x="10418" y="18121"/>
                  </a:lnTo>
                  <a:lnTo>
                    <a:pt x="10345" y="18121"/>
                  </a:lnTo>
                  <a:lnTo>
                    <a:pt x="10235" y="18157"/>
                  </a:lnTo>
                  <a:lnTo>
                    <a:pt x="10162" y="17901"/>
                  </a:lnTo>
                  <a:lnTo>
                    <a:pt x="10125" y="17827"/>
                  </a:lnTo>
                  <a:lnTo>
                    <a:pt x="10639" y="17644"/>
                  </a:lnTo>
                  <a:close/>
                  <a:moveTo>
                    <a:pt x="10272" y="440"/>
                  </a:moveTo>
                  <a:lnTo>
                    <a:pt x="10455" y="477"/>
                  </a:lnTo>
                  <a:lnTo>
                    <a:pt x="10565" y="550"/>
                  </a:lnTo>
                  <a:lnTo>
                    <a:pt x="10675" y="624"/>
                  </a:lnTo>
                  <a:lnTo>
                    <a:pt x="10785" y="734"/>
                  </a:lnTo>
                  <a:lnTo>
                    <a:pt x="10969" y="990"/>
                  </a:lnTo>
                  <a:lnTo>
                    <a:pt x="11005" y="1210"/>
                  </a:lnTo>
                  <a:lnTo>
                    <a:pt x="11042" y="1431"/>
                  </a:lnTo>
                  <a:lnTo>
                    <a:pt x="11335" y="2348"/>
                  </a:lnTo>
                  <a:lnTo>
                    <a:pt x="11886" y="3998"/>
                  </a:lnTo>
                  <a:lnTo>
                    <a:pt x="13060" y="7300"/>
                  </a:lnTo>
                  <a:lnTo>
                    <a:pt x="14233" y="10564"/>
                  </a:lnTo>
                  <a:lnTo>
                    <a:pt x="14857" y="12215"/>
                  </a:lnTo>
                  <a:lnTo>
                    <a:pt x="15187" y="13095"/>
                  </a:lnTo>
                  <a:lnTo>
                    <a:pt x="15407" y="13646"/>
                  </a:lnTo>
                  <a:lnTo>
                    <a:pt x="15334" y="13682"/>
                  </a:lnTo>
                  <a:lnTo>
                    <a:pt x="15297" y="13829"/>
                  </a:lnTo>
                  <a:lnTo>
                    <a:pt x="15297" y="13939"/>
                  </a:lnTo>
                  <a:lnTo>
                    <a:pt x="15260" y="14196"/>
                  </a:lnTo>
                  <a:lnTo>
                    <a:pt x="15224" y="14379"/>
                  </a:lnTo>
                  <a:lnTo>
                    <a:pt x="15187" y="14526"/>
                  </a:lnTo>
                  <a:lnTo>
                    <a:pt x="15004" y="14856"/>
                  </a:lnTo>
                  <a:lnTo>
                    <a:pt x="14747" y="15149"/>
                  </a:lnTo>
                  <a:lnTo>
                    <a:pt x="14453" y="15370"/>
                  </a:lnTo>
                  <a:lnTo>
                    <a:pt x="14123" y="15590"/>
                  </a:lnTo>
                  <a:lnTo>
                    <a:pt x="13793" y="15773"/>
                  </a:lnTo>
                  <a:lnTo>
                    <a:pt x="13060" y="16140"/>
                  </a:lnTo>
                  <a:lnTo>
                    <a:pt x="12326" y="16470"/>
                  </a:lnTo>
                  <a:lnTo>
                    <a:pt x="10859" y="17094"/>
                  </a:lnTo>
                  <a:lnTo>
                    <a:pt x="10015" y="17424"/>
                  </a:lnTo>
                  <a:lnTo>
                    <a:pt x="9978" y="17387"/>
                  </a:lnTo>
                  <a:lnTo>
                    <a:pt x="9942" y="17387"/>
                  </a:lnTo>
                  <a:lnTo>
                    <a:pt x="9905" y="17424"/>
                  </a:lnTo>
                  <a:lnTo>
                    <a:pt x="9905" y="17460"/>
                  </a:lnTo>
                  <a:lnTo>
                    <a:pt x="8841" y="17791"/>
                  </a:lnTo>
                  <a:lnTo>
                    <a:pt x="7777" y="18121"/>
                  </a:lnTo>
                  <a:lnTo>
                    <a:pt x="6970" y="18304"/>
                  </a:lnTo>
                  <a:lnTo>
                    <a:pt x="6163" y="18487"/>
                  </a:lnTo>
                  <a:lnTo>
                    <a:pt x="5797" y="18524"/>
                  </a:lnTo>
                  <a:lnTo>
                    <a:pt x="5613" y="18524"/>
                  </a:lnTo>
                  <a:lnTo>
                    <a:pt x="5430" y="18451"/>
                  </a:lnTo>
                  <a:lnTo>
                    <a:pt x="5283" y="18377"/>
                  </a:lnTo>
                  <a:lnTo>
                    <a:pt x="5173" y="18231"/>
                  </a:lnTo>
                  <a:lnTo>
                    <a:pt x="5063" y="18121"/>
                  </a:lnTo>
                  <a:lnTo>
                    <a:pt x="4953" y="17974"/>
                  </a:lnTo>
                  <a:lnTo>
                    <a:pt x="4879" y="17680"/>
                  </a:lnTo>
                  <a:lnTo>
                    <a:pt x="4769" y="17387"/>
                  </a:lnTo>
                  <a:lnTo>
                    <a:pt x="4476" y="16507"/>
                  </a:lnTo>
                  <a:lnTo>
                    <a:pt x="3926" y="14819"/>
                  </a:lnTo>
                  <a:lnTo>
                    <a:pt x="3376" y="13169"/>
                  </a:lnTo>
                  <a:lnTo>
                    <a:pt x="2752" y="11518"/>
                  </a:lnTo>
                  <a:lnTo>
                    <a:pt x="2165" y="9867"/>
                  </a:lnTo>
                  <a:lnTo>
                    <a:pt x="1505" y="8253"/>
                  </a:lnTo>
                  <a:lnTo>
                    <a:pt x="845" y="6603"/>
                  </a:lnTo>
                  <a:lnTo>
                    <a:pt x="588" y="6052"/>
                  </a:lnTo>
                  <a:lnTo>
                    <a:pt x="478" y="5796"/>
                  </a:lnTo>
                  <a:lnTo>
                    <a:pt x="331" y="5539"/>
                  </a:lnTo>
                  <a:lnTo>
                    <a:pt x="368" y="5502"/>
                  </a:lnTo>
                  <a:lnTo>
                    <a:pt x="404" y="5429"/>
                  </a:lnTo>
                  <a:lnTo>
                    <a:pt x="368" y="5209"/>
                  </a:lnTo>
                  <a:lnTo>
                    <a:pt x="404" y="5025"/>
                  </a:lnTo>
                  <a:lnTo>
                    <a:pt x="404" y="4879"/>
                  </a:lnTo>
                  <a:lnTo>
                    <a:pt x="478" y="4695"/>
                  </a:lnTo>
                  <a:lnTo>
                    <a:pt x="624" y="4402"/>
                  </a:lnTo>
                  <a:lnTo>
                    <a:pt x="845" y="4145"/>
                  </a:lnTo>
                  <a:lnTo>
                    <a:pt x="1101" y="3888"/>
                  </a:lnTo>
                  <a:lnTo>
                    <a:pt x="1395" y="3668"/>
                  </a:lnTo>
                  <a:lnTo>
                    <a:pt x="1725" y="3485"/>
                  </a:lnTo>
                  <a:lnTo>
                    <a:pt x="2018" y="3301"/>
                  </a:lnTo>
                  <a:lnTo>
                    <a:pt x="2789" y="2935"/>
                  </a:lnTo>
                  <a:lnTo>
                    <a:pt x="3596" y="2641"/>
                  </a:lnTo>
                  <a:lnTo>
                    <a:pt x="5210" y="2017"/>
                  </a:lnTo>
                  <a:lnTo>
                    <a:pt x="6787" y="1394"/>
                  </a:lnTo>
                  <a:lnTo>
                    <a:pt x="7557" y="1100"/>
                  </a:lnTo>
                  <a:lnTo>
                    <a:pt x="8364" y="807"/>
                  </a:lnTo>
                  <a:lnTo>
                    <a:pt x="9135" y="587"/>
                  </a:lnTo>
                  <a:lnTo>
                    <a:pt x="9538" y="514"/>
                  </a:lnTo>
                  <a:lnTo>
                    <a:pt x="9942" y="440"/>
                  </a:lnTo>
                  <a:close/>
                  <a:moveTo>
                    <a:pt x="9868" y="17937"/>
                  </a:moveTo>
                  <a:lnTo>
                    <a:pt x="9868" y="17974"/>
                  </a:lnTo>
                  <a:lnTo>
                    <a:pt x="9905" y="18157"/>
                  </a:lnTo>
                  <a:lnTo>
                    <a:pt x="10015" y="18341"/>
                  </a:lnTo>
                  <a:lnTo>
                    <a:pt x="9575" y="18524"/>
                  </a:lnTo>
                  <a:lnTo>
                    <a:pt x="9575" y="18487"/>
                  </a:lnTo>
                  <a:lnTo>
                    <a:pt x="9538" y="18341"/>
                  </a:lnTo>
                  <a:lnTo>
                    <a:pt x="9465" y="18231"/>
                  </a:lnTo>
                  <a:lnTo>
                    <a:pt x="9391" y="18084"/>
                  </a:lnTo>
                  <a:lnTo>
                    <a:pt x="9868" y="17937"/>
                  </a:lnTo>
                  <a:close/>
                  <a:moveTo>
                    <a:pt x="9098" y="18194"/>
                  </a:moveTo>
                  <a:lnTo>
                    <a:pt x="9171" y="18414"/>
                  </a:lnTo>
                  <a:lnTo>
                    <a:pt x="9245" y="18524"/>
                  </a:lnTo>
                  <a:lnTo>
                    <a:pt x="9318" y="18598"/>
                  </a:lnTo>
                  <a:lnTo>
                    <a:pt x="8841" y="18781"/>
                  </a:lnTo>
                  <a:lnTo>
                    <a:pt x="8768" y="18708"/>
                  </a:lnTo>
                  <a:lnTo>
                    <a:pt x="8694" y="18598"/>
                  </a:lnTo>
                  <a:lnTo>
                    <a:pt x="8621" y="18487"/>
                  </a:lnTo>
                  <a:lnTo>
                    <a:pt x="8584" y="18341"/>
                  </a:lnTo>
                  <a:lnTo>
                    <a:pt x="9098" y="18194"/>
                  </a:lnTo>
                  <a:close/>
                  <a:moveTo>
                    <a:pt x="8254" y="18414"/>
                  </a:moveTo>
                  <a:lnTo>
                    <a:pt x="8291" y="18561"/>
                  </a:lnTo>
                  <a:lnTo>
                    <a:pt x="8364" y="18744"/>
                  </a:lnTo>
                  <a:lnTo>
                    <a:pt x="8511" y="18928"/>
                  </a:lnTo>
                  <a:lnTo>
                    <a:pt x="8181" y="19038"/>
                  </a:lnTo>
                  <a:lnTo>
                    <a:pt x="8144" y="18964"/>
                  </a:lnTo>
                  <a:lnTo>
                    <a:pt x="8107" y="18928"/>
                  </a:lnTo>
                  <a:lnTo>
                    <a:pt x="7997" y="18854"/>
                  </a:lnTo>
                  <a:lnTo>
                    <a:pt x="7961" y="18818"/>
                  </a:lnTo>
                  <a:lnTo>
                    <a:pt x="7851" y="18634"/>
                  </a:lnTo>
                  <a:lnTo>
                    <a:pt x="7851" y="18561"/>
                  </a:lnTo>
                  <a:lnTo>
                    <a:pt x="8254" y="18414"/>
                  </a:lnTo>
                  <a:close/>
                  <a:moveTo>
                    <a:pt x="5246" y="18818"/>
                  </a:moveTo>
                  <a:lnTo>
                    <a:pt x="5430" y="18891"/>
                  </a:lnTo>
                  <a:lnTo>
                    <a:pt x="5650" y="18928"/>
                  </a:lnTo>
                  <a:lnTo>
                    <a:pt x="5870" y="18964"/>
                  </a:lnTo>
                  <a:lnTo>
                    <a:pt x="5943" y="19221"/>
                  </a:lnTo>
                  <a:lnTo>
                    <a:pt x="5760" y="19148"/>
                  </a:lnTo>
                  <a:lnTo>
                    <a:pt x="5576" y="19038"/>
                  </a:lnTo>
                  <a:lnTo>
                    <a:pt x="5393" y="18928"/>
                  </a:lnTo>
                  <a:lnTo>
                    <a:pt x="5246" y="18818"/>
                  </a:lnTo>
                  <a:close/>
                  <a:moveTo>
                    <a:pt x="7557" y="18634"/>
                  </a:moveTo>
                  <a:lnTo>
                    <a:pt x="7557" y="18781"/>
                  </a:lnTo>
                  <a:lnTo>
                    <a:pt x="7631" y="18928"/>
                  </a:lnTo>
                  <a:lnTo>
                    <a:pt x="7704" y="19038"/>
                  </a:lnTo>
                  <a:lnTo>
                    <a:pt x="7777" y="19148"/>
                  </a:lnTo>
                  <a:lnTo>
                    <a:pt x="7704" y="19184"/>
                  </a:lnTo>
                  <a:lnTo>
                    <a:pt x="7227" y="19294"/>
                  </a:lnTo>
                  <a:lnTo>
                    <a:pt x="7154" y="19184"/>
                  </a:lnTo>
                  <a:lnTo>
                    <a:pt x="7080" y="19074"/>
                  </a:lnTo>
                  <a:lnTo>
                    <a:pt x="6970" y="18928"/>
                  </a:lnTo>
                  <a:lnTo>
                    <a:pt x="6897" y="18781"/>
                  </a:lnTo>
                  <a:lnTo>
                    <a:pt x="7117" y="18708"/>
                  </a:lnTo>
                  <a:lnTo>
                    <a:pt x="7557" y="18634"/>
                  </a:lnTo>
                  <a:close/>
                  <a:moveTo>
                    <a:pt x="6604" y="18854"/>
                  </a:moveTo>
                  <a:lnTo>
                    <a:pt x="6677" y="19111"/>
                  </a:lnTo>
                  <a:lnTo>
                    <a:pt x="6750" y="19221"/>
                  </a:lnTo>
                  <a:lnTo>
                    <a:pt x="6824" y="19331"/>
                  </a:lnTo>
                  <a:lnTo>
                    <a:pt x="6493" y="19331"/>
                  </a:lnTo>
                  <a:lnTo>
                    <a:pt x="6493" y="19258"/>
                  </a:lnTo>
                  <a:lnTo>
                    <a:pt x="6493" y="19221"/>
                  </a:lnTo>
                  <a:lnTo>
                    <a:pt x="6420" y="19184"/>
                  </a:lnTo>
                  <a:lnTo>
                    <a:pt x="6383" y="19184"/>
                  </a:lnTo>
                  <a:lnTo>
                    <a:pt x="6310" y="19221"/>
                  </a:lnTo>
                  <a:lnTo>
                    <a:pt x="6273" y="19221"/>
                  </a:lnTo>
                  <a:lnTo>
                    <a:pt x="6200" y="19184"/>
                  </a:lnTo>
                  <a:lnTo>
                    <a:pt x="6163" y="19074"/>
                  </a:lnTo>
                  <a:lnTo>
                    <a:pt x="6127" y="18928"/>
                  </a:lnTo>
                  <a:lnTo>
                    <a:pt x="6604" y="18854"/>
                  </a:lnTo>
                  <a:close/>
                  <a:moveTo>
                    <a:pt x="10125" y="0"/>
                  </a:moveTo>
                  <a:lnTo>
                    <a:pt x="9721" y="37"/>
                  </a:lnTo>
                  <a:lnTo>
                    <a:pt x="9318" y="110"/>
                  </a:lnTo>
                  <a:lnTo>
                    <a:pt x="8804" y="220"/>
                  </a:lnTo>
                  <a:lnTo>
                    <a:pt x="8291" y="403"/>
                  </a:lnTo>
                  <a:lnTo>
                    <a:pt x="7300" y="734"/>
                  </a:lnTo>
                  <a:lnTo>
                    <a:pt x="5320" y="1504"/>
                  </a:lnTo>
                  <a:lnTo>
                    <a:pt x="3376" y="2274"/>
                  </a:lnTo>
                  <a:lnTo>
                    <a:pt x="2422" y="2678"/>
                  </a:lnTo>
                  <a:lnTo>
                    <a:pt x="1945" y="2898"/>
                  </a:lnTo>
                  <a:lnTo>
                    <a:pt x="1505" y="3118"/>
                  </a:lnTo>
                  <a:lnTo>
                    <a:pt x="1248" y="3301"/>
                  </a:lnTo>
                  <a:lnTo>
                    <a:pt x="955" y="3485"/>
                  </a:lnTo>
                  <a:lnTo>
                    <a:pt x="698" y="3742"/>
                  </a:lnTo>
                  <a:lnTo>
                    <a:pt x="441" y="3998"/>
                  </a:lnTo>
                  <a:lnTo>
                    <a:pt x="221" y="4292"/>
                  </a:lnTo>
                  <a:lnTo>
                    <a:pt x="74" y="4622"/>
                  </a:lnTo>
                  <a:lnTo>
                    <a:pt x="38" y="4769"/>
                  </a:lnTo>
                  <a:lnTo>
                    <a:pt x="38" y="4915"/>
                  </a:lnTo>
                  <a:lnTo>
                    <a:pt x="38" y="5099"/>
                  </a:lnTo>
                  <a:lnTo>
                    <a:pt x="74" y="5245"/>
                  </a:lnTo>
                  <a:lnTo>
                    <a:pt x="1" y="5282"/>
                  </a:lnTo>
                  <a:lnTo>
                    <a:pt x="1" y="5319"/>
                  </a:lnTo>
                  <a:lnTo>
                    <a:pt x="38" y="5722"/>
                  </a:lnTo>
                  <a:lnTo>
                    <a:pt x="148" y="6052"/>
                  </a:lnTo>
                  <a:lnTo>
                    <a:pt x="441" y="6786"/>
                  </a:lnTo>
                  <a:lnTo>
                    <a:pt x="1065" y="8400"/>
                  </a:lnTo>
                  <a:lnTo>
                    <a:pt x="2348" y="11665"/>
                  </a:lnTo>
                  <a:lnTo>
                    <a:pt x="2935" y="13315"/>
                  </a:lnTo>
                  <a:lnTo>
                    <a:pt x="3522" y="15003"/>
                  </a:lnTo>
                  <a:lnTo>
                    <a:pt x="4072" y="16653"/>
                  </a:lnTo>
                  <a:lnTo>
                    <a:pt x="4293" y="17424"/>
                  </a:lnTo>
                  <a:lnTo>
                    <a:pt x="4439" y="17827"/>
                  </a:lnTo>
                  <a:lnTo>
                    <a:pt x="4513" y="18047"/>
                  </a:lnTo>
                  <a:lnTo>
                    <a:pt x="4623" y="18231"/>
                  </a:lnTo>
                  <a:lnTo>
                    <a:pt x="4659" y="18451"/>
                  </a:lnTo>
                  <a:lnTo>
                    <a:pt x="4733" y="18634"/>
                  </a:lnTo>
                  <a:lnTo>
                    <a:pt x="4806" y="18781"/>
                  </a:lnTo>
                  <a:lnTo>
                    <a:pt x="4916" y="18928"/>
                  </a:lnTo>
                  <a:lnTo>
                    <a:pt x="5026" y="19074"/>
                  </a:lnTo>
                  <a:lnTo>
                    <a:pt x="5173" y="19221"/>
                  </a:lnTo>
                  <a:lnTo>
                    <a:pt x="5503" y="19404"/>
                  </a:lnTo>
                  <a:lnTo>
                    <a:pt x="5833" y="19551"/>
                  </a:lnTo>
                  <a:lnTo>
                    <a:pt x="6237" y="19661"/>
                  </a:lnTo>
                  <a:lnTo>
                    <a:pt x="6604" y="19698"/>
                  </a:lnTo>
                  <a:lnTo>
                    <a:pt x="7007" y="19698"/>
                  </a:lnTo>
                  <a:lnTo>
                    <a:pt x="7484" y="19625"/>
                  </a:lnTo>
                  <a:lnTo>
                    <a:pt x="7924" y="19515"/>
                  </a:lnTo>
                  <a:lnTo>
                    <a:pt x="8841" y="19184"/>
                  </a:lnTo>
                  <a:lnTo>
                    <a:pt x="11079" y="18341"/>
                  </a:lnTo>
                  <a:lnTo>
                    <a:pt x="13206" y="17570"/>
                  </a:lnTo>
                  <a:lnTo>
                    <a:pt x="13830" y="17314"/>
                  </a:lnTo>
                  <a:lnTo>
                    <a:pt x="14417" y="17020"/>
                  </a:lnTo>
                  <a:lnTo>
                    <a:pt x="14527" y="17020"/>
                  </a:lnTo>
                  <a:lnTo>
                    <a:pt x="14674" y="16947"/>
                  </a:lnTo>
                  <a:lnTo>
                    <a:pt x="14710" y="16873"/>
                  </a:lnTo>
                  <a:lnTo>
                    <a:pt x="14710" y="16837"/>
                  </a:lnTo>
                  <a:lnTo>
                    <a:pt x="14894" y="16690"/>
                  </a:lnTo>
                  <a:lnTo>
                    <a:pt x="15187" y="16433"/>
                  </a:lnTo>
                  <a:lnTo>
                    <a:pt x="15407" y="16103"/>
                  </a:lnTo>
                  <a:lnTo>
                    <a:pt x="15554" y="15773"/>
                  </a:lnTo>
                  <a:lnTo>
                    <a:pt x="15701" y="15406"/>
                  </a:lnTo>
                  <a:lnTo>
                    <a:pt x="15774" y="15039"/>
                  </a:lnTo>
                  <a:lnTo>
                    <a:pt x="15811" y="14636"/>
                  </a:lnTo>
                  <a:lnTo>
                    <a:pt x="15847" y="13866"/>
                  </a:lnTo>
                  <a:lnTo>
                    <a:pt x="15884" y="13829"/>
                  </a:lnTo>
                  <a:lnTo>
                    <a:pt x="15884" y="13756"/>
                  </a:lnTo>
                  <a:lnTo>
                    <a:pt x="15847" y="13572"/>
                  </a:lnTo>
                  <a:lnTo>
                    <a:pt x="15811" y="13389"/>
                  </a:lnTo>
                  <a:lnTo>
                    <a:pt x="15664" y="13059"/>
                  </a:lnTo>
                  <a:lnTo>
                    <a:pt x="15334" y="12178"/>
                  </a:lnTo>
                  <a:lnTo>
                    <a:pt x="14710" y="10564"/>
                  </a:lnTo>
                  <a:lnTo>
                    <a:pt x="13500" y="7263"/>
                  </a:lnTo>
                  <a:lnTo>
                    <a:pt x="12326" y="3962"/>
                  </a:lnTo>
                  <a:lnTo>
                    <a:pt x="11776" y="2311"/>
                  </a:lnTo>
                  <a:lnTo>
                    <a:pt x="11446" y="1431"/>
                  </a:lnTo>
                  <a:lnTo>
                    <a:pt x="11372" y="1174"/>
                  </a:lnTo>
                  <a:lnTo>
                    <a:pt x="11409" y="1027"/>
                  </a:lnTo>
                  <a:lnTo>
                    <a:pt x="11409" y="917"/>
                  </a:lnTo>
                  <a:lnTo>
                    <a:pt x="11372" y="770"/>
                  </a:lnTo>
                  <a:lnTo>
                    <a:pt x="11299" y="624"/>
                  </a:lnTo>
                  <a:lnTo>
                    <a:pt x="11152" y="403"/>
                  </a:lnTo>
                  <a:lnTo>
                    <a:pt x="10895" y="220"/>
                  </a:lnTo>
                  <a:lnTo>
                    <a:pt x="10712" y="110"/>
                  </a:lnTo>
                  <a:lnTo>
                    <a:pt x="10528" y="37"/>
                  </a:lnTo>
                  <a:lnTo>
                    <a:pt x="10345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3" name="Shape 293"/>
            <p:cNvSpPr/>
            <p:nvPr/>
          </p:nvSpPr>
          <p:spPr>
            <a:xfrm>
              <a:off x="6991200" y="2879025"/>
              <a:ext cx="390675" cy="444800"/>
            </a:xfrm>
            <a:custGeom>
              <a:avLst/>
              <a:gdLst/>
              <a:ahLst/>
              <a:cxnLst/>
              <a:rect l="0" t="0" r="0" b="0"/>
              <a:pathLst>
                <a:path w="15627" h="17792" extrusionOk="0">
                  <a:moveTo>
                    <a:pt x="10528" y="1"/>
                  </a:moveTo>
                  <a:lnTo>
                    <a:pt x="10455" y="37"/>
                  </a:lnTo>
                  <a:lnTo>
                    <a:pt x="10308" y="221"/>
                  </a:lnTo>
                  <a:lnTo>
                    <a:pt x="10198" y="441"/>
                  </a:lnTo>
                  <a:lnTo>
                    <a:pt x="10015" y="881"/>
                  </a:lnTo>
                  <a:lnTo>
                    <a:pt x="9831" y="1468"/>
                  </a:lnTo>
                  <a:lnTo>
                    <a:pt x="9685" y="2091"/>
                  </a:lnTo>
                  <a:lnTo>
                    <a:pt x="9685" y="2201"/>
                  </a:lnTo>
                  <a:lnTo>
                    <a:pt x="9721" y="2311"/>
                  </a:lnTo>
                  <a:lnTo>
                    <a:pt x="9795" y="2348"/>
                  </a:lnTo>
                  <a:lnTo>
                    <a:pt x="9868" y="2385"/>
                  </a:lnTo>
                  <a:lnTo>
                    <a:pt x="9941" y="2421"/>
                  </a:lnTo>
                  <a:lnTo>
                    <a:pt x="10051" y="2385"/>
                  </a:lnTo>
                  <a:lnTo>
                    <a:pt x="10125" y="2311"/>
                  </a:lnTo>
                  <a:lnTo>
                    <a:pt x="10198" y="2238"/>
                  </a:lnTo>
                  <a:lnTo>
                    <a:pt x="10235" y="2055"/>
                  </a:lnTo>
                  <a:lnTo>
                    <a:pt x="10235" y="2018"/>
                  </a:lnTo>
                  <a:lnTo>
                    <a:pt x="10235" y="1981"/>
                  </a:lnTo>
                  <a:lnTo>
                    <a:pt x="10455" y="1138"/>
                  </a:lnTo>
                  <a:lnTo>
                    <a:pt x="10638" y="624"/>
                  </a:lnTo>
                  <a:lnTo>
                    <a:pt x="10675" y="367"/>
                  </a:lnTo>
                  <a:lnTo>
                    <a:pt x="10712" y="111"/>
                  </a:lnTo>
                  <a:lnTo>
                    <a:pt x="10675" y="37"/>
                  </a:lnTo>
                  <a:lnTo>
                    <a:pt x="10602" y="1"/>
                  </a:lnTo>
                  <a:close/>
                  <a:moveTo>
                    <a:pt x="3559" y="1028"/>
                  </a:moveTo>
                  <a:lnTo>
                    <a:pt x="3522" y="1064"/>
                  </a:lnTo>
                  <a:lnTo>
                    <a:pt x="3485" y="1101"/>
                  </a:lnTo>
                  <a:lnTo>
                    <a:pt x="3485" y="1138"/>
                  </a:lnTo>
                  <a:lnTo>
                    <a:pt x="3559" y="1321"/>
                  </a:lnTo>
                  <a:lnTo>
                    <a:pt x="3669" y="1468"/>
                  </a:lnTo>
                  <a:lnTo>
                    <a:pt x="3889" y="1761"/>
                  </a:lnTo>
                  <a:lnTo>
                    <a:pt x="4109" y="2055"/>
                  </a:lnTo>
                  <a:lnTo>
                    <a:pt x="4366" y="2348"/>
                  </a:lnTo>
                  <a:lnTo>
                    <a:pt x="4476" y="2605"/>
                  </a:lnTo>
                  <a:lnTo>
                    <a:pt x="4586" y="2862"/>
                  </a:lnTo>
                  <a:lnTo>
                    <a:pt x="4696" y="2972"/>
                  </a:lnTo>
                  <a:lnTo>
                    <a:pt x="4769" y="3045"/>
                  </a:lnTo>
                  <a:lnTo>
                    <a:pt x="4916" y="3082"/>
                  </a:lnTo>
                  <a:lnTo>
                    <a:pt x="5063" y="3082"/>
                  </a:lnTo>
                  <a:lnTo>
                    <a:pt x="5136" y="3045"/>
                  </a:lnTo>
                  <a:lnTo>
                    <a:pt x="5209" y="3008"/>
                  </a:lnTo>
                  <a:lnTo>
                    <a:pt x="5246" y="2935"/>
                  </a:lnTo>
                  <a:lnTo>
                    <a:pt x="5246" y="2862"/>
                  </a:lnTo>
                  <a:lnTo>
                    <a:pt x="5209" y="2715"/>
                  </a:lnTo>
                  <a:lnTo>
                    <a:pt x="5173" y="2642"/>
                  </a:lnTo>
                  <a:lnTo>
                    <a:pt x="5099" y="2605"/>
                  </a:lnTo>
                  <a:lnTo>
                    <a:pt x="4989" y="2605"/>
                  </a:lnTo>
                  <a:lnTo>
                    <a:pt x="4989" y="2568"/>
                  </a:lnTo>
                  <a:lnTo>
                    <a:pt x="4989" y="2495"/>
                  </a:lnTo>
                  <a:lnTo>
                    <a:pt x="4953" y="2385"/>
                  </a:lnTo>
                  <a:lnTo>
                    <a:pt x="4806" y="2128"/>
                  </a:lnTo>
                  <a:lnTo>
                    <a:pt x="4623" y="1871"/>
                  </a:lnTo>
                  <a:lnTo>
                    <a:pt x="4402" y="1615"/>
                  </a:lnTo>
                  <a:lnTo>
                    <a:pt x="4146" y="1394"/>
                  </a:lnTo>
                  <a:lnTo>
                    <a:pt x="3889" y="1174"/>
                  </a:lnTo>
                  <a:lnTo>
                    <a:pt x="3595" y="1028"/>
                  </a:lnTo>
                  <a:close/>
                  <a:moveTo>
                    <a:pt x="15334" y="3999"/>
                  </a:moveTo>
                  <a:lnTo>
                    <a:pt x="15260" y="4035"/>
                  </a:lnTo>
                  <a:lnTo>
                    <a:pt x="15187" y="4109"/>
                  </a:lnTo>
                  <a:lnTo>
                    <a:pt x="15077" y="4182"/>
                  </a:lnTo>
                  <a:lnTo>
                    <a:pt x="14967" y="4256"/>
                  </a:lnTo>
                  <a:lnTo>
                    <a:pt x="14820" y="4329"/>
                  </a:lnTo>
                  <a:lnTo>
                    <a:pt x="14673" y="4329"/>
                  </a:lnTo>
                  <a:lnTo>
                    <a:pt x="14527" y="4402"/>
                  </a:lnTo>
                  <a:lnTo>
                    <a:pt x="14490" y="4439"/>
                  </a:lnTo>
                  <a:lnTo>
                    <a:pt x="14453" y="4549"/>
                  </a:lnTo>
                  <a:lnTo>
                    <a:pt x="14417" y="4586"/>
                  </a:lnTo>
                  <a:lnTo>
                    <a:pt x="14380" y="4622"/>
                  </a:lnTo>
                  <a:lnTo>
                    <a:pt x="14233" y="4732"/>
                  </a:lnTo>
                  <a:lnTo>
                    <a:pt x="13940" y="4842"/>
                  </a:lnTo>
                  <a:lnTo>
                    <a:pt x="13720" y="4989"/>
                  </a:lnTo>
                  <a:lnTo>
                    <a:pt x="13536" y="5173"/>
                  </a:lnTo>
                  <a:lnTo>
                    <a:pt x="13499" y="5246"/>
                  </a:lnTo>
                  <a:lnTo>
                    <a:pt x="13499" y="5319"/>
                  </a:lnTo>
                  <a:lnTo>
                    <a:pt x="13573" y="5356"/>
                  </a:lnTo>
                  <a:lnTo>
                    <a:pt x="13830" y="5356"/>
                  </a:lnTo>
                  <a:lnTo>
                    <a:pt x="14013" y="5319"/>
                  </a:lnTo>
                  <a:lnTo>
                    <a:pt x="14380" y="5173"/>
                  </a:lnTo>
                  <a:lnTo>
                    <a:pt x="14673" y="5026"/>
                  </a:lnTo>
                  <a:lnTo>
                    <a:pt x="14783" y="4953"/>
                  </a:lnTo>
                  <a:lnTo>
                    <a:pt x="14857" y="4806"/>
                  </a:lnTo>
                  <a:lnTo>
                    <a:pt x="15077" y="4769"/>
                  </a:lnTo>
                  <a:lnTo>
                    <a:pt x="15260" y="4659"/>
                  </a:lnTo>
                  <a:lnTo>
                    <a:pt x="15370" y="4696"/>
                  </a:lnTo>
                  <a:lnTo>
                    <a:pt x="15444" y="4696"/>
                  </a:lnTo>
                  <a:lnTo>
                    <a:pt x="15554" y="4622"/>
                  </a:lnTo>
                  <a:lnTo>
                    <a:pt x="15627" y="4549"/>
                  </a:lnTo>
                  <a:lnTo>
                    <a:pt x="15627" y="4476"/>
                  </a:lnTo>
                  <a:lnTo>
                    <a:pt x="15590" y="4366"/>
                  </a:lnTo>
                  <a:lnTo>
                    <a:pt x="15627" y="4329"/>
                  </a:lnTo>
                  <a:lnTo>
                    <a:pt x="15627" y="4256"/>
                  </a:lnTo>
                  <a:lnTo>
                    <a:pt x="15590" y="4182"/>
                  </a:lnTo>
                  <a:lnTo>
                    <a:pt x="15554" y="4109"/>
                  </a:lnTo>
                  <a:lnTo>
                    <a:pt x="15480" y="4035"/>
                  </a:lnTo>
                  <a:lnTo>
                    <a:pt x="15407" y="4035"/>
                  </a:lnTo>
                  <a:lnTo>
                    <a:pt x="15334" y="3999"/>
                  </a:lnTo>
                  <a:close/>
                  <a:moveTo>
                    <a:pt x="2238" y="7447"/>
                  </a:moveTo>
                  <a:lnTo>
                    <a:pt x="2128" y="7484"/>
                  </a:lnTo>
                  <a:lnTo>
                    <a:pt x="1064" y="7960"/>
                  </a:lnTo>
                  <a:lnTo>
                    <a:pt x="477" y="8217"/>
                  </a:lnTo>
                  <a:lnTo>
                    <a:pt x="257" y="8364"/>
                  </a:lnTo>
                  <a:lnTo>
                    <a:pt x="147" y="8474"/>
                  </a:lnTo>
                  <a:lnTo>
                    <a:pt x="111" y="8437"/>
                  </a:lnTo>
                  <a:lnTo>
                    <a:pt x="74" y="8437"/>
                  </a:lnTo>
                  <a:lnTo>
                    <a:pt x="1" y="8511"/>
                  </a:lnTo>
                  <a:lnTo>
                    <a:pt x="1" y="8584"/>
                  </a:lnTo>
                  <a:lnTo>
                    <a:pt x="37" y="8621"/>
                  </a:lnTo>
                  <a:lnTo>
                    <a:pt x="111" y="8694"/>
                  </a:lnTo>
                  <a:lnTo>
                    <a:pt x="221" y="8731"/>
                  </a:lnTo>
                  <a:lnTo>
                    <a:pt x="367" y="8694"/>
                  </a:lnTo>
                  <a:lnTo>
                    <a:pt x="514" y="8657"/>
                  </a:lnTo>
                  <a:lnTo>
                    <a:pt x="808" y="8547"/>
                  </a:lnTo>
                  <a:lnTo>
                    <a:pt x="1028" y="8474"/>
                  </a:lnTo>
                  <a:lnTo>
                    <a:pt x="2385" y="7887"/>
                  </a:lnTo>
                  <a:lnTo>
                    <a:pt x="2458" y="7850"/>
                  </a:lnTo>
                  <a:lnTo>
                    <a:pt x="2532" y="7777"/>
                  </a:lnTo>
                  <a:lnTo>
                    <a:pt x="2532" y="7667"/>
                  </a:lnTo>
                  <a:lnTo>
                    <a:pt x="2495" y="7594"/>
                  </a:lnTo>
                  <a:lnTo>
                    <a:pt x="2422" y="7520"/>
                  </a:lnTo>
                  <a:lnTo>
                    <a:pt x="2348" y="7484"/>
                  </a:lnTo>
                  <a:lnTo>
                    <a:pt x="2238" y="7447"/>
                  </a:lnTo>
                  <a:close/>
                  <a:moveTo>
                    <a:pt x="6677" y="7814"/>
                  </a:moveTo>
                  <a:lnTo>
                    <a:pt x="6603" y="7887"/>
                  </a:lnTo>
                  <a:lnTo>
                    <a:pt x="6603" y="7960"/>
                  </a:lnTo>
                  <a:lnTo>
                    <a:pt x="6603" y="8070"/>
                  </a:lnTo>
                  <a:lnTo>
                    <a:pt x="6933" y="8474"/>
                  </a:lnTo>
                  <a:lnTo>
                    <a:pt x="7044" y="8694"/>
                  </a:lnTo>
                  <a:lnTo>
                    <a:pt x="7154" y="8914"/>
                  </a:lnTo>
                  <a:lnTo>
                    <a:pt x="7227" y="8951"/>
                  </a:lnTo>
                  <a:lnTo>
                    <a:pt x="7264" y="8987"/>
                  </a:lnTo>
                  <a:lnTo>
                    <a:pt x="7410" y="8987"/>
                  </a:lnTo>
                  <a:lnTo>
                    <a:pt x="7594" y="8877"/>
                  </a:lnTo>
                  <a:lnTo>
                    <a:pt x="7777" y="8767"/>
                  </a:lnTo>
                  <a:lnTo>
                    <a:pt x="7924" y="8621"/>
                  </a:lnTo>
                  <a:lnTo>
                    <a:pt x="7924" y="8657"/>
                  </a:lnTo>
                  <a:lnTo>
                    <a:pt x="7997" y="8767"/>
                  </a:lnTo>
                  <a:lnTo>
                    <a:pt x="8071" y="8877"/>
                  </a:lnTo>
                  <a:lnTo>
                    <a:pt x="8181" y="8951"/>
                  </a:lnTo>
                  <a:lnTo>
                    <a:pt x="8327" y="9024"/>
                  </a:lnTo>
                  <a:lnTo>
                    <a:pt x="8584" y="9061"/>
                  </a:lnTo>
                  <a:lnTo>
                    <a:pt x="8768" y="9061"/>
                  </a:lnTo>
                  <a:lnTo>
                    <a:pt x="8951" y="8987"/>
                  </a:lnTo>
                  <a:lnTo>
                    <a:pt x="9281" y="8841"/>
                  </a:lnTo>
                  <a:lnTo>
                    <a:pt x="9611" y="8657"/>
                  </a:lnTo>
                  <a:lnTo>
                    <a:pt x="9721" y="8547"/>
                  </a:lnTo>
                  <a:lnTo>
                    <a:pt x="9758" y="8474"/>
                  </a:lnTo>
                  <a:lnTo>
                    <a:pt x="9758" y="8364"/>
                  </a:lnTo>
                  <a:lnTo>
                    <a:pt x="9685" y="8254"/>
                  </a:lnTo>
                  <a:lnTo>
                    <a:pt x="9648" y="8217"/>
                  </a:lnTo>
                  <a:lnTo>
                    <a:pt x="9464" y="8217"/>
                  </a:lnTo>
                  <a:lnTo>
                    <a:pt x="9428" y="8291"/>
                  </a:lnTo>
                  <a:lnTo>
                    <a:pt x="9244" y="8437"/>
                  </a:lnTo>
                  <a:lnTo>
                    <a:pt x="8988" y="8547"/>
                  </a:lnTo>
                  <a:lnTo>
                    <a:pt x="8768" y="8621"/>
                  </a:lnTo>
                  <a:lnTo>
                    <a:pt x="8584" y="8657"/>
                  </a:lnTo>
                  <a:lnTo>
                    <a:pt x="8474" y="8657"/>
                  </a:lnTo>
                  <a:lnTo>
                    <a:pt x="8401" y="8621"/>
                  </a:lnTo>
                  <a:lnTo>
                    <a:pt x="8364" y="8584"/>
                  </a:lnTo>
                  <a:lnTo>
                    <a:pt x="8327" y="8547"/>
                  </a:lnTo>
                  <a:lnTo>
                    <a:pt x="8254" y="8254"/>
                  </a:lnTo>
                  <a:lnTo>
                    <a:pt x="8181" y="8144"/>
                  </a:lnTo>
                  <a:lnTo>
                    <a:pt x="8071" y="8107"/>
                  </a:lnTo>
                  <a:lnTo>
                    <a:pt x="7961" y="8107"/>
                  </a:lnTo>
                  <a:lnTo>
                    <a:pt x="7887" y="8144"/>
                  </a:lnTo>
                  <a:lnTo>
                    <a:pt x="7740" y="8254"/>
                  </a:lnTo>
                  <a:lnTo>
                    <a:pt x="7630" y="8401"/>
                  </a:lnTo>
                  <a:lnTo>
                    <a:pt x="7410" y="8547"/>
                  </a:lnTo>
                  <a:lnTo>
                    <a:pt x="7264" y="8364"/>
                  </a:lnTo>
                  <a:lnTo>
                    <a:pt x="7117" y="8180"/>
                  </a:lnTo>
                  <a:lnTo>
                    <a:pt x="6970" y="7997"/>
                  </a:lnTo>
                  <a:lnTo>
                    <a:pt x="6787" y="7850"/>
                  </a:lnTo>
                  <a:lnTo>
                    <a:pt x="6713" y="7814"/>
                  </a:lnTo>
                  <a:close/>
                  <a:moveTo>
                    <a:pt x="12876" y="11005"/>
                  </a:moveTo>
                  <a:lnTo>
                    <a:pt x="12803" y="11042"/>
                  </a:lnTo>
                  <a:lnTo>
                    <a:pt x="12766" y="11078"/>
                  </a:lnTo>
                  <a:lnTo>
                    <a:pt x="12766" y="11152"/>
                  </a:lnTo>
                  <a:lnTo>
                    <a:pt x="12729" y="11225"/>
                  </a:lnTo>
                  <a:lnTo>
                    <a:pt x="12766" y="11298"/>
                  </a:lnTo>
                  <a:lnTo>
                    <a:pt x="12986" y="11702"/>
                  </a:lnTo>
                  <a:lnTo>
                    <a:pt x="13279" y="12069"/>
                  </a:lnTo>
                  <a:lnTo>
                    <a:pt x="13499" y="12399"/>
                  </a:lnTo>
                  <a:lnTo>
                    <a:pt x="13646" y="12509"/>
                  </a:lnTo>
                  <a:lnTo>
                    <a:pt x="13830" y="12619"/>
                  </a:lnTo>
                  <a:lnTo>
                    <a:pt x="13976" y="12619"/>
                  </a:lnTo>
                  <a:lnTo>
                    <a:pt x="14013" y="12582"/>
                  </a:lnTo>
                  <a:lnTo>
                    <a:pt x="14086" y="12546"/>
                  </a:lnTo>
                  <a:lnTo>
                    <a:pt x="14160" y="12436"/>
                  </a:lnTo>
                  <a:lnTo>
                    <a:pt x="14160" y="12325"/>
                  </a:lnTo>
                  <a:lnTo>
                    <a:pt x="14160" y="12252"/>
                  </a:lnTo>
                  <a:lnTo>
                    <a:pt x="14123" y="12142"/>
                  </a:lnTo>
                  <a:lnTo>
                    <a:pt x="14086" y="12069"/>
                  </a:lnTo>
                  <a:lnTo>
                    <a:pt x="14050" y="12032"/>
                  </a:lnTo>
                  <a:lnTo>
                    <a:pt x="13903" y="12032"/>
                  </a:lnTo>
                  <a:lnTo>
                    <a:pt x="13830" y="11885"/>
                  </a:lnTo>
                  <a:lnTo>
                    <a:pt x="13573" y="11592"/>
                  </a:lnTo>
                  <a:lnTo>
                    <a:pt x="13316" y="11298"/>
                  </a:lnTo>
                  <a:lnTo>
                    <a:pt x="13059" y="11042"/>
                  </a:lnTo>
                  <a:lnTo>
                    <a:pt x="13023" y="11005"/>
                  </a:lnTo>
                  <a:close/>
                  <a:moveTo>
                    <a:pt x="8181" y="3192"/>
                  </a:moveTo>
                  <a:lnTo>
                    <a:pt x="8511" y="3228"/>
                  </a:lnTo>
                  <a:lnTo>
                    <a:pt x="8878" y="3265"/>
                  </a:lnTo>
                  <a:lnTo>
                    <a:pt x="9208" y="3339"/>
                  </a:lnTo>
                  <a:lnTo>
                    <a:pt x="9538" y="3412"/>
                  </a:lnTo>
                  <a:lnTo>
                    <a:pt x="9868" y="3522"/>
                  </a:lnTo>
                  <a:lnTo>
                    <a:pt x="10198" y="3669"/>
                  </a:lnTo>
                  <a:lnTo>
                    <a:pt x="10528" y="3852"/>
                  </a:lnTo>
                  <a:lnTo>
                    <a:pt x="10822" y="4035"/>
                  </a:lnTo>
                  <a:lnTo>
                    <a:pt x="11078" y="4256"/>
                  </a:lnTo>
                  <a:lnTo>
                    <a:pt x="11335" y="4476"/>
                  </a:lnTo>
                  <a:lnTo>
                    <a:pt x="11592" y="4732"/>
                  </a:lnTo>
                  <a:lnTo>
                    <a:pt x="11812" y="4989"/>
                  </a:lnTo>
                  <a:lnTo>
                    <a:pt x="11996" y="5319"/>
                  </a:lnTo>
                  <a:lnTo>
                    <a:pt x="12142" y="5576"/>
                  </a:lnTo>
                  <a:lnTo>
                    <a:pt x="12252" y="5870"/>
                  </a:lnTo>
                  <a:lnTo>
                    <a:pt x="12362" y="6200"/>
                  </a:lnTo>
                  <a:lnTo>
                    <a:pt x="12436" y="6530"/>
                  </a:lnTo>
                  <a:lnTo>
                    <a:pt x="12509" y="6823"/>
                  </a:lnTo>
                  <a:lnTo>
                    <a:pt x="12509" y="7153"/>
                  </a:lnTo>
                  <a:lnTo>
                    <a:pt x="12509" y="7484"/>
                  </a:lnTo>
                  <a:lnTo>
                    <a:pt x="12472" y="7814"/>
                  </a:lnTo>
                  <a:lnTo>
                    <a:pt x="12399" y="8144"/>
                  </a:lnTo>
                  <a:lnTo>
                    <a:pt x="12289" y="8511"/>
                  </a:lnTo>
                  <a:lnTo>
                    <a:pt x="12142" y="8804"/>
                  </a:lnTo>
                  <a:lnTo>
                    <a:pt x="11996" y="9134"/>
                  </a:lnTo>
                  <a:lnTo>
                    <a:pt x="11812" y="9428"/>
                  </a:lnTo>
                  <a:lnTo>
                    <a:pt x="11592" y="9721"/>
                  </a:lnTo>
                  <a:lnTo>
                    <a:pt x="11115" y="10271"/>
                  </a:lnTo>
                  <a:lnTo>
                    <a:pt x="10345" y="11115"/>
                  </a:lnTo>
                  <a:lnTo>
                    <a:pt x="9941" y="11555"/>
                  </a:lnTo>
                  <a:lnTo>
                    <a:pt x="9575" y="12032"/>
                  </a:lnTo>
                  <a:lnTo>
                    <a:pt x="9281" y="12509"/>
                  </a:lnTo>
                  <a:lnTo>
                    <a:pt x="8988" y="13022"/>
                  </a:lnTo>
                  <a:lnTo>
                    <a:pt x="8914" y="13279"/>
                  </a:lnTo>
                  <a:lnTo>
                    <a:pt x="8804" y="13573"/>
                  </a:lnTo>
                  <a:lnTo>
                    <a:pt x="8768" y="13829"/>
                  </a:lnTo>
                  <a:lnTo>
                    <a:pt x="8731" y="14123"/>
                  </a:lnTo>
                  <a:lnTo>
                    <a:pt x="8217" y="14013"/>
                  </a:lnTo>
                  <a:lnTo>
                    <a:pt x="7704" y="13939"/>
                  </a:lnTo>
                  <a:lnTo>
                    <a:pt x="8584" y="11665"/>
                  </a:lnTo>
                  <a:lnTo>
                    <a:pt x="9061" y="10418"/>
                  </a:lnTo>
                  <a:lnTo>
                    <a:pt x="9318" y="9831"/>
                  </a:lnTo>
                  <a:lnTo>
                    <a:pt x="9391" y="9538"/>
                  </a:lnTo>
                  <a:lnTo>
                    <a:pt x="9391" y="9391"/>
                  </a:lnTo>
                  <a:lnTo>
                    <a:pt x="9354" y="9244"/>
                  </a:lnTo>
                  <a:lnTo>
                    <a:pt x="9318" y="9208"/>
                  </a:lnTo>
                  <a:lnTo>
                    <a:pt x="9281" y="9208"/>
                  </a:lnTo>
                  <a:lnTo>
                    <a:pt x="9171" y="9281"/>
                  </a:lnTo>
                  <a:lnTo>
                    <a:pt x="9098" y="9391"/>
                  </a:lnTo>
                  <a:lnTo>
                    <a:pt x="8988" y="9611"/>
                  </a:lnTo>
                  <a:lnTo>
                    <a:pt x="8768" y="10088"/>
                  </a:lnTo>
                  <a:lnTo>
                    <a:pt x="8217" y="11445"/>
                  </a:lnTo>
                  <a:lnTo>
                    <a:pt x="7337" y="13719"/>
                  </a:lnTo>
                  <a:lnTo>
                    <a:pt x="7227" y="13903"/>
                  </a:lnTo>
                  <a:lnTo>
                    <a:pt x="6970" y="13829"/>
                  </a:lnTo>
                  <a:lnTo>
                    <a:pt x="6420" y="13683"/>
                  </a:lnTo>
                  <a:lnTo>
                    <a:pt x="6420" y="13646"/>
                  </a:lnTo>
                  <a:lnTo>
                    <a:pt x="6493" y="13389"/>
                  </a:lnTo>
                  <a:lnTo>
                    <a:pt x="6530" y="13096"/>
                  </a:lnTo>
                  <a:lnTo>
                    <a:pt x="6530" y="12546"/>
                  </a:lnTo>
                  <a:lnTo>
                    <a:pt x="6603" y="11372"/>
                  </a:lnTo>
                  <a:lnTo>
                    <a:pt x="6677" y="10125"/>
                  </a:lnTo>
                  <a:lnTo>
                    <a:pt x="6713" y="9501"/>
                  </a:lnTo>
                  <a:lnTo>
                    <a:pt x="6677" y="8877"/>
                  </a:lnTo>
                  <a:lnTo>
                    <a:pt x="6677" y="8804"/>
                  </a:lnTo>
                  <a:lnTo>
                    <a:pt x="6640" y="8767"/>
                  </a:lnTo>
                  <a:lnTo>
                    <a:pt x="6530" y="8694"/>
                  </a:lnTo>
                  <a:lnTo>
                    <a:pt x="6420" y="8731"/>
                  </a:lnTo>
                  <a:lnTo>
                    <a:pt x="6383" y="8767"/>
                  </a:lnTo>
                  <a:lnTo>
                    <a:pt x="6347" y="8841"/>
                  </a:lnTo>
                  <a:lnTo>
                    <a:pt x="6273" y="9391"/>
                  </a:lnTo>
                  <a:lnTo>
                    <a:pt x="6237" y="9978"/>
                  </a:lnTo>
                  <a:lnTo>
                    <a:pt x="6200" y="11115"/>
                  </a:lnTo>
                  <a:lnTo>
                    <a:pt x="6090" y="12289"/>
                  </a:lnTo>
                  <a:lnTo>
                    <a:pt x="6016" y="12912"/>
                  </a:lnTo>
                  <a:lnTo>
                    <a:pt x="6016" y="13206"/>
                  </a:lnTo>
                  <a:lnTo>
                    <a:pt x="6016" y="13536"/>
                  </a:lnTo>
                  <a:lnTo>
                    <a:pt x="5540" y="13353"/>
                  </a:lnTo>
                  <a:lnTo>
                    <a:pt x="5099" y="13206"/>
                  </a:lnTo>
                  <a:lnTo>
                    <a:pt x="4623" y="13132"/>
                  </a:lnTo>
                  <a:lnTo>
                    <a:pt x="4182" y="13132"/>
                  </a:lnTo>
                  <a:lnTo>
                    <a:pt x="4329" y="12876"/>
                  </a:lnTo>
                  <a:lnTo>
                    <a:pt x="4439" y="12619"/>
                  </a:lnTo>
                  <a:lnTo>
                    <a:pt x="4549" y="12362"/>
                  </a:lnTo>
                  <a:lnTo>
                    <a:pt x="4623" y="12069"/>
                  </a:lnTo>
                  <a:lnTo>
                    <a:pt x="4696" y="11482"/>
                  </a:lnTo>
                  <a:lnTo>
                    <a:pt x="4696" y="10895"/>
                  </a:lnTo>
                  <a:lnTo>
                    <a:pt x="4623" y="10161"/>
                  </a:lnTo>
                  <a:lnTo>
                    <a:pt x="4512" y="9428"/>
                  </a:lnTo>
                  <a:lnTo>
                    <a:pt x="4366" y="8694"/>
                  </a:lnTo>
                  <a:lnTo>
                    <a:pt x="4219" y="7960"/>
                  </a:lnTo>
                  <a:lnTo>
                    <a:pt x="4182" y="7594"/>
                  </a:lnTo>
                  <a:lnTo>
                    <a:pt x="4182" y="7190"/>
                  </a:lnTo>
                  <a:lnTo>
                    <a:pt x="4182" y="6823"/>
                  </a:lnTo>
                  <a:lnTo>
                    <a:pt x="4219" y="6456"/>
                  </a:lnTo>
                  <a:lnTo>
                    <a:pt x="4292" y="6090"/>
                  </a:lnTo>
                  <a:lnTo>
                    <a:pt x="4439" y="5760"/>
                  </a:lnTo>
                  <a:lnTo>
                    <a:pt x="4586" y="5429"/>
                  </a:lnTo>
                  <a:lnTo>
                    <a:pt x="4769" y="5063"/>
                  </a:lnTo>
                  <a:lnTo>
                    <a:pt x="5026" y="4769"/>
                  </a:lnTo>
                  <a:lnTo>
                    <a:pt x="5246" y="4476"/>
                  </a:lnTo>
                  <a:lnTo>
                    <a:pt x="5503" y="4219"/>
                  </a:lnTo>
                  <a:lnTo>
                    <a:pt x="5796" y="3999"/>
                  </a:lnTo>
                  <a:lnTo>
                    <a:pt x="6090" y="3779"/>
                  </a:lnTo>
                  <a:lnTo>
                    <a:pt x="6420" y="3595"/>
                  </a:lnTo>
                  <a:lnTo>
                    <a:pt x="6787" y="3449"/>
                  </a:lnTo>
                  <a:lnTo>
                    <a:pt x="7117" y="3339"/>
                  </a:lnTo>
                  <a:lnTo>
                    <a:pt x="7484" y="3265"/>
                  </a:lnTo>
                  <a:lnTo>
                    <a:pt x="7814" y="3228"/>
                  </a:lnTo>
                  <a:lnTo>
                    <a:pt x="8181" y="3192"/>
                  </a:lnTo>
                  <a:close/>
                  <a:moveTo>
                    <a:pt x="3962" y="13426"/>
                  </a:moveTo>
                  <a:lnTo>
                    <a:pt x="4623" y="13536"/>
                  </a:lnTo>
                  <a:lnTo>
                    <a:pt x="5246" y="13719"/>
                  </a:lnTo>
                  <a:lnTo>
                    <a:pt x="5943" y="13939"/>
                  </a:lnTo>
                  <a:lnTo>
                    <a:pt x="6603" y="14196"/>
                  </a:lnTo>
                  <a:lnTo>
                    <a:pt x="6860" y="14270"/>
                  </a:lnTo>
                  <a:lnTo>
                    <a:pt x="7154" y="14306"/>
                  </a:lnTo>
                  <a:lnTo>
                    <a:pt x="7704" y="14380"/>
                  </a:lnTo>
                  <a:lnTo>
                    <a:pt x="8217" y="14490"/>
                  </a:lnTo>
                  <a:lnTo>
                    <a:pt x="8474" y="14563"/>
                  </a:lnTo>
                  <a:lnTo>
                    <a:pt x="8731" y="14636"/>
                  </a:lnTo>
                  <a:lnTo>
                    <a:pt x="8768" y="14783"/>
                  </a:lnTo>
                  <a:lnTo>
                    <a:pt x="8841" y="14857"/>
                  </a:lnTo>
                  <a:lnTo>
                    <a:pt x="8951" y="14893"/>
                  </a:lnTo>
                  <a:lnTo>
                    <a:pt x="9061" y="14893"/>
                  </a:lnTo>
                  <a:lnTo>
                    <a:pt x="9061" y="15003"/>
                  </a:lnTo>
                  <a:lnTo>
                    <a:pt x="9024" y="15150"/>
                  </a:lnTo>
                  <a:lnTo>
                    <a:pt x="8914" y="15223"/>
                  </a:lnTo>
                  <a:lnTo>
                    <a:pt x="8768" y="15333"/>
                  </a:lnTo>
                  <a:lnTo>
                    <a:pt x="8034" y="15040"/>
                  </a:lnTo>
                  <a:lnTo>
                    <a:pt x="6383" y="14490"/>
                  </a:lnTo>
                  <a:lnTo>
                    <a:pt x="5576" y="14270"/>
                  </a:lnTo>
                  <a:lnTo>
                    <a:pt x="4769" y="14086"/>
                  </a:lnTo>
                  <a:lnTo>
                    <a:pt x="4292" y="14013"/>
                  </a:lnTo>
                  <a:lnTo>
                    <a:pt x="4072" y="14013"/>
                  </a:lnTo>
                  <a:lnTo>
                    <a:pt x="3852" y="14050"/>
                  </a:lnTo>
                  <a:lnTo>
                    <a:pt x="3742" y="14013"/>
                  </a:lnTo>
                  <a:lnTo>
                    <a:pt x="3669" y="13939"/>
                  </a:lnTo>
                  <a:lnTo>
                    <a:pt x="3632" y="13829"/>
                  </a:lnTo>
                  <a:lnTo>
                    <a:pt x="3632" y="13719"/>
                  </a:lnTo>
                  <a:lnTo>
                    <a:pt x="3632" y="13609"/>
                  </a:lnTo>
                  <a:lnTo>
                    <a:pt x="3705" y="13536"/>
                  </a:lnTo>
                  <a:lnTo>
                    <a:pt x="3816" y="13463"/>
                  </a:lnTo>
                  <a:lnTo>
                    <a:pt x="3926" y="13426"/>
                  </a:lnTo>
                  <a:close/>
                  <a:moveTo>
                    <a:pt x="4256" y="15737"/>
                  </a:moveTo>
                  <a:lnTo>
                    <a:pt x="4696" y="15847"/>
                  </a:lnTo>
                  <a:lnTo>
                    <a:pt x="4476" y="16067"/>
                  </a:lnTo>
                  <a:lnTo>
                    <a:pt x="4292" y="16287"/>
                  </a:lnTo>
                  <a:lnTo>
                    <a:pt x="4292" y="16250"/>
                  </a:lnTo>
                  <a:lnTo>
                    <a:pt x="4256" y="16140"/>
                  </a:lnTo>
                  <a:lnTo>
                    <a:pt x="4256" y="15994"/>
                  </a:lnTo>
                  <a:lnTo>
                    <a:pt x="4256" y="15737"/>
                  </a:lnTo>
                  <a:close/>
                  <a:moveTo>
                    <a:pt x="4843" y="15920"/>
                  </a:moveTo>
                  <a:lnTo>
                    <a:pt x="4989" y="15957"/>
                  </a:lnTo>
                  <a:lnTo>
                    <a:pt x="5136" y="15994"/>
                  </a:lnTo>
                  <a:lnTo>
                    <a:pt x="4879" y="16140"/>
                  </a:lnTo>
                  <a:lnTo>
                    <a:pt x="4623" y="16360"/>
                  </a:lnTo>
                  <a:lnTo>
                    <a:pt x="4623" y="16360"/>
                  </a:lnTo>
                  <a:lnTo>
                    <a:pt x="4733" y="16140"/>
                  </a:lnTo>
                  <a:lnTo>
                    <a:pt x="4843" y="15920"/>
                  </a:lnTo>
                  <a:close/>
                  <a:moveTo>
                    <a:pt x="4146" y="14453"/>
                  </a:moveTo>
                  <a:lnTo>
                    <a:pt x="4659" y="14490"/>
                  </a:lnTo>
                  <a:lnTo>
                    <a:pt x="5356" y="14673"/>
                  </a:lnTo>
                  <a:lnTo>
                    <a:pt x="6053" y="14857"/>
                  </a:lnTo>
                  <a:lnTo>
                    <a:pt x="7410" y="15333"/>
                  </a:lnTo>
                  <a:lnTo>
                    <a:pt x="8034" y="15553"/>
                  </a:lnTo>
                  <a:lnTo>
                    <a:pt x="8401" y="15663"/>
                  </a:lnTo>
                  <a:lnTo>
                    <a:pt x="8694" y="15774"/>
                  </a:lnTo>
                  <a:lnTo>
                    <a:pt x="8731" y="15847"/>
                  </a:lnTo>
                  <a:lnTo>
                    <a:pt x="8768" y="15884"/>
                  </a:lnTo>
                  <a:lnTo>
                    <a:pt x="8841" y="15957"/>
                  </a:lnTo>
                  <a:lnTo>
                    <a:pt x="8951" y="15957"/>
                  </a:lnTo>
                  <a:lnTo>
                    <a:pt x="8914" y="16067"/>
                  </a:lnTo>
                  <a:lnTo>
                    <a:pt x="8841" y="16214"/>
                  </a:lnTo>
                  <a:lnTo>
                    <a:pt x="8694" y="16397"/>
                  </a:lnTo>
                  <a:lnTo>
                    <a:pt x="8547" y="16507"/>
                  </a:lnTo>
                  <a:lnTo>
                    <a:pt x="8401" y="16581"/>
                  </a:lnTo>
                  <a:lnTo>
                    <a:pt x="7227" y="16140"/>
                  </a:lnTo>
                  <a:lnTo>
                    <a:pt x="6016" y="15774"/>
                  </a:lnTo>
                  <a:lnTo>
                    <a:pt x="4733" y="15370"/>
                  </a:lnTo>
                  <a:lnTo>
                    <a:pt x="4072" y="15223"/>
                  </a:lnTo>
                  <a:lnTo>
                    <a:pt x="3449" y="15113"/>
                  </a:lnTo>
                  <a:lnTo>
                    <a:pt x="3449" y="15040"/>
                  </a:lnTo>
                  <a:lnTo>
                    <a:pt x="3449" y="14857"/>
                  </a:lnTo>
                  <a:lnTo>
                    <a:pt x="3522" y="14673"/>
                  </a:lnTo>
                  <a:lnTo>
                    <a:pt x="3632" y="14563"/>
                  </a:lnTo>
                  <a:lnTo>
                    <a:pt x="3705" y="14490"/>
                  </a:lnTo>
                  <a:lnTo>
                    <a:pt x="3926" y="14490"/>
                  </a:lnTo>
                  <a:lnTo>
                    <a:pt x="3962" y="14526"/>
                  </a:lnTo>
                  <a:lnTo>
                    <a:pt x="3999" y="14526"/>
                  </a:lnTo>
                  <a:lnTo>
                    <a:pt x="4036" y="14490"/>
                  </a:lnTo>
                  <a:lnTo>
                    <a:pt x="4146" y="14453"/>
                  </a:lnTo>
                  <a:close/>
                  <a:moveTo>
                    <a:pt x="5503" y="16067"/>
                  </a:moveTo>
                  <a:lnTo>
                    <a:pt x="5723" y="16140"/>
                  </a:lnTo>
                  <a:lnTo>
                    <a:pt x="5503" y="16287"/>
                  </a:lnTo>
                  <a:lnTo>
                    <a:pt x="5246" y="16434"/>
                  </a:lnTo>
                  <a:lnTo>
                    <a:pt x="5026" y="16617"/>
                  </a:lnTo>
                  <a:lnTo>
                    <a:pt x="4843" y="16837"/>
                  </a:lnTo>
                  <a:lnTo>
                    <a:pt x="4659" y="16764"/>
                  </a:lnTo>
                  <a:lnTo>
                    <a:pt x="4733" y="16691"/>
                  </a:lnTo>
                  <a:lnTo>
                    <a:pt x="5503" y="16067"/>
                  </a:lnTo>
                  <a:close/>
                  <a:moveTo>
                    <a:pt x="5980" y="16214"/>
                  </a:moveTo>
                  <a:lnTo>
                    <a:pt x="6200" y="16287"/>
                  </a:lnTo>
                  <a:lnTo>
                    <a:pt x="6200" y="16324"/>
                  </a:lnTo>
                  <a:lnTo>
                    <a:pt x="5943" y="16434"/>
                  </a:lnTo>
                  <a:lnTo>
                    <a:pt x="5723" y="16581"/>
                  </a:lnTo>
                  <a:lnTo>
                    <a:pt x="5540" y="16727"/>
                  </a:lnTo>
                  <a:lnTo>
                    <a:pt x="5393" y="16947"/>
                  </a:lnTo>
                  <a:lnTo>
                    <a:pt x="5246" y="16911"/>
                  </a:lnTo>
                  <a:lnTo>
                    <a:pt x="5613" y="16544"/>
                  </a:lnTo>
                  <a:lnTo>
                    <a:pt x="5980" y="16214"/>
                  </a:lnTo>
                  <a:close/>
                  <a:moveTo>
                    <a:pt x="6383" y="16360"/>
                  </a:moveTo>
                  <a:lnTo>
                    <a:pt x="6897" y="16544"/>
                  </a:lnTo>
                  <a:lnTo>
                    <a:pt x="6420" y="16801"/>
                  </a:lnTo>
                  <a:lnTo>
                    <a:pt x="6200" y="16947"/>
                  </a:lnTo>
                  <a:lnTo>
                    <a:pt x="5980" y="17131"/>
                  </a:lnTo>
                  <a:lnTo>
                    <a:pt x="5796" y="17057"/>
                  </a:lnTo>
                  <a:lnTo>
                    <a:pt x="5833" y="16984"/>
                  </a:lnTo>
                  <a:lnTo>
                    <a:pt x="5833" y="16911"/>
                  </a:lnTo>
                  <a:lnTo>
                    <a:pt x="5833" y="16874"/>
                  </a:lnTo>
                  <a:lnTo>
                    <a:pt x="6090" y="16617"/>
                  </a:lnTo>
                  <a:lnTo>
                    <a:pt x="6383" y="16397"/>
                  </a:lnTo>
                  <a:lnTo>
                    <a:pt x="6383" y="16360"/>
                  </a:lnTo>
                  <a:close/>
                  <a:moveTo>
                    <a:pt x="7080" y="16581"/>
                  </a:moveTo>
                  <a:lnTo>
                    <a:pt x="7410" y="16691"/>
                  </a:lnTo>
                  <a:lnTo>
                    <a:pt x="7154" y="16911"/>
                  </a:lnTo>
                  <a:lnTo>
                    <a:pt x="6787" y="17314"/>
                  </a:lnTo>
                  <a:lnTo>
                    <a:pt x="6457" y="17241"/>
                  </a:lnTo>
                  <a:lnTo>
                    <a:pt x="6493" y="17167"/>
                  </a:lnTo>
                  <a:lnTo>
                    <a:pt x="6457" y="17131"/>
                  </a:lnTo>
                  <a:lnTo>
                    <a:pt x="6750" y="16837"/>
                  </a:lnTo>
                  <a:lnTo>
                    <a:pt x="7080" y="16581"/>
                  </a:lnTo>
                  <a:close/>
                  <a:moveTo>
                    <a:pt x="8034" y="2678"/>
                  </a:moveTo>
                  <a:lnTo>
                    <a:pt x="7704" y="2715"/>
                  </a:lnTo>
                  <a:lnTo>
                    <a:pt x="7374" y="2752"/>
                  </a:lnTo>
                  <a:lnTo>
                    <a:pt x="7044" y="2825"/>
                  </a:lnTo>
                  <a:lnTo>
                    <a:pt x="6750" y="2898"/>
                  </a:lnTo>
                  <a:lnTo>
                    <a:pt x="6420" y="3008"/>
                  </a:lnTo>
                  <a:lnTo>
                    <a:pt x="6126" y="3155"/>
                  </a:lnTo>
                  <a:lnTo>
                    <a:pt x="5833" y="3302"/>
                  </a:lnTo>
                  <a:lnTo>
                    <a:pt x="5576" y="3522"/>
                  </a:lnTo>
                  <a:lnTo>
                    <a:pt x="5026" y="3962"/>
                  </a:lnTo>
                  <a:lnTo>
                    <a:pt x="4806" y="4219"/>
                  </a:lnTo>
                  <a:lnTo>
                    <a:pt x="4586" y="4512"/>
                  </a:lnTo>
                  <a:lnTo>
                    <a:pt x="4366" y="4769"/>
                  </a:lnTo>
                  <a:lnTo>
                    <a:pt x="4182" y="5099"/>
                  </a:lnTo>
                  <a:lnTo>
                    <a:pt x="3999" y="5393"/>
                  </a:lnTo>
                  <a:lnTo>
                    <a:pt x="3852" y="5723"/>
                  </a:lnTo>
                  <a:lnTo>
                    <a:pt x="3742" y="6163"/>
                  </a:lnTo>
                  <a:lnTo>
                    <a:pt x="3669" y="6603"/>
                  </a:lnTo>
                  <a:lnTo>
                    <a:pt x="3632" y="7043"/>
                  </a:lnTo>
                  <a:lnTo>
                    <a:pt x="3632" y="7520"/>
                  </a:lnTo>
                  <a:lnTo>
                    <a:pt x="3705" y="7960"/>
                  </a:lnTo>
                  <a:lnTo>
                    <a:pt x="3779" y="8437"/>
                  </a:lnTo>
                  <a:lnTo>
                    <a:pt x="3962" y="9318"/>
                  </a:lnTo>
                  <a:lnTo>
                    <a:pt x="4109" y="10308"/>
                  </a:lnTo>
                  <a:lnTo>
                    <a:pt x="4182" y="10785"/>
                  </a:lnTo>
                  <a:lnTo>
                    <a:pt x="4219" y="11262"/>
                  </a:lnTo>
                  <a:lnTo>
                    <a:pt x="4182" y="11739"/>
                  </a:lnTo>
                  <a:lnTo>
                    <a:pt x="4109" y="12215"/>
                  </a:lnTo>
                  <a:lnTo>
                    <a:pt x="3999" y="12619"/>
                  </a:lnTo>
                  <a:lnTo>
                    <a:pt x="3816" y="13059"/>
                  </a:lnTo>
                  <a:lnTo>
                    <a:pt x="3595" y="13132"/>
                  </a:lnTo>
                  <a:lnTo>
                    <a:pt x="3449" y="13279"/>
                  </a:lnTo>
                  <a:lnTo>
                    <a:pt x="3302" y="13426"/>
                  </a:lnTo>
                  <a:lnTo>
                    <a:pt x="3229" y="13646"/>
                  </a:lnTo>
                  <a:lnTo>
                    <a:pt x="3229" y="13829"/>
                  </a:lnTo>
                  <a:lnTo>
                    <a:pt x="3265" y="13976"/>
                  </a:lnTo>
                  <a:lnTo>
                    <a:pt x="3339" y="14160"/>
                  </a:lnTo>
                  <a:lnTo>
                    <a:pt x="3412" y="14270"/>
                  </a:lnTo>
                  <a:lnTo>
                    <a:pt x="3339" y="14343"/>
                  </a:lnTo>
                  <a:lnTo>
                    <a:pt x="3265" y="14416"/>
                  </a:lnTo>
                  <a:lnTo>
                    <a:pt x="3192" y="14526"/>
                  </a:lnTo>
                  <a:lnTo>
                    <a:pt x="3119" y="14673"/>
                  </a:lnTo>
                  <a:lnTo>
                    <a:pt x="3082" y="14857"/>
                  </a:lnTo>
                  <a:lnTo>
                    <a:pt x="3045" y="15040"/>
                  </a:lnTo>
                  <a:lnTo>
                    <a:pt x="3045" y="15187"/>
                  </a:lnTo>
                  <a:lnTo>
                    <a:pt x="3082" y="15370"/>
                  </a:lnTo>
                  <a:lnTo>
                    <a:pt x="3192" y="15480"/>
                  </a:lnTo>
                  <a:lnTo>
                    <a:pt x="3302" y="15590"/>
                  </a:lnTo>
                  <a:lnTo>
                    <a:pt x="3412" y="15627"/>
                  </a:lnTo>
                  <a:lnTo>
                    <a:pt x="3485" y="15590"/>
                  </a:lnTo>
                  <a:lnTo>
                    <a:pt x="3522" y="15553"/>
                  </a:lnTo>
                  <a:lnTo>
                    <a:pt x="3559" y="15553"/>
                  </a:lnTo>
                  <a:lnTo>
                    <a:pt x="4072" y="15700"/>
                  </a:lnTo>
                  <a:lnTo>
                    <a:pt x="3999" y="15810"/>
                  </a:lnTo>
                  <a:lnTo>
                    <a:pt x="3926" y="15957"/>
                  </a:lnTo>
                  <a:lnTo>
                    <a:pt x="3926" y="16140"/>
                  </a:lnTo>
                  <a:lnTo>
                    <a:pt x="3926" y="16324"/>
                  </a:lnTo>
                  <a:lnTo>
                    <a:pt x="3999" y="16507"/>
                  </a:lnTo>
                  <a:lnTo>
                    <a:pt x="4072" y="16654"/>
                  </a:lnTo>
                  <a:lnTo>
                    <a:pt x="4146" y="16801"/>
                  </a:lnTo>
                  <a:lnTo>
                    <a:pt x="4292" y="16874"/>
                  </a:lnTo>
                  <a:lnTo>
                    <a:pt x="4256" y="16947"/>
                  </a:lnTo>
                  <a:lnTo>
                    <a:pt x="4292" y="17021"/>
                  </a:lnTo>
                  <a:lnTo>
                    <a:pt x="4329" y="17057"/>
                  </a:lnTo>
                  <a:lnTo>
                    <a:pt x="4402" y="17094"/>
                  </a:lnTo>
                  <a:lnTo>
                    <a:pt x="4586" y="17167"/>
                  </a:lnTo>
                  <a:lnTo>
                    <a:pt x="4806" y="17277"/>
                  </a:lnTo>
                  <a:lnTo>
                    <a:pt x="5283" y="17388"/>
                  </a:lnTo>
                  <a:lnTo>
                    <a:pt x="5393" y="17424"/>
                  </a:lnTo>
                  <a:lnTo>
                    <a:pt x="5576" y="17461"/>
                  </a:lnTo>
                  <a:lnTo>
                    <a:pt x="6310" y="17681"/>
                  </a:lnTo>
                  <a:lnTo>
                    <a:pt x="6677" y="17754"/>
                  </a:lnTo>
                  <a:lnTo>
                    <a:pt x="6860" y="17791"/>
                  </a:lnTo>
                  <a:lnTo>
                    <a:pt x="7044" y="17754"/>
                  </a:lnTo>
                  <a:lnTo>
                    <a:pt x="7117" y="17718"/>
                  </a:lnTo>
                  <a:lnTo>
                    <a:pt x="7154" y="17681"/>
                  </a:lnTo>
                  <a:lnTo>
                    <a:pt x="7154" y="17608"/>
                  </a:lnTo>
                  <a:lnTo>
                    <a:pt x="7117" y="17534"/>
                  </a:lnTo>
                  <a:lnTo>
                    <a:pt x="7447" y="17204"/>
                  </a:lnTo>
                  <a:lnTo>
                    <a:pt x="7594" y="17021"/>
                  </a:lnTo>
                  <a:lnTo>
                    <a:pt x="7740" y="16837"/>
                  </a:lnTo>
                  <a:lnTo>
                    <a:pt x="8327" y="17021"/>
                  </a:lnTo>
                  <a:lnTo>
                    <a:pt x="8437" y="17021"/>
                  </a:lnTo>
                  <a:lnTo>
                    <a:pt x="8547" y="16984"/>
                  </a:lnTo>
                  <a:lnTo>
                    <a:pt x="8731" y="16911"/>
                  </a:lnTo>
                  <a:lnTo>
                    <a:pt x="8914" y="16764"/>
                  </a:lnTo>
                  <a:lnTo>
                    <a:pt x="9098" y="16581"/>
                  </a:lnTo>
                  <a:lnTo>
                    <a:pt x="9208" y="16360"/>
                  </a:lnTo>
                  <a:lnTo>
                    <a:pt x="9281" y="16140"/>
                  </a:lnTo>
                  <a:lnTo>
                    <a:pt x="9318" y="15884"/>
                  </a:lnTo>
                  <a:lnTo>
                    <a:pt x="9281" y="15700"/>
                  </a:lnTo>
                  <a:lnTo>
                    <a:pt x="9208" y="15590"/>
                  </a:lnTo>
                  <a:lnTo>
                    <a:pt x="9171" y="15517"/>
                  </a:lnTo>
                  <a:lnTo>
                    <a:pt x="9244" y="15407"/>
                  </a:lnTo>
                  <a:lnTo>
                    <a:pt x="9354" y="15260"/>
                  </a:lnTo>
                  <a:lnTo>
                    <a:pt x="9391" y="15113"/>
                  </a:lnTo>
                  <a:lnTo>
                    <a:pt x="9428" y="15003"/>
                  </a:lnTo>
                  <a:lnTo>
                    <a:pt x="9501" y="14930"/>
                  </a:lnTo>
                  <a:lnTo>
                    <a:pt x="9575" y="14857"/>
                  </a:lnTo>
                  <a:lnTo>
                    <a:pt x="9575" y="14783"/>
                  </a:lnTo>
                  <a:lnTo>
                    <a:pt x="9538" y="14673"/>
                  </a:lnTo>
                  <a:lnTo>
                    <a:pt x="9391" y="14526"/>
                  </a:lnTo>
                  <a:lnTo>
                    <a:pt x="9244" y="14380"/>
                  </a:lnTo>
                  <a:lnTo>
                    <a:pt x="9244" y="14050"/>
                  </a:lnTo>
                  <a:lnTo>
                    <a:pt x="9318" y="13683"/>
                  </a:lnTo>
                  <a:lnTo>
                    <a:pt x="9428" y="13353"/>
                  </a:lnTo>
                  <a:lnTo>
                    <a:pt x="9538" y="13059"/>
                  </a:lnTo>
                  <a:lnTo>
                    <a:pt x="9721" y="12766"/>
                  </a:lnTo>
                  <a:lnTo>
                    <a:pt x="9905" y="12472"/>
                  </a:lnTo>
                  <a:lnTo>
                    <a:pt x="10308" y="11885"/>
                  </a:lnTo>
                  <a:lnTo>
                    <a:pt x="10785" y="11335"/>
                  </a:lnTo>
                  <a:lnTo>
                    <a:pt x="11299" y="10822"/>
                  </a:lnTo>
                  <a:lnTo>
                    <a:pt x="11775" y="10308"/>
                  </a:lnTo>
                  <a:lnTo>
                    <a:pt x="12179" y="9758"/>
                  </a:lnTo>
                  <a:lnTo>
                    <a:pt x="12362" y="9501"/>
                  </a:lnTo>
                  <a:lnTo>
                    <a:pt x="12546" y="9208"/>
                  </a:lnTo>
                  <a:lnTo>
                    <a:pt x="12656" y="8951"/>
                  </a:lnTo>
                  <a:lnTo>
                    <a:pt x="12803" y="8657"/>
                  </a:lnTo>
                  <a:lnTo>
                    <a:pt x="12876" y="8364"/>
                  </a:lnTo>
                  <a:lnTo>
                    <a:pt x="12949" y="8034"/>
                  </a:lnTo>
                  <a:lnTo>
                    <a:pt x="12986" y="7740"/>
                  </a:lnTo>
                  <a:lnTo>
                    <a:pt x="13023" y="7447"/>
                  </a:lnTo>
                  <a:lnTo>
                    <a:pt x="13023" y="6823"/>
                  </a:lnTo>
                  <a:lnTo>
                    <a:pt x="12913" y="6236"/>
                  </a:lnTo>
                  <a:lnTo>
                    <a:pt x="12729" y="5613"/>
                  </a:lnTo>
                  <a:lnTo>
                    <a:pt x="12436" y="5026"/>
                  </a:lnTo>
                  <a:lnTo>
                    <a:pt x="12252" y="4769"/>
                  </a:lnTo>
                  <a:lnTo>
                    <a:pt x="12069" y="4476"/>
                  </a:lnTo>
                  <a:lnTo>
                    <a:pt x="11849" y="4256"/>
                  </a:lnTo>
                  <a:lnTo>
                    <a:pt x="11629" y="3999"/>
                  </a:lnTo>
                  <a:lnTo>
                    <a:pt x="11372" y="3815"/>
                  </a:lnTo>
                  <a:lnTo>
                    <a:pt x="11115" y="3595"/>
                  </a:lnTo>
                  <a:lnTo>
                    <a:pt x="10565" y="3265"/>
                  </a:lnTo>
                  <a:lnTo>
                    <a:pt x="9978" y="3008"/>
                  </a:lnTo>
                  <a:lnTo>
                    <a:pt x="9354" y="2825"/>
                  </a:lnTo>
                  <a:lnTo>
                    <a:pt x="8694" y="2715"/>
                  </a:lnTo>
                  <a:lnTo>
                    <a:pt x="8034" y="267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4" name="Shape 294"/>
            <p:cNvSpPr/>
            <p:nvPr/>
          </p:nvSpPr>
          <p:spPr>
            <a:xfrm>
              <a:off x="6244725" y="2547975"/>
              <a:ext cx="185275" cy="404450"/>
            </a:xfrm>
            <a:custGeom>
              <a:avLst/>
              <a:gdLst/>
              <a:ahLst/>
              <a:cxnLst/>
              <a:rect l="0" t="0" r="0" b="0"/>
              <a:pathLst>
                <a:path w="7411" h="16178" extrusionOk="0">
                  <a:moveTo>
                    <a:pt x="3339" y="147"/>
                  </a:moveTo>
                  <a:lnTo>
                    <a:pt x="3229" y="441"/>
                  </a:lnTo>
                  <a:lnTo>
                    <a:pt x="3155" y="734"/>
                  </a:lnTo>
                  <a:lnTo>
                    <a:pt x="3119" y="1358"/>
                  </a:lnTo>
                  <a:lnTo>
                    <a:pt x="3082" y="2972"/>
                  </a:lnTo>
                  <a:lnTo>
                    <a:pt x="3119" y="4476"/>
                  </a:lnTo>
                  <a:lnTo>
                    <a:pt x="3119" y="5283"/>
                  </a:lnTo>
                  <a:lnTo>
                    <a:pt x="3119" y="5576"/>
                  </a:lnTo>
                  <a:lnTo>
                    <a:pt x="3155" y="5723"/>
                  </a:lnTo>
                  <a:lnTo>
                    <a:pt x="3229" y="5870"/>
                  </a:lnTo>
                  <a:lnTo>
                    <a:pt x="3265" y="5906"/>
                  </a:lnTo>
                  <a:lnTo>
                    <a:pt x="3339" y="5943"/>
                  </a:lnTo>
                  <a:lnTo>
                    <a:pt x="3375" y="5943"/>
                  </a:lnTo>
                  <a:lnTo>
                    <a:pt x="3449" y="5870"/>
                  </a:lnTo>
                  <a:lnTo>
                    <a:pt x="3486" y="5760"/>
                  </a:lnTo>
                  <a:lnTo>
                    <a:pt x="3522" y="5649"/>
                  </a:lnTo>
                  <a:lnTo>
                    <a:pt x="3522" y="5393"/>
                  </a:lnTo>
                  <a:lnTo>
                    <a:pt x="3522" y="4586"/>
                  </a:lnTo>
                  <a:lnTo>
                    <a:pt x="3486" y="2972"/>
                  </a:lnTo>
                  <a:lnTo>
                    <a:pt x="3522" y="1504"/>
                  </a:lnTo>
                  <a:lnTo>
                    <a:pt x="3522" y="808"/>
                  </a:lnTo>
                  <a:lnTo>
                    <a:pt x="3486" y="477"/>
                  </a:lnTo>
                  <a:lnTo>
                    <a:pt x="3412" y="294"/>
                  </a:lnTo>
                  <a:lnTo>
                    <a:pt x="3375" y="147"/>
                  </a:lnTo>
                  <a:close/>
                  <a:moveTo>
                    <a:pt x="1725" y="1"/>
                  </a:moveTo>
                  <a:lnTo>
                    <a:pt x="1688" y="37"/>
                  </a:lnTo>
                  <a:lnTo>
                    <a:pt x="1615" y="147"/>
                  </a:lnTo>
                  <a:lnTo>
                    <a:pt x="1578" y="294"/>
                  </a:lnTo>
                  <a:lnTo>
                    <a:pt x="1541" y="624"/>
                  </a:lnTo>
                  <a:lnTo>
                    <a:pt x="1578" y="1284"/>
                  </a:lnTo>
                  <a:lnTo>
                    <a:pt x="1615" y="2898"/>
                  </a:lnTo>
                  <a:lnTo>
                    <a:pt x="1725" y="6236"/>
                  </a:lnTo>
                  <a:lnTo>
                    <a:pt x="1761" y="6346"/>
                  </a:lnTo>
                  <a:lnTo>
                    <a:pt x="1798" y="6383"/>
                  </a:lnTo>
                  <a:lnTo>
                    <a:pt x="1872" y="6420"/>
                  </a:lnTo>
                  <a:lnTo>
                    <a:pt x="1945" y="6456"/>
                  </a:lnTo>
                  <a:lnTo>
                    <a:pt x="2018" y="6420"/>
                  </a:lnTo>
                  <a:lnTo>
                    <a:pt x="2092" y="6383"/>
                  </a:lnTo>
                  <a:lnTo>
                    <a:pt x="2165" y="6346"/>
                  </a:lnTo>
                  <a:lnTo>
                    <a:pt x="2165" y="6236"/>
                  </a:lnTo>
                  <a:lnTo>
                    <a:pt x="2165" y="5980"/>
                  </a:lnTo>
                  <a:lnTo>
                    <a:pt x="2165" y="5943"/>
                  </a:lnTo>
                  <a:lnTo>
                    <a:pt x="2055" y="3008"/>
                  </a:lnTo>
                  <a:lnTo>
                    <a:pt x="1982" y="1394"/>
                  </a:lnTo>
                  <a:lnTo>
                    <a:pt x="1945" y="587"/>
                  </a:lnTo>
                  <a:lnTo>
                    <a:pt x="1908" y="294"/>
                  </a:lnTo>
                  <a:lnTo>
                    <a:pt x="1872" y="147"/>
                  </a:lnTo>
                  <a:lnTo>
                    <a:pt x="1761" y="37"/>
                  </a:lnTo>
                  <a:lnTo>
                    <a:pt x="1725" y="1"/>
                  </a:lnTo>
                  <a:close/>
                  <a:moveTo>
                    <a:pt x="4953" y="184"/>
                  </a:moveTo>
                  <a:lnTo>
                    <a:pt x="4879" y="221"/>
                  </a:lnTo>
                  <a:lnTo>
                    <a:pt x="4843" y="257"/>
                  </a:lnTo>
                  <a:lnTo>
                    <a:pt x="4843" y="331"/>
                  </a:lnTo>
                  <a:lnTo>
                    <a:pt x="4769" y="1101"/>
                  </a:lnTo>
                  <a:lnTo>
                    <a:pt x="4733" y="1908"/>
                  </a:lnTo>
                  <a:lnTo>
                    <a:pt x="4733" y="3522"/>
                  </a:lnTo>
                  <a:lnTo>
                    <a:pt x="4733" y="5136"/>
                  </a:lnTo>
                  <a:lnTo>
                    <a:pt x="4696" y="5870"/>
                  </a:lnTo>
                  <a:lnTo>
                    <a:pt x="4696" y="6273"/>
                  </a:lnTo>
                  <a:lnTo>
                    <a:pt x="4769" y="6640"/>
                  </a:lnTo>
                  <a:lnTo>
                    <a:pt x="4806" y="6713"/>
                  </a:lnTo>
                  <a:lnTo>
                    <a:pt x="4916" y="6750"/>
                  </a:lnTo>
                  <a:lnTo>
                    <a:pt x="5026" y="6713"/>
                  </a:lnTo>
                  <a:lnTo>
                    <a:pt x="5100" y="6640"/>
                  </a:lnTo>
                  <a:lnTo>
                    <a:pt x="5173" y="6273"/>
                  </a:lnTo>
                  <a:lnTo>
                    <a:pt x="5173" y="5870"/>
                  </a:lnTo>
                  <a:lnTo>
                    <a:pt x="5136" y="5136"/>
                  </a:lnTo>
                  <a:lnTo>
                    <a:pt x="5136" y="3522"/>
                  </a:lnTo>
                  <a:lnTo>
                    <a:pt x="5173" y="1908"/>
                  </a:lnTo>
                  <a:lnTo>
                    <a:pt x="5136" y="1138"/>
                  </a:lnTo>
                  <a:lnTo>
                    <a:pt x="5100" y="331"/>
                  </a:lnTo>
                  <a:lnTo>
                    <a:pt x="5100" y="257"/>
                  </a:lnTo>
                  <a:lnTo>
                    <a:pt x="5063" y="221"/>
                  </a:lnTo>
                  <a:lnTo>
                    <a:pt x="4953" y="184"/>
                  </a:lnTo>
                  <a:close/>
                  <a:moveTo>
                    <a:pt x="6273" y="2678"/>
                  </a:moveTo>
                  <a:lnTo>
                    <a:pt x="6273" y="2715"/>
                  </a:lnTo>
                  <a:lnTo>
                    <a:pt x="6200" y="3008"/>
                  </a:lnTo>
                  <a:lnTo>
                    <a:pt x="6163" y="3302"/>
                  </a:lnTo>
                  <a:lnTo>
                    <a:pt x="6127" y="3925"/>
                  </a:lnTo>
                  <a:lnTo>
                    <a:pt x="6127" y="5173"/>
                  </a:lnTo>
                  <a:lnTo>
                    <a:pt x="6090" y="7667"/>
                  </a:lnTo>
                  <a:lnTo>
                    <a:pt x="6090" y="7887"/>
                  </a:lnTo>
                  <a:lnTo>
                    <a:pt x="6127" y="7960"/>
                  </a:lnTo>
                  <a:lnTo>
                    <a:pt x="6163" y="8034"/>
                  </a:lnTo>
                  <a:lnTo>
                    <a:pt x="6237" y="8070"/>
                  </a:lnTo>
                  <a:lnTo>
                    <a:pt x="6383" y="8070"/>
                  </a:lnTo>
                  <a:lnTo>
                    <a:pt x="6457" y="8034"/>
                  </a:lnTo>
                  <a:lnTo>
                    <a:pt x="6493" y="7960"/>
                  </a:lnTo>
                  <a:lnTo>
                    <a:pt x="6530" y="7887"/>
                  </a:lnTo>
                  <a:lnTo>
                    <a:pt x="6530" y="5283"/>
                  </a:lnTo>
                  <a:lnTo>
                    <a:pt x="6530" y="3962"/>
                  </a:lnTo>
                  <a:lnTo>
                    <a:pt x="6493" y="3339"/>
                  </a:lnTo>
                  <a:lnTo>
                    <a:pt x="6457" y="3008"/>
                  </a:lnTo>
                  <a:lnTo>
                    <a:pt x="6383" y="2715"/>
                  </a:lnTo>
                  <a:lnTo>
                    <a:pt x="6347" y="2678"/>
                  </a:lnTo>
                  <a:close/>
                  <a:moveTo>
                    <a:pt x="3265" y="7887"/>
                  </a:moveTo>
                  <a:lnTo>
                    <a:pt x="3082" y="8107"/>
                  </a:lnTo>
                  <a:lnTo>
                    <a:pt x="2862" y="8291"/>
                  </a:lnTo>
                  <a:lnTo>
                    <a:pt x="2679" y="8401"/>
                  </a:lnTo>
                  <a:lnTo>
                    <a:pt x="2458" y="8474"/>
                  </a:lnTo>
                  <a:lnTo>
                    <a:pt x="2458" y="8474"/>
                  </a:lnTo>
                  <a:lnTo>
                    <a:pt x="2605" y="8291"/>
                  </a:lnTo>
                  <a:lnTo>
                    <a:pt x="2752" y="8144"/>
                  </a:lnTo>
                  <a:lnTo>
                    <a:pt x="2972" y="7997"/>
                  </a:lnTo>
                  <a:lnTo>
                    <a:pt x="3192" y="7924"/>
                  </a:lnTo>
                  <a:lnTo>
                    <a:pt x="3265" y="7887"/>
                  </a:lnTo>
                  <a:close/>
                  <a:moveTo>
                    <a:pt x="4806" y="9501"/>
                  </a:moveTo>
                  <a:lnTo>
                    <a:pt x="4513" y="9538"/>
                  </a:lnTo>
                  <a:lnTo>
                    <a:pt x="4329" y="9574"/>
                  </a:lnTo>
                  <a:lnTo>
                    <a:pt x="4072" y="9574"/>
                  </a:lnTo>
                  <a:lnTo>
                    <a:pt x="4072" y="9611"/>
                  </a:lnTo>
                  <a:lnTo>
                    <a:pt x="4072" y="9684"/>
                  </a:lnTo>
                  <a:lnTo>
                    <a:pt x="4109" y="9758"/>
                  </a:lnTo>
                  <a:lnTo>
                    <a:pt x="4146" y="9831"/>
                  </a:lnTo>
                  <a:lnTo>
                    <a:pt x="4219" y="9868"/>
                  </a:lnTo>
                  <a:lnTo>
                    <a:pt x="4293" y="9905"/>
                  </a:lnTo>
                  <a:lnTo>
                    <a:pt x="4476" y="9941"/>
                  </a:lnTo>
                  <a:lnTo>
                    <a:pt x="4659" y="9905"/>
                  </a:lnTo>
                  <a:lnTo>
                    <a:pt x="4806" y="9941"/>
                  </a:lnTo>
                  <a:lnTo>
                    <a:pt x="4953" y="9978"/>
                  </a:lnTo>
                  <a:lnTo>
                    <a:pt x="5100" y="10015"/>
                  </a:lnTo>
                  <a:lnTo>
                    <a:pt x="5246" y="10125"/>
                  </a:lnTo>
                  <a:lnTo>
                    <a:pt x="5320" y="10235"/>
                  </a:lnTo>
                  <a:lnTo>
                    <a:pt x="5430" y="10381"/>
                  </a:lnTo>
                  <a:lnTo>
                    <a:pt x="5466" y="10528"/>
                  </a:lnTo>
                  <a:lnTo>
                    <a:pt x="5503" y="10675"/>
                  </a:lnTo>
                  <a:lnTo>
                    <a:pt x="5540" y="10748"/>
                  </a:lnTo>
                  <a:lnTo>
                    <a:pt x="5613" y="10822"/>
                  </a:lnTo>
                  <a:lnTo>
                    <a:pt x="5833" y="10822"/>
                  </a:lnTo>
                  <a:lnTo>
                    <a:pt x="5907" y="10748"/>
                  </a:lnTo>
                  <a:lnTo>
                    <a:pt x="5943" y="10711"/>
                  </a:lnTo>
                  <a:lnTo>
                    <a:pt x="5980" y="10601"/>
                  </a:lnTo>
                  <a:lnTo>
                    <a:pt x="5907" y="10308"/>
                  </a:lnTo>
                  <a:lnTo>
                    <a:pt x="5760" y="10051"/>
                  </a:lnTo>
                  <a:lnTo>
                    <a:pt x="5576" y="9831"/>
                  </a:lnTo>
                  <a:lnTo>
                    <a:pt x="5356" y="9648"/>
                  </a:lnTo>
                  <a:lnTo>
                    <a:pt x="5100" y="9538"/>
                  </a:lnTo>
                  <a:lnTo>
                    <a:pt x="4806" y="9501"/>
                  </a:lnTo>
                  <a:close/>
                  <a:moveTo>
                    <a:pt x="4879" y="8547"/>
                  </a:moveTo>
                  <a:lnTo>
                    <a:pt x="5136" y="8621"/>
                  </a:lnTo>
                  <a:lnTo>
                    <a:pt x="5393" y="8731"/>
                  </a:lnTo>
                  <a:lnTo>
                    <a:pt x="5650" y="8877"/>
                  </a:lnTo>
                  <a:lnTo>
                    <a:pt x="5907" y="9061"/>
                  </a:lnTo>
                  <a:lnTo>
                    <a:pt x="6090" y="9244"/>
                  </a:lnTo>
                  <a:lnTo>
                    <a:pt x="6310" y="9464"/>
                  </a:lnTo>
                  <a:lnTo>
                    <a:pt x="6457" y="9684"/>
                  </a:lnTo>
                  <a:lnTo>
                    <a:pt x="6603" y="9941"/>
                  </a:lnTo>
                  <a:lnTo>
                    <a:pt x="6714" y="10198"/>
                  </a:lnTo>
                  <a:lnTo>
                    <a:pt x="6787" y="10491"/>
                  </a:lnTo>
                  <a:lnTo>
                    <a:pt x="6860" y="10748"/>
                  </a:lnTo>
                  <a:lnTo>
                    <a:pt x="6934" y="11078"/>
                  </a:lnTo>
                  <a:lnTo>
                    <a:pt x="6934" y="11372"/>
                  </a:lnTo>
                  <a:lnTo>
                    <a:pt x="6934" y="11665"/>
                  </a:lnTo>
                  <a:lnTo>
                    <a:pt x="6934" y="11995"/>
                  </a:lnTo>
                  <a:lnTo>
                    <a:pt x="6824" y="12619"/>
                  </a:lnTo>
                  <a:lnTo>
                    <a:pt x="6677" y="13206"/>
                  </a:lnTo>
                  <a:lnTo>
                    <a:pt x="6530" y="13499"/>
                  </a:lnTo>
                  <a:lnTo>
                    <a:pt x="6383" y="13793"/>
                  </a:lnTo>
                  <a:lnTo>
                    <a:pt x="6310" y="13939"/>
                  </a:lnTo>
                  <a:lnTo>
                    <a:pt x="6163" y="14050"/>
                  </a:lnTo>
                  <a:lnTo>
                    <a:pt x="5907" y="14270"/>
                  </a:lnTo>
                  <a:lnTo>
                    <a:pt x="5540" y="14526"/>
                  </a:lnTo>
                  <a:lnTo>
                    <a:pt x="5173" y="14857"/>
                  </a:lnTo>
                  <a:lnTo>
                    <a:pt x="5026" y="14967"/>
                  </a:lnTo>
                  <a:lnTo>
                    <a:pt x="4659" y="15187"/>
                  </a:lnTo>
                  <a:lnTo>
                    <a:pt x="4659" y="15187"/>
                  </a:lnTo>
                  <a:lnTo>
                    <a:pt x="4806" y="14857"/>
                  </a:lnTo>
                  <a:lnTo>
                    <a:pt x="4916" y="14636"/>
                  </a:lnTo>
                  <a:lnTo>
                    <a:pt x="4953" y="14490"/>
                  </a:lnTo>
                  <a:lnTo>
                    <a:pt x="4989" y="14380"/>
                  </a:lnTo>
                  <a:lnTo>
                    <a:pt x="4953" y="14270"/>
                  </a:lnTo>
                  <a:lnTo>
                    <a:pt x="4916" y="14160"/>
                  </a:lnTo>
                  <a:lnTo>
                    <a:pt x="4843" y="14123"/>
                  </a:lnTo>
                  <a:lnTo>
                    <a:pt x="4659" y="14123"/>
                  </a:lnTo>
                  <a:lnTo>
                    <a:pt x="4586" y="14160"/>
                  </a:lnTo>
                  <a:lnTo>
                    <a:pt x="4549" y="14233"/>
                  </a:lnTo>
                  <a:lnTo>
                    <a:pt x="4513" y="14343"/>
                  </a:lnTo>
                  <a:lnTo>
                    <a:pt x="4549" y="14453"/>
                  </a:lnTo>
                  <a:lnTo>
                    <a:pt x="4513" y="14526"/>
                  </a:lnTo>
                  <a:lnTo>
                    <a:pt x="4439" y="14783"/>
                  </a:lnTo>
                  <a:lnTo>
                    <a:pt x="4366" y="15003"/>
                  </a:lnTo>
                  <a:lnTo>
                    <a:pt x="4329" y="15260"/>
                  </a:lnTo>
                  <a:lnTo>
                    <a:pt x="4366" y="15333"/>
                  </a:lnTo>
                  <a:lnTo>
                    <a:pt x="4293" y="15370"/>
                  </a:lnTo>
                  <a:lnTo>
                    <a:pt x="3999" y="15480"/>
                  </a:lnTo>
                  <a:lnTo>
                    <a:pt x="3632" y="15590"/>
                  </a:lnTo>
                  <a:lnTo>
                    <a:pt x="3816" y="15333"/>
                  </a:lnTo>
                  <a:lnTo>
                    <a:pt x="4109" y="14746"/>
                  </a:lnTo>
                  <a:lnTo>
                    <a:pt x="4109" y="14673"/>
                  </a:lnTo>
                  <a:lnTo>
                    <a:pt x="4109" y="14600"/>
                  </a:lnTo>
                  <a:lnTo>
                    <a:pt x="4072" y="14526"/>
                  </a:lnTo>
                  <a:lnTo>
                    <a:pt x="4036" y="14490"/>
                  </a:lnTo>
                  <a:lnTo>
                    <a:pt x="3962" y="14453"/>
                  </a:lnTo>
                  <a:lnTo>
                    <a:pt x="3889" y="14453"/>
                  </a:lnTo>
                  <a:lnTo>
                    <a:pt x="3816" y="14490"/>
                  </a:lnTo>
                  <a:lnTo>
                    <a:pt x="3779" y="14563"/>
                  </a:lnTo>
                  <a:lnTo>
                    <a:pt x="3486" y="15150"/>
                  </a:lnTo>
                  <a:lnTo>
                    <a:pt x="3339" y="15407"/>
                  </a:lnTo>
                  <a:lnTo>
                    <a:pt x="3229" y="15663"/>
                  </a:lnTo>
                  <a:lnTo>
                    <a:pt x="2899" y="15700"/>
                  </a:lnTo>
                  <a:lnTo>
                    <a:pt x="2532" y="15627"/>
                  </a:lnTo>
                  <a:lnTo>
                    <a:pt x="2752" y="15407"/>
                  </a:lnTo>
                  <a:lnTo>
                    <a:pt x="2935" y="15187"/>
                  </a:lnTo>
                  <a:lnTo>
                    <a:pt x="3119" y="14893"/>
                  </a:lnTo>
                  <a:lnTo>
                    <a:pt x="3265" y="14600"/>
                  </a:lnTo>
                  <a:lnTo>
                    <a:pt x="3339" y="14600"/>
                  </a:lnTo>
                  <a:lnTo>
                    <a:pt x="3375" y="14526"/>
                  </a:lnTo>
                  <a:lnTo>
                    <a:pt x="3412" y="14490"/>
                  </a:lnTo>
                  <a:lnTo>
                    <a:pt x="3449" y="14380"/>
                  </a:lnTo>
                  <a:lnTo>
                    <a:pt x="3412" y="14343"/>
                  </a:lnTo>
                  <a:lnTo>
                    <a:pt x="3412" y="14270"/>
                  </a:lnTo>
                  <a:lnTo>
                    <a:pt x="3339" y="14233"/>
                  </a:lnTo>
                  <a:lnTo>
                    <a:pt x="3229" y="14196"/>
                  </a:lnTo>
                  <a:lnTo>
                    <a:pt x="3155" y="14196"/>
                  </a:lnTo>
                  <a:lnTo>
                    <a:pt x="3045" y="14233"/>
                  </a:lnTo>
                  <a:lnTo>
                    <a:pt x="2935" y="14380"/>
                  </a:lnTo>
                  <a:lnTo>
                    <a:pt x="2752" y="14673"/>
                  </a:lnTo>
                  <a:lnTo>
                    <a:pt x="2495" y="15077"/>
                  </a:lnTo>
                  <a:lnTo>
                    <a:pt x="2238" y="15443"/>
                  </a:lnTo>
                  <a:lnTo>
                    <a:pt x="2202" y="15553"/>
                  </a:lnTo>
                  <a:lnTo>
                    <a:pt x="1908" y="15370"/>
                  </a:lnTo>
                  <a:lnTo>
                    <a:pt x="1615" y="15187"/>
                  </a:lnTo>
                  <a:lnTo>
                    <a:pt x="1761" y="15077"/>
                  </a:lnTo>
                  <a:lnTo>
                    <a:pt x="1872" y="14967"/>
                  </a:lnTo>
                  <a:lnTo>
                    <a:pt x="2238" y="14563"/>
                  </a:lnTo>
                  <a:lnTo>
                    <a:pt x="2568" y="14196"/>
                  </a:lnTo>
                  <a:lnTo>
                    <a:pt x="2715" y="13976"/>
                  </a:lnTo>
                  <a:lnTo>
                    <a:pt x="2789" y="13756"/>
                  </a:lnTo>
                  <a:lnTo>
                    <a:pt x="2789" y="13683"/>
                  </a:lnTo>
                  <a:lnTo>
                    <a:pt x="2752" y="13609"/>
                  </a:lnTo>
                  <a:lnTo>
                    <a:pt x="2642" y="13609"/>
                  </a:lnTo>
                  <a:lnTo>
                    <a:pt x="2422" y="13719"/>
                  </a:lnTo>
                  <a:lnTo>
                    <a:pt x="2238" y="13866"/>
                  </a:lnTo>
                  <a:lnTo>
                    <a:pt x="1945" y="14233"/>
                  </a:lnTo>
                  <a:lnTo>
                    <a:pt x="1578" y="14673"/>
                  </a:lnTo>
                  <a:lnTo>
                    <a:pt x="1505" y="14820"/>
                  </a:lnTo>
                  <a:lnTo>
                    <a:pt x="1431" y="15003"/>
                  </a:lnTo>
                  <a:lnTo>
                    <a:pt x="1138" y="14636"/>
                  </a:lnTo>
                  <a:lnTo>
                    <a:pt x="1468" y="14306"/>
                  </a:lnTo>
                  <a:lnTo>
                    <a:pt x="1761" y="13939"/>
                  </a:lnTo>
                  <a:lnTo>
                    <a:pt x="2312" y="13206"/>
                  </a:lnTo>
                  <a:lnTo>
                    <a:pt x="2312" y="13132"/>
                  </a:lnTo>
                  <a:lnTo>
                    <a:pt x="2312" y="13059"/>
                  </a:lnTo>
                  <a:lnTo>
                    <a:pt x="2238" y="12949"/>
                  </a:lnTo>
                  <a:lnTo>
                    <a:pt x="2202" y="12912"/>
                  </a:lnTo>
                  <a:lnTo>
                    <a:pt x="2055" y="12912"/>
                  </a:lnTo>
                  <a:lnTo>
                    <a:pt x="1982" y="12949"/>
                  </a:lnTo>
                  <a:lnTo>
                    <a:pt x="1431" y="13646"/>
                  </a:lnTo>
                  <a:lnTo>
                    <a:pt x="1211" y="14013"/>
                  </a:lnTo>
                  <a:lnTo>
                    <a:pt x="991" y="14380"/>
                  </a:lnTo>
                  <a:lnTo>
                    <a:pt x="844" y="14050"/>
                  </a:lnTo>
                  <a:lnTo>
                    <a:pt x="698" y="13719"/>
                  </a:lnTo>
                  <a:lnTo>
                    <a:pt x="1028" y="13426"/>
                  </a:lnTo>
                  <a:lnTo>
                    <a:pt x="1358" y="13096"/>
                  </a:lnTo>
                  <a:lnTo>
                    <a:pt x="1872" y="12436"/>
                  </a:lnTo>
                  <a:lnTo>
                    <a:pt x="1908" y="12362"/>
                  </a:lnTo>
                  <a:lnTo>
                    <a:pt x="1908" y="12289"/>
                  </a:lnTo>
                  <a:lnTo>
                    <a:pt x="1872" y="12215"/>
                  </a:lnTo>
                  <a:lnTo>
                    <a:pt x="1835" y="12179"/>
                  </a:lnTo>
                  <a:lnTo>
                    <a:pt x="1761" y="12142"/>
                  </a:lnTo>
                  <a:lnTo>
                    <a:pt x="1688" y="12105"/>
                  </a:lnTo>
                  <a:lnTo>
                    <a:pt x="1615" y="12105"/>
                  </a:lnTo>
                  <a:lnTo>
                    <a:pt x="1541" y="12179"/>
                  </a:lnTo>
                  <a:lnTo>
                    <a:pt x="1065" y="12729"/>
                  </a:lnTo>
                  <a:lnTo>
                    <a:pt x="808" y="13022"/>
                  </a:lnTo>
                  <a:lnTo>
                    <a:pt x="624" y="13353"/>
                  </a:lnTo>
                  <a:lnTo>
                    <a:pt x="588" y="13206"/>
                  </a:lnTo>
                  <a:lnTo>
                    <a:pt x="551" y="12876"/>
                  </a:lnTo>
                  <a:lnTo>
                    <a:pt x="771" y="12656"/>
                  </a:lnTo>
                  <a:lnTo>
                    <a:pt x="1028" y="12399"/>
                  </a:lnTo>
                  <a:lnTo>
                    <a:pt x="1321" y="12069"/>
                  </a:lnTo>
                  <a:lnTo>
                    <a:pt x="1468" y="11885"/>
                  </a:lnTo>
                  <a:lnTo>
                    <a:pt x="1505" y="11775"/>
                  </a:lnTo>
                  <a:lnTo>
                    <a:pt x="1505" y="11665"/>
                  </a:lnTo>
                  <a:lnTo>
                    <a:pt x="1505" y="11592"/>
                  </a:lnTo>
                  <a:lnTo>
                    <a:pt x="1468" y="11555"/>
                  </a:lnTo>
                  <a:lnTo>
                    <a:pt x="1395" y="11518"/>
                  </a:lnTo>
                  <a:lnTo>
                    <a:pt x="1358" y="11555"/>
                  </a:lnTo>
                  <a:lnTo>
                    <a:pt x="1175" y="11629"/>
                  </a:lnTo>
                  <a:lnTo>
                    <a:pt x="1028" y="11775"/>
                  </a:lnTo>
                  <a:lnTo>
                    <a:pt x="771" y="12105"/>
                  </a:lnTo>
                  <a:lnTo>
                    <a:pt x="514" y="12436"/>
                  </a:lnTo>
                  <a:lnTo>
                    <a:pt x="514" y="11922"/>
                  </a:lnTo>
                  <a:lnTo>
                    <a:pt x="624" y="11812"/>
                  </a:lnTo>
                  <a:lnTo>
                    <a:pt x="734" y="11702"/>
                  </a:lnTo>
                  <a:lnTo>
                    <a:pt x="808" y="11482"/>
                  </a:lnTo>
                  <a:lnTo>
                    <a:pt x="991" y="11445"/>
                  </a:lnTo>
                  <a:lnTo>
                    <a:pt x="1138" y="11408"/>
                  </a:lnTo>
                  <a:lnTo>
                    <a:pt x="1248" y="11298"/>
                  </a:lnTo>
                  <a:lnTo>
                    <a:pt x="1358" y="11188"/>
                  </a:lnTo>
                  <a:lnTo>
                    <a:pt x="1468" y="11078"/>
                  </a:lnTo>
                  <a:lnTo>
                    <a:pt x="1505" y="10932"/>
                  </a:lnTo>
                  <a:lnTo>
                    <a:pt x="1505" y="10858"/>
                  </a:lnTo>
                  <a:lnTo>
                    <a:pt x="1505" y="10785"/>
                  </a:lnTo>
                  <a:lnTo>
                    <a:pt x="1468" y="10711"/>
                  </a:lnTo>
                  <a:lnTo>
                    <a:pt x="1395" y="10675"/>
                  </a:lnTo>
                  <a:lnTo>
                    <a:pt x="1175" y="10675"/>
                  </a:lnTo>
                  <a:lnTo>
                    <a:pt x="1101" y="10748"/>
                  </a:lnTo>
                  <a:lnTo>
                    <a:pt x="1065" y="10822"/>
                  </a:lnTo>
                  <a:lnTo>
                    <a:pt x="1028" y="10932"/>
                  </a:lnTo>
                  <a:lnTo>
                    <a:pt x="954" y="11005"/>
                  </a:lnTo>
                  <a:lnTo>
                    <a:pt x="844" y="11042"/>
                  </a:lnTo>
                  <a:lnTo>
                    <a:pt x="698" y="11078"/>
                  </a:lnTo>
                  <a:lnTo>
                    <a:pt x="881" y="10785"/>
                  </a:lnTo>
                  <a:lnTo>
                    <a:pt x="954" y="10675"/>
                  </a:lnTo>
                  <a:lnTo>
                    <a:pt x="1101" y="10565"/>
                  </a:lnTo>
                  <a:lnTo>
                    <a:pt x="1211" y="10455"/>
                  </a:lnTo>
                  <a:lnTo>
                    <a:pt x="1395" y="10418"/>
                  </a:lnTo>
                  <a:lnTo>
                    <a:pt x="1541" y="10345"/>
                  </a:lnTo>
                  <a:lnTo>
                    <a:pt x="1725" y="10345"/>
                  </a:lnTo>
                  <a:lnTo>
                    <a:pt x="2092" y="10308"/>
                  </a:lnTo>
                  <a:lnTo>
                    <a:pt x="2422" y="10271"/>
                  </a:lnTo>
                  <a:lnTo>
                    <a:pt x="2715" y="10161"/>
                  </a:lnTo>
                  <a:lnTo>
                    <a:pt x="3009" y="9978"/>
                  </a:lnTo>
                  <a:lnTo>
                    <a:pt x="3229" y="9721"/>
                  </a:lnTo>
                  <a:lnTo>
                    <a:pt x="3412" y="9464"/>
                  </a:lnTo>
                  <a:lnTo>
                    <a:pt x="3559" y="9171"/>
                  </a:lnTo>
                  <a:lnTo>
                    <a:pt x="3706" y="8841"/>
                  </a:lnTo>
                  <a:lnTo>
                    <a:pt x="3706" y="8804"/>
                  </a:lnTo>
                  <a:lnTo>
                    <a:pt x="3706" y="8767"/>
                  </a:lnTo>
                  <a:lnTo>
                    <a:pt x="3926" y="8731"/>
                  </a:lnTo>
                  <a:lnTo>
                    <a:pt x="4146" y="8657"/>
                  </a:lnTo>
                  <a:lnTo>
                    <a:pt x="4366" y="8584"/>
                  </a:lnTo>
                  <a:lnTo>
                    <a:pt x="4586" y="8547"/>
                  </a:lnTo>
                  <a:close/>
                  <a:moveTo>
                    <a:pt x="3265" y="7484"/>
                  </a:moveTo>
                  <a:lnTo>
                    <a:pt x="3009" y="7557"/>
                  </a:lnTo>
                  <a:lnTo>
                    <a:pt x="2789" y="7704"/>
                  </a:lnTo>
                  <a:lnTo>
                    <a:pt x="2568" y="7850"/>
                  </a:lnTo>
                  <a:lnTo>
                    <a:pt x="2422" y="7997"/>
                  </a:lnTo>
                  <a:lnTo>
                    <a:pt x="2275" y="8180"/>
                  </a:lnTo>
                  <a:lnTo>
                    <a:pt x="2165" y="8364"/>
                  </a:lnTo>
                  <a:lnTo>
                    <a:pt x="2092" y="8584"/>
                  </a:lnTo>
                  <a:lnTo>
                    <a:pt x="2018" y="8254"/>
                  </a:lnTo>
                  <a:lnTo>
                    <a:pt x="1945" y="7924"/>
                  </a:lnTo>
                  <a:lnTo>
                    <a:pt x="1872" y="7850"/>
                  </a:lnTo>
                  <a:lnTo>
                    <a:pt x="1835" y="7850"/>
                  </a:lnTo>
                  <a:lnTo>
                    <a:pt x="1761" y="7887"/>
                  </a:lnTo>
                  <a:lnTo>
                    <a:pt x="1688" y="7997"/>
                  </a:lnTo>
                  <a:lnTo>
                    <a:pt x="1651" y="8107"/>
                  </a:lnTo>
                  <a:lnTo>
                    <a:pt x="1615" y="8364"/>
                  </a:lnTo>
                  <a:lnTo>
                    <a:pt x="1651" y="8657"/>
                  </a:lnTo>
                  <a:lnTo>
                    <a:pt x="1725" y="8914"/>
                  </a:lnTo>
                  <a:lnTo>
                    <a:pt x="1872" y="9208"/>
                  </a:lnTo>
                  <a:lnTo>
                    <a:pt x="2055" y="9428"/>
                  </a:lnTo>
                  <a:lnTo>
                    <a:pt x="2275" y="9611"/>
                  </a:lnTo>
                  <a:lnTo>
                    <a:pt x="2495" y="9758"/>
                  </a:lnTo>
                  <a:lnTo>
                    <a:pt x="2312" y="9831"/>
                  </a:lnTo>
                  <a:lnTo>
                    <a:pt x="2128" y="9868"/>
                  </a:lnTo>
                  <a:lnTo>
                    <a:pt x="1688" y="9868"/>
                  </a:lnTo>
                  <a:lnTo>
                    <a:pt x="1468" y="9905"/>
                  </a:lnTo>
                  <a:lnTo>
                    <a:pt x="1248" y="9941"/>
                  </a:lnTo>
                  <a:lnTo>
                    <a:pt x="1065" y="10015"/>
                  </a:lnTo>
                  <a:lnTo>
                    <a:pt x="881" y="10125"/>
                  </a:lnTo>
                  <a:lnTo>
                    <a:pt x="588" y="10381"/>
                  </a:lnTo>
                  <a:lnTo>
                    <a:pt x="441" y="10528"/>
                  </a:lnTo>
                  <a:lnTo>
                    <a:pt x="331" y="10711"/>
                  </a:lnTo>
                  <a:lnTo>
                    <a:pt x="221" y="10932"/>
                  </a:lnTo>
                  <a:lnTo>
                    <a:pt x="147" y="11115"/>
                  </a:lnTo>
                  <a:lnTo>
                    <a:pt x="37" y="11592"/>
                  </a:lnTo>
                  <a:lnTo>
                    <a:pt x="1" y="12069"/>
                  </a:lnTo>
                  <a:lnTo>
                    <a:pt x="1" y="12546"/>
                  </a:lnTo>
                  <a:lnTo>
                    <a:pt x="74" y="13022"/>
                  </a:lnTo>
                  <a:lnTo>
                    <a:pt x="147" y="13463"/>
                  </a:lnTo>
                  <a:lnTo>
                    <a:pt x="258" y="13903"/>
                  </a:lnTo>
                  <a:lnTo>
                    <a:pt x="404" y="14270"/>
                  </a:lnTo>
                  <a:lnTo>
                    <a:pt x="588" y="14673"/>
                  </a:lnTo>
                  <a:lnTo>
                    <a:pt x="844" y="15040"/>
                  </a:lnTo>
                  <a:lnTo>
                    <a:pt x="1101" y="15333"/>
                  </a:lnTo>
                  <a:lnTo>
                    <a:pt x="1431" y="15627"/>
                  </a:lnTo>
                  <a:lnTo>
                    <a:pt x="1761" y="15847"/>
                  </a:lnTo>
                  <a:lnTo>
                    <a:pt x="2165" y="16030"/>
                  </a:lnTo>
                  <a:lnTo>
                    <a:pt x="2568" y="16140"/>
                  </a:lnTo>
                  <a:lnTo>
                    <a:pt x="2789" y="16177"/>
                  </a:lnTo>
                  <a:lnTo>
                    <a:pt x="3009" y="16177"/>
                  </a:lnTo>
                  <a:lnTo>
                    <a:pt x="3486" y="16140"/>
                  </a:lnTo>
                  <a:lnTo>
                    <a:pt x="3926" y="16030"/>
                  </a:lnTo>
                  <a:lnTo>
                    <a:pt x="4329" y="15884"/>
                  </a:lnTo>
                  <a:lnTo>
                    <a:pt x="4696" y="15700"/>
                  </a:lnTo>
                  <a:lnTo>
                    <a:pt x="5100" y="15517"/>
                  </a:lnTo>
                  <a:lnTo>
                    <a:pt x="5430" y="15297"/>
                  </a:lnTo>
                  <a:lnTo>
                    <a:pt x="5613" y="15150"/>
                  </a:lnTo>
                  <a:lnTo>
                    <a:pt x="5723" y="15003"/>
                  </a:lnTo>
                  <a:lnTo>
                    <a:pt x="6310" y="14490"/>
                  </a:lnTo>
                  <a:lnTo>
                    <a:pt x="6567" y="14270"/>
                  </a:lnTo>
                  <a:lnTo>
                    <a:pt x="6714" y="14160"/>
                  </a:lnTo>
                  <a:lnTo>
                    <a:pt x="6787" y="14013"/>
                  </a:lnTo>
                  <a:lnTo>
                    <a:pt x="6970" y="13683"/>
                  </a:lnTo>
                  <a:lnTo>
                    <a:pt x="7117" y="13316"/>
                  </a:lnTo>
                  <a:lnTo>
                    <a:pt x="7227" y="12949"/>
                  </a:lnTo>
                  <a:lnTo>
                    <a:pt x="7300" y="12619"/>
                  </a:lnTo>
                  <a:lnTo>
                    <a:pt x="7374" y="12252"/>
                  </a:lnTo>
                  <a:lnTo>
                    <a:pt x="7410" y="11885"/>
                  </a:lnTo>
                  <a:lnTo>
                    <a:pt x="7410" y="11518"/>
                  </a:lnTo>
                  <a:lnTo>
                    <a:pt x="7374" y="11152"/>
                  </a:lnTo>
                  <a:lnTo>
                    <a:pt x="7337" y="10785"/>
                  </a:lnTo>
                  <a:lnTo>
                    <a:pt x="7264" y="10418"/>
                  </a:lnTo>
                  <a:lnTo>
                    <a:pt x="7154" y="10125"/>
                  </a:lnTo>
                  <a:lnTo>
                    <a:pt x="7007" y="9794"/>
                  </a:lnTo>
                  <a:lnTo>
                    <a:pt x="6860" y="9538"/>
                  </a:lnTo>
                  <a:lnTo>
                    <a:pt x="6677" y="9244"/>
                  </a:lnTo>
                  <a:lnTo>
                    <a:pt x="6457" y="8987"/>
                  </a:lnTo>
                  <a:lnTo>
                    <a:pt x="6237" y="8767"/>
                  </a:lnTo>
                  <a:lnTo>
                    <a:pt x="5980" y="8584"/>
                  </a:lnTo>
                  <a:lnTo>
                    <a:pt x="5686" y="8401"/>
                  </a:lnTo>
                  <a:lnTo>
                    <a:pt x="5393" y="8291"/>
                  </a:lnTo>
                  <a:lnTo>
                    <a:pt x="5100" y="8180"/>
                  </a:lnTo>
                  <a:lnTo>
                    <a:pt x="4769" y="8144"/>
                  </a:lnTo>
                  <a:lnTo>
                    <a:pt x="4476" y="8144"/>
                  </a:lnTo>
                  <a:lnTo>
                    <a:pt x="4219" y="8180"/>
                  </a:lnTo>
                  <a:lnTo>
                    <a:pt x="3926" y="8291"/>
                  </a:lnTo>
                  <a:lnTo>
                    <a:pt x="3816" y="8364"/>
                  </a:lnTo>
                  <a:lnTo>
                    <a:pt x="3706" y="8437"/>
                  </a:lnTo>
                  <a:lnTo>
                    <a:pt x="3632" y="8547"/>
                  </a:lnTo>
                  <a:lnTo>
                    <a:pt x="3559" y="8657"/>
                  </a:lnTo>
                  <a:lnTo>
                    <a:pt x="3559" y="8694"/>
                  </a:lnTo>
                  <a:lnTo>
                    <a:pt x="3522" y="8731"/>
                  </a:lnTo>
                  <a:lnTo>
                    <a:pt x="3486" y="8767"/>
                  </a:lnTo>
                  <a:lnTo>
                    <a:pt x="3192" y="9171"/>
                  </a:lnTo>
                  <a:lnTo>
                    <a:pt x="3009" y="9354"/>
                  </a:lnTo>
                  <a:lnTo>
                    <a:pt x="2825" y="9538"/>
                  </a:lnTo>
                  <a:lnTo>
                    <a:pt x="2789" y="9464"/>
                  </a:lnTo>
                  <a:lnTo>
                    <a:pt x="2458" y="9171"/>
                  </a:lnTo>
                  <a:lnTo>
                    <a:pt x="2348" y="9024"/>
                  </a:lnTo>
                  <a:lnTo>
                    <a:pt x="2202" y="8877"/>
                  </a:lnTo>
                  <a:lnTo>
                    <a:pt x="2275" y="8877"/>
                  </a:lnTo>
                  <a:lnTo>
                    <a:pt x="2312" y="8841"/>
                  </a:lnTo>
                  <a:lnTo>
                    <a:pt x="2532" y="8841"/>
                  </a:lnTo>
                  <a:lnTo>
                    <a:pt x="2715" y="8804"/>
                  </a:lnTo>
                  <a:lnTo>
                    <a:pt x="2899" y="8731"/>
                  </a:lnTo>
                  <a:lnTo>
                    <a:pt x="3045" y="8621"/>
                  </a:lnTo>
                  <a:lnTo>
                    <a:pt x="3265" y="8474"/>
                  </a:lnTo>
                  <a:lnTo>
                    <a:pt x="3486" y="8254"/>
                  </a:lnTo>
                  <a:lnTo>
                    <a:pt x="3669" y="8034"/>
                  </a:lnTo>
                  <a:lnTo>
                    <a:pt x="3816" y="7814"/>
                  </a:lnTo>
                  <a:lnTo>
                    <a:pt x="3852" y="7740"/>
                  </a:lnTo>
                  <a:lnTo>
                    <a:pt x="3852" y="7667"/>
                  </a:lnTo>
                  <a:lnTo>
                    <a:pt x="3779" y="7557"/>
                  </a:lnTo>
                  <a:lnTo>
                    <a:pt x="3669" y="7484"/>
                  </a:lnTo>
                  <a:lnTo>
                    <a:pt x="3596" y="7484"/>
                  </a:lnTo>
                  <a:lnTo>
                    <a:pt x="3522" y="7520"/>
                  </a:lnTo>
                  <a:lnTo>
                    <a:pt x="3412" y="7484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5" name="Shape 295"/>
            <p:cNvSpPr/>
            <p:nvPr/>
          </p:nvSpPr>
          <p:spPr>
            <a:xfrm>
              <a:off x="6823375" y="1978500"/>
              <a:ext cx="365025" cy="447525"/>
            </a:xfrm>
            <a:custGeom>
              <a:avLst/>
              <a:gdLst/>
              <a:ahLst/>
              <a:cxnLst/>
              <a:rect l="0" t="0" r="0" b="0"/>
              <a:pathLst>
                <a:path w="14601" h="17901" extrusionOk="0">
                  <a:moveTo>
                    <a:pt x="10492" y="4329"/>
                  </a:moveTo>
                  <a:lnTo>
                    <a:pt x="10859" y="4769"/>
                  </a:lnTo>
                  <a:lnTo>
                    <a:pt x="10712" y="4769"/>
                  </a:lnTo>
                  <a:lnTo>
                    <a:pt x="10712" y="4696"/>
                  </a:lnTo>
                  <a:lnTo>
                    <a:pt x="10675" y="4622"/>
                  </a:lnTo>
                  <a:lnTo>
                    <a:pt x="10639" y="4622"/>
                  </a:lnTo>
                  <a:lnTo>
                    <a:pt x="10602" y="4549"/>
                  </a:lnTo>
                  <a:lnTo>
                    <a:pt x="10565" y="4512"/>
                  </a:lnTo>
                  <a:lnTo>
                    <a:pt x="10455" y="4475"/>
                  </a:lnTo>
                  <a:lnTo>
                    <a:pt x="10345" y="4512"/>
                  </a:lnTo>
                  <a:lnTo>
                    <a:pt x="10308" y="4549"/>
                  </a:lnTo>
                  <a:lnTo>
                    <a:pt x="10272" y="4622"/>
                  </a:lnTo>
                  <a:lnTo>
                    <a:pt x="10272" y="4696"/>
                  </a:lnTo>
                  <a:lnTo>
                    <a:pt x="10052" y="4622"/>
                  </a:lnTo>
                  <a:lnTo>
                    <a:pt x="10492" y="4329"/>
                  </a:lnTo>
                  <a:close/>
                  <a:moveTo>
                    <a:pt x="6897" y="3448"/>
                  </a:moveTo>
                  <a:lnTo>
                    <a:pt x="7044" y="3485"/>
                  </a:lnTo>
                  <a:lnTo>
                    <a:pt x="7227" y="3522"/>
                  </a:lnTo>
                  <a:lnTo>
                    <a:pt x="7374" y="3595"/>
                  </a:lnTo>
                  <a:lnTo>
                    <a:pt x="7484" y="3705"/>
                  </a:lnTo>
                  <a:lnTo>
                    <a:pt x="7521" y="3815"/>
                  </a:lnTo>
                  <a:lnTo>
                    <a:pt x="7521" y="3889"/>
                  </a:lnTo>
                  <a:lnTo>
                    <a:pt x="7484" y="3999"/>
                  </a:lnTo>
                  <a:lnTo>
                    <a:pt x="7447" y="4109"/>
                  </a:lnTo>
                  <a:lnTo>
                    <a:pt x="7264" y="4292"/>
                  </a:lnTo>
                  <a:lnTo>
                    <a:pt x="7154" y="4439"/>
                  </a:lnTo>
                  <a:lnTo>
                    <a:pt x="6934" y="4732"/>
                  </a:lnTo>
                  <a:lnTo>
                    <a:pt x="6714" y="4952"/>
                  </a:lnTo>
                  <a:lnTo>
                    <a:pt x="6494" y="5099"/>
                  </a:lnTo>
                  <a:lnTo>
                    <a:pt x="6384" y="5136"/>
                  </a:lnTo>
                  <a:lnTo>
                    <a:pt x="6310" y="5136"/>
                  </a:lnTo>
                  <a:lnTo>
                    <a:pt x="6237" y="5062"/>
                  </a:lnTo>
                  <a:lnTo>
                    <a:pt x="6200" y="4989"/>
                  </a:lnTo>
                  <a:lnTo>
                    <a:pt x="6163" y="4806"/>
                  </a:lnTo>
                  <a:lnTo>
                    <a:pt x="6163" y="4659"/>
                  </a:lnTo>
                  <a:lnTo>
                    <a:pt x="6163" y="4145"/>
                  </a:lnTo>
                  <a:lnTo>
                    <a:pt x="6127" y="3595"/>
                  </a:lnTo>
                  <a:lnTo>
                    <a:pt x="6273" y="3522"/>
                  </a:lnTo>
                  <a:lnTo>
                    <a:pt x="6420" y="3485"/>
                  </a:lnTo>
                  <a:lnTo>
                    <a:pt x="6567" y="3448"/>
                  </a:lnTo>
                  <a:close/>
                  <a:moveTo>
                    <a:pt x="6457" y="3118"/>
                  </a:moveTo>
                  <a:lnTo>
                    <a:pt x="6237" y="3192"/>
                  </a:lnTo>
                  <a:lnTo>
                    <a:pt x="6017" y="3265"/>
                  </a:lnTo>
                  <a:lnTo>
                    <a:pt x="5833" y="3375"/>
                  </a:lnTo>
                  <a:lnTo>
                    <a:pt x="5723" y="3558"/>
                  </a:lnTo>
                  <a:lnTo>
                    <a:pt x="5723" y="3632"/>
                  </a:lnTo>
                  <a:lnTo>
                    <a:pt x="5760" y="3668"/>
                  </a:lnTo>
                  <a:lnTo>
                    <a:pt x="5797" y="3705"/>
                  </a:lnTo>
                  <a:lnTo>
                    <a:pt x="5870" y="3705"/>
                  </a:lnTo>
                  <a:lnTo>
                    <a:pt x="5980" y="3668"/>
                  </a:lnTo>
                  <a:lnTo>
                    <a:pt x="5943" y="4219"/>
                  </a:lnTo>
                  <a:lnTo>
                    <a:pt x="5943" y="4769"/>
                  </a:lnTo>
                  <a:lnTo>
                    <a:pt x="5943" y="4952"/>
                  </a:lnTo>
                  <a:lnTo>
                    <a:pt x="5980" y="5099"/>
                  </a:lnTo>
                  <a:lnTo>
                    <a:pt x="6053" y="5209"/>
                  </a:lnTo>
                  <a:lnTo>
                    <a:pt x="6163" y="5319"/>
                  </a:lnTo>
                  <a:lnTo>
                    <a:pt x="6237" y="5393"/>
                  </a:lnTo>
                  <a:lnTo>
                    <a:pt x="6530" y="5393"/>
                  </a:lnTo>
                  <a:lnTo>
                    <a:pt x="6714" y="5282"/>
                  </a:lnTo>
                  <a:lnTo>
                    <a:pt x="6897" y="5136"/>
                  </a:lnTo>
                  <a:lnTo>
                    <a:pt x="7227" y="4806"/>
                  </a:lnTo>
                  <a:lnTo>
                    <a:pt x="7447" y="4512"/>
                  </a:lnTo>
                  <a:lnTo>
                    <a:pt x="7594" y="4329"/>
                  </a:lnTo>
                  <a:lnTo>
                    <a:pt x="7741" y="4182"/>
                  </a:lnTo>
                  <a:lnTo>
                    <a:pt x="7814" y="3962"/>
                  </a:lnTo>
                  <a:lnTo>
                    <a:pt x="7851" y="3852"/>
                  </a:lnTo>
                  <a:lnTo>
                    <a:pt x="7851" y="3742"/>
                  </a:lnTo>
                  <a:lnTo>
                    <a:pt x="7777" y="3595"/>
                  </a:lnTo>
                  <a:lnTo>
                    <a:pt x="7667" y="3448"/>
                  </a:lnTo>
                  <a:lnTo>
                    <a:pt x="7521" y="3302"/>
                  </a:lnTo>
                  <a:lnTo>
                    <a:pt x="7374" y="3228"/>
                  </a:lnTo>
                  <a:lnTo>
                    <a:pt x="7190" y="3155"/>
                  </a:lnTo>
                  <a:lnTo>
                    <a:pt x="6970" y="3118"/>
                  </a:lnTo>
                  <a:close/>
                  <a:moveTo>
                    <a:pt x="2789" y="3522"/>
                  </a:moveTo>
                  <a:lnTo>
                    <a:pt x="2935" y="3668"/>
                  </a:lnTo>
                  <a:lnTo>
                    <a:pt x="3082" y="3779"/>
                  </a:lnTo>
                  <a:lnTo>
                    <a:pt x="3449" y="3925"/>
                  </a:lnTo>
                  <a:lnTo>
                    <a:pt x="3632" y="3999"/>
                  </a:lnTo>
                  <a:lnTo>
                    <a:pt x="3669" y="4072"/>
                  </a:lnTo>
                  <a:lnTo>
                    <a:pt x="3706" y="4145"/>
                  </a:lnTo>
                  <a:lnTo>
                    <a:pt x="3706" y="4219"/>
                  </a:lnTo>
                  <a:lnTo>
                    <a:pt x="3742" y="4255"/>
                  </a:lnTo>
                  <a:lnTo>
                    <a:pt x="3779" y="4292"/>
                  </a:lnTo>
                  <a:lnTo>
                    <a:pt x="3852" y="4329"/>
                  </a:lnTo>
                  <a:lnTo>
                    <a:pt x="4036" y="4402"/>
                  </a:lnTo>
                  <a:lnTo>
                    <a:pt x="4219" y="4475"/>
                  </a:lnTo>
                  <a:lnTo>
                    <a:pt x="4403" y="4586"/>
                  </a:lnTo>
                  <a:lnTo>
                    <a:pt x="4549" y="4696"/>
                  </a:lnTo>
                  <a:lnTo>
                    <a:pt x="4843" y="5026"/>
                  </a:lnTo>
                  <a:lnTo>
                    <a:pt x="5100" y="5319"/>
                  </a:lnTo>
                  <a:lnTo>
                    <a:pt x="4770" y="5356"/>
                  </a:lnTo>
                  <a:lnTo>
                    <a:pt x="4476" y="5356"/>
                  </a:lnTo>
                  <a:lnTo>
                    <a:pt x="3816" y="5319"/>
                  </a:lnTo>
                  <a:lnTo>
                    <a:pt x="3486" y="5319"/>
                  </a:lnTo>
                  <a:lnTo>
                    <a:pt x="3156" y="5393"/>
                  </a:lnTo>
                  <a:lnTo>
                    <a:pt x="2972" y="5466"/>
                  </a:lnTo>
                  <a:lnTo>
                    <a:pt x="2789" y="5576"/>
                  </a:lnTo>
                  <a:lnTo>
                    <a:pt x="2605" y="5649"/>
                  </a:lnTo>
                  <a:lnTo>
                    <a:pt x="2495" y="5686"/>
                  </a:lnTo>
                  <a:lnTo>
                    <a:pt x="2349" y="5686"/>
                  </a:lnTo>
                  <a:lnTo>
                    <a:pt x="2312" y="5723"/>
                  </a:lnTo>
                  <a:lnTo>
                    <a:pt x="2275" y="5796"/>
                  </a:lnTo>
                  <a:lnTo>
                    <a:pt x="2275" y="5833"/>
                  </a:lnTo>
                  <a:lnTo>
                    <a:pt x="2349" y="6676"/>
                  </a:lnTo>
                  <a:lnTo>
                    <a:pt x="2128" y="6493"/>
                  </a:lnTo>
                  <a:lnTo>
                    <a:pt x="1908" y="6383"/>
                  </a:lnTo>
                  <a:lnTo>
                    <a:pt x="1908" y="6126"/>
                  </a:lnTo>
                  <a:lnTo>
                    <a:pt x="1835" y="5906"/>
                  </a:lnTo>
                  <a:lnTo>
                    <a:pt x="1725" y="5796"/>
                  </a:lnTo>
                  <a:lnTo>
                    <a:pt x="1578" y="5723"/>
                  </a:lnTo>
                  <a:lnTo>
                    <a:pt x="1285" y="5649"/>
                  </a:lnTo>
                  <a:lnTo>
                    <a:pt x="1101" y="5649"/>
                  </a:lnTo>
                  <a:lnTo>
                    <a:pt x="918" y="5686"/>
                  </a:lnTo>
                  <a:lnTo>
                    <a:pt x="918" y="5686"/>
                  </a:lnTo>
                  <a:lnTo>
                    <a:pt x="1101" y="5356"/>
                  </a:lnTo>
                  <a:lnTo>
                    <a:pt x="1285" y="5026"/>
                  </a:lnTo>
                  <a:lnTo>
                    <a:pt x="1468" y="4732"/>
                  </a:lnTo>
                  <a:lnTo>
                    <a:pt x="1688" y="4439"/>
                  </a:lnTo>
                  <a:lnTo>
                    <a:pt x="1945" y="4182"/>
                  </a:lnTo>
                  <a:lnTo>
                    <a:pt x="2202" y="3962"/>
                  </a:lnTo>
                  <a:lnTo>
                    <a:pt x="2495" y="3742"/>
                  </a:lnTo>
                  <a:lnTo>
                    <a:pt x="2789" y="3522"/>
                  </a:lnTo>
                  <a:close/>
                  <a:moveTo>
                    <a:pt x="10639" y="7520"/>
                  </a:moveTo>
                  <a:lnTo>
                    <a:pt x="11042" y="7703"/>
                  </a:lnTo>
                  <a:lnTo>
                    <a:pt x="11336" y="7850"/>
                  </a:lnTo>
                  <a:lnTo>
                    <a:pt x="11482" y="7924"/>
                  </a:lnTo>
                  <a:lnTo>
                    <a:pt x="11629" y="7960"/>
                  </a:lnTo>
                  <a:lnTo>
                    <a:pt x="11556" y="8254"/>
                  </a:lnTo>
                  <a:lnTo>
                    <a:pt x="11225" y="8107"/>
                  </a:lnTo>
                  <a:lnTo>
                    <a:pt x="10895" y="7960"/>
                  </a:lnTo>
                  <a:lnTo>
                    <a:pt x="10785" y="7887"/>
                  </a:lnTo>
                  <a:lnTo>
                    <a:pt x="10639" y="7520"/>
                  </a:lnTo>
                  <a:close/>
                  <a:moveTo>
                    <a:pt x="10272" y="8070"/>
                  </a:moveTo>
                  <a:lnTo>
                    <a:pt x="10382" y="8144"/>
                  </a:lnTo>
                  <a:lnTo>
                    <a:pt x="10529" y="8217"/>
                  </a:lnTo>
                  <a:lnTo>
                    <a:pt x="10565" y="8327"/>
                  </a:lnTo>
                  <a:lnTo>
                    <a:pt x="10602" y="8400"/>
                  </a:lnTo>
                  <a:lnTo>
                    <a:pt x="10712" y="8437"/>
                  </a:lnTo>
                  <a:lnTo>
                    <a:pt x="10932" y="8510"/>
                  </a:lnTo>
                  <a:lnTo>
                    <a:pt x="11042" y="8547"/>
                  </a:lnTo>
                  <a:lnTo>
                    <a:pt x="11042" y="8584"/>
                  </a:lnTo>
                  <a:lnTo>
                    <a:pt x="11042" y="8657"/>
                  </a:lnTo>
                  <a:lnTo>
                    <a:pt x="11079" y="8731"/>
                  </a:lnTo>
                  <a:lnTo>
                    <a:pt x="11152" y="8804"/>
                  </a:lnTo>
                  <a:lnTo>
                    <a:pt x="11336" y="8841"/>
                  </a:lnTo>
                  <a:lnTo>
                    <a:pt x="11152" y="9244"/>
                  </a:lnTo>
                  <a:lnTo>
                    <a:pt x="11079" y="9171"/>
                  </a:lnTo>
                  <a:lnTo>
                    <a:pt x="10602" y="8767"/>
                  </a:lnTo>
                  <a:lnTo>
                    <a:pt x="10602" y="8547"/>
                  </a:lnTo>
                  <a:lnTo>
                    <a:pt x="10565" y="8364"/>
                  </a:lnTo>
                  <a:lnTo>
                    <a:pt x="10492" y="8254"/>
                  </a:lnTo>
                  <a:lnTo>
                    <a:pt x="10345" y="8180"/>
                  </a:lnTo>
                  <a:lnTo>
                    <a:pt x="10272" y="8070"/>
                  </a:lnTo>
                  <a:close/>
                  <a:moveTo>
                    <a:pt x="9135" y="4806"/>
                  </a:moveTo>
                  <a:lnTo>
                    <a:pt x="9501" y="4842"/>
                  </a:lnTo>
                  <a:lnTo>
                    <a:pt x="9575" y="4879"/>
                  </a:lnTo>
                  <a:lnTo>
                    <a:pt x="9611" y="4842"/>
                  </a:lnTo>
                  <a:lnTo>
                    <a:pt x="9905" y="4916"/>
                  </a:lnTo>
                  <a:lnTo>
                    <a:pt x="10198" y="5026"/>
                  </a:lnTo>
                  <a:lnTo>
                    <a:pt x="10015" y="5246"/>
                  </a:lnTo>
                  <a:lnTo>
                    <a:pt x="10015" y="5319"/>
                  </a:lnTo>
                  <a:lnTo>
                    <a:pt x="10052" y="5393"/>
                  </a:lnTo>
                  <a:lnTo>
                    <a:pt x="10125" y="5429"/>
                  </a:lnTo>
                  <a:lnTo>
                    <a:pt x="10198" y="5429"/>
                  </a:lnTo>
                  <a:lnTo>
                    <a:pt x="10418" y="5319"/>
                  </a:lnTo>
                  <a:lnTo>
                    <a:pt x="10639" y="5246"/>
                  </a:lnTo>
                  <a:lnTo>
                    <a:pt x="10859" y="5209"/>
                  </a:lnTo>
                  <a:lnTo>
                    <a:pt x="11115" y="5172"/>
                  </a:lnTo>
                  <a:lnTo>
                    <a:pt x="11336" y="5613"/>
                  </a:lnTo>
                  <a:lnTo>
                    <a:pt x="10859" y="5723"/>
                  </a:lnTo>
                  <a:lnTo>
                    <a:pt x="10602" y="5796"/>
                  </a:lnTo>
                  <a:lnTo>
                    <a:pt x="10382" y="5906"/>
                  </a:lnTo>
                  <a:lnTo>
                    <a:pt x="10345" y="5943"/>
                  </a:lnTo>
                  <a:lnTo>
                    <a:pt x="10345" y="5979"/>
                  </a:lnTo>
                  <a:lnTo>
                    <a:pt x="10345" y="6016"/>
                  </a:lnTo>
                  <a:lnTo>
                    <a:pt x="10382" y="6053"/>
                  </a:lnTo>
                  <a:lnTo>
                    <a:pt x="10639" y="6126"/>
                  </a:lnTo>
                  <a:lnTo>
                    <a:pt x="10932" y="6126"/>
                  </a:lnTo>
                  <a:lnTo>
                    <a:pt x="11225" y="6089"/>
                  </a:lnTo>
                  <a:lnTo>
                    <a:pt x="11482" y="6016"/>
                  </a:lnTo>
                  <a:lnTo>
                    <a:pt x="11629" y="6566"/>
                  </a:lnTo>
                  <a:lnTo>
                    <a:pt x="11666" y="6640"/>
                  </a:lnTo>
                  <a:lnTo>
                    <a:pt x="11666" y="6640"/>
                  </a:lnTo>
                  <a:lnTo>
                    <a:pt x="11262" y="6530"/>
                  </a:lnTo>
                  <a:lnTo>
                    <a:pt x="10932" y="6456"/>
                  </a:lnTo>
                  <a:lnTo>
                    <a:pt x="10749" y="6420"/>
                  </a:lnTo>
                  <a:lnTo>
                    <a:pt x="10565" y="6456"/>
                  </a:lnTo>
                  <a:lnTo>
                    <a:pt x="10529" y="6456"/>
                  </a:lnTo>
                  <a:lnTo>
                    <a:pt x="10565" y="6530"/>
                  </a:lnTo>
                  <a:lnTo>
                    <a:pt x="10712" y="6640"/>
                  </a:lnTo>
                  <a:lnTo>
                    <a:pt x="10895" y="6750"/>
                  </a:lnTo>
                  <a:lnTo>
                    <a:pt x="11336" y="6933"/>
                  </a:lnTo>
                  <a:lnTo>
                    <a:pt x="11702" y="7043"/>
                  </a:lnTo>
                  <a:lnTo>
                    <a:pt x="11666" y="7593"/>
                  </a:lnTo>
                  <a:lnTo>
                    <a:pt x="11482" y="7520"/>
                  </a:lnTo>
                  <a:lnTo>
                    <a:pt x="11299" y="7447"/>
                  </a:lnTo>
                  <a:lnTo>
                    <a:pt x="10785" y="7227"/>
                  </a:lnTo>
                  <a:lnTo>
                    <a:pt x="10529" y="7153"/>
                  </a:lnTo>
                  <a:lnTo>
                    <a:pt x="10235" y="7117"/>
                  </a:lnTo>
                  <a:lnTo>
                    <a:pt x="10198" y="7117"/>
                  </a:lnTo>
                  <a:lnTo>
                    <a:pt x="10198" y="7153"/>
                  </a:lnTo>
                  <a:lnTo>
                    <a:pt x="10198" y="7190"/>
                  </a:lnTo>
                  <a:lnTo>
                    <a:pt x="10198" y="7227"/>
                  </a:lnTo>
                  <a:lnTo>
                    <a:pt x="10492" y="7410"/>
                  </a:lnTo>
                  <a:lnTo>
                    <a:pt x="10418" y="7447"/>
                  </a:lnTo>
                  <a:lnTo>
                    <a:pt x="10015" y="7593"/>
                  </a:lnTo>
                  <a:lnTo>
                    <a:pt x="9905" y="7483"/>
                  </a:lnTo>
                  <a:lnTo>
                    <a:pt x="9832" y="7447"/>
                  </a:lnTo>
                  <a:lnTo>
                    <a:pt x="9795" y="7483"/>
                  </a:lnTo>
                  <a:lnTo>
                    <a:pt x="9758" y="7520"/>
                  </a:lnTo>
                  <a:lnTo>
                    <a:pt x="9722" y="7557"/>
                  </a:lnTo>
                  <a:lnTo>
                    <a:pt x="9722" y="7703"/>
                  </a:lnTo>
                  <a:lnTo>
                    <a:pt x="9685" y="7740"/>
                  </a:lnTo>
                  <a:lnTo>
                    <a:pt x="9685" y="7813"/>
                  </a:lnTo>
                  <a:lnTo>
                    <a:pt x="9722" y="7924"/>
                  </a:lnTo>
                  <a:lnTo>
                    <a:pt x="9942" y="8180"/>
                  </a:lnTo>
                  <a:lnTo>
                    <a:pt x="9611" y="7960"/>
                  </a:lnTo>
                  <a:lnTo>
                    <a:pt x="9281" y="7777"/>
                  </a:lnTo>
                  <a:lnTo>
                    <a:pt x="9245" y="7777"/>
                  </a:lnTo>
                  <a:lnTo>
                    <a:pt x="9208" y="7813"/>
                  </a:lnTo>
                  <a:lnTo>
                    <a:pt x="9171" y="7850"/>
                  </a:lnTo>
                  <a:lnTo>
                    <a:pt x="9171" y="7924"/>
                  </a:lnTo>
                  <a:lnTo>
                    <a:pt x="9391" y="8180"/>
                  </a:lnTo>
                  <a:lnTo>
                    <a:pt x="9648" y="8437"/>
                  </a:lnTo>
                  <a:lnTo>
                    <a:pt x="10162" y="8877"/>
                  </a:lnTo>
                  <a:lnTo>
                    <a:pt x="10235" y="8951"/>
                  </a:lnTo>
                  <a:lnTo>
                    <a:pt x="10162" y="9134"/>
                  </a:lnTo>
                  <a:lnTo>
                    <a:pt x="10052" y="9317"/>
                  </a:lnTo>
                  <a:lnTo>
                    <a:pt x="9905" y="9391"/>
                  </a:lnTo>
                  <a:lnTo>
                    <a:pt x="9832" y="9354"/>
                  </a:lnTo>
                  <a:lnTo>
                    <a:pt x="9428" y="9097"/>
                  </a:lnTo>
                  <a:lnTo>
                    <a:pt x="9318" y="8914"/>
                  </a:lnTo>
                  <a:lnTo>
                    <a:pt x="9171" y="8694"/>
                  </a:lnTo>
                  <a:lnTo>
                    <a:pt x="8951" y="8547"/>
                  </a:lnTo>
                  <a:lnTo>
                    <a:pt x="8768" y="8400"/>
                  </a:lnTo>
                  <a:lnTo>
                    <a:pt x="8658" y="8290"/>
                  </a:lnTo>
                  <a:lnTo>
                    <a:pt x="8548" y="8107"/>
                  </a:lnTo>
                  <a:lnTo>
                    <a:pt x="8511" y="7887"/>
                  </a:lnTo>
                  <a:lnTo>
                    <a:pt x="8474" y="7887"/>
                  </a:lnTo>
                  <a:lnTo>
                    <a:pt x="8474" y="7777"/>
                  </a:lnTo>
                  <a:lnTo>
                    <a:pt x="8438" y="7740"/>
                  </a:lnTo>
                  <a:lnTo>
                    <a:pt x="8364" y="7740"/>
                  </a:lnTo>
                  <a:lnTo>
                    <a:pt x="7887" y="7667"/>
                  </a:lnTo>
                  <a:lnTo>
                    <a:pt x="7374" y="7630"/>
                  </a:lnTo>
                  <a:lnTo>
                    <a:pt x="7117" y="7630"/>
                  </a:lnTo>
                  <a:lnTo>
                    <a:pt x="6860" y="7667"/>
                  </a:lnTo>
                  <a:lnTo>
                    <a:pt x="6640" y="7740"/>
                  </a:lnTo>
                  <a:lnTo>
                    <a:pt x="6457" y="7887"/>
                  </a:lnTo>
                  <a:lnTo>
                    <a:pt x="6384" y="7777"/>
                  </a:lnTo>
                  <a:lnTo>
                    <a:pt x="6347" y="7703"/>
                  </a:lnTo>
                  <a:lnTo>
                    <a:pt x="6384" y="7630"/>
                  </a:lnTo>
                  <a:lnTo>
                    <a:pt x="6420" y="7557"/>
                  </a:lnTo>
                  <a:lnTo>
                    <a:pt x="6604" y="7410"/>
                  </a:lnTo>
                  <a:lnTo>
                    <a:pt x="6787" y="7337"/>
                  </a:lnTo>
                  <a:lnTo>
                    <a:pt x="7080" y="7300"/>
                  </a:lnTo>
                  <a:lnTo>
                    <a:pt x="7374" y="7227"/>
                  </a:lnTo>
                  <a:lnTo>
                    <a:pt x="7521" y="7153"/>
                  </a:lnTo>
                  <a:lnTo>
                    <a:pt x="7704" y="7006"/>
                  </a:lnTo>
                  <a:lnTo>
                    <a:pt x="7741" y="6896"/>
                  </a:lnTo>
                  <a:lnTo>
                    <a:pt x="7777" y="6823"/>
                  </a:lnTo>
                  <a:lnTo>
                    <a:pt x="7741" y="6750"/>
                  </a:lnTo>
                  <a:lnTo>
                    <a:pt x="7667" y="6676"/>
                  </a:lnTo>
                  <a:lnTo>
                    <a:pt x="7594" y="6603"/>
                  </a:lnTo>
                  <a:lnTo>
                    <a:pt x="7484" y="6603"/>
                  </a:lnTo>
                  <a:lnTo>
                    <a:pt x="7227" y="6640"/>
                  </a:lnTo>
                  <a:lnTo>
                    <a:pt x="7007" y="6713"/>
                  </a:lnTo>
                  <a:lnTo>
                    <a:pt x="6787" y="6786"/>
                  </a:lnTo>
                  <a:lnTo>
                    <a:pt x="6714" y="6786"/>
                  </a:lnTo>
                  <a:lnTo>
                    <a:pt x="6640" y="6750"/>
                  </a:lnTo>
                  <a:lnTo>
                    <a:pt x="6640" y="6676"/>
                  </a:lnTo>
                  <a:lnTo>
                    <a:pt x="6677" y="6603"/>
                  </a:lnTo>
                  <a:lnTo>
                    <a:pt x="6750" y="6456"/>
                  </a:lnTo>
                  <a:lnTo>
                    <a:pt x="6824" y="6346"/>
                  </a:lnTo>
                  <a:lnTo>
                    <a:pt x="7080" y="6199"/>
                  </a:lnTo>
                  <a:lnTo>
                    <a:pt x="7337" y="6016"/>
                  </a:lnTo>
                  <a:lnTo>
                    <a:pt x="7704" y="5759"/>
                  </a:lnTo>
                  <a:lnTo>
                    <a:pt x="8108" y="5466"/>
                  </a:lnTo>
                  <a:lnTo>
                    <a:pt x="8181" y="5539"/>
                  </a:lnTo>
                  <a:lnTo>
                    <a:pt x="8218" y="5539"/>
                  </a:lnTo>
                  <a:lnTo>
                    <a:pt x="8254" y="5503"/>
                  </a:lnTo>
                  <a:lnTo>
                    <a:pt x="8511" y="5172"/>
                  </a:lnTo>
                  <a:lnTo>
                    <a:pt x="8731" y="4806"/>
                  </a:lnTo>
                  <a:close/>
                  <a:moveTo>
                    <a:pt x="10492" y="9171"/>
                  </a:moveTo>
                  <a:lnTo>
                    <a:pt x="10749" y="9391"/>
                  </a:lnTo>
                  <a:lnTo>
                    <a:pt x="10969" y="9611"/>
                  </a:lnTo>
                  <a:lnTo>
                    <a:pt x="10675" y="10124"/>
                  </a:lnTo>
                  <a:lnTo>
                    <a:pt x="10602" y="10198"/>
                  </a:lnTo>
                  <a:lnTo>
                    <a:pt x="10565" y="10161"/>
                  </a:lnTo>
                  <a:lnTo>
                    <a:pt x="10529" y="10088"/>
                  </a:lnTo>
                  <a:lnTo>
                    <a:pt x="10418" y="9941"/>
                  </a:lnTo>
                  <a:lnTo>
                    <a:pt x="10308" y="9758"/>
                  </a:lnTo>
                  <a:lnTo>
                    <a:pt x="10162" y="9611"/>
                  </a:lnTo>
                  <a:lnTo>
                    <a:pt x="10272" y="9501"/>
                  </a:lnTo>
                  <a:lnTo>
                    <a:pt x="10345" y="9427"/>
                  </a:lnTo>
                  <a:lnTo>
                    <a:pt x="10492" y="9171"/>
                  </a:lnTo>
                  <a:close/>
                  <a:moveTo>
                    <a:pt x="551" y="7300"/>
                  </a:moveTo>
                  <a:lnTo>
                    <a:pt x="808" y="7483"/>
                  </a:lnTo>
                  <a:lnTo>
                    <a:pt x="991" y="7703"/>
                  </a:lnTo>
                  <a:lnTo>
                    <a:pt x="1211" y="7924"/>
                  </a:lnTo>
                  <a:lnTo>
                    <a:pt x="1431" y="8144"/>
                  </a:lnTo>
                  <a:lnTo>
                    <a:pt x="1982" y="8584"/>
                  </a:lnTo>
                  <a:lnTo>
                    <a:pt x="2238" y="8841"/>
                  </a:lnTo>
                  <a:lnTo>
                    <a:pt x="2349" y="8987"/>
                  </a:lnTo>
                  <a:lnTo>
                    <a:pt x="2422" y="9134"/>
                  </a:lnTo>
                  <a:lnTo>
                    <a:pt x="2202" y="9281"/>
                  </a:lnTo>
                  <a:lnTo>
                    <a:pt x="2018" y="9464"/>
                  </a:lnTo>
                  <a:lnTo>
                    <a:pt x="1872" y="9684"/>
                  </a:lnTo>
                  <a:lnTo>
                    <a:pt x="1762" y="9978"/>
                  </a:lnTo>
                  <a:lnTo>
                    <a:pt x="1725" y="10344"/>
                  </a:lnTo>
                  <a:lnTo>
                    <a:pt x="1762" y="10675"/>
                  </a:lnTo>
                  <a:lnTo>
                    <a:pt x="1908" y="11408"/>
                  </a:lnTo>
                  <a:lnTo>
                    <a:pt x="1542" y="10968"/>
                  </a:lnTo>
                  <a:lnTo>
                    <a:pt x="1248" y="10528"/>
                  </a:lnTo>
                  <a:lnTo>
                    <a:pt x="991" y="10014"/>
                  </a:lnTo>
                  <a:lnTo>
                    <a:pt x="808" y="9501"/>
                  </a:lnTo>
                  <a:lnTo>
                    <a:pt x="661" y="8951"/>
                  </a:lnTo>
                  <a:lnTo>
                    <a:pt x="551" y="8400"/>
                  </a:lnTo>
                  <a:lnTo>
                    <a:pt x="514" y="7850"/>
                  </a:lnTo>
                  <a:lnTo>
                    <a:pt x="551" y="7300"/>
                  </a:lnTo>
                  <a:close/>
                  <a:moveTo>
                    <a:pt x="6897" y="8620"/>
                  </a:moveTo>
                  <a:lnTo>
                    <a:pt x="6934" y="8694"/>
                  </a:lnTo>
                  <a:lnTo>
                    <a:pt x="7007" y="8731"/>
                  </a:lnTo>
                  <a:lnTo>
                    <a:pt x="7264" y="8877"/>
                  </a:lnTo>
                  <a:lnTo>
                    <a:pt x="7484" y="9024"/>
                  </a:lnTo>
                  <a:lnTo>
                    <a:pt x="7704" y="9207"/>
                  </a:lnTo>
                  <a:lnTo>
                    <a:pt x="7887" y="9427"/>
                  </a:lnTo>
                  <a:lnTo>
                    <a:pt x="8034" y="9648"/>
                  </a:lnTo>
                  <a:lnTo>
                    <a:pt x="8181" y="9904"/>
                  </a:lnTo>
                  <a:lnTo>
                    <a:pt x="8254" y="10161"/>
                  </a:lnTo>
                  <a:lnTo>
                    <a:pt x="8254" y="10418"/>
                  </a:lnTo>
                  <a:lnTo>
                    <a:pt x="8218" y="10638"/>
                  </a:lnTo>
                  <a:lnTo>
                    <a:pt x="7704" y="10088"/>
                  </a:lnTo>
                  <a:lnTo>
                    <a:pt x="7154" y="9611"/>
                  </a:lnTo>
                  <a:lnTo>
                    <a:pt x="7080" y="9611"/>
                  </a:lnTo>
                  <a:lnTo>
                    <a:pt x="7044" y="9648"/>
                  </a:lnTo>
                  <a:lnTo>
                    <a:pt x="7080" y="9684"/>
                  </a:lnTo>
                  <a:lnTo>
                    <a:pt x="7557" y="10344"/>
                  </a:lnTo>
                  <a:lnTo>
                    <a:pt x="8071" y="10968"/>
                  </a:lnTo>
                  <a:lnTo>
                    <a:pt x="7887" y="11188"/>
                  </a:lnTo>
                  <a:lnTo>
                    <a:pt x="7741" y="11408"/>
                  </a:lnTo>
                  <a:lnTo>
                    <a:pt x="7521" y="11628"/>
                  </a:lnTo>
                  <a:lnTo>
                    <a:pt x="7227" y="11372"/>
                  </a:lnTo>
                  <a:lnTo>
                    <a:pt x="6860" y="11005"/>
                  </a:lnTo>
                  <a:lnTo>
                    <a:pt x="6787" y="10748"/>
                  </a:lnTo>
                  <a:lnTo>
                    <a:pt x="6750" y="10491"/>
                  </a:lnTo>
                  <a:lnTo>
                    <a:pt x="6640" y="10234"/>
                  </a:lnTo>
                  <a:lnTo>
                    <a:pt x="6530" y="9978"/>
                  </a:lnTo>
                  <a:lnTo>
                    <a:pt x="6457" y="9868"/>
                  </a:lnTo>
                  <a:lnTo>
                    <a:pt x="6310" y="9868"/>
                  </a:lnTo>
                  <a:lnTo>
                    <a:pt x="5870" y="10014"/>
                  </a:lnTo>
                  <a:lnTo>
                    <a:pt x="5650" y="10088"/>
                  </a:lnTo>
                  <a:lnTo>
                    <a:pt x="5577" y="10088"/>
                  </a:lnTo>
                  <a:lnTo>
                    <a:pt x="5466" y="10014"/>
                  </a:lnTo>
                  <a:lnTo>
                    <a:pt x="5210" y="9904"/>
                  </a:lnTo>
                  <a:lnTo>
                    <a:pt x="5026" y="9758"/>
                  </a:lnTo>
                  <a:lnTo>
                    <a:pt x="4953" y="9648"/>
                  </a:lnTo>
                  <a:lnTo>
                    <a:pt x="4880" y="9538"/>
                  </a:lnTo>
                  <a:lnTo>
                    <a:pt x="4843" y="9427"/>
                  </a:lnTo>
                  <a:lnTo>
                    <a:pt x="4843" y="9281"/>
                  </a:lnTo>
                  <a:lnTo>
                    <a:pt x="4880" y="9134"/>
                  </a:lnTo>
                  <a:lnTo>
                    <a:pt x="4953" y="8987"/>
                  </a:lnTo>
                  <a:lnTo>
                    <a:pt x="5063" y="8877"/>
                  </a:lnTo>
                  <a:lnTo>
                    <a:pt x="5210" y="8804"/>
                  </a:lnTo>
                  <a:lnTo>
                    <a:pt x="5577" y="8694"/>
                  </a:lnTo>
                  <a:lnTo>
                    <a:pt x="5870" y="8657"/>
                  </a:lnTo>
                  <a:lnTo>
                    <a:pt x="6384" y="8657"/>
                  </a:lnTo>
                  <a:lnTo>
                    <a:pt x="6897" y="8620"/>
                  </a:lnTo>
                  <a:close/>
                  <a:moveTo>
                    <a:pt x="8621" y="10088"/>
                  </a:moveTo>
                  <a:lnTo>
                    <a:pt x="9355" y="10565"/>
                  </a:lnTo>
                  <a:lnTo>
                    <a:pt x="9501" y="10711"/>
                  </a:lnTo>
                  <a:lnTo>
                    <a:pt x="9648" y="10858"/>
                  </a:lnTo>
                  <a:lnTo>
                    <a:pt x="9758" y="11005"/>
                  </a:lnTo>
                  <a:lnTo>
                    <a:pt x="9868" y="11151"/>
                  </a:lnTo>
                  <a:lnTo>
                    <a:pt x="9355" y="11628"/>
                  </a:lnTo>
                  <a:lnTo>
                    <a:pt x="9318" y="11592"/>
                  </a:lnTo>
                  <a:lnTo>
                    <a:pt x="9208" y="11482"/>
                  </a:lnTo>
                  <a:lnTo>
                    <a:pt x="9061" y="11408"/>
                  </a:lnTo>
                  <a:lnTo>
                    <a:pt x="8878" y="11298"/>
                  </a:lnTo>
                  <a:lnTo>
                    <a:pt x="8768" y="11188"/>
                  </a:lnTo>
                  <a:lnTo>
                    <a:pt x="8511" y="10931"/>
                  </a:lnTo>
                  <a:lnTo>
                    <a:pt x="8548" y="10821"/>
                  </a:lnTo>
                  <a:lnTo>
                    <a:pt x="8621" y="10638"/>
                  </a:lnTo>
                  <a:lnTo>
                    <a:pt x="8658" y="10455"/>
                  </a:lnTo>
                  <a:lnTo>
                    <a:pt x="8658" y="10271"/>
                  </a:lnTo>
                  <a:lnTo>
                    <a:pt x="8621" y="10088"/>
                  </a:lnTo>
                  <a:close/>
                  <a:moveTo>
                    <a:pt x="6860" y="11555"/>
                  </a:moveTo>
                  <a:lnTo>
                    <a:pt x="7190" y="11885"/>
                  </a:lnTo>
                  <a:lnTo>
                    <a:pt x="7007" y="11958"/>
                  </a:lnTo>
                  <a:lnTo>
                    <a:pt x="6897" y="11958"/>
                  </a:lnTo>
                  <a:lnTo>
                    <a:pt x="6787" y="11922"/>
                  </a:lnTo>
                  <a:lnTo>
                    <a:pt x="6860" y="11555"/>
                  </a:lnTo>
                  <a:close/>
                  <a:moveTo>
                    <a:pt x="8328" y="11262"/>
                  </a:moveTo>
                  <a:lnTo>
                    <a:pt x="8474" y="11445"/>
                  </a:lnTo>
                  <a:lnTo>
                    <a:pt x="8658" y="11628"/>
                  </a:lnTo>
                  <a:lnTo>
                    <a:pt x="8878" y="11775"/>
                  </a:lnTo>
                  <a:lnTo>
                    <a:pt x="8988" y="11812"/>
                  </a:lnTo>
                  <a:lnTo>
                    <a:pt x="9098" y="11848"/>
                  </a:lnTo>
                  <a:lnTo>
                    <a:pt x="8731" y="12105"/>
                  </a:lnTo>
                  <a:lnTo>
                    <a:pt x="8328" y="12325"/>
                  </a:lnTo>
                  <a:lnTo>
                    <a:pt x="8291" y="12289"/>
                  </a:lnTo>
                  <a:lnTo>
                    <a:pt x="7814" y="11885"/>
                  </a:lnTo>
                  <a:lnTo>
                    <a:pt x="8071" y="11592"/>
                  </a:lnTo>
                  <a:lnTo>
                    <a:pt x="8328" y="11262"/>
                  </a:lnTo>
                  <a:close/>
                  <a:moveTo>
                    <a:pt x="6970" y="2678"/>
                  </a:moveTo>
                  <a:lnTo>
                    <a:pt x="7374" y="2715"/>
                  </a:lnTo>
                  <a:lnTo>
                    <a:pt x="7777" y="2788"/>
                  </a:lnTo>
                  <a:lnTo>
                    <a:pt x="8181" y="2898"/>
                  </a:lnTo>
                  <a:lnTo>
                    <a:pt x="8548" y="3008"/>
                  </a:lnTo>
                  <a:lnTo>
                    <a:pt x="8915" y="3192"/>
                  </a:lnTo>
                  <a:lnTo>
                    <a:pt x="9281" y="3375"/>
                  </a:lnTo>
                  <a:lnTo>
                    <a:pt x="9611" y="3595"/>
                  </a:lnTo>
                  <a:lnTo>
                    <a:pt x="9501" y="3632"/>
                  </a:lnTo>
                  <a:lnTo>
                    <a:pt x="9281" y="3815"/>
                  </a:lnTo>
                  <a:lnTo>
                    <a:pt x="9171" y="3925"/>
                  </a:lnTo>
                  <a:lnTo>
                    <a:pt x="9061" y="4035"/>
                  </a:lnTo>
                  <a:lnTo>
                    <a:pt x="9061" y="4072"/>
                  </a:lnTo>
                  <a:lnTo>
                    <a:pt x="9061" y="4109"/>
                  </a:lnTo>
                  <a:lnTo>
                    <a:pt x="9135" y="4109"/>
                  </a:lnTo>
                  <a:lnTo>
                    <a:pt x="9245" y="4072"/>
                  </a:lnTo>
                  <a:lnTo>
                    <a:pt x="9355" y="4072"/>
                  </a:lnTo>
                  <a:lnTo>
                    <a:pt x="9685" y="3925"/>
                  </a:lnTo>
                  <a:lnTo>
                    <a:pt x="9905" y="3815"/>
                  </a:lnTo>
                  <a:lnTo>
                    <a:pt x="10198" y="4035"/>
                  </a:lnTo>
                  <a:lnTo>
                    <a:pt x="9905" y="4255"/>
                  </a:lnTo>
                  <a:lnTo>
                    <a:pt x="9611" y="4512"/>
                  </a:lnTo>
                  <a:lnTo>
                    <a:pt x="9281" y="4475"/>
                  </a:lnTo>
                  <a:lnTo>
                    <a:pt x="8731" y="4475"/>
                  </a:lnTo>
                  <a:lnTo>
                    <a:pt x="8584" y="4512"/>
                  </a:lnTo>
                  <a:lnTo>
                    <a:pt x="8548" y="4549"/>
                  </a:lnTo>
                  <a:lnTo>
                    <a:pt x="8511" y="4622"/>
                  </a:lnTo>
                  <a:lnTo>
                    <a:pt x="8328" y="4989"/>
                  </a:lnTo>
                  <a:lnTo>
                    <a:pt x="8108" y="5356"/>
                  </a:lnTo>
                  <a:lnTo>
                    <a:pt x="7851" y="5466"/>
                  </a:lnTo>
                  <a:lnTo>
                    <a:pt x="7594" y="5613"/>
                  </a:lnTo>
                  <a:lnTo>
                    <a:pt x="7117" y="5906"/>
                  </a:lnTo>
                  <a:lnTo>
                    <a:pt x="6714" y="6163"/>
                  </a:lnTo>
                  <a:lnTo>
                    <a:pt x="6530" y="6310"/>
                  </a:lnTo>
                  <a:lnTo>
                    <a:pt x="6457" y="6383"/>
                  </a:lnTo>
                  <a:lnTo>
                    <a:pt x="6420" y="6493"/>
                  </a:lnTo>
                  <a:lnTo>
                    <a:pt x="6384" y="6676"/>
                  </a:lnTo>
                  <a:lnTo>
                    <a:pt x="6420" y="6786"/>
                  </a:lnTo>
                  <a:lnTo>
                    <a:pt x="6457" y="6896"/>
                  </a:lnTo>
                  <a:lnTo>
                    <a:pt x="6567" y="6970"/>
                  </a:lnTo>
                  <a:lnTo>
                    <a:pt x="6677" y="6970"/>
                  </a:lnTo>
                  <a:lnTo>
                    <a:pt x="6824" y="7006"/>
                  </a:lnTo>
                  <a:lnTo>
                    <a:pt x="7117" y="6933"/>
                  </a:lnTo>
                  <a:lnTo>
                    <a:pt x="7301" y="6860"/>
                  </a:lnTo>
                  <a:lnTo>
                    <a:pt x="7447" y="6823"/>
                  </a:lnTo>
                  <a:lnTo>
                    <a:pt x="7484" y="6860"/>
                  </a:lnTo>
                  <a:lnTo>
                    <a:pt x="7411" y="6896"/>
                  </a:lnTo>
                  <a:lnTo>
                    <a:pt x="7227" y="7006"/>
                  </a:lnTo>
                  <a:lnTo>
                    <a:pt x="6860" y="7080"/>
                  </a:lnTo>
                  <a:lnTo>
                    <a:pt x="6530" y="7153"/>
                  </a:lnTo>
                  <a:lnTo>
                    <a:pt x="6347" y="7227"/>
                  </a:lnTo>
                  <a:lnTo>
                    <a:pt x="6237" y="7337"/>
                  </a:lnTo>
                  <a:lnTo>
                    <a:pt x="6163" y="7483"/>
                  </a:lnTo>
                  <a:lnTo>
                    <a:pt x="6127" y="7630"/>
                  </a:lnTo>
                  <a:lnTo>
                    <a:pt x="6127" y="7777"/>
                  </a:lnTo>
                  <a:lnTo>
                    <a:pt x="6163" y="7924"/>
                  </a:lnTo>
                  <a:lnTo>
                    <a:pt x="6237" y="8070"/>
                  </a:lnTo>
                  <a:lnTo>
                    <a:pt x="6384" y="8180"/>
                  </a:lnTo>
                  <a:lnTo>
                    <a:pt x="6494" y="8180"/>
                  </a:lnTo>
                  <a:lnTo>
                    <a:pt x="6567" y="8144"/>
                  </a:lnTo>
                  <a:lnTo>
                    <a:pt x="6640" y="8070"/>
                  </a:lnTo>
                  <a:lnTo>
                    <a:pt x="6714" y="7997"/>
                  </a:lnTo>
                  <a:lnTo>
                    <a:pt x="6897" y="7924"/>
                  </a:lnTo>
                  <a:lnTo>
                    <a:pt x="7337" y="7924"/>
                  </a:lnTo>
                  <a:lnTo>
                    <a:pt x="8328" y="7997"/>
                  </a:lnTo>
                  <a:lnTo>
                    <a:pt x="8328" y="8144"/>
                  </a:lnTo>
                  <a:lnTo>
                    <a:pt x="8364" y="8327"/>
                  </a:lnTo>
                  <a:lnTo>
                    <a:pt x="8438" y="8474"/>
                  </a:lnTo>
                  <a:lnTo>
                    <a:pt x="8548" y="8584"/>
                  </a:lnTo>
                  <a:lnTo>
                    <a:pt x="8768" y="8767"/>
                  </a:lnTo>
                  <a:lnTo>
                    <a:pt x="8548" y="8694"/>
                  </a:lnTo>
                  <a:lnTo>
                    <a:pt x="8328" y="8657"/>
                  </a:lnTo>
                  <a:lnTo>
                    <a:pt x="8291" y="8657"/>
                  </a:lnTo>
                  <a:lnTo>
                    <a:pt x="8291" y="8731"/>
                  </a:lnTo>
                  <a:lnTo>
                    <a:pt x="8511" y="8951"/>
                  </a:lnTo>
                  <a:lnTo>
                    <a:pt x="8768" y="9171"/>
                  </a:lnTo>
                  <a:lnTo>
                    <a:pt x="9355" y="9501"/>
                  </a:lnTo>
                  <a:lnTo>
                    <a:pt x="9428" y="9574"/>
                  </a:lnTo>
                  <a:lnTo>
                    <a:pt x="9538" y="9648"/>
                  </a:lnTo>
                  <a:lnTo>
                    <a:pt x="9648" y="9684"/>
                  </a:lnTo>
                  <a:lnTo>
                    <a:pt x="9795" y="9794"/>
                  </a:lnTo>
                  <a:lnTo>
                    <a:pt x="9942" y="9941"/>
                  </a:lnTo>
                  <a:lnTo>
                    <a:pt x="10125" y="10198"/>
                  </a:lnTo>
                  <a:lnTo>
                    <a:pt x="10272" y="10344"/>
                  </a:lnTo>
                  <a:lnTo>
                    <a:pt x="10418" y="10491"/>
                  </a:lnTo>
                  <a:lnTo>
                    <a:pt x="10125" y="10858"/>
                  </a:lnTo>
                  <a:lnTo>
                    <a:pt x="9978" y="10638"/>
                  </a:lnTo>
                  <a:lnTo>
                    <a:pt x="9795" y="10455"/>
                  </a:lnTo>
                  <a:lnTo>
                    <a:pt x="9428" y="10161"/>
                  </a:lnTo>
                  <a:lnTo>
                    <a:pt x="8988" y="9904"/>
                  </a:lnTo>
                  <a:lnTo>
                    <a:pt x="8401" y="9501"/>
                  </a:lnTo>
                  <a:lnTo>
                    <a:pt x="8144" y="9171"/>
                  </a:lnTo>
                  <a:lnTo>
                    <a:pt x="7851" y="8877"/>
                  </a:lnTo>
                  <a:lnTo>
                    <a:pt x="7557" y="8657"/>
                  </a:lnTo>
                  <a:lnTo>
                    <a:pt x="7227" y="8437"/>
                  </a:lnTo>
                  <a:lnTo>
                    <a:pt x="7190" y="8437"/>
                  </a:lnTo>
                  <a:lnTo>
                    <a:pt x="7190" y="8400"/>
                  </a:lnTo>
                  <a:lnTo>
                    <a:pt x="7154" y="8400"/>
                  </a:lnTo>
                  <a:lnTo>
                    <a:pt x="7044" y="8364"/>
                  </a:lnTo>
                  <a:lnTo>
                    <a:pt x="6677" y="8327"/>
                  </a:lnTo>
                  <a:lnTo>
                    <a:pt x="6273" y="8290"/>
                  </a:lnTo>
                  <a:lnTo>
                    <a:pt x="5870" y="8327"/>
                  </a:lnTo>
                  <a:lnTo>
                    <a:pt x="5466" y="8364"/>
                  </a:lnTo>
                  <a:lnTo>
                    <a:pt x="5173" y="8437"/>
                  </a:lnTo>
                  <a:lnTo>
                    <a:pt x="4990" y="8510"/>
                  </a:lnTo>
                  <a:lnTo>
                    <a:pt x="4843" y="8620"/>
                  </a:lnTo>
                  <a:lnTo>
                    <a:pt x="4733" y="8731"/>
                  </a:lnTo>
                  <a:lnTo>
                    <a:pt x="4623" y="8841"/>
                  </a:lnTo>
                  <a:lnTo>
                    <a:pt x="4549" y="8987"/>
                  </a:lnTo>
                  <a:lnTo>
                    <a:pt x="4476" y="9171"/>
                  </a:lnTo>
                  <a:lnTo>
                    <a:pt x="4476" y="9317"/>
                  </a:lnTo>
                  <a:lnTo>
                    <a:pt x="4476" y="9464"/>
                  </a:lnTo>
                  <a:lnTo>
                    <a:pt x="4513" y="9611"/>
                  </a:lnTo>
                  <a:lnTo>
                    <a:pt x="4549" y="9721"/>
                  </a:lnTo>
                  <a:lnTo>
                    <a:pt x="4733" y="9978"/>
                  </a:lnTo>
                  <a:lnTo>
                    <a:pt x="4953" y="10161"/>
                  </a:lnTo>
                  <a:lnTo>
                    <a:pt x="5246" y="10344"/>
                  </a:lnTo>
                  <a:lnTo>
                    <a:pt x="5577" y="10491"/>
                  </a:lnTo>
                  <a:lnTo>
                    <a:pt x="5687" y="10491"/>
                  </a:lnTo>
                  <a:lnTo>
                    <a:pt x="5797" y="10418"/>
                  </a:lnTo>
                  <a:lnTo>
                    <a:pt x="6090" y="10308"/>
                  </a:lnTo>
                  <a:lnTo>
                    <a:pt x="6090" y="10418"/>
                  </a:lnTo>
                  <a:lnTo>
                    <a:pt x="6090" y="10528"/>
                  </a:lnTo>
                  <a:lnTo>
                    <a:pt x="6163" y="10785"/>
                  </a:lnTo>
                  <a:lnTo>
                    <a:pt x="6310" y="10968"/>
                  </a:lnTo>
                  <a:lnTo>
                    <a:pt x="6494" y="11188"/>
                  </a:lnTo>
                  <a:lnTo>
                    <a:pt x="6494" y="11592"/>
                  </a:lnTo>
                  <a:lnTo>
                    <a:pt x="6420" y="11958"/>
                  </a:lnTo>
                  <a:lnTo>
                    <a:pt x="6384" y="12105"/>
                  </a:lnTo>
                  <a:lnTo>
                    <a:pt x="6420" y="12142"/>
                  </a:lnTo>
                  <a:lnTo>
                    <a:pt x="6457" y="12179"/>
                  </a:lnTo>
                  <a:lnTo>
                    <a:pt x="6714" y="12289"/>
                  </a:lnTo>
                  <a:lnTo>
                    <a:pt x="6970" y="12325"/>
                  </a:lnTo>
                  <a:lnTo>
                    <a:pt x="7227" y="12252"/>
                  </a:lnTo>
                  <a:lnTo>
                    <a:pt x="7447" y="12142"/>
                  </a:lnTo>
                  <a:lnTo>
                    <a:pt x="7924" y="12509"/>
                  </a:lnTo>
                  <a:lnTo>
                    <a:pt x="7484" y="12655"/>
                  </a:lnTo>
                  <a:lnTo>
                    <a:pt x="7044" y="12802"/>
                  </a:lnTo>
                  <a:lnTo>
                    <a:pt x="6714" y="12876"/>
                  </a:lnTo>
                  <a:lnTo>
                    <a:pt x="6604" y="12765"/>
                  </a:lnTo>
                  <a:lnTo>
                    <a:pt x="6494" y="12582"/>
                  </a:lnTo>
                  <a:lnTo>
                    <a:pt x="6310" y="12289"/>
                  </a:lnTo>
                  <a:lnTo>
                    <a:pt x="6090" y="12032"/>
                  </a:lnTo>
                  <a:lnTo>
                    <a:pt x="5870" y="11812"/>
                  </a:lnTo>
                  <a:lnTo>
                    <a:pt x="5466" y="11372"/>
                  </a:lnTo>
                  <a:lnTo>
                    <a:pt x="5100" y="10895"/>
                  </a:lnTo>
                  <a:lnTo>
                    <a:pt x="5063" y="10858"/>
                  </a:lnTo>
                  <a:lnTo>
                    <a:pt x="4990" y="10858"/>
                  </a:lnTo>
                  <a:lnTo>
                    <a:pt x="4953" y="10895"/>
                  </a:lnTo>
                  <a:lnTo>
                    <a:pt x="4953" y="10931"/>
                  </a:lnTo>
                  <a:lnTo>
                    <a:pt x="4953" y="11151"/>
                  </a:lnTo>
                  <a:lnTo>
                    <a:pt x="5026" y="11335"/>
                  </a:lnTo>
                  <a:lnTo>
                    <a:pt x="5100" y="11518"/>
                  </a:lnTo>
                  <a:lnTo>
                    <a:pt x="5246" y="11702"/>
                  </a:lnTo>
                  <a:lnTo>
                    <a:pt x="5540" y="12032"/>
                  </a:lnTo>
                  <a:lnTo>
                    <a:pt x="5833" y="12325"/>
                  </a:lnTo>
                  <a:lnTo>
                    <a:pt x="6017" y="12582"/>
                  </a:lnTo>
                  <a:lnTo>
                    <a:pt x="6200" y="12912"/>
                  </a:lnTo>
                  <a:lnTo>
                    <a:pt x="5650" y="12949"/>
                  </a:lnTo>
                  <a:lnTo>
                    <a:pt x="5026" y="12362"/>
                  </a:lnTo>
                  <a:lnTo>
                    <a:pt x="4659" y="11995"/>
                  </a:lnTo>
                  <a:lnTo>
                    <a:pt x="4513" y="11812"/>
                  </a:lnTo>
                  <a:lnTo>
                    <a:pt x="4439" y="11555"/>
                  </a:lnTo>
                  <a:lnTo>
                    <a:pt x="4403" y="11518"/>
                  </a:lnTo>
                  <a:lnTo>
                    <a:pt x="4329" y="11482"/>
                  </a:lnTo>
                  <a:lnTo>
                    <a:pt x="4256" y="11482"/>
                  </a:lnTo>
                  <a:lnTo>
                    <a:pt x="4219" y="11555"/>
                  </a:lnTo>
                  <a:lnTo>
                    <a:pt x="4219" y="11665"/>
                  </a:lnTo>
                  <a:lnTo>
                    <a:pt x="4219" y="11812"/>
                  </a:lnTo>
                  <a:lnTo>
                    <a:pt x="4293" y="12032"/>
                  </a:lnTo>
                  <a:lnTo>
                    <a:pt x="4403" y="12252"/>
                  </a:lnTo>
                  <a:lnTo>
                    <a:pt x="4586" y="12435"/>
                  </a:lnTo>
                  <a:lnTo>
                    <a:pt x="4953" y="12876"/>
                  </a:lnTo>
                  <a:lnTo>
                    <a:pt x="4880" y="12876"/>
                  </a:lnTo>
                  <a:lnTo>
                    <a:pt x="4880" y="12839"/>
                  </a:lnTo>
                  <a:lnTo>
                    <a:pt x="4880" y="12802"/>
                  </a:lnTo>
                  <a:lnTo>
                    <a:pt x="4843" y="12765"/>
                  </a:lnTo>
                  <a:lnTo>
                    <a:pt x="4549" y="12692"/>
                  </a:lnTo>
                  <a:lnTo>
                    <a:pt x="4439" y="12655"/>
                  </a:lnTo>
                  <a:lnTo>
                    <a:pt x="4366" y="12545"/>
                  </a:lnTo>
                  <a:lnTo>
                    <a:pt x="4293" y="12362"/>
                  </a:lnTo>
                  <a:lnTo>
                    <a:pt x="4073" y="11995"/>
                  </a:lnTo>
                  <a:lnTo>
                    <a:pt x="3926" y="11848"/>
                  </a:lnTo>
                  <a:lnTo>
                    <a:pt x="3816" y="11738"/>
                  </a:lnTo>
                  <a:lnTo>
                    <a:pt x="3816" y="11665"/>
                  </a:lnTo>
                  <a:lnTo>
                    <a:pt x="3816" y="11592"/>
                  </a:lnTo>
                  <a:lnTo>
                    <a:pt x="3779" y="11555"/>
                  </a:lnTo>
                  <a:lnTo>
                    <a:pt x="3742" y="11518"/>
                  </a:lnTo>
                  <a:lnTo>
                    <a:pt x="3669" y="11555"/>
                  </a:lnTo>
                  <a:lnTo>
                    <a:pt x="3559" y="11628"/>
                  </a:lnTo>
                  <a:lnTo>
                    <a:pt x="3522" y="11702"/>
                  </a:lnTo>
                  <a:lnTo>
                    <a:pt x="3522" y="11848"/>
                  </a:lnTo>
                  <a:lnTo>
                    <a:pt x="3559" y="11958"/>
                  </a:lnTo>
                  <a:lnTo>
                    <a:pt x="3669" y="12105"/>
                  </a:lnTo>
                  <a:lnTo>
                    <a:pt x="3779" y="12252"/>
                  </a:lnTo>
                  <a:lnTo>
                    <a:pt x="3889" y="12435"/>
                  </a:lnTo>
                  <a:lnTo>
                    <a:pt x="3963" y="12655"/>
                  </a:lnTo>
                  <a:lnTo>
                    <a:pt x="3963" y="12655"/>
                  </a:lnTo>
                  <a:lnTo>
                    <a:pt x="3376" y="12435"/>
                  </a:lnTo>
                  <a:lnTo>
                    <a:pt x="2825" y="12105"/>
                  </a:lnTo>
                  <a:lnTo>
                    <a:pt x="2789" y="12069"/>
                  </a:lnTo>
                  <a:lnTo>
                    <a:pt x="2715" y="11958"/>
                  </a:lnTo>
                  <a:lnTo>
                    <a:pt x="2605" y="11885"/>
                  </a:lnTo>
                  <a:lnTo>
                    <a:pt x="2349" y="11812"/>
                  </a:lnTo>
                  <a:lnTo>
                    <a:pt x="2312" y="11738"/>
                  </a:lnTo>
                  <a:lnTo>
                    <a:pt x="2165" y="11115"/>
                  </a:lnTo>
                  <a:lnTo>
                    <a:pt x="2092" y="10748"/>
                  </a:lnTo>
                  <a:lnTo>
                    <a:pt x="2055" y="10381"/>
                  </a:lnTo>
                  <a:lnTo>
                    <a:pt x="2055" y="10051"/>
                  </a:lnTo>
                  <a:lnTo>
                    <a:pt x="2092" y="9868"/>
                  </a:lnTo>
                  <a:lnTo>
                    <a:pt x="2165" y="9758"/>
                  </a:lnTo>
                  <a:lnTo>
                    <a:pt x="2238" y="9611"/>
                  </a:lnTo>
                  <a:lnTo>
                    <a:pt x="2349" y="9538"/>
                  </a:lnTo>
                  <a:lnTo>
                    <a:pt x="2495" y="9464"/>
                  </a:lnTo>
                  <a:lnTo>
                    <a:pt x="2679" y="9391"/>
                  </a:lnTo>
                  <a:lnTo>
                    <a:pt x="2715" y="9391"/>
                  </a:lnTo>
                  <a:lnTo>
                    <a:pt x="2752" y="9354"/>
                  </a:lnTo>
                  <a:lnTo>
                    <a:pt x="2789" y="9281"/>
                  </a:lnTo>
                  <a:lnTo>
                    <a:pt x="2789" y="9207"/>
                  </a:lnTo>
                  <a:lnTo>
                    <a:pt x="2715" y="9024"/>
                  </a:lnTo>
                  <a:lnTo>
                    <a:pt x="2605" y="8841"/>
                  </a:lnTo>
                  <a:lnTo>
                    <a:pt x="2495" y="8694"/>
                  </a:lnTo>
                  <a:lnTo>
                    <a:pt x="2349" y="8510"/>
                  </a:lnTo>
                  <a:lnTo>
                    <a:pt x="2055" y="8254"/>
                  </a:lnTo>
                  <a:lnTo>
                    <a:pt x="1725" y="7960"/>
                  </a:lnTo>
                  <a:lnTo>
                    <a:pt x="1505" y="7813"/>
                  </a:lnTo>
                  <a:lnTo>
                    <a:pt x="1285" y="7630"/>
                  </a:lnTo>
                  <a:lnTo>
                    <a:pt x="1175" y="7447"/>
                  </a:lnTo>
                  <a:lnTo>
                    <a:pt x="991" y="7300"/>
                  </a:lnTo>
                  <a:lnTo>
                    <a:pt x="771" y="7153"/>
                  </a:lnTo>
                  <a:lnTo>
                    <a:pt x="551" y="7117"/>
                  </a:lnTo>
                  <a:lnTo>
                    <a:pt x="661" y="6566"/>
                  </a:lnTo>
                  <a:lnTo>
                    <a:pt x="771" y="6089"/>
                  </a:lnTo>
                  <a:lnTo>
                    <a:pt x="808" y="6016"/>
                  </a:lnTo>
                  <a:lnTo>
                    <a:pt x="955" y="5943"/>
                  </a:lnTo>
                  <a:lnTo>
                    <a:pt x="1101" y="5906"/>
                  </a:lnTo>
                  <a:lnTo>
                    <a:pt x="1248" y="5906"/>
                  </a:lnTo>
                  <a:lnTo>
                    <a:pt x="1395" y="5943"/>
                  </a:lnTo>
                  <a:lnTo>
                    <a:pt x="1505" y="6016"/>
                  </a:lnTo>
                  <a:lnTo>
                    <a:pt x="1615" y="6126"/>
                  </a:lnTo>
                  <a:lnTo>
                    <a:pt x="1652" y="6236"/>
                  </a:lnTo>
                  <a:lnTo>
                    <a:pt x="1652" y="6420"/>
                  </a:lnTo>
                  <a:lnTo>
                    <a:pt x="1652" y="6530"/>
                  </a:lnTo>
                  <a:lnTo>
                    <a:pt x="1688" y="6566"/>
                  </a:lnTo>
                  <a:lnTo>
                    <a:pt x="1725" y="6566"/>
                  </a:lnTo>
                  <a:lnTo>
                    <a:pt x="1945" y="6676"/>
                  </a:lnTo>
                  <a:lnTo>
                    <a:pt x="2128" y="6786"/>
                  </a:lnTo>
                  <a:lnTo>
                    <a:pt x="2275" y="6970"/>
                  </a:lnTo>
                  <a:lnTo>
                    <a:pt x="2385" y="7153"/>
                  </a:lnTo>
                  <a:lnTo>
                    <a:pt x="2459" y="7227"/>
                  </a:lnTo>
                  <a:lnTo>
                    <a:pt x="2532" y="7227"/>
                  </a:lnTo>
                  <a:lnTo>
                    <a:pt x="2605" y="7190"/>
                  </a:lnTo>
                  <a:lnTo>
                    <a:pt x="2642" y="7080"/>
                  </a:lnTo>
                  <a:lnTo>
                    <a:pt x="2532" y="5943"/>
                  </a:lnTo>
                  <a:lnTo>
                    <a:pt x="2752" y="5906"/>
                  </a:lnTo>
                  <a:lnTo>
                    <a:pt x="3009" y="5796"/>
                  </a:lnTo>
                  <a:lnTo>
                    <a:pt x="3229" y="5723"/>
                  </a:lnTo>
                  <a:lnTo>
                    <a:pt x="3449" y="5686"/>
                  </a:lnTo>
                  <a:lnTo>
                    <a:pt x="3669" y="5649"/>
                  </a:lnTo>
                  <a:lnTo>
                    <a:pt x="3889" y="5686"/>
                  </a:lnTo>
                  <a:lnTo>
                    <a:pt x="4293" y="5723"/>
                  </a:lnTo>
                  <a:lnTo>
                    <a:pt x="5100" y="5723"/>
                  </a:lnTo>
                  <a:lnTo>
                    <a:pt x="5283" y="5649"/>
                  </a:lnTo>
                  <a:lnTo>
                    <a:pt x="5503" y="5576"/>
                  </a:lnTo>
                  <a:lnTo>
                    <a:pt x="5577" y="5539"/>
                  </a:lnTo>
                  <a:lnTo>
                    <a:pt x="5613" y="5466"/>
                  </a:lnTo>
                  <a:lnTo>
                    <a:pt x="5613" y="5356"/>
                  </a:lnTo>
                  <a:lnTo>
                    <a:pt x="5577" y="5282"/>
                  </a:lnTo>
                  <a:lnTo>
                    <a:pt x="5246" y="4916"/>
                  </a:lnTo>
                  <a:lnTo>
                    <a:pt x="4880" y="4549"/>
                  </a:lnTo>
                  <a:lnTo>
                    <a:pt x="4696" y="4365"/>
                  </a:lnTo>
                  <a:lnTo>
                    <a:pt x="4513" y="4219"/>
                  </a:lnTo>
                  <a:lnTo>
                    <a:pt x="4293" y="4109"/>
                  </a:lnTo>
                  <a:lnTo>
                    <a:pt x="4036" y="3999"/>
                  </a:lnTo>
                  <a:lnTo>
                    <a:pt x="3999" y="3889"/>
                  </a:lnTo>
                  <a:lnTo>
                    <a:pt x="3963" y="3815"/>
                  </a:lnTo>
                  <a:lnTo>
                    <a:pt x="3852" y="3742"/>
                  </a:lnTo>
                  <a:lnTo>
                    <a:pt x="3742" y="3668"/>
                  </a:lnTo>
                  <a:lnTo>
                    <a:pt x="3376" y="3522"/>
                  </a:lnTo>
                  <a:lnTo>
                    <a:pt x="3192" y="3448"/>
                  </a:lnTo>
                  <a:lnTo>
                    <a:pt x="2972" y="3412"/>
                  </a:lnTo>
                  <a:lnTo>
                    <a:pt x="3412" y="3228"/>
                  </a:lnTo>
                  <a:lnTo>
                    <a:pt x="3816" y="3045"/>
                  </a:lnTo>
                  <a:lnTo>
                    <a:pt x="4256" y="2935"/>
                  </a:lnTo>
                  <a:lnTo>
                    <a:pt x="4696" y="2861"/>
                  </a:lnTo>
                  <a:lnTo>
                    <a:pt x="5136" y="2788"/>
                  </a:lnTo>
                  <a:lnTo>
                    <a:pt x="6494" y="2788"/>
                  </a:lnTo>
                  <a:lnTo>
                    <a:pt x="6567" y="2751"/>
                  </a:lnTo>
                  <a:lnTo>
                    <a:pt x="6567" y="2678"/>
                  </a:lnTo>
                  <a:close/>
                  <a:moveTo>
                    <a:pt x="5100" y="15590"/>
                  </a:moveTo>
                  <a:lnTo>
                    <a:pt x="5246" y="15627"/>
                  </a:lnTo>
                  <a:lnTo>
                    <a:pt x="5503" y="15700"/>
                  </a:lnTo>
                  <a:lnTo>
                    <a:pt x="5393" y="15737"/>
                  </a:lnTo>
                  <a:lnTo>
                    <a:pt x="5320" y="15810"/>
                  </a:lnTo>
                  <a:lnTo>
                    <a:pt x="5246" y="15920"/>
                  </a:lnTo>
                  <a:lnTo>
                    <a:pt x="5246" y="16030"/>
                  </a:lnTo>
                  <a:lnTo>
                    <a:pt x="5210" y="16177"/>
                  </a:lnTo>
                  <a:lnTo>
                    <a:pt x="5246" y="16360"/>
                  </a:lnTo>
                  <a:lnTo>
                    <a:pt x="5246" y="16434"/>
                  </a:lnTo>
                  <a:lnTo>
                    <a:pt x="5283" y="16507"/>
                  </a:lnTo>
                  <a:lnTo>
                    <a:pt x="5356" y="16580"/>
                  </a:lnTo>
                  <a:lnTo>
                    <a:pt x="5430" y="16617"/>
                  </a:lnTo>
                  <a:lnTo>
                    <a:pt x="5540" y="16617"/>
                  </a:lnTo>
                  <a:lnTo>
                    <a:pt x="5870" y="16947"/>
                  </a:lnTo>
                  <a:lnTo>
                    <a:pt x="6237" y="17167"/>
                  </a:lnTo>
                  <a:lnTo>
                    <a:pt x="6567" y="17351"/>
                  </a:lnTo>
                  <a:lnTo>
                    <a:pt x="6750" y="17424"/>
                  </a:lnTo>
                  <a:lnTo>
                    <a:pt x="3449" y="17387"/>
                  </a:lnTo>
                  <a:lnTo>
                    <a:pt x="3596" y="17314"/>
                  </a:lnTo>
                  <a:lnTo>
                    <a:pt x="3926" y="17167"/>
                  </a:lnTo>
                  <a:lnTo>
                    <a:pt x="4256" y="16984"/>
                  </a:lnTo>
                  <a:lnTo>
                    <a:pt x="4476" y="16837"/>
                  </a:lnTo>
                  <a:lnTo>
                    <a:pt x="4696" y="16654"/>
                  </a:lnTo>
                  <a:lnTo>
                    <a:pt x="4770" y="16690"/>
                  </a:lnTo>
                  <a:lnTo>
                    <a:pt x="4880" y="16690"/>
                  </a:lnTo>
                  <a:lnTo>
                    <a:pt x="4953" y="16654"/>
                  </a:lnTo>
                  <a:lnTo>
                    <a:pt x="5026" y="16580"/>
                  </a:lnTo>
                  <a:lnTo>
                    <a:pt x="5136" y="16397"/>
                  </a:lnTo>
                  <a:lnTo>
                    <a:pt x="5210" y="16214"/>
                  </a:lnTo>
                  <a:lnTo>
                    <a:pt x="5173" y="16103"/>
                  </a:lnTo>
                  <a:lnTo>
                    <a:pt x="5100" y="16030"/>
                  </a:lnTo>
                  <a:lnTo>
                    <a:pt x="5063" y="15993"/>
                  </a:lnTo>
                  <a:lnTo>
                    <a:pt x="5100" y="15773"/>
                  </a:lnTo>
                  <a:lnTo>
                    <a:pt x="5100" y="15590"/>
                  </a:lnTo>
                  <a:close/>
                  <a:moveTo>
                    <a:pt x="9795" y="0"/>
                  </a:moveTo>
                  <a:lnTo>
                    <a:pt x="9648" y="74"/>
                  </a:lnTo>
                  <a:lnTo>
                    <a:pt x="9391" y="110"/>
                  </a:lnTo>
                  <a:lnTo>
                    <a:pt x="9171" y="220"/>
                  </a:lnTo>
                  <a:lnTo>
                    <a:pt x="9061" y="294"/>
                  </a:lnTo>
                  <a:lnTo>
                    <a:pt x="8988" y="404"/>
                  </a:lnTo>
                  <a:lnTo>
                    <a:pt x="8951" y="514"/>
                  </a:lnTo>
                  <a:lnTo>
                    <a:pt x="8915" y="661"/>
                  </a:lnTo>
                  <a:lnTo>
                    <a:pt x="8915" y="771"/>
                  </a:lnTo>
                  <a:lnTo>
                    <a:pt x="8915" y="881"/>
                  </a:lnTo>
                  <a:lnTo>
                    <a:pt x="8988" y="1027"/>
                  </a:lnTo>
                  <a:lnTo>
                    <a:pt x="9025" y="1137"/>
                  </a:lnTo>
                  <a:lnTo>
                    <a:pt x="8254" y="2348"/>
                  </a:lnTo>
                  <a:lnTo>
                    <a:pt x="7631" y="2201"/>
                  </a:lnTo>
                  <a:lnTo>
                    <a:pt x="7007" y="2165"/>
                  </a:lnTo>
                  <a:lnTo>
                    <a:pt x="6384" y="2165"/>
                  </a:lnTo>
                  <a:lnTo>
                    <a:pt x="5797" y="2238"/>
                  </a:lnTo>
                  <a:lnTo>
                    <a:pt x="5650" y="2275"/>
                  </a:lnTo>
                  <a:lnTo>
                    <a:pt x="5577" y="2385"/>
                  </a:lnTo>
                  <a:lnTo>
                    <a:pt x="5100" y="2348"/>
                  </a:lnTo>
                  <a:lnTo>
                    <a:pt x="4623" y="2421"/>
                  </a:lnTo>
                  <a:lnTo>
                    <a:pt x="4109" y="2495"/>
                  </a:lnTo>
                  <a:lnTo>
                    <a:pt x="3632" y="2641"/>
                  </a:lnTo>
                  <a:lnTo>
                    <a:pt x="3192" y="2825"/>
                  </a:lnTo>
                  <a:lnTo>
                    <a:pt x="2715" y="3045"/>
                  </a:lnTo>
                  <a:lnTo>
                    <a:pt x="2312" y="3302"/>
                  </a:lnTo>
                  <a:lnTo>
                    <a:pt x="1945" y="3558"/>
                  </a:lnTo>
                  <a:lnTo>
                    <a:pt x="1505" y="3925"/>
                  </a:lnTo>
                  <a:lnTo>
                    <a:pt x="1138" y="4365"/>
                  </a:lnTo>
                  <a:lnTo>
                    <a:pt x="808" y="4806"/>
                  </a:lnTo>
                  <a:lnTo>
                    <a:pt x="551" y="5282"/>
                  </a:lnTo>
                  <a:lnTo>
                    <a:pt x="331" y="5796"/>
                  </a:lnTo>
                  <a:lnTo>
                    <a:pt x="184" y="6346"/>
                  </a:lnTo>
                  <a:lnTo>
                    <a:pt x="74" y="6896"/>
                  </a:lnTo>
                  <a:lnTo>
                    <a:pt x="1" y="7447"/>
                  </a:lnTo>
                  <a:lnTo>
                    <a:pt x="1" y="7997"/>
                  </a:lnTo>
                  <a:lnTo>
                    <a:pt x="38" y="8547"/>
                  </a:lnTo>
                  <a:lnTo>
                    <a:pt x="148" y="9097"/>
                  </a:lnTo>
                  <a:lnTo>
                    <a:pt x="294" y="9648"/>
                  </a:lnTo>
                  <a:lnTo>
                    <a:pt x="478" y="10161"/>
                  </a:lnTo>
                  <a:lnTo>
                    <a:pt x="698" y="10638"/>
                  </a:lnTo>
                  <a:lnTo>
                    <a:pt x="991" y="11115"/>
                  </a:lnTo>
                  <a:lnTo>
                    <a:pt x="1358" y="11555"/>
                  </a:lnTo>
                  <a:lnTo>
                    <a:pt x="1725" y="11958"/>
                  </a:lnTo>
                  <a:lnTo>
                    <a:pt x="2165" y="12325"/>
                  </a:lnTo>
                  <a:lnTo>
                    <a:pt x="2679" y="12655"/>
                  </a:lnTo>
                  <a:lnTo>
                    <a:pt x="3156" y="12912"/>
                  </a:lnTo>
                  <a:lnTo>
                    <a:pt x="3706" y="13132"/>
                  </a:lnTo>
                  <a:lnTo>
                    <a:pt x="4256" y="13279"/>
                  </a:lnTo>
                  <a:lnTo>
                    <a:pt x="4806" y="13389"/>
                  </a:lnTo>
                  <a:lnTo>
                    <a:pt x="5393" y="13462"/>
                  </a:lnTo>
                  <a:lnTo>
                    <a:pt x="5943" y="13462"/>
                  </a:lnTo>
                  <a:lnTo>
                    <a:pt x="6494" y="13426"/>
                  </a:lnTo>
                  <a:lnTo>
                    <a:pt x="7044" y="13352"/>
                  </a:lnTo>
                  <a:lnTo>
                    <a:pt x="7594" y="13206"/>
                  </a:lnTo>
                  <a:lnTo>
                    <a:pt x="8108" y="13022"/>
                  </a:lnTo>
                  <a:lnTo>
                    <a:pt x="8621" y="12802"/>
                  </a:lnTo>
                  <a:lnTo>
                    <a:pt x="9098" y="12509"/>
                  </a:lnTo>
                  <a:lnTo>
                    <a:pt x="9538" y="12215"/>
                  </a:lnTo>
                  <a:lnTo>
                    <a:pt x="10052" y="11775"/>
                  </a:lnTo>
                  <a:lnTo>
                    <a:pt x="10492" y="11262"/>
                  </a:lnTo>
                  <a:lnTo>
                    <a:pt x="10932" y="10711"/>
                  </a:lnTo>
                  <a:lnTo>
                    <a:pt x="11299" y="10161"/>
                  </a:lnTo>
                  <a:lnTo>
                    <a:pt x="11629" y="9538"/>
                  </a:lnTo>
                  <a:lnTo>
                    <a:pt x="11886" y="8914"/>
                  </a:lnTo>
                  <a:lnTo>
                    <a:pt x="12106" y="8290"/>
                  </a:lnTo>
                  <a:lnTo>
                    <a:pt x="12179" y="7924"/>
                  </a:lnTo>
                  <a:lnTo>
                    <a:pt x="12216" y="7593"/>
                  </a:lnTo>
                  <a:lnTo>
                    <a:pt x="12253" y="7080"/>
                  </a:lnTo>
                  <a:lnTo>
                    <a:pt x="12216" y="6603"/>
                  </a:lnTo>
                  <a:lnTo>
                    <a:pt x="12106" y="6126"/>
                  </a:lnTo>
                  <a:lnTo>
                    <a:pt x="11922" y="5649"/>
                  </a:lnTo>
                  <a:lnTo>
                    <a:pt x="11739" y="5172"/>
                  </a:lnTo>
                  <a:lnTo>
                    <a:pt x="11482" y="4732"/>
                  </a:lnTo>
                  <a:lnTo>
                    <a:pt x="11189" y="4329"/>
                  </a:lnTo>
                  <a:lnTo>
                    <a:pt x="10859" y="3962"/>
                  </a:lnTo>
                  <a:lnTo>
                    <a:pt x="10822" y="3852"/>
                  </a:lnTo>
                  <a:lnTo>
                    <a:pt x="10712" y="3815"/>
                  </a:lnTo>
                  <a:lnTo>
                    <a:pt x="10272" y="3375"/>
                  </a:lnTo>
                  <a:lnTo>
                    <a:pt x="10162" y="3302"/>
                  </a:lnTo>
                  <a:lnTo>
                    <a:pt x="9832" y="3082"/>
                  </a:lnTo>
                  <a:lnTo>
                    <a:pt x="9501" y="2861"/>
                  </a:lnTo>
                  <a:lnTo>
                    <a:pt x="9135" y="2678"/>
                  </a:lnTo>
                  <a:lnTo>
                    <a:pt x="8768" y="2531"/>
                  </a:lnTo>
                  <a:lnTo>
                    <a:pt x="8804" y="2458"/>
                  </a:lnTo>
                  <a:lnTo>
                    <a:pt x="8841" y="2421"/>
                  </a:lnTo>
                  <a:lnTo>
                    <a:pt x="8804" y="2348"/>
                  </a:lnTo>
                  <a:lnTo>
                    <a:pt x="9171" y="1871"/>
                  </a:lnTo>
                  <a:lnTo>
                    <a:pt x="9501" y="1394"/>
                  </a:lnTo>
                  <a:lnTo>
                    <a:pt x="9758" y="1394"/>
                  </a:lnTo>
                  <a:lnTo>
                    <a:pt x="9868" y="1358"/>
                  </a:lnTo>
                  <a:lnTo>
                    <a:pt x="9978" y="1284"/>
                  </a:lnTo>
                  <a:lnTo>
                    <a:pt x="10052" y="1211"/>
                  </a:lnTo>
                  <a:lnTo>
                    <a:pt x="10602" y="1468"/>
                  </a:lnTo>
                  <a:lnTo>
                    <a:pt x="11079" y="1798"/>
                  </a:lnTo>
                  <a:lnTo>
                    <a:pt x="11556" y="2128"/>
                  </a:lnTo>
                  <a:lnTo>
                    <a:pt x="11996" y="2531"/>
                  </a:lnTo>
                  <a:lnTo>
                    <a:pt x="12399" y="2972"/>
                  </a:lnTo>
                  <a:lnTo>
                    <a:pt x="12766" y="3412"/>
                  </a:lnTo>
                  <a:lnTo>
                    <a:pt x="13060" y="3925"/>
                  </a:lnTo>
                  <a:lnTo>
                    <a:pt x="13353" y="4439"/>
                  </a:lnTo>
                  <a:lnTo>
                    <a:pt x="13573" y="4989"/>
                  </a:lnTo>
                  <a:lnTo>
                    <a:pt x="13757" y="5539"/>
                  </a:lnTo>
                  <a:lnTo>
                    <a:pt x="13903" y="6126"/>
                  </a:lnTo>
                  <a:lnTo>
                    <a:pt x="14013" y="6713"/>
                  </a:lnTo>
                  <a:lnTo>
                    <a:pt x="14087" y="7300"/>
                  </a:lnTo>
                  <a:lnTo>
                    <a:pt x="14087" y="7887"/>
                  </a:lnTo>
                  <a:lnTo>
                    <a:pt x="14087" y="8510"/>
                  </a:lnTo>
                  <a:lnTo>
                    <a:pt x="14013" y="9097"/>
                  </a:lnTo>
                  <a:lnTo>
                    <a:pt x="13867" y="9758"/>
                  </a:lnTo>
                  <a:lnTo>
                    <a:pt x="13720" y="10381"/>
                  </a:lnTo>
                  <a:lnTo>
                    <a:pt x="13463" y="11005"/>
                  </a:lnTo>
                  <a:lnTo>
                    <a:pt x="13206" y="11592"/>
                  </a:lnTo>
                  <a:lnTo>
                    <a:pt x="12876" y="12179"/>
                  </a:lnTo>
                  <a:lnTo>
                    <a:pt x="12473" y="12692"/>
                  </a:lnTo>
                  <a:lnTo>
                    <a:pt x="12069" y="13206"/>
                  </a:lnTo>
                  <a:lnTo>
                    <a:pt x="11592" y="13683"/>
                  </a:lnTo>
                  <a:lnTo>
                    <a:pt x="11079" y="14049"/>
                  </a:lnTo>
                  <a:lnTo>
                    <a:pt x="10565" y="14416"/>
                  </a:lnTo>
                  <a:lnTo>
                    <a:pt x="9978" y="14710"/>
                  </a:lnTo>
                  <a:lnTo>
                    <a:pt x="9391" y="14966"/>
                  </a:lnTo>
                  <a:lnTo>
                    <a:pt x="8804" y="15150"/>
                  </a:lnTo>
                  <a:lnTo>
                    <a:pt x="8181" y="15260"/>
                  </a:lnTo>
                  <a:lnTo>
                    <a:pt x="7557" y="15333"/>
                  </a:lnTo>
                  <a:lnTo>
                    <a:pt x="6897" y="15370"/>
                  </a:lnTo>
                  <a:lnTo>
                    <a:pt x="6420" y="15333"/>
                  </a:lnTo>
                  <a:lnTo>
                    <a:pt x="5943" y="15296"/>
                  </a:lnTo>
                  <a:lnTo>
                    <a:pt x="5466" y="15186"/>
                  </a:lnTo>
                  <a:lnTo>
                    <a:pt x="5026" y="15076"/>
                  </a:lnTo>
                  <a:lnTo>
                    <a:pt x="4549" y="14893"/>
                  </a:lnTo>
                  <a:lnTo>
                    <a:pt x="4109" y="14673"/>
                  </a:lnTo>
                  <a:lnTo>
                    <a:pt x="3632" y="14453"/>
                  </a:lnTo>
                  <a:lnTo>
                    <a:pt x="3669" y="14416"/>
                  </a:lnTo>
                  <a:lnTo>
                    <a:pt x="3706" y="14343"/>
                  </a:lnTo>
                  <a:lnTo>
                    <a:pt x="3706" y="14269"/>
                  </a:lnTo>
                  <a:lnTo>
                    <a:pt x="3706" y="14196"/>
                  </a:lnTo>
                  <a:lnTo>
                    <a:pt x="3669" y="14123"/>
                  </a:lnTo>
                  <a:lnTo>
                    <a:pt x="3522" y="14013"/>
                  </a:lnTo>
                  <a:lnTo>
                    <a:pt x="3376" y="13939"/>
                  </a:lnTo>
                  <a:lnTo>
                    <a:pt x="3229" y="13903"/>
                  </a:lnTo>
                  <a:lnTo>
                    <a:pt x="3009" y="13903"/>
                  </a:lnTo>
                  <a:lnTo>
                    <a:pt x="2899" y="13939"/>
                  </a:lnTo>
                  <a:lnTo>
                    <a:pt x="2752" y="14013"/>
                  </a:lnTo>
                  <a:lnTo>
                    <a:pt x="2642" y="14123"/>
                  </a:lnTo>
                  <a:lnTo>
                    <a:pt x="2605" y="14269"/>
                  </a:lnTo>
                  <a:lnTo>
                    <a:pt x="2605" y="14416"/>
                  </a:lnTo>
                  <a:lnTo>
                    <a:pt x="2642" y="14563"/>
                  </a:lnTo>
                  <a:lnTo>
                    <a:pt x="2715" y="14710"/>
                  </a:lnTo>
                  <a:lnTo>
                    <a:pt x="2825" y="14820"/>
                  </a:lnTo>
                  <a:lnTo>
                    <a:pt x="2972" y="14856"/>
                  </a:lnTo>
                  <a:lnTo>
                    <a:pt x="3119" y="14893"/>
                  </a:lnTo>
                  <a:lnTo>
                    <a:pt x="3266" y="14856"/>
                  </a:lnTo>
                  <a:lnTo>
                    <a:pt x="3376" y="14746"/>
                  </a:lnTo>
                  <a:lnTo>
                    <a:pt x="3522" y="14856"/>
                  </a:lnTo>
                  <a:lnTo>
                    <a:pt x="4036" y="15150"/>
                  </a:lnTo>
                  <a:lnTo>
                    <a:pt x="4439" y="15333"/>
                  </a:lnTo>
                  <a:lnTo>
                    <a:pt x="4806" y="15480"/>
                  </a:lnTo>
                  <a:lnTo>
                    <a:pt x="4770" y="15553"/>
                  </a:lnTo>
                  <a:lnTo>
                    <a:pt x="4733" y="15590"/>
                  </a:lnTo>
                  <a:lnTo>
                    <a:pt x="4659" y="15810"/>
                  </a:lnTo>
                  <a:lnTo>
                    <a:pt x="4623" y="16030"/>
                  </a:lnTo>
                  <a:lnTo>
                    <a:pt x="4586" y="16470"/>
                  </a:lnTo>
                  <a:lnTo>
                    <a:pt x="3963" y="16654"/>
                  </a:lnTo>
                  <a:lnTo>
                    <a:pt x="3376" y="16910"/>
                  </a:lnTo>
                  <a:lnTo>
                    <a:pt x="2752" y="17167"/>
                  </a:lnTo>
                  <a:lnTo>
                    <a:pt x="2128" y="17387"/>
                  </a:lnTo>
                  <a:lnTo>
                    <a:pt x="2055" y="17424"/>
                  </a:lnTo>
                  <a:lnTo>
                    <a:pt x="2018" y="17497"/>
                  </a:lnTo>
                  <a:lnTo>
                    <a:pt x="1982" y="17571"/>
                  </a:lnTo>
                  <a:lnTo>
                    <a:pt x="1982" y="17644"/>
                  </a:lnTo>
                  <a:lnTo>
                    <a:pt x="2018" y="17717"/>
                  </a:lnTo>
                  <a:lnTo>
                    <a:pt x="2055" y="17791"/>
                  </a:lnTo>
                  <a:lnTo>
                    <a:pt x="2128" y="17828"/>
                  </a:lnTo>
                  <a:lnTo>
                    <a:pt x="2202" y="17864"/>
                  </a:lnTo>
                  <a:lnTo>
                    <a:pt x="8401" y="17901"/>
                  </a:lnTo>
                  <a:lnTo>
                    <a:pt x="8474" y="17901"/>
                  </a:lnTo>
                  <a:lnTo>
                    <a:pt x="8548" y="17864"/>
                  </a:lnTo>
                  <a:lnTo>
                    <a:pt x="8621" y="17791"/>
                  </a:lnTo>
                  <a:lnTo>
                    <a:pt x="8621" y="17717"/>
                  </a:lnTo>
                  <a:lnTo>
                    <a:pt x="8621" y="17644"/>
                  </a:lnTo>
                  <a:lnTo>
                    <a:pt x="8621" y="17571"/>
                  </a:lnTo>
                  <a:lnTo>
                    <a:pt x="8584" y="17497"/>
                  </a:lnTo>
                  <a:lnTo>
                    <a:pt x="8474" y="17424"/>
                  </a:lnTo>
                  <a:lnTo>
                    <a:pt x="8108" y="17277"/>
                  </a:lnTo>
                  <a:lnTo>
                    <a:pt x="7667" y="17167"/>
                  </a:lnTo>
                  <a:lnTo>
                    <a:pt x="7264" y="17057"/>
                  </a:lnTo>
                  <a:lnTo>
                    <a:pt x="6860" y="16947"/>
                  </a:lnTo>
                  <a:lnTo>
                    <a:pt x="6494" y="16764"/>
                  </a:lnTo>
                  <a:lnTo>
                    <a:pt x="6163" y="16544"/>
                  </a:lnTo>
                  <a:lnTo>
                    <a:pt x="5907" y="16324"/>
                  </a:lnTo>
                  <a:lnTo>
                    <a:pt x="5797" y="16214"/>
                  </a:lnTo>
                  <a:lnTo>
                    <a:pt x="5650" y="16140"/>
                  </a:lnTo>
                  <a:lnTo>
                    <a:pt x="5650" y="16103"/>
                  </a:lnTo>
                  <a:lnTo>
                    <a:pt x="5687" y="15920"/>
                  </a:lnTo>
                  <a:lnTo>
                    <a:pt x="5650" y="15737"/>
                  </a:lnTo>
                  <a:lnTo>
                    <a:pt x="6127" y="15810"/>
                  </a:lnTo>
                  <a:lnTo>
                    <a:pt x="6640" y="15847"/>
                  </a:lnTo>
                  <a:lnTo>
                    <a:pt x="7631" y="15847"/>
                  </a:lnTo>
                  <a:lnTo>
                    <a:pt x="8218" y="15773"/>
                  </a:lnTo>
                  <a:lnTo>
                    <a:pt x="8841" y="15627"/>
                  </a:lnTo>
                  <a:lnTo>
                    <a:pt x="9428" y="15480"/>
                  </a:lnTo>
                  <a:lnTo>
                    <a:pt x="10015" y="15260"/>
                  </a:lnTo>
                  <a:lnTo>
                    <a:pt x="10565" y="14966"/>
                  </a:lnTo>
                  <a:lnTo>
                    <a:pt x="11079" y="14673"/>
                  </a:lnTo>
                  <a:lnTo>
                    <a:pt x="11592" y="14306"/>
                  </a:lnTo>
                  <a:lnTo>
                    <a:pt x="12069" y="13903"/>
                  </a:lnTo>
                  <a:lnTo>
                    <a:pt x="12509" y="13462"/>
                  </a:lnTo>
                  <a:lnTo>
                    <a:pt x="12913" y="12986"/>
                  </a:lnTo>
                  <a:lnTo>
                    <a:pt x="13280" y="12472"/>
                  </a:lnTo>
                  <a:lnTo>
                    <a:pt x="13573" y="11922"/>
                  </a:lnTo>
                  <a:lnTo>
                    <a:pt x="13867" y="11372"/>
                  </a:lnTo>
                  <a:lnTo>
                    <a:pt x="14087" y="10785"/>
                  </a:lnTo>
                  <a:lnTo>
                    <a:pt x="14307" y="10198"/>
                  </a:lnTo>
                  <a:lnTo>
                    <a:pt x="14417" y="9574"/>
                  </a:lnTo>
                  <a:lnTo>
                    <a:pt x="14527" y="8951"/>
                  </a:lnTo>
                  <a:lnTo>
                    <a:pt x="14600" y="8327"/>
                  </a:lnTo>
                  <a:lnTo>
                    <a:pt x="14600" y="7703"/>
                  </a:lnTo>
                  <a:lnTo>
                    <a:pt x="14564" y="7080"/>
                  </a:lnTo>
                  <a:lnTo>
                    <a:pt x="14490" y="6456"/>
                  </a:lnTo>
                  <a:lnTo>
                    <a:pt x="14380" y="5833"/>
                  </a:lnTo>
                  <a:lnTo>
                    <a:pt x="14197" y="5209"/>
                  </a:lnTo>
                  <a:lnTo>
                    <a:pt x="13977" y="4622"/>
                  </a:lnTo>
                  <a:lnTo>
                    <a:pt x="13720" y="3999"/>
                  </a:lnTo>
                  <a:lnTo>
                    <a:pt x="13353" y="3412"/>
                  </a:lnTo>
                  <a:lnTo>
                    <a:pt x="12986" y="2861"/>
                  </a:lnTo>
                  <a:lnTo>
                    <a:pt x="12509" y="2311"/>
                  </a:lnTo>
                  <a:lnTo>
                    <a:pt x="12032" y="1834"/>
                  </a:lnTo>
                  <a:lnTo>
                    <a:pt x="11482" y="1394"/>
                  </a:lnTo>
                  <a:lnTo>
                    <a:pt x="10895" y="1027"/>
                  </a:lnTo>
                  <a:lnTo>
                    <a:pt x="10602" y="881"/>
                  </a:lnTo>
                  <a:lnTo>
                    <a:pt x="10272" y="734"/>
                  </a:lnTo>
                  <a:lnTo>
                    <a:pt x="10308" y="587"/>
                  </a:lnTo>
                  <a:lnTo>
                    <a:pt x="10308" y="441"/>
                  </a:lnTo>
                  <a:lnTo>
                    <a:pt x="10272" y="294"/>
                  </a:lnTo>
                  <a:lnTo>
                    <a:pt x="10198" y="147"/>
                  </a:lnTo>
                  <a:lnTo>
                    <a:pt x="10088" y="74"/>
                  </a:lnTo>
                  <a:lnTo>
                    <a:pt x="994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6" name="Shape 296"/>
            <p:cNvSpPr/>
            <p:nvPr/>
          </p:nvSpPr>
          <p:spPr>
            <a:xfrm>
              <a:off x="6071400" y="1791425"/>
              <a:ext cx="402625" cy="375100"/>
            </a:xfrm>
            <a:custGeom>
              <a:avLst/>
              <a:gdLst/>
              <a:ahLst/>
              <a:cxnLst/>
              <a:rect l="0" t="0" r="0" b="0"/>
              <a:pathLst>
                <a:path w="16105" h="15004" extrusionOk="0">
                  <a:moveTo>
                    <a:pt x="13170" y="587"/>
                  </a:moveTo>
                  <a:lnTo>
                    <a:pt x="13206" y="624"/>
                  </a:lnTo>
                  <a:lnTo>
                    <a:pt x="13280" y="661"/>
                  </a:lnTo>
                  <a:lnTo>
                    <a:pt x="13353" y="697"/>
                  </a:lnTo>
                  <a:lnTo>
                    <a:pt x="13610" y="771"/>
                  </a:lnTo>
                  <a:lnTo>
                    <a:pt x="13830" y="844"/>
                  </a:lnTo>
                  <a:lnTo>
                    <a:pt x="14013" y="954"/>
                  </a:lnTo>
                  <a:lnTo>
                    <a:pt x="14160" y="1174"/>
                  </a:lnTo>
                  <a:lnTo>
                    <a:pt x="14307" y="1394"/>
                  </a:lnTo>
                  <a:lnTo>
                    <a:pt x="14343" y="1651"/>
                  </a:lnTo>
                  <a:lnTo>
                    <a:pt x="14307" y="1908"/>
                  </a:lnTo>
                  <a:lnTo>
                    <a:pt x="14233" y="2128"/>
                  </a:lnTo>
                  <a:lnTo>
                    <a:pt x="14087" y="2348"/>
                  </a:lnTo>
                  <a:lnTo>
                    <a:pt x="13903" y="2531"/>
                  </a:lnTo>
                  <a:lnTo>
                    <a:pt x="13683" y="2678"/>
                  </a:lnTo>
                  <a:lnTo>
                    <a:pt x="13463" y="2788"/>
                  </a:lnTo>
                  <a:lnTo>
                    <a:pt x="13170" y="2825"/>
                  </a:lnTo>
                  <a:lnTo>
                    <a:pt x="12840" y="2788"/>
                  </a:lnTo>
                  <a:lnTo>
                    <a:pt x="12656" y="2751"/>
                  </a:lnTo>
                  <a:lnTo>
                    <a:pt x="12546" y="2715"/>
                  </a:lnTo>
                  <a:lnTo>
                    <a:pt x="12436" y="2641"/>
                  </a:lnTo>
                  <a:lnTo>
                    <a:pt x="12363" y="2495"/>
                  </a:lnTo>
                  <a:lnTo>
                    <a:pt x="12289" y="2495"/>
                  </a:lnTo>
                  <a:lnTo>
                    <a:pt x="12253" y="2275"/>
                  </a:lnTo>
                  <a:lnTo>
                    <a:pt x="12253" y="2054"/>
                  </a:lnTo>
                  <a:lnTo>
                    <a:pt x="12253" y="1871"/>
                  </a:lnTo>
                  <a:lnTo>
                    <a:pt x="12289" y="1724"/>
                  </a:lnTo>
                  <a:lnTo>
                    <a:pt x="12399" y="1394"/>
                  </a:lnTo>
                  <a:lnTo>
                    <a:pt x="12583" y="1064"/>
                  </a:lnTo>
                  <a:lnTo>
                    <a:pt x="12840" y="807"/>
                  </a:lnTo>
                  <a:lnTo>
                    <a:pt x="12986" y="697"/>
                  </a:lnTo>
                  <a:lnTo>
                    <a:pt x="13170" y="587"/>
                  </a:lnTo>
                  <a:close/>
                  <a:moveTo>
                    <a:pt x="9061" y="3338"/>
                  </a:moveTo>
                  <a:lnTo>
                    <a:pt x="9245" y="3412"/>
                  </a:lnTo>
                  <a:lnTo>
                    <a:pt x="9245" y="3448"/>
                  </a:lnTo>
                  <a:lnTo>
                    <a:pt x="9171" y="3632"/>
                  </a:lnTo>
                  <a:lnTo>
                    <a:pt x="9171" y="3668"/>
                  </a:lnTo>
                  <a:lnTo>
                    <a:pt x="9135" y="3632"/>
                  </a:lnTo>
                  <a:lnTo>
                    <a:pt x="9061" y="3522"/>
                  </a:lnTo>
                  <a:lnTo>
                    <a:pt x="8988" y="3448"/>
                  </a:lnTo>
                  <a:lnTo>
                    <a:pt x="8988" y="3412"/>
                  </a:lnTo>
                  <a:lnTo>
                    <a:pt x="8988" y="3375"/>
                  </a:lnTo>
                  <a:lnTo>
                    <a:pt x="9061" y="3338"/>
                  </a:lnTo>
                  <a:close/>
                  <a:moveTo>
                    <a:pt x="14123" y="440"/>
                  </a:moveTo>
                  <a:lnTo>
                    <a:pt x="14233" y="477"/>
                  </a:lnTo>
                  <a:lnTo>
                    <a:pt x="14307" y="587"/>
                  </a:lnTo>
                  <a:lnTo>
                    <a:pt x="14417" y="661"/>
                  </a:lnTo>
                  <a:lnTo>
                    <a:pt x="14454" y="807"/>
                  </a:lnTo>
                  <a:lnTo>
                    <a:pt x="14527" y="807"/>
                  </a:lnTo>
                  <a:lnTo>
                    <a:pt x="14490" y="624"/>
                  </a:lnTo>
                  <a:lnTo>
                    <a:pt x="14454" y="477"/>
                  </a:lnTo>
                  <a:lnTo>
                    <a:pt x="14600" y="551"/>
                  </a:lnTo>
                  <a:lnTo>
                    <a:pt x="14784" y="624"/>
                  </a:lnTo>
                  <a:lnTo>
                    <a:pt x="14967" y="771"/>
                  </a:lnTo>
                  <a:lnTo>
                    <a:pt x="15114" y="881"/>
                  </a:lnTo>
                  <a:lnTo>
                    <a:pt x="15224" y="1064"/>
                  </a:lnTo>
                  <a:lnTo>
                    <a:pt x="15334" y="1211"/>
                  </a:lnTo>
                  <a:lnTo>
                    <a:pt x="15444" y="1578"/>
                  </a:lnTo>
                  <a:lnTo>
                    <a:pt x="15554" y="1944"/>
                  </a:lnTo>
                  <a:lnTo>
                    <a:pt x="15627" y="2385"/>
                  </a:lnTo>
                  <a:lnTo>
                    <a:pt x="15664" y="2568"/>
                  </a:lnTo>
                  <a:lnTo>
                    <a:pt x="15627" y="2788"/>
                  </a:lnTo>
                  <a:lnTo>
                    <a:pt x="15591" y="2972"/>
                  </a:lnTo>
                  <a:lnTo>
                    <a:pt x="15481" y="3118"/>
                  </a:lnTo>
                  <a:lnTo>
                    <a:pt x="15187" y="3412"/>
                  </a:lnTo>
                  <a:lnTo>
                    <a:pt x="14930" y="3595"/>
                  </a:lnTo>
                  <a:lnTo>
                    <a:pt x="14600" y="3705"/>
                  </a:lnTo>
                  <a:lnTo>
                    <a:pt x="14270" y="3779"/>
                  </a:lnTo>
                  <a:lnTo>
                    <a:pt x="13940" y="3815"/>
                  </a:lnTo>
                  <a:lnTo>
                    <a:pt x="13720" y="3779"/>
                  </a:lnTo>
                  <a:lnTo>
                    <a:pt x="13500" y="3742"/>
                  </a:lnTo>
                  <a:lnTo>
                    <a:pt x="13316" y="3668"/>
                  </a:lnTo>
                  <a:lnTo>
                    <a:pt x="13133" y="3595"/>
                  </a:lnTo>
                  <a:lnTo>
                    <a:pt x="12950" y="3485"/>
                  </a:lnTo>
                  <a:lnTo>
                    <a:pt x="12803" y="3338"/>
                  </a:lnTo>
                  <a:lnTo>
                    <a:pt x="12656" y="3192"/>
                  </a:lnTo>
                  <a:lnTo>
                    <a:pt x="12546" y="3045"/>
                  </a:lnTo>
                  <a:lnTo>
                    <a:pt x="12840" y="3118"/>
                  </a:lnTo>
                  <a:lnTo>
                    <a:pt x="13133" y="3155"/>
                  </a:lnTo>
                  <a:lnTo>
                    <a:pt x="13426" y="3118"/>
                  </a:lnTo>
                  <a:lnTo>
                    <a:pt x="13720" y="3045"/>
                  </a:lnTo>
                  <a:lnTo>
                    <a:pt x="13977" y="2935"/>
                  </a:lnTo>
                  <a:lnTo>
                    <a:pt x="14233" y="2751"/>
                  </a:lnTo>
                  <a:lnTo>
                    <a:pt x="14417" y="2495"/>
                  </a:lnTo>
                  <a:lnTo>
                    <a:pt x="14600" y="2238"/>
                  </a:lnTo>
                  <a:lnTo>
                    <a:pt x="14674" y="1981"/>
                  </a:lnTo>
                  <a:lnTo>
                    <a:pt x="14710" y="1724"/>
                  </a:lnTo>
                  <a:lnTo>
                    <a:pt x="14674" y="1468"/>
                  </a:lnTo>
                  <a:lnTo>
                    <a:pt x="14600" y="1211"/>
                  </a:lnTo>
                  <a:lnTo>
                    <a:pt x="14490" y="991"/>
                  </a:lnTo>
                  <a:lnTo>
                    <a:pt x="14343" y="771"/>
                  </a:lnTo>
                  <a:lnTo>
                    <a:pt x="14160" y="587"/>
                  </a:lnTo>
                  <a:lnTo>
                    <a:pt x="13940" y="440"/>
                  </a:lnTo>
                  <a:close/>
                  <a:moveTo>
                    <a:pt x="13757" y="0"/>
                  </a:moveTo>
                  <a:lnTo>
                    <a:pt x="13610" y="74"/>
                  </a:lnTo>
                  <a:lnTo>
                    <a:pt x="13353" y="110"/>
                  </a:lnTo>
                  <a:lnTo>
                    <a:pt x="13133" y="147"/>
                  </a:lnTo>
                  <a:lnTo>
                    <a:pt x="12913" y="257"/>
                  </a:lnTo>
                  <a:lnTo>
                    <a:pt x="12729" y="404"/>
                  </a:lnTo>
                  <a:lnTo>
                    <a:pt x="12509" y="551"/>
                  </a:lnTo>
                  <a:lnTo>
                    <a:pt x="12363" y="734"/>
                  </a:lnTo>
                  <a:lnTo>
                    <a:pt x="12216" y="917"/>
                  </a:lnTo>
                  <a:lnTo>
                    <a:pt x="12069" y="1137"/>
                  </a:lnTo>
                  <a:lnTo>
                    <a:pt x="11996" y="1321"/>
                  </a:lnTo>
                  <a:lnTo>
                    <a:pt x="11922" y="1578"/>
                  </a:lnTo>
                  <a:lnTo>
                    <a:pt x="11849" y="1798"/>
                  </a:lnTo>
                  <a:lnTo>
                    <a:pt x="11849" y="2054"/>
                  </a:lnTo>
                  <a:lnTo>
                    <a:pt x="11849" y="2275"/>
                  </a:lnTo>
                  <a:lnTo>
                    <a:pt x="11886" y="2531"/>
                  </a:lnTo>
                  <a:lnTo>
                    <a:pt x="11959" y="2751"/>
                  </a:lnTo>
                  <a:lnTo>
                    <a:pt x="12033" y="2972"/>
                  </a:lnTo>
                  <a:lnTo>
                    <a:pt x="12143" y="3192"/>
                  </a:lnTo>
                  <a:lnTo>
                    <a:pt x="12253" y="3375"/>
                  </a:lnTo>
                  <a:lnTo>
                    <a:pt x="12399" y="3558"/>
                  </a:lnTo>
                  <a:lnTo>
                    <a:pt x="12583" y="3705"/>
                  </a:lnTo>
                  <a:lnTo>
                    <a:pt x="12766" y="3852"/>
                  </a:lnTo>
                  <a:lnTo>
                    <a:pt x="12986" y="3999"/>
                  </a:lnTo>
                  <a:lnTo>
                    <a:pt x="13206" y="4072"/>
                  </a:lnTo>
                  <a:lnTo>
                    <a:pt x="13426" y="4145"/>
                  </a:lnTo>
                  <a:lnTo>
                    <a:pt x="13683" y="4219"/>
                  </a:lnTo>
                  <a:lnTo>
                    <a:pt x="14123" y="4219"/>
                  </a:lnTo>
                  <a:lnTo>
                    <a:pt x="14564" y="4145"/>
                  </a:lnTo>
                  <a:lnTo>
                    <a:pt x="15004" y="3999"/>
                  </a:lnTo>
                  <a:lnTo>
                    <a:pt x="15371" y="3779"/>
                  </a:lnTo>
                  <a:lnTo>
                    <a:pt x="15591" y="3632"/>
                  </a:lnTo>
                  <a:lnTo>
                    <a:pt x="15737" y="3448"/>
                  </a:lnTo>
                  <a:lnTo>
                    <a:pt x="15884" y="3265"/>
                  </a:lnTo>
                  <a:lnTo>
                    <a:pt x="15994" y="3045"/>
                  </a:lnTo>
                  <a:lnTo>
                    <a:pt x="16067" y="2788"/>
                  </a:lnTo>
                  <a:lnTo>
                    <a:pt x="16104" y="2495"/>
                  </a:lnTo>
                  <a:lnTo>
                    <a:pt x="16067" y="2238"/>
                  </a:lnTo>
                  <a:lnTo>
                    <a:pt x="15994" y="1981"/>
                  </a:lnTo>
                  <a:lnTo>
                    <a:pt x="15884" y="1431"/>
                  </a:lnTo>
                  <a:lnTo>
                    <a:pt x="15774" y="1174"/>
                  </a:lnTo>
                  <a:lnTo>
                    <a:pt x="15664" y="954"/>
                  </a:lnTo>
                  <a:lnTo>
                    <a:pt x="15517" y="734"/>
                  </a:lnTo>
                  <a:lnTo>
                    <a:pt x="15371" y="551"/>
                  </a:lnTo>
                  <a:lnTo>
                    <a:pt x="15150" y="367"/>
                  </a:lnTo>
                  <a:lnTo>
                    <a:pt x="14930" y="220"/>
                  </a:lnTo>
                  <a:lnTo>
                    <a:pt x="14637" y="74"/>
                  </a:lnTo>
                  <a:lnTo>
                    <a:pt x="14270" y="0"/>
                  </a:lnTo>
                  <a:close/>
                  <a:moveTo>
                    <a:pt x="11115" y="4549"/>
                  </a:moveTo>
                  <a:lnTo>
                    <a:pt x="11446" y="4842"/>
                  </a:lnTo>
                  <a:lnTo>
                    <a:pt x="11299" y="4952"/>
                  </a:lnTo>
                  <a:lnTo>
                    <a:pt x="11115" y="4916"/>
                  </a:lnTo>
                  <a:lnTo>
                    <a:pt x="10932" y="4916"/>
                  </a:lnTo>
                  <a:lnTo>
                    <a:pt x="10639" y="4952"/>
                  </a:lnTo>
                  <a:lnTo>
                    <a:pt x="10859" y="4732"/>
                  </a:lnTo>
                  <a:lnTo>
                    <a:pt x="11115" y="4549"/>
                  </a:lnTo>
                  <a:close/>
                  <a:moveTo>
                    <a:pt x="6860" y="3632"/>
                  </a:moveTo>
                  <a:lnTo>
                    <a:pt x="7007" y="3668"/>
                  </a:lnTo>
                  <a:lnTo>
                    <a:pt x="7044" y="3705"/>
                  </a:lnTo>
                  <a:lnTo>
                    <a:pt x="7044" y="3742"/>
                  </a:lnTo>
                  <a:lnTo>
                    <a:pt x="7044" y="3779"/>
                  </a:lnTo>
                  <a:lnTo>
                    <a:pt x="7080" y="3852"/>
                  </a:lnTo>
                  <a:lnTo>
                    <a:pt x="7191" y="3889"/>
                  </a:lnTo>
                  <a:lnTo>
                    <a:pt x="7374" y="3889"/>
                  </a:lnTo>
                  <a:lnTo>
                    <a:pt x="7411" y="3925"/>
                  </a:lnTo>
                  <a:lnTo>
                    <a:pt x="7447" y="4035"/>
                  </a:lnTo>
                  <a:lnTo>
                    <a:pt x="7484" y="4145"/>
                  </a:lnTo>
                  <a:lnTo>
                    <a:pt x="7484" y="4255"/>
                  </a:lnTo>
                  <a:lnTo>
                    <a:pt x="7447" y="4512"/>
                  </a:lnTo>
                  <a:lnTo>
                    <a:pt x="7374" y="4769"/>
                  </a:lnTo>
                  <a:lnTo>
                    <a:pt x="7227" y="5026"/>
                  </a:lnTo>
                  <a:lnTo>
                    <a:pt x="7154" y="5136"/>
                  </a:lnTo>
                  <a:lnTo>
                    <a:pt x="7044" y="5209"/>
                  </a:lnTo>
                  <a:lnTo>
                    <a:pt x="6934" y="5246"/>
                  </a:lnTo>
                  <a:lnTo>
                    <a:pt x="6787" y="5246"/>
                  </a:lnTo>
                  <a:lnTo>
                    <a:pt x="6787" y="4989"/>
                  </a:lnTo>
                  <a:lnTo>
                    <a:pt x="6750" y="4769"/>
                  </a:lnTo>
                  <a:lnTo>
                    <a:pt x="6640" y="4549"/>
                  </a:lnTo>
                  <a:lnTo>
                    <a:pt x="6494" y="4329"/>
                  </a:lnTo>
                  <a:lnTo>
                    <a:pt x="6310" y="4145"/>
                  </a:lnTo>
                  <a:lnTo>
                    <a:pt x="6090" y="4035"/>
                  </a:lnTo>
                  <a:lnTo>
                    <a:pt x="6090" y="3925"/>
                  </a:lnTo>
                  <a:lnTo>
                    <a:pt x="6163" y="3852"/>
                  </a:lnTo>
                  <a:lnTo>
                    <a:pt x="6237" y="3779"/>
                  </a:lnTo>
                  <a:lnTo>
                    <a:pt x="6347" y="3742"/>
                  </a:lnTo>
                  <a:lnTo>
                    <a:pt x="6567" y="3705"/>
                  </a:lnTo>
                  <a:lnTo>
                    <a:pt x="6860" y="3632"/>
                  </a:lnTo>
                  <a:close/>
                  <a:moveTo>
                    <a:pt x="6530" y="3192"/>
                  </a:moveTo>
                  <a:lnTo>
                    <a:pt x="6494" y="3228"/>
                  </a:lnTo>
                  <a:lnTo>
                    <a:pt x="6457" y="3302"/>
                  </a:lnTo>
                  <a:lnTo>
                    <a:pt x="6457" y="3338"/>
                  </a:lnTo>
                  <a:lnTo>
                    <a:pt x="6457" y="3412"/>
                  </a:lnTo>
                  <a:lnTo>
                    <a:pt x="6200" y="3485"/>
                  </a:lnTo>
                  <a:lnTo>
                    <a:pt x="5980" y="3558"/>
                  </a:lnTo>
                  <a:lnTo>
                    <a:pt x="5797" y="3742"/>
                  </a:lnTo>
                  <a:lnTo>
                    <a:pt x="5760" y="3815"/>
                  </a:lnTo>
                  <a:lnTo>
                    <a:pt x="5687" y="3925"/>
                  </a:lnTo>
                  <a:lnTo>
                    <a:pt x="5687" y="4035"/>
                  </a:lnTo>
                  <a:lnTo>
                    <a:pt x="5687" y="4072"/>
                  </a:lnTo>
                  <a:lnTo>
                    <a:pt x="5797" y="4219"/>
                  </a:lnTo>
                  <a:lnTo>
                    <a:pt x="5907" y="4292"/>
                  </a:lnTo>
                  <a:lnTo>
                    <a:pt x="6053" y="4365"/>
                  </a:lnTo>
                  <a:lnTo>
                    <a:pt x="6163" y="4439"/>
                  </a:lnTo>
                  <a:lnTo>
                    <a:pt x="6274" y="4512"/>
                  </a:lnTo>
                  <a:lnTo>
                    <a:pt x="6347" y="4622"/>
                  </a:lnTo>
                  <a:lnTo>
                    <a:pt x="6420" y="4769"/>
                  </a:lnTo>
                  <a:lnTo>
                    <a:pt x="6494" y="5026"/>
                  </a:lnTo>
                  <a:lnTo>
                    <a:pt x="6457" y="5282"/>
                  </a:lnTo>
                  <a:lnTo>
                    <a:pt x="6494" y="5392"/>
                  </a:lnTo>
                  <a:lnTo>
                    <a:pt x="6530" y="5466"/>
                  </a:lnTo>
                  <a:lnTo>
                    <a:pt x="6750" y="5539"/>
                  </a:lnTo>
                  <a:lnTo>
                    <a:pt x="6934" y="5539"/>
                  </a:lnTo>
                  <a:lnTo>
                    <a:pt x="7117" y="5503"/>
                  </a:lnTo>
                  <a:lnTo>
                    <a:pt x="7264" y="5429"/>
                  </a:lnTo>
                  <a:lnTo>
                    <a:pt x="7411" y="5282"/>
                  </a:lnTo>
                  <a:lnTo>
                    <a:pt x="7521" y="5136"/>
                  </a:lnTo>
                  <a:lnTo>
                    <a:pt x="7631" y="4952"/>
                  </a:lnTo>
                  <a:lnTo>
                    <a:pt x="7704" y="4769"/>
                  </a:lnTo>
                  <a:lnTo>
                    <a:pt x="7741" y="4585"/>
                  </a:lnTo>
                  <a:lnTo>
                    <a:pt x="7777" y="4365"/>
                  </a:lnTo>
                  <a:lnTo>
                    <a:pt x="7777" y="4145"/>
                  </a:lnTo>
                  <a:lnTo>
                    <a:pt x="7777" y="3925"/>
                  </a:lnTo>
                  <a:lnTo>
                    <a:pt x="7704" y="3779"/>
                  </a:lnTo>
                  <a:lnTo>
                    <a:pt x="7631" y="3668"/>
                  </a:lnTo>
                  <a:lnTo>
                    <a:pt x="7484" y="3595"/>
                  </a:lnTo>
                  <a:lnTo>
                    <a:pt x="7337" y="3595"/>
                  </a:lnTo>
                  <a:lnTo>
                    <a:pt x="7301" y="3485"/>
                  </a:lnTo>
                  <a:lnTo>
                    <a:pt x="7227" y="3448"/>
                  </a:lnTo>
                  <a:lnTo>
                    <a:pt x="7044" y="3375"/>
                  </a:lnTo>
                  <a:lnTo>
                    <a:pt x="6824" y="3302"/>
                  </a:lnTo>
                  <a:lnTo>
                    <a:pt x="6677" y="3228"/>
                  </a:lnTo>
                  <a:lnTo>
                    <a:pt x="6567" y="3192"/>
                  </a:lnTo>
                  <a:close/>
                  <a:moveTo>
                    <a:pt x="11739" y="5136"/>
                  </a:moveTo>
                  <a:lnTo>
                    <a:pt x="12179" y="5686"/>
                  </a:lnTo>
                  <a:lnTo>
                    <a:pt x="11776" y="5796"/>
                  </a:lnTo>
                  <a:lnTo>
                    <a:pt x="11409" y="6016"/>
                  </a:lnTo>
                  <a:lnTo>
                    <a:pt x="11042" y="6236"/>
                  </a:lnTo>
                  <a:lnTo>
                    <a:pt x="10895" y="6383"/>
                  </a:lnTo>
                  <a:lnTo>
                    <a:pt x="10785" y="6566"/>
                  </a:lnTo>
                  <a:lnTo>
                    <a:pt x="10749" y="6640"/>
                  </a:lnTo>
                  <a:lnTo>
                    <a:pt x="10785" y="6676"/>
                  </a:lnTo>
                  <a:lnTo>
                    <a:pt x="10859" y="6713"/>
                  </a:lnTo>
                  <a:lnTo>
                    <a:pt x="10932" y="6713"/>
                  </a:lnTo>
                  <a:lnTo>
                    <a:pt x="11262" y="6493"/>
                  </a:lnTo>
                  <a:lnTo>
                    <a:pt x="11556" y="6310"/>
                  </a:lnTo>
                  <a:lnTo>
                    <a:pt x="11849" y="6199"/>
                  </a:lnTo>
                  <a:lnTo>
                    <a:pt x="12143" y="6089"/>
                  </a:lnTo>
                  <a:lnTo>
                    <a:pt x="12253" y="6053"/>
                  </a:lnTo>
                  <a:lnTo>
                    <a:pt x="12363" y="6016"/>
                  </a:lnTo>
                  <a:lnTo>
                    <a:pt x="12399" y="5979"/>
                  </a:lnTo>
                  <a:lnTo>
                    <a:pt x="12619" y="6456"/>
                  </a:lnTo>
                  <a:lnTo>
                    <a:pt x="12840" y="6896"/>
                  </a:lnTo>
                  <a:lnTo>
                    <a:pt x="12803" y="6933"/>
                  </a:lnTo>
                  <a:lnTo>
                    <a:pt x="12326" y="7043"/>
                  </a:lnTo>
                  <a:lnTo>
                    <a:pt x="11812" y="7117"/>
                  </a:lnTo>
                  <a:lnTo>
                    <a:pt x="11299" y="7117"/>
                  </a:lnTo>
                  <a:lnTo>
                    <a:pt x="10749" y="7080"/>
                  </a:lnTo>
                  <a:lnTo>
                    <a:pt x="10675" y="7117"/>
                  </a:lnTo>
                  <a:lnTo>
                    <a:pt x="10639" y="7153"/>
                  </a:lnTo>
                  <a:lnTo>
                    <a:pt x="10639" y="7227"/>
                  </a:lnTo>
                  <a:lnTo>
                    <a:pt x="10712" y="7300"/>
                  </a:lnTo>
                  <a:lnTo>
                    <a:pt x="10932" y="7373"/>
                  </a:lnTo>
                  <a:lnTo>
                    <a:pt x="11189" y="7447"/>
                  </a:lnTo>
                  <a:lnTo>
                    <a:pt x="11702" y="7483"/>
                  </a:lnTo>
                  <a:lnTo>
                    <a:pt x="11959" y="7483"/>
                  </a:lnTo>
                  <a:lnTo>
                    <a:pt x="12216" y="7447"/>
                  </a:lnTo>
                  <a:lnTo>
                    <a:pt x="12583" y="7373"/>
                  </a:lnTo>
                  <a:lnTo>
                    <a:pt x="12693" y="7373"/>
                  </a:lnTo>
                  <a:lnTo>
                    <a:pt x="12766" y="7337"/>
                  </a:lnTo>
                  <a:lnTo>
                    <a:pt x="12803" y="7410"/>
                  </a:lnTo>
                  <a:lnTo>
                    <a:pt x="12840" y="7447"/>
                  </a:lnTo>
                  <a:lnTo>
                    <a:pt x="12876" y="7483"/>
                  </a:lnTo>
                  <a:lnTo>
                    <a:pt x="12986" y="7520"/>
                  </a:lnTo>
                  <a:lnTo>
                    <a:pt x="13023" y="7777"/>
                  </a:lnTo>
                  <a:lnTo>
                    <a:pt x="13060" y="8070"/>
                  </a:lnTo>
                  <a:lnTo>
                    <a:pt x="12986" y="8107"/>
                  </a:lnTo>
                  <a:lnTo>
                    <a:pt x="12693" y="7997"/>
                  </a:lnTo>
                  <a:lnTo>
                    <a:pt x="12473" y="7887"/>
                  </a:lnTo>
                  <a:lnTo>
                    <a:pt x="12253" y="7777"/>
                  </a:lnTo>
                  <a:lnTo>
                    <a:pt x="11886" y="7777"/>
                  </a:lnTo>
                  <a:lnTo>
                    <a:pt x="11776" y="7813"/>
                  </a:lnTo>
                  <a:lnTo>
                    <a:pt x="11226" y="7777"/>
                  </a:lnTo>
                  <a:lnTo>
                    <a:pt x="10895" y="7740"/>
                  </a:lnTo>
                  <a:lnTo>
                    <a:pt x="10749" y="7740"/>
                  </a:lnTo>
                  <a:lnTo>
                    <a:pt x="10675" y="7703"/>
                  </a:lnTo>
                  <a:lnTo>
                    <a:pt x="10565" y="7483"/>
                  </a:lnTo>
                  <a:lnTo>
                    <a:pt x="10529" y="7483"/>
                  </a:lnTo>
                  <a:lnTo>
                    <a:pt x="10529" y="7520"/>
                  </a:lnTo>
                  <a:lnTo>
                    <a:pt x="10529" y="7887"/>
                  </a:lnTo>
                  <a:lnTo>
                    <a:pt x="10529" y="7960"/>
                  </a:lnTo>
                  <a:lnTo>
                    <a:pt x="10602" y="7997"/>
                  </a:lnTo>
                  <a:lnTo>
                    <a:pt x="11042" y="8107"/>
                  </a:lnTo>
                  <a:lnTo>
                    <a:pt x="11482" y="8144"/>
                  </a:lnTo>
                  <a:lnTo>
                    <a:pt x="11482" y="8327"/>
                  </a:lnTo>
                  <a:lnTo>
                    <a:pt x="11519" y="8474"/>
                  </a:lnTo>
                  <a:lnTo>
                    <a:pt x="11592" y="8547"/>
                  </a:lnTo>
                  <a:lnTo>
                    <a:pt x="11629" y="8584"/>
                  </a:lnTo>
                  <a:lnTo>
                    <a:pt x="11776" y="8657"/>
                  </a:lnTo>
                  <a:lnTo>
                    <a:pt x="11959" y="8767"/>
                  </a:lnTo>
                  <a:lnTo>
                    <a:pt x="11409" y="8657"/>
                  </a:lnTo>
                  <a:lnTo>
                    <a:pt x="10969" y="8474"/>
                  </a:lnTo>
                  <a:lnTo>
                    <a:pt x="10712" y="8437"/>
                  </a:lnTo>
                  <a:lnTo>
                    <a:pt x="10455" y="8400"/>
                  </a:lnTo>
                  <a:lnTo>
                    <a:pt x="10198" y="8217"/>
                  </a:lnTo>
                  <a:lnTo>
                    <a:pt x="10052" y="8180"/>
                  </a:lnTo>
                  <a:lnTo>
                    <a:pt x="9942" y="8144"/>
                  </a:lnTo>
                  <a:lnTo>
                    <a:pt x="9722" y="8180"/>
                  </a:lnTo>
                  <a:lnTo>
                    <a:pt x="9575" y="8254"/>
                  </a:lnTo>
                  <a:lnTo>
                    <a:pt x="9465" y="8364"/>
                  </a:lnTo>
                  <a:lnTo>
                    <a:pt x="9355" y="8510"/>
                  </a:lnTo>
                  <a:lnTo>
                    <a:pt x="9245" y="8584"/>
                  </a:lnTo>
                  <a:lnTo>
                    <a:pt x="9098" y="8620"/>
                  </a:lnTo>
                  <a:lnTo>
                    <a:pt x="8841" y="8584"/>
                  </a:lnTo>
                  <a:lnTo>
                    <a:pt x="8621" y="8620"/>
                  </a:lnTo>
                  <a:lnTo>
                    <a:pt x="8401" y="8694"/>
                  </a:lnTo>
                  <a:lnTo>
                    <a:pt x="8181" y="8804"/>
                  </a:lnTo>
                  <a:lnTo>
                    <a:pt x="7924" y="8804"/>
                  </a:lnTo>
                  <a:lnTo>
                    <a:pt x="7851" y="8767"/>
                  </a:lnTo>
                  <a:lnTo>
                    <a:pt x="7814" y="8730"/>
                  </a:lnTo>
                  <a:lnTo>
                    <a:pt x="7814" y="8694"/>
                  </a:lnTo>
                  <a:lnTo>
                    <a:pt x="7887" y="8620"/>
                  </a:lnTo>
                  <a:lnTo>
                    <a:pt x="7998" y="8510"/>
                  </a:lnTo>
                  <a:lnTo>
                    <a:pt x="8144" y="8437"/>
                  </a:lnTo>
                  <a:lnTo>
                    <a:pt x="8401" y="8327"/>
                  </a:lnTo>
                  <a:lnTo>
                    <a:pt x="8731" y="8180"/>
                  </a:lnTo>
                  <a:lnTo>
                    <a:pt x="8915" y="8070"/>
                  </a:lnTo>
                  <a:lnTo>
                    <a:pt x="9025" y="7924"/>
                  </a:lnTo>
                  <a:lnTo>
                    <a:pt x="9135" y="7777"/>
                  </a:lnTo>
                  <a:lnTo>
                    <a:pt x="9208" y="7630"/>
                  </a:lnTo>
                  <a:lnTo>
                    <a:pt x="9208" y="7447"/>
                  </a:lnTo>
                  <a:lnTo>
                    <a:pt x="9171" y="7227"/>
                  </a:lnTo>
                  <a:lnTo>
                    <a:pt x="9098" y="7117"/>
                  </a:lnTo>
                  <a:lnTo>
                    <a:pt x="8988" y="7006"/>
                  </a:lnTo>
                  <a:lnTo>
                    <a:pt x="8841" y="6896"/>
                  </a:lnTo>
                  <a:lnTo>
                    <a:pt x="8694" y="6860"/>
                  </a:lnTo>
                  <a:lnTo>
                    <a:pt x="8548" y="6823"/>
                  </a:lnTo>
                  <a:lnTo>
                    <a:pt x="8401" y="6823"/>
                  </a:lnTo>
                  <a:lnTo>
                    <a:pt x="8254" y="6860"/>
                  </a:lnTo>
                  <a:lnTo>
                    <a:pt x="8108" y="6933"/>
                  </a:lnTo>
                  <a:lnTo>
                    <a:pt x="7924" y="7117"/>
                  </a:lnTo>
                  <a:lnTo>
                    <a:pt x="7924" y="7117"/>
                  </a:lnTo>
                  <a:lnTo>
                    <a:pt x="7998" y="6970"/>
                  </a:lnTo>
                  <a:lnTo>
                    <a:pt x="8108" y="6860"/>
                  </a:lnTo>
                  <a:lnTo>
                    <a:pt x="8291" y="6603"/>
                  </a:lnTo>
                  <a:lnTo>
                    <a:pt x="8511" y="6383"/>
                  </a:lnTo>
                  <a:lnTo>
                    <a:pt x="8768" y="6126"/>
                  </a:lnTo>
                  <a:lnTo>
                    <a:pt x="8951" y="5943"/>
                  </a:lnTo>
                  <a:lnTo>
                    <a:pt x="9135" y="5796"/>
                  </a:lnTo>
                  <a:lnTo>
                    <a:pt x="9171" y="5796"/>
                  </a:lnTo>
                  <a:lnTo>
                    <a:pt x="9391" y="5759"/>
                  </a:lnTo>
                  <a:lnTo>
                    <a:pt x="9612" y="5686"/>
                  </a:lnTo>
                  <a:lnTo>
                    <a:pt x="10052" y="5539"/>
                  </a:lnTo>
                  <a:lnTo>
                    <a:pt x="10455" y="5356"/>
                  </a:lnTo>
                  <a:lnTo>
                    <a:pt x="10639" y="5282"/>
                  </a:lnTo>
                  <a:lnTo>
                    <a:pt x="10895" y="5246"/>
                  </a:lnTo>
                  <a:lnTo>
                    <a:pt x="10895" y="5246"/>
                  </a:lnTo>
                  <a:lnTo>
                    <a:pt x="10602" y="5503"/>
                  </a:lnTo>
                  <a:lnTo>
                    <a:pt x="10492" y="5649"/>
                  </a:lnTo>
                  <a:lnTo>
                    <a:pt x="10419" y="5833"/>
                  </a:lnTo>
                  <a:lnTo>
                    <a:pt x="10455" y="5869"/>
                  </a:lnTo>
                  <a:lnTo>
                    <a:pt x="10639" y="5796"/>
                  </a:lnTo>
                  <a:lnTo>
                    <a:pt x="10822" y="5723"/>
                  </a:lnTo>
                  <a:lnTo>
                    <a:pt x="11152" y="5503"/>
                  </a:lnTo>
                  <a:lnTo>
                    <a:pt x="11739" y="5136"/>
                  </a:lnTo>
                  <a:close/>
                  <a:moveTo>
                    <a:pt x="11996" y="8254"/>
                  </a:moveTo>
                  <a:lnTo>
                    <a:pt x="12546" y="8400"/>
                  </a:lnTo>
                  <a:lnTo>
                    <a:pt x="12729" y="8584"/>
                  </a:lnTo>
                  <a:lnTo>
                    <a:pt x="12803" y="8620"/>
                  </a:lnTo>
                  <a:lnTo>
                    <a:pt x="12876" y="8657"/>
                  </a:lnTo>
                  <a:lnTo>
                    <a:pt x="12950" y="8620"/>
                  </a:lnTo>
                  <a:lnTo>
                    <a:pt x="13023" y="8584"/>
                  </a:lnTo>
                  <a:lnTo>
                    <a:pt x="12950" y="9024"/>
                  </a:lnTo>
                  <a:lnTo>
                    <a:pt x="12509" y="8914"/>
                  </a:lnTo>
                  <a:lnTo>
                    <a:pt x="12399" y="8657"/>
                  </a:lnTo>
                  <a:lnTo>
                    <a:pt x="12216" y="8474"/>
                  </a:lnTo>
                  <a:lnTo>
                    <a:pt x="12033" y="8327"/>
                  </a:lnTo>
                  <a:lnTo>
                    <a:pt x="11959" y="8290"/>
                  </a:lnTo>
                  <a:lnTo>
                    <a:pt x="11996" y="8254"/>
                  </a:lnTo>
                  <a:close/>
                  <a:moveTo>
                    <a:pt x="10932" y="8841"/>
                  </a:moveTo>
                  <a:lnTo>
                    <a:pt x="11519" y="9097"/>
                  </a:lnTo>
                  <a:lnTo>
                    <a:pt x="12106" y="9244"/>
                  </a:lnTo>
                  <a:lnTo>
                    <a:pt x="12033" y="9391"/>
                  </a:lnTo>
                  <a:lnTo>
                    <a:pt x="11922" y="9537"/>
                  </a:lnTo>
                  <a:lnTo>
                    <a:pt x="11776" y="9611"/>
                  </a:lnTo>
                  <a:lnTo>
                    <a:pt x="11702" y="9611"/>
                  </a:lnTo>
                  <a:lnTo>
                    <a:pt x="11629" y="9574"/>
                  </a:lnTo>
                  <a:lnTo>
                    <a:pt x="11519" y="9537"/>
                  </a:lnTo>
                  <a:lnTo>
                    <a:pt x="11409" y="9427"/>
                  </a:lnTo>
                  <a:lnTo>
                    <a:pt x="11226" y="9244"/>
                  </a:lnTo>
                  <a:lnTo>
                    <a:pt x="10932" y="8841"/>
                  </a:lnTo>
                  <a:close/>
                  <a:moveTo>
                    <a:pt x="12509" y="9354"/>
                  </a:moveTo>
                  <a:lnTo>
                    <a:pt x="12876" y="9391"/>
                  </a:lnTo>
                  <a:lnTo>
                    <a:pt x="12656" y="10161"/>
                  </a:lnTo>
                  <a:lnTo>
                    <a:pt x="12583" y="10088"/>
                  </a:lnTo>
                  <a:lnTo>
                    <a:pt x="12363" y="10088"/>
                  </a:lnTo>
                  <a:lnTo>
                    <a:pt x="12216" y="10051"/>
                  </a:lnTo>
                  <a:lnTo>
                    <a:pt x="11886" y="9978"/>
                  </a:lnTo>
                  <a:lnTo>
                    <a:pt x="12106" y="9868"/>
                  </a:lnTo>
                  <a:lnTo>
                    <a:pt x="12289" y="9758"/>
                  </a:lnTo>
                  <a:lnTo>
                    <a:pt x="12399" y="9574"/>
                  </a:lnTo>
                  <a:lnTo>
                    <a:pt x="12509" y="9354"/>
                  </a:lnTo>
                  <a:close/>
                  <a:moveTo>
                    <a:pt x="10382" y="9721"/>
                  </a:moveTo>
                  <a:lnTo>
                    <a:pt x="11409" y="10161"/>
                  </a:lnTo>
                  <a:lnTo>
                    <a:pt x="11922" y="10381"/>
                  </a:lnTo>
                  <a:lnTo>
                    <a:pt x="12253" y="10491"/>
                  </a:lnTo>
                  <a:lnTo>
                    <a:pt x="12399" y="10491"/>
                  </a:lnTo>
                  <a:lnTo>
                    <a:pt x="12509" y="10455"/>
                  </a:lnTo>
                  <a:lnTo>
                    <a:pt x="12326" y="10968"/>
                  </a:lnTo>
                  <a:lnTo>
                    <a:pt x="12033" y="10858"/>
                  </a:lnTo>
                  <a:lnTo>
                    <a:pt x="11886" y="10785"/>
                  </a:lnTo>
                  <a:lnTo>
                    <a:pt x="11776" y="10711"/>
                  </a:lnTo>
                  <a:lnTo>
                    <a:pt x="11519" y="10528"/>
                  </a:lnTo>
                  <a:lnTo>
                    <a:pt x="11409" y="10418"/>
                  </a:lnTo>
                  <a:lnTo>
                    <a:pt x="11262" y="10344"/>
                  </a:lnTo>
                  <a:lnTo>
                    <a:pt x="11079" y="10308"/>
                  </a:lnTo>
                  <a:lnTo>
                    <a:pt x="10895" y="10271"/>
                  </a:lnTo>
                  <a:lnTo>
                    <a:pt x="10492" y="10234"/>
                  </a:lnTo>
                  <a:lnTo>
                    <a:pt x="10455" y="9978"/>
                  </a:lnTo>
                  <a:lnTo>
                    <a:pt x="10382" y="9721"/>
                  </a:lnTo>
                  <a:close/>
                  <a:moveTo>
                    <a:pt x="10455" y="10528"/>
                  </a:moveTo>
                  <a:lnTo>
                    <a:pt x="10785" y="10601"/>
                  </a:lnTo>
                  <a:lnTo>
                    <a:pt x="10969" y="10638"/>
                  </a:lnTo>
                  <a:lnTo>
                    <a:pt x="11115" y="10711"/>
                  </a:lnTo>
                  <a:lnTo>
                    <a:pt x="11336" y="10821"/>
                  </a:lnTo>
                  <a:lnTo>
                    <a:pt x="11519" y="10968"/>
                  </a:lnTo>
                  <a:lnTo>
                    <a:pt x="11702" y="11115"/>
                  </a:lnTo>
                  <a:lnTo>
                    <a:pt x="11886" y="11262"/>
                  </a:lnTo>
                  <a:lnTo>
                    <a:pt x="12106" y="11335"/>
                  </a:lnTo>
                  <a:lnTo>
                    <a:pt x="11739" y="11922"/>
                  </a:lnTo>
                  <a:lnTo>
                    <a:pt x="11629" y="11922"/>
                  </a:lnTo>
                  <a:lnTo>
                    <a:pt x="11482" y="11885"/>
                  </a:lnTo>
                  <a:lnTo>
                    <a:pt x="11226" y="11738"/>
                  </a:lnTo>
                  <a:lnTo>
                    <a:pt x="10565" y="11482"/>
                  </a:lnTo>
                  <a:lnTo>
                    <a:pt x="10272" y="11335"/>
                  </a:lnTo>
                  <a:lnTo>
                    <a:pt x="10382" y="10968"/>
                  </a:lnTo>
                  <a:lnTo>
                    <a:pt x="10455" y="10601"/>
                  </a:lnTo>
                  <a:lnTo>
                    <a:pt x="10455" y="10528"/>
                  </a:lnTo>
                  <a:close/>
                  <a:moveTo>
                    <a:pt x="10125" y="11665"/>
                  </a:moveTo>
                  <a:lnTo>
                    <a:pt x="10785" y="11958"/>
                  </a:lnTo>
                  <a:lnTo>
                    <a:pt x="11115" y="12142"/>
                  </a:lnTo>
                  <a:lnTo>
                    <a:pt x="11299" y="12215"/>
                  </a:lnTo>
                  <a:lnTo>
                    <a:pt x="11482" y="12289"/>
                  </a:lnTo>
                  <a:lnTo>
                    <a:pt x="11226" y="12655"/>
                  </a:lnTo>
                  <a:lnTo>
                    <a:pt x="10895" y="12545"/>
                  </a:lnTo>
                  <a:lnTo>
                    <a:pt x="10455" y="12399"/>
                  </a:lnTo>
                  <a:lnTo>
                    <a:pt x="10052" y="12252"/>
                  </a:lnTo>
                  <a:lnTo>
                    <a:pt x="9868" y="12142"/>
                  </a:lnTo>
                  <a:lnTo>
                    <a:pt x="10125" y="11665"/>
                  </a:lnTo>
                  <a:close/>
                  <a:moveTo>
                    <a:pt x="9355" y="9574"/>
                  </a:moveTo>
                  <a:lnTo>
                    <a:pt x="9575" y="9611"/>
                  </a:lnTo>
                  <a:lnTo>
                    <a:pt x="9795" y="9648"/>
                  </a:lnTo>
                  <a:lnTo>
                    <a:pt x="9978" y="9758"/>
                  </a:lnTo>
                  <a:lnTo>
                    <a:pt x="10052" y="9868"/>
                  </a:lnTo>
                  <a:lnTo>
                    <a:pt x="10088" y="9941"/>
                  </a:lnTo>
                  <a:lnTo>
                    <a:pt x="10125" y="10088"/>
                  </a:lnTo>
                  <a:lnTo>
                    <a:pt x="10125" y="10198"/>
                  </a:lnTo>
                  <a:lnTo>
                    <a:pt x="9832" y="10161"/>
                  </a:lnTo>
                  <a:lnTo>
                    <a:pt x="9795" y="10198"/>
                  </a:lnTo>
                  <a:lnTo>
                    <a:pt x="9795" y="10234"/>
                  </a:lnTo>
                  <a:lnTo>
                    <a:pt x="9942" y="10344"/>
                  </a:lnTo>
                  <a:lnTo>
                    <a:pt x="10088" y="10455"/>
                  </a:lnTo>
                  <a:lnTo>
                    <a:pt x="10015" y="10785"/>
                  </a:lnTo>
                  <a:lnTo>
                    <a:pt x="9942" y="11078"/>
                  </a:lnTo>
                  <a:lnTo>
                    <a:pt x="9905" y="11188"/>
                  </a:lnTo>
                  <a:lnTo>
                    <a:pt x="9648" y="11115"/>
                  </a:lnTo>
                  <a:lnTo>
                    <a:pt x="9391" y="11078"/>
                  </a:lnTo>
                  <a:lnTo>
                    <a:pt x="9355" y="11078"/>
                  </a:lnTo>
                  <a:lnTo>
                    <a:pt x="9318" y="11115"/>
                  </a:lnTo>
                  <a:lnTo>
                    <a:pt x="9318" y="11151"/>
                  </a:lnTo>
                  <a:lnTo>
                    <a:pt x="9355" y="11188"/>
                  </a:lnTo>
                  <a:lnTo>
                    <a:pt x="9538" y="11372"/>
                  </a:lnTo>
                  <a:lnTo>
                    <a:pt x="9795" y="11518"/>
                  </a:lnTo>
                  <a:lnTo>
                    <a:pt x="9501" y="11995"/>
                  </a:lnTo>
                  <a:lnTo>
                    <a:pt x="9061" y="11812"/>
                  </a:lnTo>
                  <a:lnTo>
                    <a:pt x="8584" y="11628"/>
                  </a:lnTo>
                  <a:lnTo>
                    <a:pt x="8548" y="11628"/>
                  </a:lnTo>
                  <a:lnTo>
                    <a:pt x="8548" y="11702"/>
                  </a:lnTo>
                  <a:lnTo>
                    <a:pt x="8731" y="11848"/>
                  </a:lnTo>
                  <a:lnTo>
                    <a:pt x="8915" y="12032"/>
                  </a:lnTo>
                  <a:lnTo>
                    <a:pt x="9318" y="12289"/>
                  </a:lnTo>
                  <a:lnTo>
                    <a:pt x="9061" y="12582"/>
                  </a:lnTo>
                  <a:lnTo>
                    <a:pt x="8805" y="12802"/>
                  </a:lnTo>
                  <a:lnTo>
                    <a:pt x="8548" y="12692"/>
                  </a:lnTo>
                  <a:lnTo>
                    <a:pt x="8401" y="12069"/>
                  </a:lnTo>
                  <a:lnTo>
                    <a:pt x="8291" y="11445"/>
                  </a:lnTo>
                  <a:lnTo>
                    <a:pt x="8218" y="11298"/>
                  </a:lnTo>
                  <a:lnTo>
                    <a:pt x="8144" y="11188"/>
                  </a:lnTo>
                  <a:lnTo>
                    <a:pt x="8034" y="11115"/>
                  </a:lnTo>
                  <a:lnTo>
                    <a:pt x="7374" y="11115"/>
                  </a:lnTo>
                  <a:lnTo>
                    <a:pt x="7264" y="11078"/>
                  </a:lnTo>
                  <a:lnTo>
                    <a:pt x="7154" y="11041"/>
                  </a:lnTo>
                  <a:lnTo>
                    <a:pt x="7007" y="10895"/>
                  </a:lnTo>
                  <a:lnTo>
                    <a:pt x="6897" y="10675"/>
                  </a:lnTo>
                  <a:lnTo>
                    <a:pt x="6860" y="10455"/>
                  </a:lnTo>
                  <a:lnTo>
                    <a:pt x="6860" y="10344"/>
                  </a:lnTo>
                  <a:lnTo>
                    <a:pt x="6897" y="10234"/>
                  </a:lnTo>
                  <a:lnTo>
                    <a:pt x="6934" y="10124"/>
                  </a:lnTo>
                  <a:lnTo>
                    <a:pt x="7007" y="10051"/>
                  </a:lnTo>
                  <a:lnTo>
                    <a:pt x="7227" y="9978"/>
                  </a:lnTo>
                  <a:lnTo>
                    <a:pt x="7447" y="9904"/>
                  </a:lnTo>
                  <a:lnTo>
                    <a:pt x="8328" y="9721"/>
                  </a:lnTo>
                  <a:lnTo>
                    <a:pt x="8401" y="9758"/>
                  </a:lnTo>
                  <a:lnTo>
                    <a:pt x="8548" y="9758"/>
                  </a:lnTo>
                  <a:lnTo>
                    <a:pt x="8841" y="9648"/>
                  </a:lnTo>
                  <a:lnTo>
                    <a:pt x="9135" y="9574"/>
                  </a:lnTo>
                  <a:close/>
                  <a:moveTo>
                    <a:pt x="1028" y="7373"/>
                  </a:moveTo>
                  <a:lnTo>
                    <a:pt x="1028" y="7887"/>
                  </a:lnTo>
                  <a:lnTo>
                    <a:pt x="1101" y="8437"/>
                  </a:lnTo>
                  <a:lnTo>
                    <a:pt x="1138" y="8474"/>
                  </a:lnTo>
                  <a:lnTo>
                    <a:pt x="1211" y="8510"/>
                  </a:lnTo>
                  <a:lnTo>
                    <a:pt x="1285" y="8510"/>
                  </a:lnTo>
                  <a:lnTo>
                    <a:pt x="1358" y="8474"/>
                  </a:lnTo>
                  <a:lnTo>
                    <a:pt x="1872" y="8070"/>
                  </a:lnTo>
                  <a:lnTo>
                    <a:pt x="1945" y="8951"/>
                  </a:lnTo>
                  <a:lnTo>
                    <a:pt x="1982" y="9611"/>
                  </a:lnTo>
                  <a:lnTo>
                    <a:pt x="1982" y="9758"/>
                  </a:lnTo>
                  <a:lnTo>
                    <a:pt x="1982" y="9904"/>
                  </a:lnTo>
                  <a:lnTo>
                    <a:pt x="1872" y="10014"/>
                  </a:lnTo>
                  <a:lnTo>
                    <a:pt x="1762" y="10088"/>
                  </a:lnTo>
                  <a:lnTo>
                    <a:pt x="1615" y="10271"/>
                  </a:lnTo>
                  <a:lnTo>
                    <a:pt x="1505" y="10455"/>
                  </a:lnTo>
                  <a:lnTo>
                    <a:pt x="1468" y="10638"/>
                  </a:lnTo>
                  <a:lnTo>
                    <a:pt x="1468" y="10858"/>
                  </a:lnTo>
                  <a:lnTo>
                    <a:pt x="1505" y="11078"/>
                  </a:lnTo>
                  <a:lnTo>
                    <a:pt x="1578" y="11298"/>
                  </a:lnTo>
                  <a:lnTo>
                    <a:pt x="1688" y="11702"/>
                  </a:lnTo>
                  <a:lnTo>
                    <a:pt x="2165" y="12876"/>
                  </a:lnTo>
                  <a:lnTo>
                    <a:pt x="1835" y="12509"/>
                  </a:lnTo>
                  <a:lnTo>
                    <a:pt x="1505" y="12142"/>
                  </a:lnTo>
                  <a:lnTo>
                    <a:pt x="1211" y="11665"/>
                  </a:lnTo>
                  <a:lnTo>
                    <a:pt x="918" y="11188"/>
                  </a:lnTo>
                  <a:lnTo>
                    <a:pt x="735" y="10675"/>
                  </a:lnTo>
                  <a:lnTo>
                    <a:pt x="588" y="10161"/>
                  </a:lnTo>
                  <a:lnTo>
                    <a:pt x="551" y="9831"/>
                  </a:lnTo>
                  <a:lnTo>
                    <a:pt x="514" y="9501"/>
                  </a:lnTo>
                  <a:lnTo>
                    <a:pt x="551" y="9171"/>
                  </a:lnTo>
                  <a:lnTo>
                    <a:pt x="588" y="8841"/>
                  </a:lnTo>
                  <a:lnTo>
                    <a:pt x="771" y="8180"/>
                  </a:lnTo>
                  <a:lnTo>
                    <a:pt x="955" y="7557"/>
                  </a:lnTo>
                  <a:lnTo>
                    <a:pt x="1028" y="7373"/>
                  </a:lnTo>
                  <a:close/>
                  <a:moveTo>
                    <a:pt x="9612" y="12472"/>
                  </a:moveTo>
                  <a:lnTo>
                    <a:pt x="9942" y="12619"/>
                  </a:lnTo>
                  <a:lnTo>
                    <a:pt x="10675" y="12912"/>
                  </a:lnTo>
                  <a:lnTo>
                    <a:pt x="10895" y="12986"/>
                  </a:lnTo>
                  <a:lnTo>
                    <a:pt x="10529" y="13316"/>
                  </a:lnTo>
                  <a:lnTo>
                    <a:pt x="10162" y="13609"/>
                  </a:lnTo>
                  <a:lnTo>
                    <a:pt x="9685" y="13279"/>
                  </a:lnTo>
                  <a:lnTo>
                    <a:pt x="9171" y="12986"/>
                  </a:lnTo>
                  <a:lnTo>
                    <a:pt x="9391" y="12729"/>
                  </a:lnTo>
                  <a:lnTo>
                    <a:pt x="9612" y="12472"/>
                  </a:lnTo>
                  <a:close/>
                  <a:moveTo>
                    <a:pt x="2569" y="5209"/>
                  </a:moveTo>
                  <a:lnTo>
                    <a:pt x="2899" y="5319"/>
                  </a:lnTo>
                  <a:lnTo>
                    <a:pt x="3266" y="5356"/>
                  </a:lnTo>
                  <a:lnTo>
                    <a:pt x="3999" y="5356"/>
                  </a:lnTo>
                  <a:lnTo>
                    <a:pt x="4733" y="5429"/>
                  </a:lnTo>
                  <a:lnTo>
                    <a:pt x="5467" y="5539"/>
                  </a:lnTo>
                  <a:lnTo>
                    <a:pt x="5320" y="5649"/>
                  </a:lnTo>
                  <a:lnTo>
                    <a:pt x="5173" y="5723"/>
                  </a:lnTo>
                  <a:lnTo>
                    <a:pt x="4880" y="5833"/>
                  </a:lnTo>
                  <a:lnTo>
                    <a:pt x="4696" y="5943"/>
                  </a:lnTo>
                  <a:lnTo>
                    <a:pt x="4513" y="6053"/>
                  </a:lnTo>
                  <a:lnTo>
                    <a:pt x="4366" y="6236"/>
                  </a:lnTo>
                  <a:lnTo>
                    <a:pt x="4293" y="6420"/>
                  </a:lnTo>
                  <a:lnTo>
                    <a:pt x="4256" y="6493"/>
                  </a:lnTo>
                  <a:lnTo>
                    <a:pt x="4293" y="6603"/>
                  </a:lnTo>
                  <a:lnTo>
                    <a:pt x="4329" y="6676"/>
                  </a:lnTo>
                  <a:lnTo>
                    <a:pt x="4366" y="6750"/>
                  </a:lnTo>
                  <a:lnTo>
                    <a:pt x="4439" y="6823"/>
                  </a:lnTo>
                  <a:lnTo>
                    <a:pt x="4549" y="6823"/>
                  </a:lnTo>
                  <a:lnTo>
                    <a:pt x="4660" y="6860"/>
                  </a:lnTo>
                  <a:lnTo>
                    <a:pt x="4696" y="6933"/>
                  </a:lnTo>
                  <a:lnTo>
                    <a:pt x="4733" y="7117"/>
                  </a:lnTo>
                  <a:lnTo>
                    <a:pt x="4770" y="7300"/>
                  </a:lnTo>
                  <a:lnTo>
                    <a:pt x="4770" y="7667"/>
                  </a:lnTo>
                  <a:lnTo>
                    <a:pt x="4806" y="7813"/>
                  </a:lnTo>
                  <a:lnTo>
                    <a:pt x="4586" y="7520"/>
                  </a:lnTo>
                  <a:lnTo>
                    <a:pt x="4366" y="7263"/>
                  </a:lnTo>
                  <a:lnTo>
                    <a:pt x="4256" y="7190"/>
                  </a:lnTo>
                  <a:lnTo>
                    <a:pt x="4146" y="7153"/>
                  </a:lnTo>
                  <a:lnTo>
                    <a:pt x="3999" y="7117"/>
                  </a:lnTo>
                  <a:lnTo>
                    <a:pt x="3889" y="7153"/>
                  </a:lnTo>
                  <a:lnTo>
                    <a:pt x="3632" y="7227"/>
                  </a:lnTo>
                  <a:lnTo>
                    <a:pt x="3412" y="7373"/>
                  </a:lnTo>
                  <a:lnTo>
                    <a:pt x="3192" y="7593"/>
                  </a:lnTo>
                  <a:lnTo>
                    <a:pt x="2972" y="7813"/>
                  </a:lnTo>
                  <a:lnTo>
                    <a:pt x="2825" y="8070"/>
                  </a:lnTo>
                  <a:lnTo>
                    <a:pt x="2715" y="8364"/>
                  </a:lnTo>
                  <a:lnTo>
                    <a:pt x="2642" y="8657"/>
                  </a:lnTo>
                  <a:lnTo>
                    <a:pt x="2605" y="8951"/>
                  </a:lnTo>
                  <a:lnTo>
                    <a:pt x="2605" y="9244"/>
                  </a:lnTo>
                  <a:lnTo>
                    <a:pt x="2679" y="9537"/>
                  </a:lnTo>
                  <a:lnTo>
                    <a:pt x="2679" y="9611"/>
                  </a:lnTo>
                  <a:lnTo>
                    <a:pt x="2752" y="9648"/>
                  </a:lnTo>
                  <a:lnTo>
                    <a:pt x="2789" y="9684"/>
                  </a:lnTo>
                  <a:lnTo>
                    <a:pt x="3156" y="9684"/>
                  </a:lnTo>
                  <a:lnTo>
                    <a:pt x="3449" y="9758"/>
                  </a:lnTo>
                  <a:lnTo>
                    <a:pt x="3706" y="9868"/>
                  </a:lnTo>
                  <a:lnTo>
                    <a:pt x="3963" y="10014"/>
                  </a:lnTo>
                  <a:lnTo>
                    <a:pt x="4183" y="10198"/>
                  </a:lnTo>
                  <a:lnTo>
                    <a:pt x="4403" y="10418"/>
                  </a:lnTo>
                  <a:lnTo>
                    <a:pt x="4770" y="10858"/>
                  </a:lnTo>
                  <a:lnTo>
                    <a:pt x="4403" y="11151"/>
                  </a:lnTo>
                  <a:lnTo>
                    <a:pt x="4109" y="11445"/>
                  </a:lnTo>
                  <a:lnTo>
                    <a:pt x="3816" y="11775"/>
                  </a:lnTo>
                  <a:lnTo>
                    <a:pt x="3596" y="12142"/>
                  </a:lnTo>
                  <a:lnTo>
                    <a:pt x="3412" y="12545"/>
                  </a:lnTo>
                  <a:lnTo>
                    <a:pt x="3266" y="12986"/>
                  </a:lnTo>
                  <a:lnTo>
                    <a:pt x="3192" y="13426"/>
                  </a:lnTo>
                  <a:lnTo>
                    <a:pt x="3156" y="13866"/>
                  </a:lnTo>
                  <a:lnTo>
                    <a:pt x="3082" y="13829"/>
                  </a:lnTo>
                  <a:lnTo>
                    <a:pt x="2972" y="13719"/>
                  </a:lnTo>
                  <a:lnTo>
                    <a:pt x="2899" y="13572"/>
                  </a:lnTo>
                  <a:lnTo>
                    <a:pt x="2459" y="12582"/>
                  </a:lnTo>
                  <a:lnTo>
                    <a:pt x="2092" y="11702"/>
                  </a:lnTo>
                  <a:lnTo>
                    <a:pt x="1945" y="11262"/>
                  </a:lnTo>
                  <a:lnTo>
                    <a:pt x="1872" y="10821"/>
                  </a:lnTo>
                  <a:lnTo>
                    <a:pt x="1872" y="10638"/>
                  </a:lnTo>
                  <a:lnTo>
                    <a:pt x="1945" y="10491"/>
                  </a:lnTo>
                  <a:lnTo>
                    <a:pt x="2055" y="10381"/>
                  </a:lnTo>
                  <a:lnTo>
                    <a:pt x="2202" y="10271"/>
                  </a:lnTo>
                  <a:lnTo>
                    <a:pt x="2312" y="10161"/>
                  </a:lnTo>
                  <a:lnTo>
                    <a:pt x="2385" y="10051"/>
                  </a:lnTo>
                  <a:lnTo>
                    <a:pt x="2385" y="9904"/>
                  </a:lnTo>
                  <a:lnTo>
                    <a:pt x="2385" y="9721"/>
                  </a:lnTo>
                  <a:lnTo>
                    <a:pt x="2312" y="8730"/>
                  </a:lnTo>
                  <a:lnTo>
                    <a:pt x="2165" y="7740"/>
                  </a:lnTo>
                  <a:lnTo>
                    <a:pt x="2165" y="7667"/>
                  </a:lnTo>
                  <a:lnTo>
                    <a:pt x="2092" y="7593"/>
                  </a:lnTo>
                  <a:lnTo>
                    <a:pt x="1945" y="7593"/>
                  </a:lnTo>
                  <a:lnTo>
                    <a:pt x="1358" y="8070"/>
                  </a:lnTo>
                  <a:lnTo>
                    <a:pt x="1321" y="7667"/>
                  </a:lnTo>
                  <a:lnTo>
                    <a:pt x="1358" y="7263"/>
                  </a:lnTo>
                  <a:lnTo>
                    <a:pt x="1395" y="6860"/>
                  </a:lnTo>
                  <a:lnTo>
                    <a:pt x="1505" y="6456"/>
                  </a:lnTo>
                  <a:lnTo>
                    <a:pt x="1505" y="6383"/>
                  </a:lnTo>
                  <a:lnTo>
                    <a:pt x="1468" y="6310"/>
                  </a:lnTo>
                  <a:lnTo>
                    <a:pt x="1725" y="5796"/>
                  </a:lnTo>
                  <a:lnTo>
                    <a:pt x="1982" y="5319"/>
                  </a:lnTo>
                  <a:lnTo>
                    <a:pt x="2239" y="5356"/>
                  </a:lnTo>
                  <a:lnTo>
                    <a:pt x="2495" y="5392"/>
                  </a:lnTo>
                  <a:lnTo>
                    <a:pt x="2569" y="5356"/>
                  </a:lnTo>
                  <a:lnTo>
                    <a:pt x="2605" y="5319"/>
                  </a:lnTo>
                  <a:lnTo>
                    <a:pt x="2605" y="5282"/>
                  </a:lnTo>
                  <a:lnTo>
                    <a:pt x="2569" y="5209"/>
                  </a:lnTo>
                  <a:close/>
                  <a:moveTo>
                    <a:pt x="8805" y="13939"/>
                  </a:moveTo>
                  <a:lnTo>
                    <a:pt x="9098" y="13976"/>
                  </a:lnTo>
                  <a:lnTo>
                    <a:pt x="9391" y="14049"/>
                  </a:lnTo>
                  <a:lnTo>
                    <a:pt x="9208" y="14086"/>
                  </a:lnTo>
                  <a:lnTo>
                    <a:pt x="9171" y="14049"/>
                  </a:lnTo>
                  <a:lnTo>
                    <a:pt x="9061" y="14049"/>
                  </a:lnTo>
                  <a:lnTo>
                    <a:pt x="8988" y="13976"/>
                  </a:lnTo>
                  <a:lnTo>
                    <a:pt x="8805" y="13939"/>
                  </a:lnTo>
                  <a:close/>
                  <a:moveTo>
                    <a:pt x="5815" y="14178"/>
                  </a:moveTo>
                  <a:lnTo>
                    <a:pt x="5797" y="14196"/>
                  </a:lnTo>
                  <a:lnTo>
                    <a:pt x="5760" y="14196"/>
                  </a:lnTo>
                  <a:lnTo>
                    <a:pt x="5815" y="14178"/>
                  </a:lnTo>
                  <a:close/>
                  <a:moveTo>
                    <a:pt x="7154" y="2935"/>
                  </a:moveTo>
                  <a:lnTo>
                    <a:pt x="7594" y="3008"/>
                  </a:lnTo>
                  <a:lnTo>
                    <a:pt x="8034" y="3082"/>
                  </a:lnTo>
                  <a:lnTo>
                    <a:pt x="8438" y="3155"/>
                  </a:lnTo>
                  <a:lnTo>
                    <a:pt x="8401" y="3192"/>
                  </a:lnTo>
                  <a:lnTo>
                    <a:pt x="8401" y="3228"/>
                  </a:lnTo>
                  <a:lnTo>
                    <a:pt x="8401" y="3265"/>
                  </a:lnTo>
                  <a:lnTo>
                    <a:pt x="8438" y="3265"/>
                  </a:lnTo>
                  <a:lnTo>
                    <a:pt x="8621" y="3228"/>
                  </a:lnTo>
                  <a:lnTo>
                    <a:pt x="8768" y="3265"/>
                  </a:lnTo>
                  <a:lnTo>
                    <a:pt x="8805" y="3265"/>
                  </a:lnTo>
                  <a:lnTo>
                    <a:pt x="8768" y="3338"/>
                  </a:lnTo>
                  <a:lnTo>
                    <a:pt x="8768" y="3412"/>
                  </a:lnTo>
                  <a:lnTo>
                    <a:pt x="8768" y="3448"/>
                  </a:lnTo>
                  <a:lnTo>
                    <a:pt x="8805" y="3485"/>
                  </a:lnTo>
                  <a:lnTo>
                    <a:pt x="8841" y="3485"/>
                  </a:lnTo>
                  <a:lnTo>
                    <a:pt x="8915" y="3522"/>
                  </a:lnTo>
                  <a:lnTo>
                    <a:pt x="8988" y="3558"/>
                  </a:lnTo>
                  <a:lnTo>
                    <a:pt x="9098" y="3668"/>
                  </a:lnTo>
                  <a:lnTo>
                    <a:pt x="9208" y="3815"/>
                  </a:lnTo>
                  <a:lnTo>
                    <a:pt x="9245" y="3852"/>
                  </a:lnTo>
                  <a:lnTo>
                    <a:pt x="9281" y="3889"/>
                  </a:lnTo>
                  <a:lnTo>
                    <a:pt x="9318" y="3852"/>
                  </a:lnTo>
                  <a:lnTo>
                    <a:pt x="9391" y="3742"/>
                  </a:lnTo>
                  <a:lnTo>
                    <a:pt x="9465" y="3632"/>
                  </a:lnTo>
                  <a:lnTo>
                    <a:pt x="9538" y="3558"/>
                  </a:lnTo>
                  <a:lnTo>
                    <a:pt x="9758" y="3632"/>
                  </a:lnTo>
                  <a:lnTo>
                    <a:pt x="9612" y="3815"/>
                  </a:lnTo>
                  <a:lnTo>
                    <a:pt x="9501" y="3999"/>
                  </a:lnTo>
                  <a:lnTo>
                    <a:pt x="9465" y="4072"/>
                  </a:lnTo>
                  <a:lnTo>
                    <a:pt x="9465" y="4182"/>
                  </a:lnTo>
                  <a:lnTo>
                    <a:pt x="9575" y="4182"/>
                  </a:lnTo>
                  <a:lnTo>
                    <a:pt x="9648" y="4145"/>
                  </a:lnTo>
                  <a:lnTo>
                    <a:pt x="9795" y="4035"/>
                  </a:lnTo>
                  <a:lnTo>
                    <a:pt x="10052" y="3815"/>
                  </a:lnTo>
                  <a:lnTo>
                    <a:pt x="10308" y="3962"/>
                  </a:lnTo>
                  <a:lnTo>
                    <a:pt x="10235" y="4035"/>
                  </a:lnTo>
                  <a:lnTo>
                    <a:pt x="9978" y="4365"/>
                  </a:lnTo>
                  <a:lnTo>
                    <a:pt x="9868" y="4512"/>
                  </a:lnTo>
                  <a:lnTo>
                    <a:pt x="9795" y="4696"/>
                  </a:lnTo>
                  <a:lnTo>
                    <a:pt x="9795" y="4732"/>
                  </a:lnTo>
                  <a:lnTo>
                    <a:pt x="9832" y="4732"/>
                  </a:lnTo>
                  <a:lnTo>
                    <a:pt x="10015" y="4659"/>
                  </a:lnTo>
                  <a:lnTo>
                    <a:pt x="10198" y="4549"/>
                  </a:lnTo>
                  <a:lnTo>
                    <a:pt x="10492" y="4329"/>
                  </a:lnTo>
                  <a:lnTo>
                    <a:pt x="10639" y="4182"/>
                  </a:lnTo>
                  <a:lnTo>
                    <a:pt x="10822" y="4292"/>
                  </a:lnTo>
                  <a:lnTo>
                    <a:pt x="10565" y="4549"/>
                  </a:lnTo>
                  <a:lnTo>
                    <a:pt x="10272" y="4879"/>
                  </a:lnTo>
                  <a:lnTo>
                    <a:pt x="10052" y="5209"/>
                  </a:lnTo>
                  <a:lnTo>
                    <a:pt x="9942" y="5246"/>
                  </a:lnTo>
                  <a:lnTo>
                    <a:pt x="9648" y="5392"/>
                  </a:lnTo>
                  <a:lnTo>
                    <a:pt x="9391" y="5539"/>
                  </a:lnTo>
                  <a:lnTo>
                    <a:pt x="9281" y="5539"/>
                  </a:lnTo>
                  <a:lnTo>
                    <a:pt x="9135" y="5576"/>
                  </a:lnTo>
                  <a:lnTo>
                    <a:pt x="8805" y="5759"/>
                  </a:lnTo>
                  <a:lnTo>
                    <a:pt x="8548" y="5979"/>
                  </a:lnTo>
                  <a:lnTo>
                    <a:pt x="8364" y="6089"/>
                  </a:lnTo>
                  <a:lnTo>
                    <a:pt x="8071" y="6346"/>
                  </a:lnTo>
                  <a:lnTo>
                    <a:pt x="7924" y="6566"/>
                  </a:lnTo>
                  <a:lnTo>
                    <a:pt x="7741" y="6750"/>
                  </a:lnTo>
                  <a:lnTo>
                    <a:pt x="7631" y="6970"/>
                  </a:lnTo>
                  <a:lnTo>
                    <a:pt x="7594" y="7153"/>
                  </a:lnTo>
                  <a:lnTo>
                    <a:pt x="7631" y="7227"/>
                  </a:lnTo>
                  <a:lnTo>
                    <a:pt x="7667" y="7300"/>
                  </a:lnTo>
                  <a:lnTo>
                    <a:pt x="7741" y="7373"/>
                  </a:lnTo>
                  <a:lnTo>
                    <a:pt x="7851" y="7410"/>
                  </a:lnTo>
                  <a:lnTo>
                    <a:pt x="7998" y="7410"/>
                  </a:lnTo>
                  <a:lnTo>
                    <a:pt x="8144" y="7337"/>
                  </a:lnTo>
                  <a:lnTo>
                    <a:pt x="8401" y="7190"/>
                  </a:lnTo>
                  <a:lnTo>
                    <a:pt x="8548" y="7153"/>
                  </a:lnTo>
                  <a:lnTo>
                    <a:pt x="8731" y="7227"/>
                  </a:lnTo>
                  <a:lnTo>
                    <a:pt x="8805" y="7263"/>
                  </a:lnTo>
                  <a:lnTo>
                    <a:pt x="8878" y="7337"/>
                  </a:lnTo>
                  <a:lnTo>
                    <a:pt x="8915" y="7410"/>
                  </a:lnTo>
                  <a:lnTo>
                    <a:pt x="8915" y="7483"/>
                  </a:lnTo>
                  <a:lnTo>
                    <a:pt x="8841" y="7593"/>
                  </a:lnTo>
                  <a:lnTo>
                    <a:pt x="8731" y="7740"/>
                  </a:lnTo>
                  <a:lnTo>
                    <a:pt x="8584" y="7850"/>
                  </a:lnTo>
                  <a:lnTo>
                    <a:pt x="8401" y="7960"/>
                  </a:lnTo>
                  <a:lnTo>
                    <a:pt x="8144" y="8070"/>
                  </a:lnTo>
                  <a:lnTo>
                    <a:pt x="7961" y="8144"/>
                  </a:lnTo>
                  <a:lnTo>
                    <a:pt x="7741" y="8254"/>
                  </a:lnTo>
                  <a:lnTo>
                    <a:pt x="7557" y="8400"/>
                  </a:lnTo>
                  <a:lnTo>
                    <a:pt x="7521" y="8474"/>
                  </a:lnTo>
                  <a:lnTo>
                    <a:pt x="7484" y="8584"/>
                  </a:lnTo>
                  <a:lnTo>
                    <a:pt x="7447" y="8767"/>
                  </a:lnTo>
                  <a:lnTo>
                    <a:pt x="7521" y="8914"/>
                  </a:lnTo>
                  <a:lnTo>
                    <a:pt x="7631" y="9061"/>
                  </a:lnTo>
                  <a:lnTo>
                    <a:pt x="7777" y="9134"/>
                  </a:lnTo>
                  <a:lnTo>
                    <a:pt x="7887" y="9171"/>
                  </a:lnTo>
                  <a:lnTo>
                    <a:pt x="8034" y="9207"/>
                  </a:lnTo>
                  <a:lnTo>
                    <a:pt x="8254" y="9134"/>
                  </a:lnTo>
                  <a:lnTo>
                    <a:pt x="8694" y="8951"/>
                  </a:lnTo>
                  <a:lnTo>
                    <a:pt x="9208" y="8951"/>
                  </a:lnTo>
                  <a:lnTo>
                    <a:pt x="9391" y="8877"/>
                  </a:lnTo>
                  <a:lnTo>
                    <a:pt x="9575" y="8767"/>
                  </a:lnTo>
                  <a:lnTo>
                    <a:pt x="9685" y="8657"/>
                  </a:lnTo>
                  <a:lnTo>
                    <a:pt x="9795" y="8547"/>
                  </a:lnTo>
                  <a:lnTo>
                    <a:pt x="9905" y="8547"/>
                  </a:lnTo>
                  <a:lnTo>
                    <a:pt x="10052" y="8584"/>
                  </a:lnTo>
                  <a:lnTo>
                    <a:pt x="10088" y="8620"/>
                  </a:lnTo>
                  <a:lnTo>
                    <a:pt x="10125" y="8620"/>
                  </a:lnTo>
                  <a:lnTo>
                    <a:pt x="10198" y="8657"/>
                  </a:lnTo>
                  <a:lnTo>
                    <a:pt x="10382" y="8804"/>
                  </a:lnTo>
                  <a:lnTo>
                    <a:pt x="10565" y="8987"/>
                  </a:lnTo>
                  <a:lnTo>
                    <a:pt x="11115" y="9648"/>
                  </a:lnTo>
                  <a:lnTo>
                    <a:pt x="10382" y="9391"/>
                  </a:lnTo>
                  <a:lnTo>
                    <a:pt x="10015" y="9281"/>
                  </a:lnTo>
                  <a:lnTo>
                    <a:pt x="9648" y="9171"/>
                  </a:lnTo>
                  <a:lnTo>
                    <a:pt x="9612" y="9207"/>
                  </a:lnTo>
                  <a:lnTo>
                    <a:pt x="9281" y="9171"/>
                  </a:lnTo>
                  <a:lnTo>
                    <a:pt x="8951" y="9207"/>
                  </a:lnTo>
                  <a:lnTo>
                    <a:pt x="8621" y="9281"/>
                  </a:lnTo>
                  <a:lnTo>
                    <a:pt x="8328" y="9391"/>
                  </a:lnTo>
                  <a:lnTo>
                    <a:pt x="8291" y="9427"/>
                  </a:lnTo>
                  <a:lnTo>
                    <a:pt x="8144" y="9427"/>
                  </a:lnTo>
                  <a:lnTo>
                    <a:pt x="7631" y="9537"/>
                  </a:lnTo>
                  <a:lnTo>
                    <a:pt x="7117" y="9648"/>
                  </a:lnTo>
                  <a:lnTo>
                    <a:pt x="6934" y="9684"/>
                  </a:lnTo>
                  <a:lnTo>
                    <a:pt x="6787" y="9794"/>
                  </a:lnTo>
                  <a:lnTo>
                    <a:pt x="6677" y="9904"/>
                  </a:lnTo>
                  <a:lnTo>
                    <a:pt x="6567" y="10088"/>
                  </a:lnTo>
                  <a:lnTo>
                    <a:pt x="6494" y="10271"/>
                  </a:lnTo>
                  <a:lnTo>
                    <a:pt x="6494" y="10455"/>
                  </a:lnTo>
                  <a:lnTo>
                    <a:pt x="6494" y="10601"/>
                  </a:lnTo>
                  <a:lnTo>
                    <a:pt x="6530" y="10785"/>
                  </a:lnTo>
                  <a:lnTo>
                    <a:pt x="6604" y="10968"/>
                  </a:lnTo>
                  <a:lnTo>
                    <a:pt x="6714" y="11115"/>
                  </a:lnTo>
                  <a:lnTo>
                    <a:pt x="6824" y="11225"/>
                  </a:lnTo>
                  <a:lnTo>
                    <a:pt x="6970" y="11335"/>
                  </a:lnTo>
                  <a:lnTo>
                    <a:pt x="7117" y="11408"/>
                  </a:lnTo>
                  <a:lnTo>
                    <a:pt x="7301" y="11445"/>
                  </a:lnTo>
                  <a:lnTo>
                    <a:pt x="7484" y="11482"/>
                  </a:lnTo>
                  <a:lnTo>
                    <a:pt x="7777" y="11482"/>
                  </a:lnTo>
                  <a:lnTo>
                    <a:pt x="7851" y="11555"/>
                  </a:lnTo>
                  <a:lnTo>
                    <a:pt x="7924" y="11665"/>
                  </a:lnTo>
                  <a:lnTo>
                    <a:pt x="7961" y="11812"/>
                  </a:lnTo>
                  <a:lnTo>
                    <a:pt x="8034" y="12105"/>
                  </a:lnTo>
                  <a:lnTo>
                    <a:pt x="8071" y="12362"/>
                  </a:lnTo>
                  <a:lnTo>
                    <a:pt x="8108" y="12509"/>
                  </a:lnTo>
                  <a:lnTo>
                    <a:pt x="7851" y="12435"/>
                  </a:lnTo>
                  <a:lnTo>
                    <a:pt x="7631" y="12399"/>
                  </a:lnTo>
                  <a:lnTo>
                    <a:pt x="7557" y="12362"/>
                  </a:lnTo>
                  <a:lnTo>
                    <a:pt x="7521" y="12215"/>
                  </a:lnTo>
                  <a:lnTo>
                    <a:pt x="7521" y="12179"/>
                  </a:lnTo>
                  <a:lnTo>
                    <a:pt x="7447" y="12179"/>
                  </a:lnTo>
                  <a:lnTo>
                    <a:pt x="7447" y="12215"/>
                  </a:lnTo>
                  <a:lnTo>
                    <a:pt x="7411" y="12472"/>
                  </a:lnTo>
                  <a:lnTo>
                    <a:pt x="7411" y="12509"/>
                  </a:lnTo>
                  <a:lnTo>
                    <a:pt x="7447" y="12545"/>
                  </a:lnTo>
                  <a:lnTo>
                    <a:pt x="7851" y="12729"/>
                  </a:lnTo>
                  <a:lnTo>
                    <a:pt x="8254" y="12949"/>
                  </a:lnTo>
                  <a:lnTo>
                    <a:pt x="8438" y="13316"/>
                  </a:lnTo>
                  <a:lnTo>
                    <a:pt x="8474" y="13389"/>
                  </a:lnTo>
                  <a:lnTo>
                    <a:pt x="8548" y="13426"/>
                  </a:lnTo>
                  <a:lnTo>
                    <a:pt x="8621" y="13426"/>
                  </a:lnTo>
                  <a:lnTo>
                    <a:pt x="8694" y="13389"/>
                  </a:lnTo>
                  <a:lnTo>
                    <a:pt x="8841" y="13279"/>
                  </a:lnTo>
                  <a:lnTo>
                    <a:pt x="9428" y="13609"/>
                  </a:lnTo>
                  <a:lnTo>
                    <a:pt x="9281" y="13609"/>
                  </a:lnTo>
                  <a:lnTo>
                    <a:pt x="8548" y="13536"/>
                  </a:lnTo>
                  <a:lnTo>
                    <a:pt x="7851" y="13536"/>
                  </a:lnTo>
                  <a:lnTo>
                    <a:pt x="7374" y="13206"/>
                  </a:lnTo>
                  <a:lnTo>
                    <a:pt x="6860" y="12912"/>
                  </a:lnTo>
                  <a:lnTo>
                    <a:pt x="6824" y="12876"/>
                  </a:lnTo>
                  <a:lnTo>
                    <a:pt x="6750" y="12912"/>
                  </a:lnTo>
                  <a:lnTo>
                    <a:pt x="6750" y="12949"/>
                  </a:lnTo>
                  <a:lnTo>
                    <a:pt x="6750" y="13022"/>
                  </a:lnTo>
                  <a:lnTo>
                    <a:pt x="6970" y="13316"/>
                  </a:lnTo>
                  <a:lnTo>
                    <a:pt x="7227" y="13572"/>
                  </a:lnTo>
                  <a:lnTo>
                    <a:pt x="6897" y="13609"/>
                  </a:lnTo>
                  <a:lnTo>
                    <a:pt x="6567" y="13646"/>
                  </a:lnTo>
                  <a:lnTo>
                    <a:pt x="6310" y="13426"/>
                  </a:lnTo>
                  <a:lnTo>
                    <a:pt x="6090" y="13169"/>
                  </a:lnTo>
                  <a:lnTo>
                    <a:pt x="6017" y="13169"/>
                  </a:lnTo>
                  <a:lnTo>
                    <a:pt x="5943" y="13242"/>
                  </a:lnTo>
                  <a:lnTo>
                    <a:pt x="5907" y="13389"/>
                  </a:lnTo>
                  <a:lnTo>
                    <a:pt x="5943" y="13499"/>
                  </a:lnTo>
                  <a:lnTo>
                    <a:pt x="5980" y="13646"/>
                  </a:lnTo>
                  <a:lnTo>
                    <a:pt x="6090" y="13756"/>
                  </a:lnTo>
                  <a:lnTo>
                    <a:pt x="5760" y="13829"/>
                  </a:lnTo>
                  <a:lnTo>
                    <a:pt x="5430" y="13939"/>
                  </a:lnTo>
                  <a:lnTo>
                    <a:pt x="5393" y="13903"/>
                  </a:lnTo>
                  <a:lnTo>
                    <a:pt x="5173" y="13682"/>
                  </a:lnTo>
                  <a:lnTo>
                    <a:pt x="5026" y="13609"/>
                  </a:lnTo>
                  <a:lnTo>
                    <a:pt x="4916" y="13572"/>
                  </a:lnTo>
                  <a:lnTo>
                    <a:pt x="4880" y="13572"/>
                  </a:lnTo>
                  <a:lnTo>
                    <a:pt x="4880" y="13609"/>
                  </a:lnTo>
                  <a:lnTo>
                    <a:pt x="4880" y="13682"/>
                  </a:lnTo>
                  <a:lnTo>
                    <a:pt x="4916" y="13793"/>
                  </a:lnTo>
                  <a:lnTo>
                    <a:pt x="4990" y="13939"/>
                  </a:lnTo>
                  <a:lnTo>
                    <a:pt x="5100" y="14086"/>
                  </a:lnTo>
                  <a:lnTo>
                    <a:pt x="5136" y="14086"/>
                  </a:lnTo>
                  <a:lnTo>
                    <a:pt x="4843" y="14306"/>
                  </a:lnTo>
                  <a:lnTo>
                    <a:pt x="4623" y="14269"/>
                  </a:lnTo>
                  <a:lnTo>
                    <a:pt x="4109" y="14196"/>
                  </a:lnTo>
                  <a:lnTo>
                    <a:pt x="3853" y="14159"/>
                  </a:lnTo>
                  <a:lnTo>
                    <a:pt x="3596" y="14086"/>
                  </a:lnTo>
                  <a:lnTo>
                    <a:pt x="3669" y="14013"/>
                  </a:lnTo>
                  <a:lnTo>
                    <a:pt x="3706" y="13903"/>
                  </a:lnTo>
                  <a:lnTo>
                    <a:pt x="3706" y="13829"/>
                  </a:lnTo>
                  <a:lnTo>
                    <a:pt x="3669" y="13719"/>
                  </a:lnTo>
                  <a:lnTo>
                    <a:pt x="3632" y="13646"/>
                  </a:lnTo>
                  <a:lnTo>
                    <a:pt x="3559" y="13609"/>
                  </a:lnTo>
                  <a:lnTo>
                    <a:pt x="3632" y="13242"/>
                  </a:lnTo>
                  <a:lnTo>
                    <a:pt x="3742" y="12876"/>
                  </a:lnTo>
                  <a:lnTo>
                    <a:pt x="3889" y="12509"/>
                  </a:lnTo>
                  <a:lnTo>
                    <a:pt x="4073" y="12179"/>
                  </a:lnTo>
                  <a:lnTo>
                    <a:pt x="4293" y="11848"/>
                  </a:lnTo>
                  <a:lnTo>
                    <a:pt x="4549" y="11555"/>
                  </a:lnTo>
                  <a:lnTo>
                    <a:pt x="4843" y="11298"/>
                  </a:lnTo>
                  <a:lnTo>
                    <a:pt x="5173" y="11115"/>
                  </a:lnTo>
                  <a:lnTo>
                    <a:pt x="5246" y="11041"/>
                  </a:lnTo>
                  <a:lnTo>
                    <a:pt x="5283" y="10931"/>
                  </a:lnTo>
                  <a:lnTo>
                    <a:pt x="5283" y="10858"/>
                  </a:lnTo>
                  <a:lnTo>
                    <a:pt x="5210" y="10785"/>
                  </a:lnTo>
                  <a:lnTo>
                    <a:pt x="4770" y="10234"/>
                  </a:lnTo>
                  <a:lnTo>
                    <a:pt x="4549" y="9978"/>
                  </a:lnTo>
                  <a:lnTo>
                    <a:pt x="4293" y="9758"/>
                  </a:lnTo>
                  <a:lnTo>
                    <a:pt x="3999" y="9574"/>
                  </a:lnTo>
                  <a:lnTo>
                    <a:pt x="3706" y="9427"/>
                  </a:lnTo>
                  <a:lnTo>
                    <a:pt x="3376" y="9317"/>
                  </a:lnTo>
                  <a:lnTo>
                    <a:pt x="3046" y="9281"/>
                  </a:lnTo>
                  <a:lnTo>
                    <a:pt x="3046" y="8877"/>
                  </a:lnTo>
                  <a:lnTo>
                    <a:pt x="3119" y="8510"/>
                  </a:lnTo>
                  <a:lnTo>
                    <a:pt x="3266" y="8180"/>
                  </a:lnTo>
                  <a:lnTo>
                    <a:pt x="3486" y="7887"/>
                  </a:lnTo>
                  <a:lnTo>
                    <a:pt x="3632" y="7740"/>
                  </a:lnTo>
                  <a:lnTo>
                    <a:pt x="3816" y="7593"/>
                  </a:lnTo>
                  <a:lnTo>
                    <a:pt x="3889" y="7557"/>
                  </a:lnTo>
                  <a:lnTo>
                    <a:pt x="3963" y="7557"/>
                  </a:lnTo>
                  <a:lnTo>
                    <a:pt x="4036" y="7593"/>
                  </a:lnTo>
                  <a:lnTo>
                    <a:pt x="4109" y="7630"/>
                  </a:lnTo>
                  <a:lnTo>
                    <a:pt x="4219" y="7740"/>
                  </a:lnTo>
                  <a:lnTo>
                    <a:pt x="4329" y="7887"/>
                  </a:lnTo>
                  <a:lnTo>
                    <a:pt x="4916" y="8657"/>
                  </a:lnTo>
                  <a:lnTo>
                    <a:pt x="5026" y="8730"/>
                  </a:lnTo>
                  <a:lnTo>
                    <a:pt x="5136" y="8767"/>
                  </a:lnTo>
                  <a:lnTo>
                    <a:pt x="5210" y="8730"/>
                  </a:lnTo>
                  <a:lnTo>
                    <a:pt x="5246" y="8694"/>
                  </a:lnTo>
                  <a:lnTo>
                    <a:pt x="5283" y="8620"/>
                  </a:lnTo>
                  <a:lnTo>
                    <a:pt x="5283" y="8547"/>
                  </a:lnTo>
                  <a:lnTo>
                    <a:pt x="5136" y="7006"/>
                  </a:lnTo>
                  <a:lnTo>
                    <a:pt x="5100" y="6823"/>
                  </a:lnTo>
                  <a:lnTo>
                    <a:pt x="4990" y="6640"/>
                  </a:lnTo>
                  <a:lnTo>
                    <a:pt x="4880" y="6493"/>
                  </a:lnTo>
                  <a:lnTo>
                    <a:pt x="4660" y="6456"/>
                  </a:lnTo>
                  <a:lnTo>
                    <a:pt x="4733" y="6420"/>
                  </a:lnTo>
                  <a:lnTo>
                    <a:pt x="4843" y="6346"/>
                  </a:lnTo>
                  <a:lnTo>
                    <a:pt x="5026" y="6199"/>
                  </a:lnTo>
                  <a:lnTo>
                    <a:pt x="5430" y="6016"/>
                  </a:lnTo>
                  <a:lnTo>
                    <a:pt x="5613" y="5943"/>
                  </a:lnTo>
                  <a:lnTo>
                    <a:pt x="5760" y="5796"/>
                  </a:lnTo>
                  <a:lnTo>
                    <a:pt x="5870" y="5649"/>
                  </a:lnTo>
                  <a:lnTo>
                    <a:pt x="5980" y="5466"/>
                  </a:lnTo>
                  <a:lnTo>
                    <a:pt x="5980" y="5392"/>
                  </a:lnTo>
                  <a:lnTo>
                    <a:pt x="5943" y="5319"/>
                  </a:lnTo>
                  <a:lnTo>
                    <a:pt x="5907" y="5246"/>
                  </a:lnTo>
                  <a:lnTo>
                    <a:pt x="5833" y="5209"/>
                  </a:lnTo>
                  <a:lnTo>
                    <a:pt x="4990" y="5099"/>
                  </a:lnTo>
                  <a:lnTo>
                    <a:pt x="4109" y="4989"/>
                  </a:lnTo>
                  <a:lnTo>
                    <a:pt x="3742" y="4989"/>
                  </a:lnTo>
                  <a:lnTo>
                    <a:pt x="3302" y="4952"/>
                  </a:lnTo>
                  <a:lnTo>
                    <a:pt x="2899" y="4989"/>
                  </a:lnTo>
                  <a:lnTo>
                    <a:pt x="2715" y="5026"/>
                  </a:lnTo>
                  <a:lnTo>
                    <a:pt x="2532" y="5099"/>
                  </a:lnTo>
                  <a:lnTo>
                    <a:pt x="2495" y="5136"/>
                  </a:lnTo>
                  <a:lnTo>
                    <a:pt x="2532" y="5209"/>
                  </a:lnTo>
                  <a:lnTo>
                    <a:pt x="2165" y="5062"/>
                  </a:lnTo>
                  <a:lnTo>
                    <a:pt x="2459" y="4732"/>
                  </a:lnTo>
                  <a:lnTo>
                    <a:pt x="2752" y="4402"/>
                  </a:lnTo>
                  <a:lnTo>
                    <a:pt x="3082" y="4145"/>
                  </a:lnTo>
                  <a:lnTo>
                    <a:pt x="3449" y="3889"/>
                  </a:lnTo>
                  <a:lnTo>
                    <a:pt x="3816" y="3668"/>
                  </a:lnTo>
                  <a:lnTo>
                    <a:pt x="4219" y="3448"/>
                  </a:lnTo>
                  <a:lnTo>
                    <a:pt x="4623" y="3302"/>
                  </a:lnTo>
                  <a:lnTo>
                    <a:pt x="5026" y="3155"/>
                  </a:lnTo>
                  <a:lnTo>
                    <a:pt x="5467" y="3045"/>
                  </a:lnTo>
                  <a:lnTo>
                    <a:pt x="5907" y="2972"/>
                  </a:lnTo>
                  <a:lnTo>
                    <a:pt x="6310" y="2935"/>
                  </a:lnTo>
                  <a:close/>
                  <a:moveTo>
                    <a:pt x="5393" y="14343"/>
                  </a:moveTo>
                  <a:lnTo>
                    <a:pt x="5430" y="14379"/>
                  </a:lnTo>
                  <a:lnTo>
                    <a:pt x="5356" y="14379"/>
                  </a:lnTo>
                  <a:lnTo>
                    <a:pt x="5393" y="14343"/>
                  </a:lnTo>
                  <a:close/>
                  <a:moveTo>
                    <a:pt x="7704" y="13903"/>
                  </a:moveTo>
                  <a:lnTo>
                    <a:pt x="7961" y="14049"/>
                  </a:lnTo>
                  <a:lnTo>
                    <a:pt x="8291" y="14196"/>
                  </a:lnTo>
                  <a:lnTo>
                    <a:pt x="8584" y="14306"/>
                  </a:lnTo>
                  <a:lnTo>
                    <a:pt x="8181" y="14379"/>
                  </a:lnTo>
                  <a:lnTo>
                    <a:pt x="7741" y="14416"/>
                  </a:lnTo>
                  <a:lnTo>
                    <a:pt x="7704" y="14306"/>
                  </a:lnTo>
                  <a:lnTo>
                    <a:pt x="7631" y="14233"/>
                  </a:lnTo>
                  <a:lnTo>
                    <a:pt x="7264" y="14123"/>
                  </a:lnTo>
                  <a:lnTo>
                    <a:pt x="6970" y="13939"/>
                  </a:lnTo>
                  <a:lnTo>
                    <a:pt x="7521" y="13903"/>
                  </a:lnTo>
                  <a:close/>
                  <a:moveTo>
                    <a:pt x="6420" y="14013"/>
                  </a:moveTo>
                  <a:lnTo>
                    <a:pt x="6567" y="14123"/>
                  </a:lnTo>
                  <a:lnTo>
                    <a:pt x="6787" y="14306"/>
                  </a:lnTo>
                  <a:lnTo>
                    <a:pt x="7007" y="14453"/>
                  </a:lnTo>
                  <a:lnTo>
                    <a:pt x="6053" y="14416"/>
                  </a:lnTo>
                  <a:lnTo>
                    <a:pt x="6053" y="14343"/>
                  </a:lnTo>
                  <a:lnTo>
                    <a:pt x="6053" y="14269"/>
                  </a:lnTo>
                  <a:lnTo>
                    <a:pt x="5980" y="14196"/>
                  </a:lnTo>
                  <a:lnTo>
                    <a:pt x="5907" y="14159"/>
                  </a:lnTo>
                  <a:lnTo>
                    <a:pt x="5870" y="14159"/>
                  </a:lnTo>
                  <a:lnTo>
                    <a:pt x="5980" y="14123"/>
                  </a:lnTo>
                  <a:lnTo>
                    <a:pt x="6420" y="14013"/>
                  </a:lnTo>
                  <a:close/>
                  <a:moveTo>
                    <a:pt x="6824" y="2385"/>
                  </a:moveTo>
                  <a:lnTo>
                    <a:pt x="6750" y="2421"/>
                  </a:lnTo>
                  <a:lnTo>
                    <a:pt x="6677" y="2495"/>
                  </a:lnTo>
                  <a:lnTo>
                    <a:pt x="6127" y="2531"/>
                  </a:lnTo>
                  <a:lnTo>
                    <a:pt x="5540" y="2605"/>
                  </a:lnTo>
                  <a:lnTo>
                    <a:pt x="5026" y="2715"/>
                  </a:lnTo>
                  <a:lnTo>
                    <a:pt x="4476" y="2861"/>
                  </a:lnTo>
                  <a:lnTo>
                    <a:pt x="3926" y="3082"/>
                  </a:lnTo>
                  <a:lnTo>
                    <a:pt x="3376" y="3375"/>
                  </a:lnTo>
                  <a:lnTo>
                    <a:pt x="2899" y="3705"/>
                  </a:lnTo>
                  <a:lnTo>
                    <a:pt x="2459" y="4109"/>
                  </a:lnTo>
                  <a:lnTo>
                    <a:pt x="2018" y="4512"/>
                  </a:lnTo>
                  <a:lnTo>
                    <a:pt x="1652" y="4989"/>
                  </a:lnTo>
                  <a:lnTo>
                    <a:pt x="1321" y="5466"/>
                  </a:lnTo>
                  <a:lnTo>
                    <a:pt x="1065" y="6016"/>
                  </a:lnTo>
                  <a:lnTo>
                    <a:pt x="735" y="6713"/>
                  </a:lnTo>
                  <a:lnTo>
                    <a:pt x="478" y="7447"/>
                  </a:lnTo>
                  <a:lnTo>
                    <a:pt x="221" y="8180"/>
                  </a:lnTo>
                  <a:lnTo>
                    <a:pt x="74" y="8914"/>
                  </a:lnTo>
                  <a:lnTo>
                    <a:pt x="38" y="9244"/>
                  </a:lnTo>
                  <a:lnTo>
                    <a:pt x="1" y="9611"/>
                  </a:lnTo>
                  <a:lnTo>
                    <a:pt x="38" y="9941"/>
                  </a:lnTo>
                  <a:lnTo>
                    <a:pt x="74" y="10271"/>
                  </a:lnTo>
                  <a:lnTo>
                    <a:pt x="148" y="10601"/>
                  </a:lnTo>
                  <a:lnTo>
                    <a:pt x="258" y="10931"/>
                  </a:lnTo>
                  <a:lnTo>
                    <a:pt x="368" y="11262"/>
                  </a:lnTo>
                  <a:lnTo>
                    <a:pt x="514" y="11555"/>
                  </a:lnTo>
                  <a:lnTo>
                    <a:pt x="881" y="12142"/>
                  </a:lnTo>
                  <a:lnTo>
                    <a:pt x="1285" y="12692"/>
                  </a:lnTo>
                  <a:lnTo>
                    <a:pt x="1725" y="13206"/>
                  </a:lnTo>
                  <a:lnTo>
                    <a:pt x="2202" y="13719"/>
                  </a:lnTo>
                  <a:lnTo>
                    <a:pt x="2459" y="13976"/>
                  </a:lnTo>
                  <a:lnTo>
                    <a:pt x="2752" y="14233"/>
                  </a:lnTo>
                  <a:lnTo>
                    <a:pt x="2825" y="14343"/>
                  </a:lnTo>
                  <a:lnTo>
                    <a:pt x="2899" y="14416"/>
                  </a:lnTo>
                  <a:lnTo>
                    <a:pt x="3009" y="14453"/>
                  </a:lnTo>
                  <a:lnTo>
                    <a:pt x="3119" y="14453"/>
                  </a:lnTo>
                  <a:lnTo>
                    <a:pt x="3192" y="14526"/>
                  </a:lnTo>
                  <a:lnTo>
                    <a:pt x="3559" y="14636"/>
                  </a:lnTo>
                  <a:lnTo>
                    <a:pt x="3889" y="14746"/>
                  </a:lnTo>
                  <a:lnTo>
                    <a:pt x="4623" y="14820"/>
                  </a:lnTo>
                  <a:lnTo>
                    <a:pt x="6017" y="14966"/>
                  </a:lnTo>
                  <a:lnTo>
                    <a:pt x="6714" y="15003"/>
                  </a:lnTo>
                  <a:lnTo>
                    <a:pt x="7411" y="15003"/>
                  </a:lnTo>
                  <a:lnTo>
                    <a:pt x="8108" y="14930"/>
                  </a:lnTo>
                  <a:lnTo>
                    <a:pt x="8768" y="14783"/>
                  </a:lnTo>
                  <a:lnTo>
                    <a:pt x="9465" y="14600"/>
                  </a:lnTo>
                  <a:lnTo>
                    <a:pt x="9758" y="14453"/>
                  </a:lnTo>
                  <a:lnTo>
                    <a:pt x="10088" y="14306"/>
                  </a:lnTo>
                  <a:lnTo>
                    <a:pt x="10382" y="14159"/>
                  </a:lnTo>
                  <a:lnTo>
                    <a:pt x="10675" y="13976"/>
                  </a:lnTo>
                  <a:lnTo>
                    <a:pt x="11152" y="13536"/>
                  </a:lnTo>
                  <a:lnTo>
                    <a:pt x="11629" y="13059"/>
                  </a:lnTo>
                  <a:lnTo>
                    <a:pt x="12033" y="12509"/>
                  </a:lnTo>
                  <a:lnTo>
                    <a:pt x="12399" y="11958"/>
                  </a:lnTo>
                  <a:lnTo>
                    <a:pt x="12729" y="11372"/>
                  </a:lnTo>
                  <a:lnTo>
                    <a:pt x="12986" y="10748"/>
                  </a:lnTo>
                  <a:lnTo>
                    <a:pt x="13243" y="10161"/>
                  </a:lnTo>
                  <a:lnTo>
                    <a:pt x="13426" y="9464"/>
                  </a:lnTo>
                  <a:lnTo>
                    <a:pt x="13500" y="9097"/>
                  </a:lnTo>
                  <a:lnTo>
                    <a:pt x="13573" y="8730"/>
                  </a:lnTo>
                  <a:lnTo>
                    <a:pt x="13573" y="8400"/>
                  </a:lnTo>
                  <a:lnTo>
                    <a:pt x="13573" y="8034"/>
                  </a:lnTo>
                  <a:lnTo>
                    <a:pt x="13573" y="7667"/>
                  </a:lnTo>
                  <a:lnTo>
                    <a:pt x="13500" y="7300"/>
                  </a:lnTo>
                  <a:lnTo>
                    <a:pt x="13426" y="6970"/>
                  </a:lnTo>
                  <a:lnTo>
                    <a:pt x="13353" y="6640"/>
                  </a:lnTo>
                  <a:lnTo>
                    <a:pt x="13206" y="6346"/>
                  </a:lnTo>
                  <a:lnTo>
                    <a:pt x="13060" y="6053"/>
                  </a:lnTo>
                  <a:lnTo>
                    <a:pt x="12693" y="5466"/>
                  </a:lnTo>
                  <a:lnTo>
                    <a:pt x="12289" y="4916"/>
                  </a:lnTo>
                  <a:lnTo>
                    <a:pt x="11849" y="4475"/>
                  </a:lnTo>
                  <a:lnTo>
                    <a:pt x="11372" y="4035"/>
                  </a:lnTo>
                  <a:lnTo>
                    <a:pt x="10895" y="3668"/>
                  </a:lnTo>
                  <a:lnTo>
                    <a:pt x="10345" y="3338"/>
                  </a:lnTo>
                  <a:lnTo>
                    <a:pt x="9795" y="3045"/>
                  </a:lnTo>
                  <a:lnTo>
                    <a:pt x="9208" y="2788"/>
                  </a:lnTo>
                  <a:lnTo>
                    <a:pt x="8584" y="2605"/>
                  </a:lnTo>
                  <a:lnTo>
                    <a:pt x="7998" y="2458"/>
                  </a:lnTo>
                  <a:lnTo>
                    <a:pt x="7447" y="238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7" name="Shape 297"/>
            <p:cNvSpPr/>
            <p:nvPr/>
          </p:nvSpPr>
          <p:spPr>
            <a:xfrm>
              <a:off x="6902250" y="3951050"/>
              <a:ext cx="436525" cy="299875"/>
            </a:xfrm>
            <a:custGeom>
              <a:avLst/>
              <a:gdLst/>
              <a:ahLst/>
              <a:cxnLst/>
              <a:rect l="0" t="0" r="0" b="0"/>
              <a:pathLst>
                <a:path w="17461" h="11995" extrusionOk="0">
                  <a:moveTo>
                    <a:pt x="9758" y="2238"/>
                  </a:moveTo>
                  <a:lnTo>
                    <a:pt x="9721" y="2274"/>
                  </a:lnTo>
                  <a:lnTo>
                    <a:pt x="9648" y="2311"/>
                  </a:lnTo>
                  <a:lnTo>
                    <a:pt x="9611" y="2458"/>
                  </a:lnTo>
                  <a:lnTo>
                    <a:pt x="9648" y="2568"/>
                  </a:lnTo>
                  <a:lnTo>
                    <a:pt x="9721" y="2605"/>
                  </a:lnTo>
                  <a:lnTo>
                    <a:pt x="9758" y="2641"/>
                  </a:lnTo>
                  <a:lnTo>
                    <a:pt x="9941" y="2641"/>
                  </a:lnTo>
                  <a:lnTo>
                    <a:pt x="9978" y="2605"/>
                  </a:lnTo>
                  <a:lnTo>
                    <a:pt x="10051" y="2531"/>
                  </a:lnTo>
                  <a:lnTo>
                    <a:pt x="10051" y="2458"/>
                  </a:lnTo>
                  <a:lnTo>
                    <a:pt x="10051" y="2348"/>
                  </a:lnTo>
                  <a:lnTo>
                    <a:pt x="9978" y="2274"/>
                  </a:lnTo>
                  <a:lnTo>
                    <a:pt x="9941" y="2238"/>
                  </a:lnTo>
                  <a:close/>
                  <a:moveTo>
                    <a:pt x="9795" y="3191"/>
                  </a:moveTo>
                  <a:lnTo>
                    <a:pt x="9721" y="3265"/>
                  </a:lnTo>
                  <a:lnTo>
                    <a:pt x="9684" y="3301"/>
                  </a:lnTo>
                  <a:lnTo>
                    <a:pt x="9684" y="3375"/>
                  </a:lnTo>
                  <a:lnTo>
                    <a:pt x="9684" y="3485"/>
                  </a:lnTo>
                  <a:lnTo>
                    <a:pt x="9758" y="3522"/>
                  </a:lnTo>
                  <a:lnTo>
                    <a:pt x="9795" y="3558"/>
                  </a:lnTo>
                  <a:lnTo>
                    <a:pt x="9941" y="3558"/>
                  </a:lnTo>
                  <a:lnTo>
                    <a:pt x="9978" y="3522"/>
                  </a:lnTo>
                  <a:lnTo>
                    <a:pt x="10015" y="3485"/>
                  </a:lnTo>
                  <a:lnTo>
                    <a:pt x="10051" y="3375"/>
                  </a:lnTo>
                  <a:lnTo>
                    <a:pt x="10015" y="3301"/>
                  </a:lnTo>
                  <a:lnTo>
                    <a:pt x="9978" y="3228"/>
                  </a:lnTo>
                  <a:lnTo>
                    <a:pt x="9941" y="3191"/>
                  </a:lnTo>
                  <a:close/>
                  <a:moveTo>
                    <a:pt x="11519" y="3045"/>
                  </a:moveTo>
                  <a:lnTo>
                    <a:pt x="11409" y="3081"/>
                  </a:lnTo>
                  <a:lnTo>
                    <a:pt x="11335" y="3118"/>
                  </a:lnTo>
                  <a:lnTo>
                    <a:pt x="11298" y="3191"/>
                  </a:lnTo>
                  <a:lnTo>
                    <a:pt x="11262" y="3265"/>
                  </a:lnTo>
                  <a:lnTo>
                    <a:pt x="11262" y="3338"/>
                  </a:lnTo>
                  <a:lnTo>
                    <a:pt x="11262" y="3412"/>
                  </a:lnTo>
                  <a:lnTo>
                    <a:pt x="11298" y="3485"/>
                  </a:lnTo>
                  <a:lnTo>
                    <a:pt x="11372" y="3522"/>
                  </a:lnTo>
                  <a:lnTo>
                    <a:pt x="11445" y="3595"/>
                  </a:lnTo>
                  <a:lnTo>
                    <a:pt x="11592" y="3595"/>
                  </a:lnTo>
                  <a:lnTo>
                    <a:pt x="11665" y="3522"/>
                  </a:lnTo>
                  <a:lnTo>
                    <a:pt x="11702" y="3485"/>
                  </a:lnTo>
                  <a:lnTo>
                    <a:pt x="11739" y="3412"/>
                  </a:lnTo>
                  <a:lnTo>
                    <a:pt x="11702" y="3265"/>
                  </a:lnTo>
                  <a:lnTo>
                    <a:pt x="11702" y="3155"/>
                  </a:lnTo>
                  <a:lnTo>
                    <a:pt x="11629" y="3081"/>
                  </a:lnTo>
                  <a:lnTo>
                    <a:pt x="11519" y="3045"/>
                  </a:lnTo>
                  <a:close/>
                  <a:moveTo>
                    <a:pt x="15554" y="1541"/>
                  </a:moveTo>
                  <a:lnTo>
                    <a:pt x="15407" y="1871"/>
                  </a:lnTo>
                  <a:lnTo>
                    <a:pt x="15187" y="2164"/>
                  </a:lnTo>
                  <a:lnTo>
                    <a:pt x="14967" y="2458"/>
                  </a:lnTo>
                  <a:lnTo>
                    <a:pt x="14710" y="2715"/>
                  </a:lnTo>
                  <a:lnTo>
                    <a:pt x="14416" y="2935"/>
                  </a:lnTo>
                  <a:lnTo>
                    <a:pt x="14123" y="3155"/>
                  </a:lnTo>
                  <a:lnTo>
                    <a:pt x="13536" y="3595"/>
                  </a:lnTo>
                  <a:lnTo>
                    <a:pt x="13279" y="3265"/>
                  </a:lnTo>
                  <a:lnTo>
                    <a:pt x="12986" y="2971"/>
                  </a:lnTo>
                  <a:lnTo>
                    <a:pt x="13096" y="2935"/>
                  </a:lnTo>
                  <a:lnTo>
                    <a:pt x="13683" y="2531"/>
                  </a:lnTo>
                  <a:lnTo>
                    <a:pt x="14306" y="2164"/>
                  </a:lnTo>
                  <a:lnTo>
                    <a:pt x="14930" y="1834"/>
                  </a:lnTo>
                  <a:lnTo>
                    <a:pt x="15554" y="1541"/>
                  </a:lnTo>
                  <a:close/>
                  <a:moveTo>
                    <a:pt x="8914" y="3228"/>
                  </a:moveTo>
                  <a:lnTo>
                    <a:pt x="8841" y="3301"/>
                  </a:lnTo>
                  <a:lnTo>
                    <a:pt x="8804" y="3375"/>
                  </a:lnTo>
                  <a:lnTo>
                    <a:pt x="8804" y="3485"/>
                  </a:lnTo>
                  <a:lnTo>
                    <a:pt x="8804" y="3558"/>
                  </a:lnTo>
                  <a:lnTo>
                    <a:pt x="8877" y="3632"/>
                  </a:lnTo>
                  <a:lnTo>
                    <a:pt x="8951" y="3668"/>
                  </a:lnTo>
                  <a:lnTo>
                    <a:pt x="9098" y="3668"/>
                  </a:lnTo>
                  <a:lnTo>
                    <a:pt x="9134" y="3632"/>
                  </a:lnTo>
                  <a:lnTo>
                    <a:pt x="9208" y="3558"/>
                  </a:lnTo>
                  <a:lnTo>
                    <a:pt x="9208" y="3485"/>
                  </a:lnTo>
                  <a:lnTo>
                    <a:pt x="9208" y="3375"/>
                  </a:lnTo>
                  <a:lnTo>
                    <a:pt x="9171" y="3338"/>
                  </a:lnTo>
                  <a:lnTo>
                    <a:pt x="9134" y="3265"/>
                  </a:lnTo>
                  <a:lnTo>
                    <a:pt x="9061" y="3228"/>
                  </a:lnTo>
                  <a:close/>
                  <a:moveTo>
                    <a:pt x="16324" y="1101"/>
                  </a:moveTo>
                  <a:lnTo>
                    <a:pt x="16140" y="1541"/>
                  </a:lnTo>
                  <a:lnTo>
                    <a:pt x="15884" y="1944"/>
                  </a:lnTo>
                  <a:lnTo>
                    <a:pt x="15590" y="2348"/>
                  </a:lnTo>
                  <a:lnTo>
                    <a:pt x="15297" y="2751"/>
                  </a:lnTo>
                  <a:lnTo>
                    <a:pt x="14967" y="3081"/>
                  </a:lnTo>
                  <a:lnTo>
                    <a:pt x="14600" y="3412"/>
                  </a:lnTo>
                  <a:lnTo>
                    <a:pt x="13829" y="4072"/>
                  </a:lnTo>
                  <a:lnTo>
                    <a:pt x="13756" y="3925"/>
                  </a:lnTo>
                  <a:lnTo>
                    <a:pt x="13976" y="3778"/>
                  </a:lnTo>
                  <a:lnTo>
                    <a:pt x="14343" y="3558"/>
                  </a:lnTo>
                  <a:lnTo>
                    <a:pt x="14673" y="3301"/>
                  </a:lnTo>
                  <a:lnTo>
                    <a:pt x="15003" y="3008"/>
                  </a:lnTo>
                  <a:lnTo>
                    <a:pt x="15297" y="2715"/>
                  </a:lnTo>
                  <a:lnTo>
                    <a:pt x="15554" y="2384"/>
                  </a:lnTo>
                  <a:lnTo>
                    <a:pt x="15774" y="2018"/>
                  </a:lnTo>
                  <a:lnTo>
                    <a:pt x="15957" y="1651"/>
                  </a:lnTo>
                  <a:lnTo>
                    <a:pt x="16104" y="1211"/>
                  </a:lnTo>
                  <a:lnTo>
                    <a:pt x="16104" y="1137"/>
                  </a:lnTo>
                  <a:lnTo>
                    <a:pt x="16324" y="1101"/>
                  </a:lnTo>
                  <a:close/>
                  <a:moveTo>
                    <a:pt x="10528" y="3962"/>
                  </a:moveTo>
                  <a:lnTo>
                    <a:pt x="10455" y="3998"/>
                  </a:lnTo>
                  <a:lnTo>
                    <a:pt x="10381" y="4072"/>
                  </a:lnTo>
                  <a:lnTo>
                    <a:pt x="10381" y="4108"/>
                  </a:lnTo>
                  <a:lnTo>
                    <a:pt x="10345" y="4219"/>
                  </a:lnTo>
                  <a:lnTo>
                    <a:pt x="10381" y="4329"/>
                  </a:lnTo>
                  <a:lnTo>
                    <a:pt x="10455" y="4402"/>
                  </a:lnTo>
                  <a:lnTo>
                    <a:pt x="10491" y="4439"/>
                  </a:lnTo>
                  <a:lnTo>
                    <a:pt x="10638" y="4439"/>
                  </a:lnTo>
                  <a:lnTo>
                    <a:pt x="10748" y="4365"/>
                  </a:lnTo>
                  <a:lnTo>
                    <a:pt x="10785" y="4292"/>
                  </a:lnTo>
                  <a:lnTo>
                    <a:pt x="10822" y="4219"/>
                  </a:lnTo>
                  <a:lnTo>
                    <a:pt x="10785" y="4108"/>
                  </a:lnTo>
                  <a:lnTo>
                    <a:pt x="10748" y="4072"/>
                  </a:lnTo>
                  <a:lnTo>
                    <a:pt x="10712" y="3998"/>
                  </a:lnTo>
                  <a:lnTo>
                    <a:pt x="10675" y="3962"/>
                  </a:lnTo>
                  <a:close/>
                  <a:moveTo>
                    <a:pt x="16434" y="477"/>
                  </a:moveTo>
                  <a:lnTo>
                    <a:pt x="16617" y="514"/>
                  </a:lnTo>
                  <a:lnTo>
                    <a:pt x="16764" y="587"/>
                  </a:lnTo>
                  <a:lnTo>
                    <a:pt x="16837" y="734"/>
                  </a:lnTo>
                  <a:lnTo>
                    <a:pt x="16911" y="880"/>
                  </a:lnTo>
                  <a:lnTo>
                    <a:pt x="16947" y="1064"/>
                  </a:lnTo>
                  <a:lnTo>
                    <a:pt x="16947" y="1247"/>
                  </a:lnTo>
                  <a:lnTo>
                    <a:pt x="16911" y="1541"/>
                  </a:lnTo>
                  <a:lnTo>
                    <a:pt x="16764" y="1871"/>
                  </a:lnTo>
                  <a:lnTo>
                    <a:pt x="16544" y="2128"/>
                  </a:lnTo>
                  <a:lnTo>
                    <a:pt x="16104" y="2641"/>
                  </a:lnTo>
                  <a:lnTo>
                    <a:pt x="15077" y="3668"/>
                  </a:lnTo>
                  <a:lnTo>
                    <a:pt x="14086" y="4549"/>
                  </a:lnTo>
                  <a:lnTo>
                    <a:pt x="14013" y="4402"/>
                  </a:lnTo>
                  <a:lnTo>
                    <a:pt x="14123" y="4329"/>
                  </a:lnTo>
                  <a:lnTo>
                    <a:pt x="14967" y="3632"/>
                  </a:lnTo>
                  <a:lnTo>
                    <a:pt x="15370" y="3228"/>
                  </a:lnTo>
                  <a:lnTo>
                    <a:pt x="15737" y="2825"/>
                  </a:lnTo>
                  <a:lnTo>
                    <a:pt x="16067" y="2384"/>
                  </a:lnTo>
                  <a:lnTo>
                    <a:pt x="16361" y="1908"/>
                  </a:lnTo>
                  <a:lnTo>
                    <a:pt x="16617" y="1431"/>
                  </a:lnTo>
                  <a:lnTo>
                    <a:pt x="16764" y="880"/>
                  </a:lnTo>
                  <a:lnTo>
                    <a:pt x="16764" y="770"/>
                  </a:lnTo>
                  <a:lnTo>
                    <a:pt x="16727" y="697"/>
                  </a:lnTo>
                  <a:lnTo>
                    <a:pt x="16654" y="660"/>
                  </a:lnTo>
                  <a:lnTo>
                    <a:pt x="16544" y="660"/>
                  </a:lnTo>
                  <a:lnTo>
                    <a:pt x="15920" y="770"/>
                  </a:lnTo>
                  <a:lnTo>
                    <a:pt x="15333" y="954"/>
                  </a:lnTo>
                  <a:lnTo>
                    <a:pt x="15333" y="954"/>
                  </a:lnTo>
                  <a:lnTo>
                    <a:pt x="15590" y="807"/>
                  </a:lnTo>
                  <a:lnTo>
                    <a:pt x="15884" y="660"/>
                  </a:lnTo>
                  <a:lnTo>
                    <a:pt x="16177" y="550"/>
                  </a:lnTo>
                  <a:lnTo>
                    <a:pt x="16434" y="477"/>
                  </a:lnTo>
                  <a:close/>
                  <a:moveTo>
                    <a:pt x="9354" y="4182"/>
                  </a:moveTo>
                  <a:lnTo>
                    <a:pt x="9208" y="4255"/>
                  </a:lnTo>
                  <a:lnTo>
                    <a:pt x="9134" y="4365"/>
                  </a:lnTo>
                  <a:lnTo>
                    <a:pt x="9134" y="4439"/>
                  </a:lnTo>
                  <a:lnTo>
                    <a:pt x="9171" y="4512"/>
                  </a:lnTo>
                  <a:lnTo>
                    <a:pt x="9208" y="4585"/>
                  </a:lnTo>
                  <a:lnTo>
                    <a:pt x="9281" y="4622"/>
                  </a:lnTo>
                  <a:lnTo>
                    <a:pt x="9428" y="4622"/>
                  </a:lnTo>
                  <a:lnTo>
                    <a:pt x="9538" y="4585"/>
                  </a:lnTo>
                  <a:lnTo>
                    <a:pt x="9611" y="4475"/>
                  </a:lnTo>
                  <a:lnTo>
                    <a:pt x="9648" y="4402"/>
                  </a:lnTo>
                  <a:lnTo>
                    <a:pt x="9648" y="4292"/>
                  </a:lnTo>
                  <a:lnTo>
                    <a:pt x="9611" y="4255"/>
                  </a:lnTo>
                  <a:lnTo>
                    <a:pt x="9538" y="4182"/>
                  </a:lnTo>
                  <a:close/>
                  <a:moveTo>
                    <a:pt x="13243" y="6566"/>
                  </a:moveTo>
                  <a:lnTo>
                    <a:pt x="13169" y="6639"/>
                  </a:lnTo>
                  <a:lnTo>
                    <a:pt x="13133" y="6713"/>
                  </a:lnTo>
                  <a:lnTo>
                    <a:pt x="13133" y="6860"/>
                  </a:lnTo>
                  <a:lnTo>
                    <a:pt x="13133" y="6933"/>
                  </a:lnTo>
                  <a:lnTo>
                    <a:pt x="13206" y="6970"/>
                  </a:lnTo>
                  <a:lnTo>
                    <a:pt x="13316" y="7006"/>
                  </a:lnTo>
                  <a:lnTo>
                    <a:pt x="13463" y="6970"/>
                  </a:lnTo>
                  <a:lnTo>
                    <a:pt x="13536" y="6933"/>
                  </a:lnTo>
                  <a:lnTo>
                    <a:pt x="13536" y="6860"/>
                  </a:lnTo>
                  <a:lnTo>
                    <a:pt x="13573" y="6750"/>
                  </a:lnTo>
                  <a:lnTo>
                    <a:pt x="13536" y="6676"/>
                  </a:lnTo>
                  <a:lnTo>
                    <a:pt x="13463" y="6603"/>
                  </a:lnTo>
                  <a:lnTo>
                    <a:pt x="13316" y="6566"/>
                  </a:lnTo>
                  <a:close/>
                  <a:moveTo>
                    <a:pt x="12216" y="7300"/>
                  </a:moveTo>
                  <a:lnTo>
                    <a:pt x="12105" y="7336"/>
                  </a:lnTo>
                  <a:lnTo>
                    <a:pt x="12032" y="7410"/>
                  </a:lnTo>
                  <a:lnTo>
                    <a:pt x="11995" y="7520"/>
                  </a:lnTo>
                  <a:lnTo>
                    <a:pt x="11995" y="7630"/>
                  </a:lnTo>
                  <a:lnTo>
                    <a:pt x="12032" y="7703"/>
                  </a:lnTo>
                  <a:lnTo>
                    <a:pt x="12105" y="7777"/>
                  </a:lnTo>
                  <a:lnTo>
                    <a:pt x="12216" y="7777"/>
                  </a:lnTo>
                  <a:lnTo>
                    <a:pt x="12289" y="7740"/>
                  </a:lnTo>
                  <a:lnTo>
                    <a:pt x="12362" y="7703"/>
                  </a:lnTo>
                  <a:lnTo>
                    <a:pt x="12436" y="7630"/>
                  </a:lnTo>
                  <a:lnTo>
                    <a:pt x="12436" y="7520"/>
                  </a:lnTo>
                  <a:lnTo>
                    <a:pt x="12436" y="7410"/>
                  </a:lnTo>
                  <a:lnTo>
                    <a:pt x="12326" y="7336"/>
                  </a:lnTo>
                  <a:lnTo>
                    <a:pt x="12216" y="7300"/>
                  </a:lnTo>
                  <a:close/>
                  <a:moveTo>
                    <a:pt x="12729" y="8033"/>
                  </a:moveTo>
                  <a:lnTo>
                    <a:pt x="12656" y="8107"/>
                  </a:lnTo>
                  <a:lnTo>
                    <a:pt x="12656" y="8143"/>
                  </a:lnTo>
                  <a:lnTo>
                    <a:pt x="12619" y="8253"/>
                  </a:lnTo>
                  <a:lnTo>
                    <a:pt x="12619" y="8400"/>
                  </a:lnTo>
                  <a:lnTo>
                    <a:pt x="12656" y="8437"/>
                  </a:lnTo>
                  <a:lnTo>
                    <a:pt x="12692" y="8474"/>
                  </a:lnTo>
                  <a:lnTo>
                    <a:pt x="12729" y="8474"/>
                  </a:lnTo>
                  <a:lnTo>
                    <a:pt x="12802" y="8510"/>
                  </a:lnTo>
                  <a:lnTo>
                    <a:pt x="12912" y="8474"/>
                  </a:lnTo>
                  <a:lnTo>
                    <a:pt x="12986" y="8437"/>
                  </a:lnTo>
                  <a:lnTo>
                    <a:pt x="13022" y="8400"/>
                  </a:lnTo>
                  <a:lnTo>
                    <a:pt x="13022" y="8253"/>
                  </a:lnTo>
                  <a:lnTo>
                    <a:pt x="13022" y="8180"/>
                  </a:lnTo>
                  <a:lnTo>
                    <a:pt x="12949" y="8107"/>
                  </a:lnTo>
                  <a:lnTo>
                    <a:pt x="12912" y="8033"/>
                  </a:lnTo>
                  <a:close/>
                  <a:moveTo>
                    <a:pt x="10051" y="2128"/>
                  </a:moveTo>
                  <a:lnTo>
                    <a:pt x="10455" y="2164"/>
                  </a:lnTo>
                  <a:lnTo>
                    <a:pt x="10858" y="2238"/>
                  </a:lnTo>
                  <a:lnTo>
                    <a:pt x="11262" y="2348"/>
                  </a:lnTo>
                  <a:lnTo>
                    <a:pt x="11225" y="2458"/>
                  </a:lnTo>
                  <a:lnTo>
                    <a:pt x="11262" y="2568"/>
                  </a:lnTo>
                  <a:lnTo>
                    <a:pt x="11335" y="2641"/>
                  </a:lnTo>
                  <a:lnTo>
                    <a:pt x="11445" y="2715"/>
                  </a:lnTo>
                  <a:lnTo>
                    <a:pt x="11629" y="2715"/>
                  </a:lnTo>
                  <a:lnTo>
                    <a:pt x="11775" y="2788"/>
                  </a:lnTo>
                  <a:lnTo>
                    <a:pt x="12105" y="2935"/>
                  </a:lnTo>
                  <a:lnTo>
                    <a:pt x="12179" y="2971"/>
                  </a:lnTo>
                  <a:lnTo>
                    <a:pt x="12252" y="3008"/>
                  </a:lnTo>
                  <a:lnTo>
                    <a:pt x="12472" y="3191"/>
                  </a:lnTo>
                  <a:lnTo>
                    <a:pt x="12692" y="3412"/>
                  </a:lnTo>
                  <a:lnTo>
                    <a:pt x="13096" y="3852"/>
                  </a:lnTo>
                  <a:lnTo>
                    <a:pt x="11482" y="4842"/>
                  </a:lnTo>
                  <a:lnTo>
                    <a:pt x="9868" y="5796"/>
                  </a:lnTo>
                  <a:lnTo>
                    <a:pt x="6090" y="8070"/>
                  </a:lnTo>
                  <a:lnTo>
                    <a:pt x="5209" y="8620"/>
                  </a:lnTo>
                  <a:lnTo>
                    <a:pt x="5356" y="8327"/>
                  </a:lnTo>
                  <a:lnTo>
                    <a:pt x="5649" y="7960"/>
                  </a:lnTo>
                  <a:lnTo>
                    <a:pt x="5943" y="7557"/>
                  </a:lnTo>
                  <a:lnTo>
                    <a:pt x="5906" y="7483"/>
                  </a:lnTo>
                  <a:lnTo>
                    <a:pt x="5870" y="7483"/>
                  </a:lnTo>
                  <a:lnTo>
                    <a:pt x="5686" y="7593"/>
                  </a:lnTo>
                  <a:lnTo>
                    <a:pt x="5539" y="7740"/>
                  </a:lnTo>
                  <a:lnTo>
                    <a:pt x="5209" y="8070"/>
                  </a:lnTo>
                  <a:lnTo>
                    <a:pt x="4989" y="8437"/>
                  </a:lnTo>
                  <a:lnTo>
                    <a:pt x="4769" y="8840"/>
                  </a:lnTo>
                  <a:lnTo>
                    <a:pt x="4732" y="8877"/>
                  </a:lnTo>
                  <a:lnTo>
                    <a:pt x="4622" y="8584"/>
                  </a:lnTo>
                  <a:lnTo>
                    <a:pt x="4916" y="8107"/>
                  </a:lnTo>
                  <a:lnTo>
                    <a:pt x="5283" y="7630"/>
                  </a:lnTo>
                  <a:lnTo>
                    <a:pt x="5649" y="7190"/>
                  </a:lnTo>
                  <a:lnTo>
                    <a:pt x="6016" y="6786"/>
                  </a:lnTo>
                  <a:lnTo>
                    <a:pt x="6016" y="6750"/>
                  </a:lnTo>
                  <a:lnTo>
                    <a:pt x="6016" y="6713"/>
                  </a:lnTo>
                  <a:lnTo>
                    <a:pt x="5943" y="6713"/>
                  </a:lnTo>
                  <a:lnTo>
                    <a:pt x="5539" y="7043"/>
                  </a:lnTo>
                  <a:lnTo>
                    <a:pt x="5173" y="7410"/>
                  </a:lnTo>
                  <a:lnTo>
                    <a:pt x="4842" y="7777"/>
                  </a:lnTo>
                  <a:lnTo>
                    <a:pt x="4512" y="8180"/>
                  </a:lnTo>
                  <a:lnTo>
                    <a:pt x="4476" y="7923"/>
                  </a:lnTo>
                  <a:lnTo>
                    <a:pt x="4439" y="7667"/>
                  </a:lnTo>
                  <a:lnTo>
                    <a:pt x="4659" y="7336"/>
                  </a:lnTo>
                  <a:lnTo>
                    <a:pt x="4879" y="7080"/>
                  </a:lnTo>
                  <a:lnTo>
                    <a:pt x="5686" y="6016"/>
                  </a:lnTo>
                  <a:lnTo>
                    <a:pt x="5723" y="5943"/>
                  </a:lnTo>
                  <a:lnTo>
                    <a:pt x="5686" y="5906"/>
                  </a:lnTo>
                  <a:lnTo>
                    <a:pt x="5576" y="5906"/>
                  </a:lnTo>
                  <a:lnTo>
                    <a:pt x="5283" y="6199"/>
                  </a:lnTo>
                  <a:lnTo>
                    <a:pt x="4953" y="6529"/>
                  </a:lnTo>
                  <a:lnTo>
                    <a:pt x="4402" y="7153"/>
                  </a:lnTo>
                  <a:lnTo>
                    <a:pt x="4402" y="6529"/>
                  </a:lnTo>
                  <a:lnTo>
                    <a:pt x="4622" y="6199"/>
                  </a:lnTo>
                  <a:lnTo>
                    <a:pt x="4953" y="5759"/>
                  </a:lnTo>
                  <a:lnTo>
                    <a:pt x="5136" y="5502"/>
                  </a:lnTo>
                  <a:lnTo>
                    <a:pt x="5246" y="5392"/>
                  </a:lnTo>
                  <a:lnTo>
                    <a:pt x="5393" y="5319"/>
                  </a:lnTo>
                  <a:lnTo>
                    <a:pt x="5429" y="5319"/>
                  </a:lnTo>
                  <a:lnTo>
                    <a:pt x="5429" y="5282"/>
                  </a:lnTo>
                  <a:lnTo>
                    <a:pt x="5393" y="5246"/>
                  </a:lnTo>
                  <a:lnTo>
                    <a:pt x="5393" y="5209"/>
                  </a:lnTo>
                  <a:lnTo>
                    <a:pt x="5173" y="5209"/>
                  </a:lnTo>
                  <a:lnTo>
                    <a:pt x="5063" y="5282"/>
                  </a:lnTo>
                  <a:lnTo>
                    <a:pt x="4953" y="5356"/>
                  </a:lnTo>
                  <a:lnTo>
                    <a:pt x="4769" y="5539"/>
                  </a:lnTo>
                  <a:lnTo>
                    <a:pt x="4622" y="5722"/>
                  </a:lnTo>
                  <a:lnTo>
                    <a:pt x="4476" y="5869"/>
                  </a:lnTo>
                  <a:lnTo>
                    <a:pt x="4586" y="5466"/>
                  </a:lnTo>
                  <a:lnTo>
                    <a:pt x="4732" y="5062"/>
                  </a:lnTo>
                  <a:lnTo>
                    <a:pt x="4879" y="4842"/>
                  </a:lnTo>
                  <a:lnTo>
                    <a:pt x="5026" y="4622"/>
                  </a:lnTo>
                  <a:lnTo>
                    <a:pt x="5209" y="4402"/>
                  </a:lnTo>
                  <a:lnTo>
                    <a:pt x="5393" y="4219"/>
                  </a:lnTo>
                  <a:lnTo>
                    <a:pt x="5796" y="3852"/>
                  </a:lnTo>
                  <a:lnTo>
                    <a:pt x="6236" y="3522"/>
                  </a:lnTo>
                  <a:lnTo>
                    <a:pt x="6677" y="3228"/>
                  </a:lnTo>
                  <a:lnTo>
                    <a:pt x="7117" y="2935"/>
                  </a:lnTo>
                  <a:lnTo>
                    <a:pt x="7594" y="2715"/>
                  </a:lnTo>
                  <a:lnTo>
                    <a:pt x="8070" y="2494"/>
                  </a:lnTo>
                  <a:lnTo>
                    <a:pt x="8474" y="2348"/>
                  </a:lnTo>
                  <a:lnTo>
                    <a:pt x="8841" y="2238"/>
                  </a:lnTo>
                  <a:lnTo>
                    <a:pt x="9244" y="2164"/>
                  </a:lnTo>
                  <a:lnTo>
                    <a:pt x="9648" y="2128"/>
                  </a:lnTo>
                  <a:close/>
                  <a:moveTo>
                    <a:pt x="13316" y="4219"/>
                  </a:moveTo>
                  <a:lnTo>
                    <a:pt x="13426" y="4365"/>
                  </a:lnTo>
                  <a:lnTo>
                    <a:pt x="12582" y="5026"/>
                  </a:lnTo>
                  <a:lnTo>
                    <a:pt x="11702" y="5649"/>
                  </a:lnTo>
                  <a:lnTo>
                    <a:pt x="10785" y="6273"/>
                  </a:lnTo>
                  <a:lnTo>
                    <a:pt x="9868" y="6860"/>
                  </a:lnTo>
                  <a:lnTo>
                    <a:pt x="8877" y="7446"/>
                  </a:lnTo>
                  <a:lnTo>
                    <a:pt x="7887" y="8033"/>
                  </a:lnTo>
                  <a:lnTo>
                    <a:pt x="6860" y="8584"/>
                  </a:lnTo>
                  <a:lnTo>
                    <a:pt x="5796" y="9097"/>
                  </a:lnTo>
                  <a:lnTo>
                    <a:pt x="4989" y="9464"/>
                  </a:lnTo>
                  <a:lnTo>
                    <a:pt x="4916" y="9317"/>
                  </a:lnTo>
                  <a:lnTo>
                    <a:pt x="4953" y="9207"/>
                  </a:lnTo>
                  <a:lnTo>
                    <a:pt x="6053" y="8584"/>
                  </a:lnTo>
                  <a:lnTo>
                    <a:pt x="10198" y="6089"/>
                  </a:lnTo>
                  <a:lnTo>
                    <a:pt x="11775" y="5136"/>
                  </a:lnTo>
                  <a:lnTo>
                    <a:pt x="13316" y="4219"/>
                  </a:lnTo>
                  <a:close/>
                  <a:moveTo>
                    <a:pt x="3962" y="7960"/>
                  </a:moveTo>
                  <a:lnTo>
                    <a:pt x="3999" y="8070"/>
                  </a:lnTo>
                  <a:lnTo>
                    <a:pt x="3999" y="8107"/>
                  </a:lnTo>
                  <a:lnTo>
                    <a:pt x="4146" y="8694"/>
                  </a:lnTo>
                  <a:lnTo>
                    <a:pt x="3962" y="9024"/>
                  </a:lnTo>
                  <a:lnTo>
                    <a:pt x="3925" y="9097"/>
                  </a:lnTo>
                  <a:lnTo>
                    <a:pt x="3925" y="9134"/>
                  </a:lnTo>
                  <a:lnTo>
                    <a:pt x="3999" y="9244"/>
                  </a:lnTo>
                  <a:lnTo>
                    <a:pt x="3339" y="9501"/>
                  </a:lnTo>
                  <a:lnTo>
                    <a:pt x="3008" y="9611"/>
                  </a:lnTo>
                  <a:lnTo>
                    <a:pt x="2642" y="9684"/>
                  </a:lnTo>
                  <a:lnTo>
                    <a:pt x="2898" y="9171"/>
                  </a:lnTo>
                  <a:lnTo>
                    <a:pt x="3229" y="8694"/>
                  </a:lnTo>
                  <a:lnTo>
                    <a:pt x="3559" y="8327"/>
                  </a:lnTo>
                  <a:lnTo>
                    <a:pt x="3962" y="7960"/>
                  </a:lnTo>
                  <a:close/>
                  <a:moveTo>
                    <a:pt x="13609" y="4732"/>
                  </a:moveTo>
                  <a:lnTo>
                    <a:pt x="13683" y="4915"/>
                  </a:lnTo>
                  <a:lnTo>
                    <a:pt x="12986" y="5502"/>
                  </a:lnTo>
                  <a:lnTo>
                    <a:pt x="12105" y="6199"/>
                  </a:lnTo>
                  <a:lnTo>
                    <a:pt x="11225" y="6823"/>
                  </a:lnTo>
                  <a:lnTo>
                    <a:pt x="10308" y="7446"/>
                  </a:lnTo>
                  <a:lnTo>
                    <a:pt x="9354" y="8033"/>
                  </a:lnTo>
                  <a:lnTo>
                    <a:pt x="8401" y="8584"/>
                  </a:lnTo>
                  <a:lnTo>
                    <a:pt x="7447" y="9097"/>
                  </a:lnTo>
                  <a:lnTo>
                    <a:pt x="6456" y="9574"/>
                  </a:lnTo>
                  <a:lnTo>
                    <a:pt x="5429" y="10014"/>
                  </a:lnTo>
                  <a:lnTo>
                    <a:pt x="5246" y="9794"/>
                  </a:lnTo>
                  <a:lnTo>
                    <a:pt x="5466" y="9684"/>
                  </a:lnTo>
                  <a:lnTo>
                    <a:pt x="6603" y="9134"/>
                  </a:lnTo>
                  <a:lnTo>
                    <a:pt x="7740" y="8547"/>
                  </a:lnTo>
                  <a:lnTo>
                    <a:pt x="8877" y="7923"/>
                  </a:lnTo>
                  <a:lnTo>
                    <a:pt x="9978" y="7263"/>
                  </a:lnTo>
                  <a:lnTo>
                    <a:pt x="10895" y="6676"/>
                  </a:lnTo>
                  <a:lnTo>
                    <a:pt x="11812" y="6053"/>
                  </a:lnTo>
                  <a:lnTo>
                    <a:pt x="12729" y="5392"/>
                  </a:lnTo>
                  <a:lnTo>
                    <a:pt x="13609" y="4732"/>
                  </a:lnTo>
                  <a:close/>
                  <a:moveTo>
                    <a:pt x="11995" y="9721"/>
                  </a:moveTo>
                  <a:lnTo>
                    <a:pt x="12472" y="9831"/>
                  </a:lnTo>
                  <a:lnTo>
                    <a:pt x="12436" y="9867"/>
                  </a:lnTo>
                  <a:lnTo>
                    <a:pt x="12032" y="10271"/>
                  </a:lnTo>
                  <a:lnTo>
                    <a:pt x="12032" y="10198"/>
                  </a:lnTo>
                  <a:lnTo>
                    <a:pt x="11995" y="9721"/>
                  </a:lnTo>
                  <a:close/>
                  <a:moveTo>
                    <a:pt x="2715" y="8804"/>
                  </a:moveTo>
                  <a:lnTo>
                    <a:pt x="2422" y="9317"/>
                  </a:lnTo>
                  <a:lnTo>
                    <a:pt x="2165" y="9867"/>
                  </a:lnTo>
                  <a:lnTo>
                    <a:pt x="2165" y="9941"/>
                  </a:lnTo>
                  <a:lnTo>
                    <a:pt x="2201" y="10051"/>
                  </a:lnTo>
                  <a:lnTo>
                    <a:pt x="2275" y="10088"/>
                  </a:lnTo>
                  <a:lnTo>
                    <a:pt x="2348" y="10124"/>
                  </a:lnTo>
                  <a:lnTo>
                    <a:pt x="2898" y="10014"/>
                  </a:lnTo>
                  <a:lnTo>
                    <a:pt x="3449" y="9867"/>
                  </a:lnTo>
                  <a:lnTo>
                    <a:pt x="3925" y="9684"/>
                  </a:lnTo>
                  <a:lnTo>
                    <a:pt x="4439" y="9464"/>
                  </a:lnTo>
                  <a:lnTo>
                    <a:pt x="4549" y="9684"/>
                  </a:lnTo>
                  <a:lnTo>
                    <a:pt x="3559" y="10124"/>
                  </a:lnTo>
                  <a:lnTo>
                    <a:pt x="3082" y="10308"/>
                  </a:lnTo>
                  <a:lnTo>
                    <a:pt x="2568" y="10528"/>
                  </a:lnTo>
                  <a:lnTo>
                    <a:pt x="2275" y="10638"/>
                  </a:lnTo>
                  <a:lnTo>
                    <a:pt x="2018" y="10674"/>
                  </a:lnTo>
                  <a:lnTo>
                    <a:pt x="1761" y="10711"/>
                  </a:lnTo>
                  <a:lnTo>
                    <a:pt x="1468" y="10711"/>
                  </a:lnTo>
                  <a:lnTo>
                    <a:pt x="2091" y="9794"/>
                  </a:lnTo>
                  <a:lnTo>
                    <a:pt x="2348" y="9317"/>
                  </a:lnTo>
                  <a:lnTo>
                    <a:pt x="2642" y="8877"/>
                  </a:lnTo>
                  <a:lnTo>
                    <a:pt x="2715" y="8804"/>
                  </a:lnTo>
                  <a:close/>
                  <a:moveTo>
                    <a:pt x="13829" y="5429"/>
                  </a:moveTo>
                  <a:lnTo>
                    <a:pt x="13940" y="5943"/>
                  </a:lnTo>
                  <a:lnTo>
                    <a:pt x="13940" y="6456"/>
                  </a:lnTo>
                  <a:lnTo>
                    <a:pt x="13940" y="6896"/>
                  </a:lnTo>
                  <a:lnTo>
                    <a:pt x="13866" y="7336"/>
                  </a:lnTo>
                  <a:lnTo>
                    <a:pt x="13756" y="7740"/>
                  </a:lnTo>
                  <a:lnTo>
                    <a:pt x="13609" y="8143"/>
                  </a:lnTo>
                  <a:lnTo>
                    <a:pt x="13426" y="8547"/>
                  </a:lnTo>
                  <a:lnTo>
                    <a:pt x="13206" y="8914"/>
                  </a:lnTo>
                  <a:lnTo>
                    <a:pt x="12949" y="9281"/>
                  </a:lnTo>
                  <a:lnTo>
                    <a:pt x="12656" y="9647"/>
                  </a:lnTo>
                  <a:lnTo>
                    <a:pt x="12289" y="9611"/>
                  </a:lnTo>
                  <a:lnTo>
                    <a:pt x="11922" y="9537"/>
                  </a:lnTo>
                  <a:lnTo>
                    <a:pt x="11849" y="9574"/>
                  </a:lnTo>
                  <a:lnTo>
                    <a:pt x="11812" y="9574"/>
                  </a:lnTo>
                  <a:lnTo>
                    <a:pt x="11775" y="9647"/>
                  </a:lnTo>
                  <a:lnTo>
                    <a:pt x="11702" y="10418"/>
                  </a:lnTo>
                  <a:lnTo>
                    <a:pt x="11702" y="10491"/>
                  </a:lnTo>
                  <a:lnTo>
                    <a:pt x="11409" y="10711"/>
                  </a:lnTo>
                  <a:lnTo>
                    <a:pt x="11188" y="10821"/>
                  </a:lnTo>
                  <a:lnTo>
                    <a:pt x="11152" y="10858"/>
                  </a:lnTo>
                  <a:lnTo>
                    <a:pt x="11042" y="10931"/>
                  </a:lnTo>
                  <a:lnTo>
                    <a:pt x="11042" y="10564"/>
                  </a:lnTo>
                  <a:lnTo>
                    <a:pt x="11115" y="10198"/>
                  </a:lnTo>
                  <a:lnTo>
                    <a:pt x="11188" y="9867"/>
                  </a:lnTo>
                  <a:lnTo>
                    <a:pt x="11298" y="9501"/>
                  </a:lnTo>
                  <a:lnTo>
                    <a:pt x="11298" y="9464"/>
                  </a:lnTo>
                  <a:lnTo>
                    <a:pt x="11262" y="9427"/>
                  </a:lnTo>
                  <a:lnTo>
                    <a:pt x="11225" y="9427"/>
                  </a:lnTo>
                  <a:lnTo>
                    <a:pt x="11188" y="9464"/>
                  </a:lnTo>
                  <a:lnTo>
                    <a:pt x="11078" y="9647"/>
                  </a:lnTo>
                  <a:lnTo>
                    <a:pt x="10968" y="9831"/>
                  </a:lnTo>
                  <a:lnTo>
                    <a:pt x="10785" y="10234"/>
                  </a:lnTo>
                  <a:lnTo>
                    <a:pt x="10712" y="10638"/>
                  </a:lnTo>
                  <a:lnTo>
                    <a:pt x="10712" y="11078"/>
                  </a:lnTo>
                  <a:lnTo>
                    <a:pt x="10271" y="11261"/>
                  </a:lnTo>
                  <a:lnTo>
                    <a:pt x="9831" y="11371"/>
                  </a:lnTo>
                  <a:lnTo>
                    <a:pt x="9868" y="11005"/>
                  </a:lnTo>
                  <a:lnTo>
                    <a:pt x="9978" y="10638"/>
                  </a:lnTo>
                  <a:lnTo>
                    <a:pt x="10051" y="10344"/>
                  </a:lnTo>
                  <a:lnTo>
                    <a:pt x="10161" y="10088"/>
                  </a:lnTo>
                  <a:lnTo>
                    <a:pt x="10418" y="9574"/>
                  </a:lnTo>
                  <a:lnTo>
                    <a:pt x="10418" y="9537"/>
                  </a:lnTo>
                  <a:lnTo>
                    <a:pt x="10381" y="9501"/>
                  </a:lnTo>
                  <a:lnTo>
                    <a:pt x="10345" y="9501"/>
                  </a:lnTo>
                  <a:lnTo>
                    <a:pt x="10345" y="9537"/>
                  </a:lnTo>
                  <a:lnTo>
                    <a:pt x="10015" y="9941"/>
                  </a:lnTo>
                  <a:lnTo>
                    <a:pt x="9758" y="10418"/>
                  </a:lnTo>
                  <a:lnTo>
                    <a:pt x="9538" y="10895"/>
                  </a:lnTo>
                  <a:lnTo>
                    <a:pt x="9501" y="11151"/>
                  </a:lnTo>
                  <a:lnTo>
                    <a:pt x="9428" y="11408"/>
                  </a:lnTo>
                  <a:lnTo>
                    <a:pt x="8951" y="11408"/>
                  </a:lnTo>
                  <a:lnTo>
                    <a:pt x="8951" y="11261"/>
                  </a:lnTo>
                  <a:lnTo>
                    <a:pt x="8914" y="11225"/>
                  </a:lnTo>
                  <a:lnTo>
                    <a:pt x="8877" y="11188"/>
                  </a:lnTo>
                  <a:lnTo>
                    <a:pt x="8841" y="11188"/>
                  </a:lnTo>
                  <a:lnTo>
                    <a:pt x="8804" y="11225"/>
                  </a:lnTo>
                  <a:lnTo>
                    <a:pt x="8731" y="11298"/>
                  </a:lnTo>
                  <a:lnTo>
                    <a:pt x="9171" y="10454"/>
                  </a:lnTo>
                  <a:lnTo>
                    <a:pt x="9391" y="10051"/>
                  </a:lnTo>
                  <a:lnTo>
                    <a:pt x="9684" y="9647"/>
                  </a:lnTo>
                  <a:lnTo>
                    <a:pt x="9684" y="9611"/>
                  </a:lnTo>
                  <a:lnTo>
                    <a:pt x="9648" y="9611"/>
                  </a:lnTo>
                  <a:lnTo>
                    <a:pt x="9648" y="9574"/>
                  </a:lnTo>
                  <a:lnTo>
                    <a:pt x="9611" y="9611"/>
                  </a:lnTo>
                  <a:lnTo>
                    <a:pt x="9244" y="10014"/>
                  </a:lnTo>
                  <a:lnTo>
                    <a:pt x="8914" y="10418"/>
                  </a:lnTo>
                  <a:lnTo>
                    <a:pt x="8621" y="10858"/>
                  </a:lnTo>
                  <a:lnTo>
                    <a:pt x="8327" y="11335"/>
                  </a:lnTo>
                  <a:lnTo>
                    <a:pt x="7960" y="11225"/>
                  </a:lnTo>
                  <a:lnTo>
                    <a:pt x="7997" y="11188"/>
                  </a:lnTo>
                  <a:lnTo>
                    <a:pt x="7997" y="11151"/>
                  </a:lnTo>
                  <a:lnTo>
                    <a:pt x="7960" y="11115"/>
                  </a:lnTo>
                  <a:lnTo>
                    <a:pt x="7960" y="11078"/>
                  </a:lnTo>
                  <a:lnTo>
                    <a:pt x="7924" y="10968"/>
                  </a:lnTo>
                  <a:lnTo>
                    <a:pt x="7960" y="10858"/>
                  </a:lnTo>
                  <a:lnTo>
                    <a:pt x="8034" y="10601"/>
                  </a:lnTo>
                  <a:lnTo>
                    <a:pt x="8181" y="10308"/>
                  </a:lnTo>
                  <a:lnTo>
                    <a:pt x="8474" y="9831"/>
                  </a:lnTo>
                  <a:lnTo>
                    <a:pt x="8767" y="9427"/>
                  </a:lnTo>
                  <a:lnTo>
                    <a:pt x="8804" y="9391"/>
                  </a:lnTo>
                  <a:lnTo>
                    <a:pt x="8767" y="9317"/>
                  </a:lnTo>
                  <a:lnTo>
                    <a:pt x="8694" y="9317"/>
                  </a:lnTo>
                  <a:lnTo>
                    <a:pt x="8364" y="9537"/>
                  </a:lnTo>
                  <a:lnTo>
                    <a:pt x="8107" y="9831"/>
                  </a:lnTo>
                  <a:lnTo>
                    <a:pt x="7887" y="10124"/>
                  </a:lnTo>
                  <a:lnTo>
                    <a:pt x="7704" y="10454"/>
                  </a:lnTo>
                  <a:lnTo>
                    <a:pt x="7594" y="10784"/>
                  </a:lnTo>
                  <a:lnTo>
                    <a:pt x="7557" y="10968"/>
                  </a:lnTo>
                  <a:lnTo>
                    <a:pt x="7594" y="11115"/>
                  </a:lnTo>
                  <a:lnTo>
                    <a:pt x="7153" y="10968"/>
                  </a:lnTo>
                  <a:lnTo>
                    <a:pt x="6713" y="10784"/>
                  </a:lnTo>
                  <a:lnTo>
                    <a:pt x="6933" y="10564"/>
                  </a:lnTo>
                  <a:lnTo>
                    <a:pt x="7080" y="10344"/>
                  </a:lnTo>
                  <a:lnTo>
                    <a:pt x="7153" y="10234"/>
                  </a:lnTo>
                  <a:lnTo>
                    <a:pt x="7190" y="10124"/>
                  </a:lnTo>
                  <a:lnTo>
                    <a:pt x="7190" y="10088"/>
                  </a:lnTo>
                  <a:lnTo>
                    <a:pt x="7153" y="10088"/>
                  </a:lnTo>
                  <a:lnTo>
                    <a:pt x="7080" y="10124"/>
                  </a:lnTo>
                  <a:lnTo>
                    <a:pt x="7007" y="10161"/>
                  </a:lnTo>
                  <a:lnTo>
                    <a:pt x="6823" y="10308"/>
                  </a:lnTo>
                  <a:lnTo>
                    <a:pt x="6493" y="10564"/>
                  </a:lnTo>
                  <a:lnTo>
                    <a:pt x="6420" y="10638"/>
                  </a:lnTo>
                  <a:lnTo>
                    <a:pt x="5906" y="10344"/>
                  </a:lnTo>
                  <a:lnTo>
                    <a:pt x="6897" y="9904"/>
                  </a:lnTo>
                  <a:lnTo>
                    <a:pt x="7887" y="9391"/>
                  </a:lnTo>
                  <a:lnTo>
                    <a:pt x="8877" y="8877"/>
                  </a:lnTo>
                  <a:lnTo>
                    <a:pt x="9795" y="8327"/>
                  </a:lnTo>
                  <a:lnTo>
                    <a:pt x="10748" y="7740"/>
                  </a:lnTo>
                  <a:lnTo>
                    <a:pt x="11665" y="7116"/>
                  </a:lnTo>
                  <a:lnTo>
                    <a:pt x="12546" y="6456"/>
                  </a:lnTo>
                  <a:lnTo>
                    <a:pt x="13426" y="5796"/>
                  </a:lnTo>
                  <a:lnTo>
                    <a:pt x="13829" y="5429"/>
                  </a:lnTo>
                  <a:close/>
                  <a:moveTo>
                    <a:pt x="1651" y="9757"/>
                  </a:moveTo>
                  <a:lnTo>
                    <a:pt x="1028" y="10711"/>
                  </a:lnTo>
                  <a:lnTo>
                    <a:pt x="991" y="10784"/>
                  </a:lnTo>
                  <a:lnTo>
                    <a:pt x="1028" y="10858"/>
                  </a:lnTo>
                  <a:lnTo>
                    <a:pt x="1028" y="10931"/>
                  </a:lnTo>
                  <a:lnTo>
                    <a:pt x="1101" y="10968"/>
                  </a:lnTo>
                  <a:lnTo>
                    <a:pt x="1358" y="11041"/>
                  </a:lnTo>
                  <a:lnTo>
                    <a:pt x="1651" y="11078"/>
                  </a:lnTo>
                  <a:lnTo>
                    <a:pt x="1908" y="11078"/>
                  </a:lnTo>
                  <a:lnTo>
                    <a:pt x="2165" y="11041"/>
                  </a:lnTo>
                  <a:lnTo>
                    <a:pt x="2715" y="10858"/>
                  </a:lnTo>
                  <a:lnTo>
                    <a:pt x="3229" y="10638"/>
                  </a:lnTo>
                  <a:lnTo>
                    <a:pt x="4769" y="10014"/>
                  </a:lnTo>
                  <a:lnTo>
                    <a:pt x="4953" y="10198"/>
                  </a:lnTo>
                  <a:lnTo>
                    <a:pt x="4072" y="10564"/>
                  </a:lnTo>
                  <a:lnTo>
                    <a:pt x="3192" y="10895"/>
                  </a:lnTo>
                  <a:lnTo>
                    <a:pt x="2238" y="11188"/>
                  </a:lnTo>
                  <a:lnTo>
                    <a:pt x="1248" y="11445"/>
                  </a:lnTo>
                  <a:lnTo>
                    <a:pt x="1101" y="11518"/>
                  </a:lnTo>
                  <a:lnTo>
                    <a:pt x="844" y="11555"/>
                  </a:lnTo>
                  <a:lnTo>
                    <a:pt x="624" y="11555"/>
                  </a:lnTo>
                  <a:lnTo>
                    <a:pt x="551" y="11518"/>
                  </a:lnTo>
                  <a:lnTo>
                    <a:pt x="477" y="11481"/>
                  </a:lnTo>
                  <a:lnTo>
                    <a:pt x="477" y="11408"/>
                  </a:lnTo>
                  <a:lnTo>
                    <a:pt x="514" y="11298"/>
                  </a:lnTo>
                  <a:lnTo>
                    <a:pt x="661" y="11005"/>
                  </a:lnTo>
                  <a:lnTo>
                    <a:pt x="991" y="10601"/>
                  </a:lnTo>
                  <a:lnTo>
                    <a:pt x="1321" y="10161"/>
                  </a:lnTo>
                  <a:lnTo>
                    <a:pt x="1651" y="9757"/>
                  </a:lnTo>
                  <a:close/>
                  <a:moveTo>
                    <a:pt x="16324" y="0"/>
                  </a:moveTo>
                  <a:lnTo>
                    <a:pt x="16140" y="37"/>
                  </a:lnTo>
                  <a:lnTo>
                    <a:pt x="15774" y="147"/>
                  </a:lnTo>
                  <a:lnTo>
                    <a:pt x="15480" y="330"/>
                  </a:lnTo>
                  <a:lnTo>
                    <a:pt x="14636" y="807"/>
                  </a:lnTo>
                  <a:lnTo>
                    <a:pt x="13866" y="1357"/>
                  </a:lnTo>
                  <a:lnTo>
                    <a:pt x="13059" y="1908"/>
                  </a:lnTo>
                  <a:lnTo>
                    <a:pt x="12289" y="2458"/>
                  </a:lnTo>
                  <a:lnTo>
                    <a:pt x="12032" y="2311"/>
                  </a:lnTo>
                  <a:lnTo>
                    <a:pt x="11812" y="2238"/>
                  </a:lnTo>
                  <a:lnTo>
                    <a:pt x="11629" y="2238"/>
                  </a:lnTo>
                  <a:lnTo>
                    <a:pt x="11372" y="2091"/>
                  </a:lnTo>
                  <a:lnTo>
                    <a:pt x="11115" y="1981"/>
                  </a:lnTo>
                  <a:lnTo>
                    <a:pt x="10858" y="1908"/>
                  </a:lnTo>
                  <a:lnTo>
                    <a:pt x="10565" y="1834"/>
                  </a:lnTo>
                  <a:lnTo>
                    <a:pt x="10015" y="1761"/>
                  </a:lnTo>
                  <a:lnTo>
                    <a:pt x="9464" y="1761"/>
                  </a:lnTo>
                  <a:lnTo>
                    <a:pt x="8914" y="1834"/>
                  </a:lnTo>
                  <a:lnTo>
                    <a:pt x="8364" y="1981"/>
                  </a:lnTo>
                  <a:lnTo>
                    <a:pt x="7814" y="2164"/>
                  </a:lnTo>
                  <a:lnTo>
                    <a:pt x="7300" y="2384"/>
                  </a:lnTo>
                  <a:lnTo>
                    <a:pt x="6677" y="2715"/>
                  </a:lnTo>
                  <a:lnTo>
                    <a:pt x="6090" y="3081"/>
                  </a:lnTo>
                  <a:lnTo>
                    <a:pt x="5503" y="3522"/>
                  </a:lnTo>
                  <a:lnTo>
                    <a:pt x="4989" y="3962"/>
                  </a:lnTo>
                  <a:lnTo>
                    <a:pt x="4769" y="4219"/>
                  </a:lnTo>
                  <a:lnTo>
                    <a:pt x="4549" y="4475"/>
                  </a:lnTo>
                  <a:lnTo>
                    <a:pt x="4402" y="4769"/>
                  </a:lnTo>
                  <a:lnTo>
                    <a:pt x="4256" y="5062"/>
                  </a:lnTo>
                  <a:lnTo>
                    <a:pt x="4146" y="5356"/>
                  </a:lnTo>
                  <a:lnTo>
                    <a:pt x="4035" y="5686"/>
                  </a:lnTo>
                  <a:lnTo>
                    <a:pt x="3999" y="6016"/>
                  </a:lnTo>
                  <a:lnTo>
                    <a:pt x="3925" y="6346"/>
                  </a:lnTo>
                  <a:lnTo>
                    <a:pt x="3889" y="6970"/>
                  </a:lnTo>
                  <a:lnTo>
                    <a:pt x="3925" y="7630"/>
                  </a:lnTo>
                  <a:lnTo>
                    <a:pt x="3339" y="7960"/>
                  </a:lnTo>
                  <a:lnTo>
                    <a:pt x="2752" y="8290"/>
                  </a:lnTo>
                  <a:lnTo>
                    <a:pt x="2238" y="8657"/>
                  </a:lnTo>
                  <a:lnTo>
                    <a:pt x="1725" y="9097"/>
                  </a:lnTo>
                  <a:lnTo>
                    <a:pt x="1248" y="9574"/>
                  </a:lnTo>
                  <a:lnTo>
                    <a:pt x="808" y="10051"/>
                  </a:lnTo>
                  <a:lnTo>
                    <a:pt x="404" y="10601"/>
                  </a:lnTo>
                  <a:lnTo>
                    <a:pt x="221" y="10858"/>
                  </a:lnTo>
                  <a:lnTo>
                    <a:pt x="74" y="11151"/>
                  </a:lnTo>
                  <a:lnTo>
                    <a:pt x="1" y="11371"/>
                  </a:lnTo>
                  <a:lnTo>
                    <a:pt x="37" y="11555"/>
                  </a:lnTo>
                  <a:lnTo>
                    <a:pt x="111" y="11738"/>
                  </a:lnTo>
                  <a:lnTo>
                    <a:pt x="184" y="11812"/>
                  </a:lnTo>
                  <a:lnTo>
                    <a:pt x="257" y="11885"/>
                  </a:lnTo>
                  <a:lnTo>
                    <a:pt x="477" y="11958"/>
                  </a:lnTo>
                  <a:lnTo>
                    <a:pt x="697" y="11995"/>
                  </a:lnTo>
                  <a:lnTo>
                    <a:pt x="918" y="11995"/>
                  </a:lnTo>
                  <a:lnTo>
                    <a:pt x="1174" y="11958"/>
                  </a:lnTo>
                  <a:lnTo>
                    <a:pt x="1835" y="11812"/>
                  </a:lnTo>
                  <a:lnTo>
                    <a:pt x="2495" y="11591"/>
                  </a:lnTo>
                  <a:lnTo>
                    <a:pt x="3815" y="11151"/>
                  </a:lnTo>
                  <a:lnTo>
                    <a:pt x="4586" y="10858"/>
                  </a:lnTo>
                  <a:lnTo>
                    <a:pt x="5356" y="10564"/>
                  </a:lnTo>
                  <a:lnTo>
                    <a:pt x="5760" y="10858"/>
                  </a:lnTo>
                  <a:lnTo>
                    <a:pt x="6200" y="11078"/>
                  </a:lnTo>
                  <a:lnTo>
                    <a:pt x="6236" y="11261"/>
                  </a:lnTo>
                  <a:lnTo>
                    <a:pt x="6273" y="11335"/>
                  </a:lnTo>
                  <a:lnTo>
                    <a:pt x="6346" y="11371"/>
                  </a:lnTo>
                  <a:lnTo>
                    <a:pt x="6493" y="11371"/>
                  </a:lnTo>
                  <a:lnTo>
                    <a:pt x="6603" y="11261"/>
                  </a:lnTo>
                  <a:lnTo>
                    <a:pt x="7410" y="11591"/>
                  </a:lnTo>
                  <a:lnTo>
                    <a:pt x="7814" y="11702"/>
                  </a:lnTo>
                  <a:lnTo>
                    <a:pt x="8217" y="11812"/>
                  </a:lnTo>
                  <a:lnTo>
                    <a:pt x="8291" y="11848"/>
                  </a:lnTo>
                  <a:lnTo>
                    <a:pt x="8364" y="11885"/>
                  </a:lnTo>
                  <a:lnTo>
                    <a:pt x="8474" y="11848"/>
                  </a:lnTo>
                  <a:lnTo>
                    <a:pt x="8547" y="11885"/>
                  </a:lnTo>
                  <a:lnTo>
                    <a:pt x="8877" y="11922"/>
                  </a:lnTo>
                  <a:lnTo>
                    <a:pt x="9574" y="11922"/>
                  </a:lnTo>
                  <a:lnTo>
                    <a:pt x="9905" y="11885"/>
                  </a:lnTo>
                  <a:lnTo>
                    <a:pt x="10235" y="11812"/>
                  </a:lnTo>
                  <a:lnTo>
                    <a:pt x="10565" y="11702"/>
                  </a:lnTo>
                  <a:lnTo>
                    <a:pt x="10895" y="11555"/>
                  </a:lnTo>
                  <a:lnTo>
                    <a:pt x="11225" y="11408"/>
                  </a:lnTo>
                  <a:lnTo>
                    <a:pt x="11555" y="11225"/>
                  </a:lnTo>
                  <a:lnTo>
                    <a:pt x="11885" y="11041"/>
                  </a:lnTo>
                  <a:lnTo>
                    <a:pt x="12179" y="10784"/>
                  </a:lnTo>
                  <a:lnTo>
                    <a:pt x="12472" y="10564"/>
                  </a:lnTo>
                  <a:lnTo>
                    <a:pt x="12766" y="10308"/>
                  </a:lnTo>
                  <a:lnTo>
                    <a:pt x="13022" y="10014"/>
                  </a:lnTo>
                  <a:lnTo>
                    <a:pt x="13279" y="9721"/>
                  </a:lnTo>
                  <a:lnTo>
                    <a:pt x="13499" y="9391"/>
                  </a:lnTo>
                  <a:lnTo>
                    <a:pt x="13719" y="9097"/>
                  </a:lnTo>
                  <a:lnTo>
                    <a:pt x="13903" y="8730"/>
                  </a:lnTo>
                  <a:lnTo>
                    <a:pt x="14050" y="8400"/>
                  </a:lnTo>
                  <a:lnTo>
                    <a:pt x="14196" y="8033"/>
                  </a:lnTo>
                  <a:lnTo>
                    <a:pt x="14306" y="7667"/>
                  </a:lnTo>
                  <a:lnTo>
                    <a:pt x="14380" y="7300"/>
                  </a:lnTo>
                  <a:lnTo>
                    <a:pt x="14453" y="6933"/>
                  </a:lnTo>
                  <a:lnTo>
                    <a:pt x="14490" y="6529"/>
                  </a:lnTo>
                  <a:lnTo>
                    <a:pt x="14490" y="6163"/>
                  </a:lnTo>
                  <a:lnTo>
                    <a:pt x="14453" y="5796"/>
                  </a:lnTo>
                  <a:lnTo>
                    <a:pt x="14380" y="5429"/>
                  </a:lnTo>
                  <a:lnTo>
                    <a:pt x="14270" y="5062"/>
                  </a:lnTo>
                  <a:lnTo>
                    <a:pt x="15113" y="4329"/>
                  </a:lnTo>
                  <a:lnTo>
                    <a:pt x="15920" y="3558"/>
                  </a:lnTo>
                  <a:lnTo>
                    <a:pt x="16434" y="3045"/>
                  </a:lnTo>
                  <a:lnTo>
                    <a:pt x="16691" y="2751"/>
                  </a:lnTo>
                  <a:lnTo>
                    <a:pt x="16947" y="2458"/>
                  </a:lnTo>
                  <a:lnTo>
                    <a:pt x="17168" y="2128"/>
                  </a:lnTo>
                  <a:lnTo>
                    <a:pt x="17351" y="1798"/>
                  </a:lnTo>
                  <a:lnTo>
                    <a:pt x="17461" y="1431"/>
                  </a:lnTo>
                  <a:lnTo>
                    <a:pt x="17461" y="1247"/>
                  </a:lnTo>
                  <a:lnTo>
                    <a:pt x="17461" y="1064"/>
                  </a:lnTo>
                  <a:lnTo>
                    <a:pt x="17388" y="770"/>
                  </a:lnTo>
                  <a:lnTo>
                    <a:pt x="17278" y="514"/>
                  </a:lnTo>
                  <a:lnTo>
                    <a:pt x="17094" y="257"/>
                  </a:lnTo>
                  <a:lnTo>
                    <a:pt x="16837" y="74"/>
                  </a:lnTo>
                  <a:lnTo>
                    <a:pt x="16691" y="37"/>
                  </a:lnTo>
                  <a:lnTo>
                    <a:pt x="1650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8" name="Shape 298"/>
            <p:cNvSpPr/>
            <p:nvPr/>
          </p:nvSpPr>
          <p:spPr>
            <a:xfrm>
              <a:off x="6405225" y="2154575"/>
              <a:ext cx="328325" cy="339325"/>
            </a:xfrm>
            <a:custGeom>
              <a:avLst/>
              <a:gdLst/>
              <a:ahLst/>
              <a:cxnLst/>
              <a:rect l="0" t="0" r="0" b="0"/>
              <a:pathLst>
                <a:path w="13133" h="13573" extrusionOk="0">
                  <a:moveTo>
                    <a:pt x="2714" y="1798"/>
                  </a:moveTo>
                  <a:lnTo>
                    <a:pt x="2971" y="1908"/>
                  </a:lnTo>
                  <a:lnTo>
                    <a:pt x="3118" y="2018"/>
                  </a:lnTo>
                  <a:lnTo>
                    <a:pt x="3265" y="2128"/>
                  </a:lnTo>
                  <a:lnTo>
                    <a:pt x="3411" y="2311"/>
                  </a:lnTo>
                  <a:lnTo>
                    <a:pt x="3485" y="2458"/>
                  </a:lnTo>
                  <a:lnTo>
                    <a:pt x="3375" y="2458"/>
                  </a:lnTo>
                  <a:lnTo>
                    <a:pt x="3301" y="2495"/>
                  </a:lnTo>
                  <a:lnTo>
                    <a:pt x="3265" y="2568"/>
                  </a:lnTo>
                  <a:lnTo>
                    <a:pt x="3228" y="2605"/>
                  </a:lnTo>
                  <a:lnTo>
                    <a:pt x="3155" y="2568"/>
                  </a:lnTo>
                  <a:lnTo>
                    <a:pt x="3008" y="2348"/>
                  </a:lnTo>
                  <a:lnTo>
                    <a:pt x="2825" y="1981"/>
                  </a:lnTo>
                  <a:lnTo>
                    <a:pt x="2714" y="1798"/>
                  </a:lnTo>
                  <a:close/>
                  <a:moveTo>
                    <a:pt x="1908" y="2825"/>
                  </a:moveTo>
                  <a:lnTo>
                    <a:pt x="1797" y="2861"/>
                  </a:lnTo>
                  <a:lnTo>
                    <a:pt x="1761" y="2898"/>
                  </a:lnTo>
                  <a:lnTo>
                    <a:pt x="1687" y="2971"/>
                  </a:lnTo>
                  <a:lnTo>
                    <a:pt x="1687" y="3045"/>
                  </a:lnTo>
                  <a:lnTo>
                    <a:pt x="1687" y="3118"/>
                  </a:lnTo>
                  <a:lnTo>
                    <a:pt x="1724" y="3191"/>
                  </a:lnTo>
                  <a:lnTo>
                    <a:pt x="1797" y="3228"/>
                  </a:lnTo>
                  <a:lnTo>
                    <a:pt x="1944" y="3301"/>
                  </a:lnTo>
                  <a:lnTo>
                    <a:pt x="2054" y="3412"/>
                  </a:lnTo>
                  <a:lnTo>
                    <a:pt x="2164" y="3522"/>
                  </a:lnTo>
                  <a:lnTo>
                    <a:pt x="2201" y="3595"/>
                  </a:lnTo>
                  <a:lnTo>
                    <a:pt x="2274" y="3632"/>
                  </a:lnTo>
                  <a:lnTo>
                    <a:pt x="2384" y="3632"/>
                  </a:lnTo>
                  <a:lnTo>
                    <a:pt x="2458" y="3558"/>
                  </a:lnTo>
                  <a:lnTo>
                    <a:pt x="2494" y="3448"/>
                  </a:lnTo>
                  <a:lnTo>
                    <a:pt x="2494" y="3338"/>
                  </a:lnTo>
                  <a:lnTo>
                    <a:pt x="2421" y="3228"/>
                  </a:lnTo>
                  <a:lnTo>
                    <a:pt x="2348" y="3155"/>
                  </a:lnTo>
                  <a:lnTo>
                    <a:pt x="2164" y="2971"/>
                  </a:lnTo>
                  <a:lnTo>
                    <a:pt x="1981" y="2861"/>
                  </a:lnTo>
                  <a:lnTo>
                    <a:pt x="1908" y="2825"/>
                  </a:lnTo>
                  <a:close/>
                  <a:moveTo>
                    <a:pt x="1137" y="2311"/>
                  </a:moveTo>
                  <a:lnTo>
                    <a:pt x="1614" y="2458"/>
                  </a:lnTo>
                  <a:lnTo>
                    <a:pt x="2054" y="2678"/>
                  </a:lnTo>
                  <a:lnTo>
                    <a:pt x="2201" y="2751"/>
                  </a:lnTo>
                  <a:lnTo>
                    <a:pt x="2348" y="2898"/>
                  </a:lnTo>
                  <a:lnTo>
                    <a:pt x="2458" y="3008"/>
                  </a:lnTo>
                  <a:lnTo>
                    <a:pt x="2531" y="3191"/>
                  </a:lnTo>
                  <a:lnTo>
                    <a:pt x="2568" y="3265"/>
                  </a:lnTo>
                  <a:lnTo>
                    <a:pt x="2568" y="3338"/>
                  </a:lnTo>
                  <a:lnTo>
                    <a:pt x="2531" y="3485"/>
                  </a:lnTo>
                  <a:lnTo>
                    <a:pt x="2384" y="3742"/>
                  </a:lnTo>
                  <a:lnTo>
                    <a:pt x="2274" y="3852"/>
                  </a:lnTo>
                  <a:lnTo>
                    <a:pt x="2164" y="3962"/>
                  </a:lnTo>
                  <a:lnTo>
                    <a:pt x="1834" y="3632"/>
                  </a:lnTo>
                  <a:lnTo>
                    <a:pt x="1541" y="3228"/>
                  </a:lnTo>
                  <a:lnTo>
                    <a:pt x="1321" y="2788"/>
                  </a:lnTo>
                  <a:lnTo>
                    <a:pt x="1137" y="2311"/>
                  </a:lnTo>
                  <a:close/>
                  <a:moveTo>
                    <a:pt x="8804" y="514"/>
                  </a:moveTo>
                  <a:lnTo>
                    <a:pt x="8694" y="2531"/>
                  </a:lnTo>
                  <a:lnTo>
                    <a:pt x="8657" y="3632"/>
                  </a:lnTo>
                  <a:lnTo>
                    <a:pt x="8657" y="4549"/>
                  </a:lnTo>
                  <a:lnTo>
                    <a:pt x="7556" y="3778"/>
                  </a:lnTo>
                  <a:lnTo>
                    <a:pt x="7043" y="3375"/>
                  </a:lnTo>
                  <a:lnTo>
                    <a:pt x="6529" y="2971"/>
                  </a:lnTo>
                  <a:lnTo>
                    <a:pt x="6639" y="2788"/>
                  </a:lnTo>
                  <a:lnTo>
                    <a:pt x="6713" y="2678"/>
                  </a:lnTo>
                  <a:lnTo>
                    <a:pt x="7556" y="1798"/>
                  </a:lnTo>
                  <a:lnTo>
                    <a:pt x="8290" y="991"/>
                  </a:lnTo>
                  <a:lnTo>
                    <a:pt x="8510" y="734"/>
                  </a:lnTo>
                  <a:lnTo>
                    <a:pt x="8657" y="624"/>
                  </a:lnTo>
                  <a:lnTo>
                    <a:pt x="8804" y="514"/>
                  </a:lnTo>
                  <a:close/>
                  <a:moveTo>
                    <a:pt x="660" y="4145"/>
                  </a:moveTo>
                  <a:lnTo>
                    <a:pt x="880" y="4219"/>
                  </a:lnTo>
                  <a:lnTo>
                    <a:pt x="1064" y="4255"/>
                  </a:lnTo>
                  <a:lnTo>
                    <a:pt x="1247" y="4329"/>
                  </a:lnTo>
                  <a:lnTo>
                    <a:pt x="1357" y="4439"/>
                  </a:lnTo>
                  <a:lnTo>
                    <a:pt x="1431" y="4585"/>
                  </a:lnTo>
                  <a:lnTo>
                    <a:pt x="1467" y="4659"/>
                  </a:lnTo>
                  <a:lnTo>
                    <a:pt x="1467" y="4732"/>
                  </a:lnTo>
                  <a:lnTo>
                    <a:pt x="1467" y="4805"/>
                  </a:lnTo>
                  <a:lnTo>
                    <a:pt x="1394" y="4842"/>
                  </a:lnTo>
                  <a:lnTo>
                    <a:pt x="1284" y="4805"/>
                  </a:lnTo>
                  <a:lnTo>
                    <a:pt x="1211" y="4769"/>
                  </a:lnTo>
                  <a:lnTo>
                    <a:pt x="990" y="4585"/>
                  </a:lnTo>
                  <a:lnTo>
                    <a:pt x="844" y="4402"/>
                  </a:lnTo>
                  <a:lnTo>
                    <a:pt x="660" y="4145"/>
                  </a:lnTo>
                  <a:close/>
                  <a:moveTo>
                    <a:pt x="3962" y="2935"/>
                  </a:moveTo>
                  <a:lnTo>
                    <a:pt x="4218" y="3155"/>
                  </a:lnTo>
                  <a:lnTo>
                    <a:pt x="4035" y="3338"/>
                  </a:lnTo>
                  <a:lnTo>
                    <a:pt x="2641" y="4659"/>
                  </a:lnTo>
                  <a:lnTo>
                    <a:pt x="2311" y="5026"/>
                  </a:lnTo>
                  <a:lnTo>
                    <a:pt x="2054" y="5392"/>
                  </a:lnTo>
                  <a:lnTo>
                    <a:pt x="1797" y="5172"/>
                  </a:lnTo>
                  <a:lnTo>
                    <a:pt x="2971" y="4072"/>
                  </a:lnTo>
                  <a:lnTo>
                    <a:pt x="3485" y="3522"/>
                  </a:lnTo>
                  <a:lnTo>
                    <a:pt x="3742" y="3265"/>
                  </a:lnTo>
                  <a:lnTo>
                    <a:pt x="3962" y="2935"/>
                  </a:lnTo>
                  <a:close/>
                  <a:moveTo>
                    <a:pt x="4989" y="5209"/>
                  </a:moveTo>
                  <a:lnTo>
                    <a:pt x="5356" y="5686"/>
                  </a:lnTo>
                  <a:lnTo>
                    <a:pt x="5686" y="6199"/>
                  </a:lnTo>
                  <a:lnTo>
                    <a:pt x="6199" y="7080"/>
                  </a:lnTo>
                  <a:lnTo>
                    <a:pt x="6199" y="7080"/>
                  </a:lnTo>
                  <a:lnTo>
                    <a:pt x="5282" y="6640"/>
                  </a:lnTo>
                  <a:lnTo>
                    <a:pt x="4365" y="6199"/>
                  </a:lnTo>
                  <a:lnTo>
                    <a:pt x="4512" y="5943"/>
                  </a:lnTo>
                  <a:lnTo>
                    <a:pt x="4989" y="5209"/>
                  </a:lnTo>
                  <a:close/>
                  <a:moveTo>
                    <a:pt x="4879" y="4695"/>
                  </a:moveTo>
                  <a:lnTo>
                    <a:pt x="4805" y="4805"/>
                  </a:lnTo>
                  <a:lnTo>
                    <a:pt x="4218" y="5649"/>
                  </a:lnTo>
                  <a:lnTo>
                    <a:pt x="3962" y="6053"/>
                  </a:lnTo>
                  <a:lnTo>
                    <a:pt x="3852" y="6053"/>
                  </a:lnTo>
                  <a:lnTo>
                    <a:pt x="3778" y="6126"/>
                  </a:lnTo>
                  <a:lnTo>
                    <a:pt x="3742" y="6199"/>
                  </a:lnTo>
                  <a:lnTo>
                    <a:pt x="3705" y="6273"/>
                  </a:lnTo>
                  <a:lnTo>
                    <a:pt x="3742" y="6346"/>
                  </a:lnTo>
                  <a:lnTo>
                    <a:pt x="3778" y="6493"/>
                  </a:lnTo>
                  <a:lnTo>
                    <a:pt x="3852" y="6529"/>
                  </a:lnTo>
                  <a:lnTo>
                    <a:pt x="3925" y="6566"/>
                  </a:lnTo>
                  <a:lnTo>
                    <a:pt x="3998" y="6566"/>
                  </a:lnTo>
                  <a:lnTo>
                    <a:pt x="5172" y="7080"/>
                  </a:lnTo>
                  <a:lnTo>
                    <a:pt x="5722" y="7336"/>
                  </a:lnTo>
                  <a:lnTo>
                    <a:pt x="6053" y="7447"/>
                  </a:lnTo>
                  <a:lnTo>
                    <a:pt x="6346" y="7483"/>
                  </a:lnTo>
                  <a:lnTo>
                    <a:pt x="6419" y="7483"/>
                  </a:lnTo>
                  <a:lnTo>
                    <a:pt x="6493" y="7447"/>
                  </a:lnTo>
                  <a:lnTo>
                    <a:pt x="6529" y="7483"/>
                  </a:lnTo>
                  <a:lnTo>
                    <a:pt x="6603" y="7483"/>
                  </a:lnTo>
                  <a:lnTo>
                    <a:pt x="6639" y="7447"/>
                  </a:lnTo>
                  <a:lnTo>
                    <a:pt x="6639" y="7410"/>
                  </a:lnTo>
                  <a:lnTo>
                    <a:pt x="6566" y="7080"/>
                  </a:lnTo>
                  <a:lnTo>
                    <a:pt x="6456" y="6750"/>
                  </a:lnTo>
                  <a:lnTo>
                    <a:pt x="6273" y="6419"/>
                  </a:lnTo>
                  <a:lnTo>
                    <a:pt x="6089" y="6089"/>
                  </a:lnTo>
                  <a:lnTo>
                    <a:pt x="5649" y="5429"/>
                  </a:lnTo>
                  <a:lnTo>
                    <a:pt x="5135" y="4769"/>
                  </a:lnTo>
                  <a:lnTo>
                    <a:pt x="5062" y="4695"/>
                  </a:lnTo>
                  <a:close/>
                  <a:moveTo>
                    <a:pt x="9757" y="9537"/>
                  </a:moveTo>
                  <a:lnTo>
                    <a:pt x="9794" y="9647"/>
                  </a:lnTo>
                  <a:lnTo>
                    <a:pt x="9831" y="9757"/>
                  </a:lnTo>
                  <a:lnTo>
                    <a:pt x="9867" y="9867"/>
                  </a:lnTo>
                  <a:lnTo>
                    <a:pt x="9867" y="9978"/>
                  </a:lnTo>
                  <a:lnTo>
                    <a:pt x="9831" y="10088"/>
                  </a:lnTo>
                  <a:lnTo>
                    <a:pt x="9794" y="9757"/>
                  </a:lnTo>
                  <a:lnTo>
                    <a:pt x="9757" y="9537"/>
                  </a:lnTo>
                  <a:close/>
                  <a:moveTo>
                    <a:pt x="8950" y="8877"/>
                  </a:moveTo>
                  <a:lnTo>
                    <a:pt x="9207" y="9024"/>
                  </a:lnTo>
                  <a:lnTo>
                    <a:pt x="9207" y="9207"/>
                  </a:lnTo>
                  <a:lnTo>
                    <a:pt x="9281" y="9391"/>
                  </a:lnTo>
                  <a:lnTo>
                    <a:pt x="9391" y="9757"/>
                  </a:lnTo>
                  <a:lnTo>
                    <a:pt x="9574" y="10418"/>
                  </a:lnTo>
                  <a:lnTo>
                    <a:pt x="9464" y="10491"/>
                  </a:lnTo>
                  <a:lnTo>
                    <a:pt x="9391" y="10271"/>
                  </a:lnTo>
                  <a:lnTo>
                    <a:pt x="9281" y="10088"/>
                  </a:lnTo>
                  <a:lnTo>
                    <a:pt x="8914" y="9281"/>
                  </a:lnTo>
                  <a:lnTo>
                    <a:pt x="8840" y="9134"/>
                  </a:lnTo>
                  <a:lnTo>
                    <a:pt x="8767" y="9024"/>
                  </a:lnTo>
                  <a:lnTo>
                    <a:pt x="8950" y="8877"/>
                  </a:lnTo>
                  <a:close/>
                  <a:moveTo>
                    <a:pt x="8547" y="9244"/>
                  </a:moveTo>
                  <a:lnTo>
                    <a:pt x="8547" y="9281"/>
                  </a:lnTo>
                  <a:lnTo>
                    <a:pt x="8657" y="9281"/>
                  </a:lnTo>
                  <a:lnTo>
                    <a:pt x="8694" y="9244"/>
                  </a:lnTo>
                  <a:lnTo>
                    <a:pt x="8657" y="9354"/>
                  </a:lnTo>
                  <a:lnTo>
                    <a:pt x="8657" y="9464"/>
                  </a:lnTo>
                  <a:lnTo>
                    <a:pt x="8767" y="9721"/>
                  </a:lnTo>
                  <a:lnTo>
                    <a:pt x="9024" y="10198"/>
                  </a:lnTo>
                  <a:lnTo>
                    <a:pt x="9170" y="10528"/>
                  </a:lnTo>
                  <a:lnTo>
                    <a:pt x="8804" y="10234"/>
                  </a:lnTo>
                  <a:lnTo>
                    <a:pt x="8804" y="10198"/>
                  </a:lnTo>
                  <a:lnTo>
                    <a:pt x="8767" y="9904"/>
                  </a:lnTo>
                  <a:lnTo>
                    <a:pt x="8657" y="9611"/>
                  </a:lnTo>
                  <a:lnTo>
                    <a:pt x="8584" y="9464"/>
                  </a:lnTo>
                  <a:lnTo>
                    <a:pt x="8474" y="9317"/>
                  </a:lnTo>
                  <a:lnTo>
                    <a:pt x="8547" y="9244"/>
                  </a:lnTo>
                  <a:close/>
                  <a:moveTo>
                    <a:pt x="9464" y="10601"/>
                  </a:moveTo>
                  <a:lnTo>
                    <a:pt x="9574" y="10638"/>
                  </a:lnTo>
                  <a:lnTo>
                    <a:pt x="9464" y="10638"/>
                  </a:lnTo>
                  <a:lnTo>
                    <a:pt x="9464" y="10601"/>
                  </a:lnTo>
                  <a:close/>
                  <a:moveTo>
                    <a:pt x="8877" y="8510"/>
                  </a:moveTo>
                  <a:lnTo>
                    <a:pt x="8584" y="8730"/>
                  </a:lnTo>
                  <a:lnTo>
                    <a:pt x="8327" y="8914"/>
                  </a:lnTo>
                  <a:lnTo>
                    <a:pt x="8143" y="9171"/>
                  </a:lnTo>
                  <a:lnTo>
                    <a:pt x="8070" y="9354"/>
                  </a:lnTo>
                  <a:lnTo>
                    <a:pt x="7997" y="9501"/>
                  </a:lnTo>
                  <a:lnTo>
                    <a:pt x="7997" y="9647"/>
                  </a:lnTo>
                  <a:lnTo>
                    <a:pt x="8033" y="9831"/>
                  </a:lnTo>
                  <a:lnTo>
                    <a:pt x="8070" y="9978"/>
                  </a:lnTo>
                  <a:lnTo>
                    <a:pt x="8143" y="10088"/>
                  </a:lnTo>
                  <a:lnTo>
                    <a:pt x="8363" y="10344"/>
                  </a:lnTo>
                  <a:lnTo>
                    <a:pt x="8584" y="10564"/>
                  </a:lnTo>
                  <a:lnTo>
                    <a:pt x="8914" y="10785"/>
                  </a:lnTo>
                  <a:lnTo>
                    <a:pt x="9244" y="10968"/>
                  </a:lnTo>
                  <a:lnTo>
                    <a:pt x="9391" y="11041"/>
                  </a:lnTo>
                  <a:lnTo>
                    <a:pt x="9537" y="11078"/>
                  </a:lnTo>
                  <a:lnTo>
                    <a:pt x="9684" y="11041"/>
                  </a:lnTo>
                  <a:lnTo>
                    <a:pt x="9867" y="10968"/>
                  </a:lnTo>
                  <a:lnTo>
                    <a:pt x="10051" y="10821"/>
                  </a:lnTo>
                  <a:lnTo>
                    <a:pt x="10234" y="10601"/>
                  </a:lnTo>
                  <a:lnTo>
                    <a:pt x="10271" y="10491"/>
                  </a:lnTo>
                  <a:lnTo>
                    <a:pt x="10271" y="10381"/>
                  </a:lnTo>
                  <a:lnTo>
                    <a:pt x="10271" y="10271"/>
                  </a:lnTo>
                  <a:lnTo>
                    <a:pt x="10198" y="10161"/>
                  </a:lnTo>
                  <a:lnTo>
                    <a:pt x="10198" y="9904"/>
                  </a:lnTo>
                  <a:lnTo>
                    <a:pt x="10161" y="9684"/>
                  </a:lnTo>
                  <a:lnTo>
                    <a:pt x="10088" y="9464"/>
                  </a:lnTo>
                  <a:lnTo>
                    <a:pt x="9977" y="9244"/>
                  </a:lnTo>
                  <a:lnTo>
                    <a:pt x="9831" y="9060"/>
                  </a:lnTo>
                  <a:lnTo>
                    <a:pt x="9647" y="8914"/>
                  </a:lnTo>
                  <a:lnTo>
                    <a:pt x="9464" y="8767"/>
                  </a:lnTo>
                  <a:lnTo>
                    <a:pt x="9060" y="8510"/>
                  </a:lnTo>
                  <a:close/>
                  <a:moveTo>
                    <a:pt x="2604" y="8510"/>
                  </a:moveTo>
                  <a:lnTo>
                    <a:pt x="3815" y="9757"/>
                  </a:lnTo>
                  <a:lnTo>
                    <a:pt x="4292" y="10271"/>
                  </a:lnTo>
                  <a:lnTo>
                    <a:pt x="3852" y="10344"/>
                  </a:lnTo>
                  <a:lnTo>
                    <a:pt x="2678" y="10674"/>
                  </a:lnTo>
                  <a:lnTo>
                    <a:pt x="1577" y="10968"/>
                  </a:lnTo>
                  <a:lnTo>
                    <a:pt x="1064" y="11115"/>
                  </a:lnTo>
                  <a:lnTo>
                    <a:pt x="697" y="11188"/>
                  </a:lnTo>
                  <a:lnTo>
                    <a:pt x="587" y="11188"/>
                  </a:lnTo>
                  <a:lnTo>
                    <a:pt x="477" y="11151"/>
                  </a:lnTo>
                  <a:lnTo>
                    <a:pt x="1577" y="9721"/>
                  </a:lnTo>
                  <a:lnTo>
                    <a:pt x="1908" y="9317"/>
                  </a:lnTo>
                  <a:lnTo>
                    <a:pt x="2201" y="8914"/>
                  </a:lnTo>
                  <a:lnTo>
                    <a:pt x="2421" y="8730"/>
                  </a:lnTo>
                  <a:lnTo>
                    <a:pt x="2604" y="8510"/>
                  </a:lnTo>
                  <a:close/>
                  <a:moveTo>
                    <a:pt x="8914" y="8180"/>
                  </a:moveTo>
                  <a:lnTo>
                    <a:pt x="9097" y="8217"/>
                  </a:lnTo>
                  <a:lnTo>
                    <a:pt x="9244" y="8253"/>
                  </a:lnTo>
                  <a:lnTo>
                    <a:pt x="9574" y="8400"/>
                  </a:lnTo>
                  <a:lnTo>
                    <a:pt x="9867" y="8584"/>
                  </a:lnTo>
                  <a:lnTo>
                    <a:pt x="10124" y="8840"/>
                  </a:lnTo>
                  <a:lnTo>
                    <a:pt x="10308" y="9171"/>
                  </a:lnTo>
                  <a:lnTo>
                    <a:pt x="10454" y="9464"/>
                  </a:lnTo>
                  <a:lnTo>
                    <a:pt x="10564" y="9794"/>
                  </a:lnTo>
                  <a:lnTo>
                    <a:pt x="10601" y="10161"/>
                  </a:lnTo>
                  <a:lnTo>
                    <a:pt x="10601" y="10528"/>
                  </a:lnTo>
                  <a:lnTo>
                    <a:pt x="10491" y="10858"/>
                  </a:lnTo>
                  <a:lnTo>
                    <a:pt x="10491" y="10895"/>
                  </a:lnTo>
                  <a:lnTo>
                    <a:pt x="10454" y="10858"/>
                  </a:lnTo>
                  <a:lnTo>
                    <a:pt x="10344" y="10785"/>
                  </a:lnTo>
                  <a:lnTo>
                    <a:pt x="10271" y="10785"/>
                  </a:lnTo>
                  <a:lnTo>
                    <a:pt x="10161" y="10821"/>
                  </a:lnTo>
                  <a:lnTo>
                    <a:pt x="10124" y="10931"/>
                  </a:lnTo>
                  <a:lnTo>
                    <a:pt x="10088" y="11078"/>
                  </a:lnTo>
                  <a:lnTo>
                    <a:pt x="10051" y="11188"/>
                  </a:lnTo>
                  <a:lnTo>
                    <a:pt x="9867" y="11298"/>
                  </a:lnTo>
                  <a:lnTo>
                    <a:pt x="9794" y="11371"/>
                  </a:lnTo>
                  <a:lnTo>
                    <a:pt x="9757" y="11445"/>
                  </a:lnTo>
                  <a:lnTo>
                    <a:pt x="9611" y="11481"/>
                  </a:lnTo>
                  <a:lnTo>
                    <a:pt x="9464" y="11481"/>
                  </a:lnTo>
                  <a:lnTo>
                    <a:pt x="9354" y="11445"/>
                  </a:lnTo>
                  <a:lnTo>
                    <a:pt x="9207" y="11408"/>
                  </a:lnTo>
                  <a:lnTo>
                    <a:pt x="8620" y="11078"/>
                  </a:lnTo>
                  <a:lnTo>
                    <a:pt x="8327" y="10895"/>
                  </a:lnTo>
                  <a:lnTo>
                    <a:pt x="8070" y="10674"/>
                  </a:lnTo>
                  <a:lnTo>
                    <a:pt x="7850" y="10418"/>
                  </a:lnTo>
                  <a:lnTo>
                    <a:pt x="7703" y="10124"/>
                  </a:lnTo>
                  <a:lnTo>
                    <a:pt x="7593" y="9794"/>
                  </a:lnTo>
                  <a:lnTo>
                    <a:pt x="7593" y="9501"/>
                  </a:lnTo>
                  <a:lnTo>
                    <a:pt x="7630" y="9171"/>
                  </a:lnTo>
                  <a:lnTo>
                    <a:pt x="7777" y="8877"/>
                  </a:lnTo>
                  <a:lnTo>
                    <a:pt x="7960" y="8620"/>
                  </a:lnTo>
                  <a:lnTo>
                    <a:pt x="8217" y="8400"/>
                  </a:lnTo>
                  <a:lnTo>
                    <a:pt x="8400" y="8290"/>
                  </a:lnTo>
                  <a:lnTo>
                    <a:pt x="8584" y="8217"/>
                  </a:lnTo>
                  <a:lnTo>
                    <a:pt x="8730" y="8180"/>
                  </a:lnTo>
                  <a:close/>
                  <a:moveTo>
                    <a:pt x="8767" y="7777"/>
                  </a:moveTo>
                  <a:lnTo>
                    <a:pt x="8547" y="7813"/>
                  </a:lnTo>
                  <a:lnTo>
                    <a:pt x="8363" y="7850"/>
                  </a:lnTo>
                  <a:lnTo>
                    <a:pt x="8143" y="7960"/>
                  </a:lnTo>
                  <a:lnTo>
                    <a:pt x="7960" y="8033"/>
                  </a:lnTo>
                  <a:lnTo>
                    <a:pt x="7777" y="8180"/>
                  </a:lnTo>
                  <a:lnTo>
                    <a:pt x="7593" y="8364"/>
                  </a:lnTo>
                  <a:lnTo>
                    <a:pt x="7446" y="8510"/>
                  </a:lnTo>
                  <a:lnTo>
                    <a:pt x="7336" y="8657"/>
                  </a:lnTo>
                  <a:lnTo>
                    <a:pt x="7190" y="9024"/>
                  </a:lnTo>
                  <a:lnTo>
                    <a:pt x="7116" y="9427"/>
                  </a:lnTo>
                  <a:lnTo>
                    <a:pt x="7116" y="9831"/>
                  </a:lnTo>
                  <a:lnTo>
                    <a:pt x="7153" y="10051"/>
                  </a:lnTo>
                  <a:lnTo>
                    <a:pt x="7226" y="10271"/>
                  </a:lnTo>
                  <a:lnTo>
                    <a:pt x="7336" y="10454"/>
                  </a:lnTo>
                  <a:lnTo>
                    <a:pt x="7446" y="10638"/>
                  </a:lnTo>
                  <a:lnTo>
                    <a:pt x="7740" y="11005"/>
                  </a:lnTo>
                  <a:lnTo>
                    <a:pt x="8107" y="11298"/>
                  </a:lnTo>
                  <a:lnTo>
                    <a:pt x="8510" y="11555"/>
                  </a:lnTo>
                  <a:lnTo>
                    <a:pt x="8914" y="11775"/>
                  </a:lnTo>
                  <a:lnTo>
                    <a:pt x="9134" y="11885"/>
                  </a:lnTo>
                  <a:lnTo>
                    <a:pt x="9354" y="11958"/>
                  </a:lnTo>
                  <a:lnTo>
                    <a:pt x="9574" y="11958"/>
                  </a:lnTo>
                  <a:lnTo>
                    <a:pt x="9757" y="11922"/>
                  </a:lnTo>
                  <a:lnTo>
                    <a:pt x="9977" y="11848"/>
                  </a:lnTo>
                  <a:lnTo>
                    <a:pt x="10198" y="11702"/>
                  </a:lnTo>
                  <a:lnTo>
                    <a:pt x="10381" y="11555"/>
                  </a:lnTo>
                  <a:lnTo>
                    <a:pt x="10491" y="11371"/>
                  </a:lnTo>
                  <a:lnTo>
                    <a:pt x="10674" y="11298"/>
                  </a:lnTo>
                  <a:lnTo>
                    <a:pt x="10784" y="11151"/>
                  </a:lnTo>
                  <a:lnTo>
                    <a:pt x="10895" y="10968"/>
                  </a:lnTo>
                  <a:lnTo>
                    <a:pt x="10968" y="10785"/>
                  </a:lnTo>
                  <a:lnTo>
                    <a:pt x="11005" y="10601"/>
                  </a:lnTo>
                  <a:lnTo>
                    <a:pt x="11005" y="10381"/>
                  </a:lnTo>
                  <a:lnTo>
                    <a:pt x="11005" y="10124"/>
                  </a:lnTo>
                  <a:lnTo>
                    <a:pt x="10968" y="9684"/>
                  </a:lnTo>
                  <a:lnTo>
                    <a:pt x="10821" y="9207"/>
                  </a:lnTo>
                  <a:lnTo>
                    <a:pt x="10638" y="8804"/>
                  </a:lnTo>
                  <a:lnTo>
                    <a:pt x="10491" y="8620"/>
                  </a:lnTo>
                  <a:lnTo>
                    <a:pt x="10344" y="8437"/>
                  </a:lnTo>
                  <a:lnTo>
                    <a:pt x="10198" y="8290"/>
                  </a:lnTo>
                  <a:lnTo>
                    <a:pt x="10014" y="8143"/>
                  </a:lnTo>
                  <a:lnTo>
                    <a:pt x="9831" y="8033"/>
                  </a:lnTo>
                  <a:lnTo>
                    <a:pt x="9611" y="7923"/>
                  </a:lnTo>
                  <a:lnTo>
                    <a:pt x="9427" y="7850"/>
                  </a:lnTo>
                  <a:lnTo>
                    <a:pt x="9207" y="7813"/>
                  </a:lnTo>
                  <a:lnTo>
                    <a:pt x="8987" y="7777"/>
                  </a:lnTo>
                  <a:close/>
                  <a:moveTo>
                    <a:pt x="9024" y="0"/>
                  </a:moveTo>
                  <a:lnTo>
                    <a:pt x="8767" y="37"/>
                  </a:lnTo>
                  <a:lnTo>
                    <a:pt x="8547" y="110"/>
                  </a:lnTo>
                  <a:lnTo>
                    <a:pt x="8363" y="257"/>
                  </a:lnTo>
                  <a:lnTo>
                    <a:pt x="8180" y="440"/>
                  </a:lnTo>
                  <a:lnTo>
                    <a:pt x="7593" y="1027"/>
                  </a:lnTo>
                  <a:lnTo>
                    <a:pt x="7006" y="1651"/>
                  </a:lnTo>
                  <a:lnTo>
                    <a:pt x="6639" y="2054"/>
                  </a:lnTo>
                  <a:lnTo>
                    <a:pt x="6383" y="2311"/>
                  </a:lnTo>
                  <a:lnTo>
                    <a:pt x="6199" y="2605"/>
                  </a:lnTo>
                  <a:lnTo>
                    <a:pt x="5796" y="2201"/>
                  </a:lnTo>
                  <a:lnTo>
                    <a:pt x="5722" y="2128"/>
                  </a:lnTo>
                  <a:lnTo>
                    <a:pt x="5502" y="2128"/>
                  </a:lnTo>
                  <a:lnTo>
                    <a:pt x="5392" y="2201"/>
                  </a:lnTo>
                  <a:lnTo>
                    <a:pt x="5356" y="2238"/>
                  </a:lnTo>
                  <a:lnTo>
                    <a:pt x="4915" y="2531"/>
                  </a:lnTo>
                  <a:lnTo>
                    <a:pt x="4512" y="2898"/>
                  </a:lnTo>
                  <a:lnTo>
                    <a:pt x="4292" y="2715"/>
                  </a:lnTo>
                  <a:lnTo>
                    <a:pt x="4072" y="2495"/>
                  </a:lnTo>
                  <a:lnTo>
                    <a:pt x="3998" y="2458"/>
                  </a:lnTo>
                  <a:lnTo>
                    <a:pt x="3888" y="2458"/>
                  </a:lnTo>
                  <a:lnTo>
                    <a:pt x="3815" y="2495"/>
                  </a:lnTo>
                  <a:lnTo>
                    <a:pt x="3778" y="2568"/>
                  </a:lnTo>
                  <a:lnTo>
                    <a:pt x="3778" y="2421"/>
                  </a:lnTo>
                  <a:lnTo>
                    <a:pt x="3778" y="2311"/>
                  </a:lnTo>
                  <a:lnTo>
                    <a:pt x="3668" y="2128"/>
                  </a:lnTo>
                  <a:lnTo>
                    <a:pt x="3521" y="1908"/>
                  </a:lnTo>
                  <a:lnTo>
                    <a:pt x="3338" y="1761"/>
                  </a:lnTo>
                  <a:lnTo>
                    <a:pt x="3118" y="1614"/>
                  </a:lnTo>
                  <a:lnTo>
                    <a:pt x="2861" y="1504"/>
                  </a:lnTo>
                  <a:lnTo>
                    <a:pt x="2458" y="1321"/>
                  </a:lnTo>
                  <a:lnTo>
                    <a:pt x="2348" y="1321"/>
                  </a:lnTo>
                  <a:lnTo>
                    <a:pt x="2238" y="1357"/>
                  </a:lnTo>
                  <a:lnTo>
                    <a:pt x="2201" y="1431"/>
                  </a:lnTo>
                  <a:lnTo>
                    <a:pt x="2201" y="1504"/>
                  </a:lnTo>
                  <a:lnTo>
                    <a:pt x="2531" y="2238"/>
                  </a:lnTo>
                  <a:lnTo>
                    <a:pt x="2678" y="2531"/>
                  </a:lnTo>
                  <a:lnTo>
                    <a:pt x="2751" y="2678"/>
                  </a:lnTo>
                  <a:lnTo>
                    <a:pt x="2861" y="2825"/>
                  </a:lnTo>
                  <a:lnTo>
                    <a:pt x="3008" y="2898"/>
                  </a:lnTo>
                  <a:lnTo>
                    <a:pt x="3191" y="2935"/>
                  </a:lnTo>
                  <a:lnTo>
                    <a:pt x="3338" y="2935"/>
                  </a:lnTo>
                  <a:lnTo>
                    <a:pt x="3485" y="2861"/>
                  </a:lnTo>
                  <a:lnTo>
                    <a:pt x="3632" y="2788"/>
                  </a:lnTo>
                  <a:lnTo>
                    <a:pt x="3301" y="3155"/>
                  </a:lnTo>
                  <a:lnTo>
                    <a:pt x="2971" y="3485"/>
                  </a:lnTo>
                  <a:lnTo>
                    <a:pt x="2935" y="3412"/>
                  </a:lnTo>
                  <a:lnTo>
                    <a:pt x="2935" y="3265"/>
                  </a:lnTo>
                  <a:lnTo>
                    <a:pt x="2898" y="3081"/>
                  </a:lnTo>
                  <a:lnTo>
                    <a:pt x="2825" y="2825"/>
                  </a:lnTo>
                  <a:lnTo>
                    <a:pt x="2678" y="2605"/>
                  </a:lnTo>
                  <a:lnTo>
                    <a:pt x="2458" y="2384"/>
                  </a:lnTo>
                  <a:lnTo>
                    <a:pt x="2238" y="2238"/>
                  </a:lnTo>
                  <a:lnTo>
                    <a:pt x="1981" y="2091"/>
                  </a:lnTo>
                  <a:lnTo>
                    <a:pt x="1687" y="1981"/>
                  </a:lnTo>
                  <a:lnTo>
                    <a:pt x="1431" y="1908"/>
                  </a:lnTo>
                  <a:lnTo>
                    <a:pt x="880" y="1834"/>
                  </a:lnTo>
                  <a:lnTo>
                    <a:pt x="770" y="1834"/>
                  </a:lnTo>
                  <a:lnTo>
                    <a:pt x="697" y="1871"/>
                  </a:lnTo>
                  <a:lnTo>
                    <a:pt x="624" y="1944"/>
                  </a:lnTo>
                  <a:lnTo>
                    <a:pt x="624" y="2054"/>
                  </a:lnTo>
                  <a:lnTo>
                    <a:pt x="697" y="2384"/>
                  </a:lnTo>
                  <a:lnTo>
                    <a:pt x="807" y="2751"/>
                  </a:lnTo>
                  <a:lnTo>
                    <a:pt x="917" y="3045"/>
                  </a:lnTo>
                  <a:lnTo>
                    <a:pt x="1101" y="3375"/>
                  </a:lnTo>
                  <a:lnTo>
                    <a:pt x="1284" y="3668"/>
                  </a:lnTo>
                  <a:lnTo>
                    <a:pt x="1504" y="3925"/>
                  </a:lnTo>
                  <a:lnTo>
                    <a:pt x="1724" y="4182"/>
                  </a:lnTo>
                  <a:lnTo>
                    <a:pt x="1981" y="4439"/>
                  </a:lnTo>
                  <a:lnTo>
                    <a:pt x="2018" y="4439"/>
                  </a:lnTo>
                  <a:lnTo>
                    <a:pt x="1761" y="4695"/>
                  </a:lnTo>
                  <a:lnTo>
                    <a:pt x="1761" y="4549"/>
                  </a:lnTo>
                  <a:lnTo>
                    <a:pt x="1724" y="4402"/>
                  </a:lnTo>
                  <a:lnTo>
                    <a:pt x="1614" y="4255"/>
                  </a:lnTo>
                  <a:lnTo>
                    <a:pt x="1467" y="4108"/>
                  </a:lnTo>
                  <a:lnTo>
                    <a:pt x="1321" y="3998"/>
                  </a:lnTo>
                  <a:lnTo>
                    <a:pt x="1101" y="3925"/>
                  </a:lnTo>
                  <a:lnTo>
                    <a:pt x="697" y="3815"/>
                  </a:lnTo>
                  <a:lnTo>
                    <a:pt x="330" y="3742"/>
                  </a:lnTo>
                  <a:lnTo>
                    <a:pt x="220" y="3742"/>
                  </a:lnTo>
                  <a:lnTo>
                    <a:pt x="147" y="3815"/>
                  </a:lnTo>
                  <a:lnTo>
                    <a:pt x="110" y="3925"/>
                  </a:lnTo>
                  <a:lnTo>
                    <a:pt x="147" y="3998"/>
                  </a:lnTo>
                  <a:lnTo>
                    <a:pt x="367" y="4329"/>
                  </a:lnTo>
                  <a:lnTo>
                    <a:pt x="624" y="4732"/>
                  </a:lnTo>
                  <a:lnTo>
                    <a:pt x="807" y="4915"/>
                  </a:lnTo>
                  <a:lnTo>
                    <a:pt x="954" y="5062"/>
                  </a:lnTo>
                  <a:lnTo>
                    <a:pt x="1137" y="5172"/>
                  </a:lnTo>
                  <a:lnTo>
                    <a:pt x="1321" y="5246"/>
                  </a:lnTo>
                  <a:lnTo>
                    <a:pt x="1321" y="5282"/>
                  </a:lnTo>
                  <a:lnTo>
                    <a:pt x="1394" y="5356"/>
                  </a:lnTo>
                  <a:lnTo>
                    <a:pt x="1834" y="5759"/>
                  </a:lnTo>
                  <a:lnTo>
                    <a:pt x="1651" y="6126"/>
                  </a:lnTo>
                  <a:lnTo>
                    <a:pt x="1504" y="6493"/>
                  </a:lnTo>
                  <a:lnTo>
                    <a:pt x="1394" y="6896"/>
                  </a:lnTo>
                  <a:lnTo>
                    <a:pt x="1321" y="6933"/>
                  </a:lnTo>
                  <a:lnTo>
                    <a:pt x="1321" y="7043"/>
                  </a:lnTo>
                  <a:lnTo>
                    <a:pt x="1321" y="7153"/>
                  </a:lnTo>
                  <a:lnTo>
                    <a:pt x="1357" y="7263"/>
                  </a:lnTo>
                  <a:lnTo>
                    <a:pt x="1431" y="7373"/>
                  </a:lnTo>
                  <a:lnTo>
                    <a:pt x="1467" y="7410"/>
                  </a:lnTo>
                  <a:lnTo>
                    <a:pt x="1541" y="7447"/>
                  </a:lnTo>
                  <a:lnTo>
                    <a:pt x="1651" y="7593"/>
                  </a:lnTo>
                  <a:lnTo>
                    <a:pt x="2311" y="8217"/>
                  </a:lnTo>
                  <a:lnTo>
                    <a:pt x="2164" y="8327"/>
                  </a:lnTo>
                  <a:lnTo>
                    <a:pt x="2018" y="8437"/>
                  </a:lnTo>
                  <a:lnTo>
                    <a:pt x="1761" y="8694"/>
                  </a:lnTo>
                  <a:lnTo>
                    <a:pt x="1394" y="9207"/>
                  </a:lnTo>
                  <a:lnTo>
                    <a:pt x="990" y="9721"/>
                  </a:lnTo>
                  <a:lnTo>
                    <a:pt x="220" y="10748"/>
                  </a:lnTo>
                  <a:lnTo>
                    <a:pt x="73" y="10968"/>
                  </a:lnTo>
                  <a:lnTo>
                    <a:pt x="0" y="11151"/>
                  </a:lnTo>
                  <a:lnTo>
                    <a:pt x="0" y="11225"/>
                  </a:lnTo>
                  <a:lnTo>
                    <a:pt x="37" y="11335"/>
                  </a:lnTo>
                  <a:lnTo>
                    <a:pt x="183" y="11518"/>
                  </a:lnTo>
                  <a:lnTo>
                    <a:pt x="257" y="11592"/>
                  </a:lnTo>
                  <a:lnTo>
                    <a:pt x="367" y="11628"/>
                  </a:lnTo>
                  <a:lnTo>
                    <a:pt x="550" y="11665"/>
                  </a:lnTo>
                  <a:lnTo>
                    <a:pt x="770" y="11628"/>
                  </a:lnTo>
                  <a:lnTo>
                    <a:pt x="990" y="11592"/>
                  </a:lnTo>
                  <a:lnTo>
                    <a:pt x="2348" y="11188"/>
                  </a:lnTo>
                  <a:lnTo>
                    <a:pt x="3595" y="10821"/>
                  </a:lnTo>
                  <a:lnTo>
                    <a:pt x="4072" y="10711"/>
                  </a:lnTo>
                  <a:lnTo>
                    <a:pt x="4292" y="10638"/>
                  </a:lnTo>
                  <a:lnTo>
                    <a:pt x="4512" y="10491"/>
                  </a:lnTo>
                  <a:lnTo>
                    <a:pt x="5025" y="11005"/>
                  </a:lnTo>
                  <a:lnTo>
                    <a:pt x="5539" y="11518"/>
                  </a:lnTo>
                  <a:lnTo>
                    <a:pt x="6089" y="11995"/>
                  </a:lnTo>
                  <a:lnTo>
                    <a:pt x="6676" y="12398"/>
                  </a:lnTo>
                  <a:lnTo>
                    <a:pt x="7006" y="12619"/>
                  </a:lnTo>
                  <a:lnTo>
                    <a:pt x="7373" y="12802"/>
                  </a:lnTo>
                  <a:lnTo>
                    <a:pt x="7740" y="12985"/>
                  </a:lnTo>
                  <a:lnTo>
                    <a:pt x="8070" y="13132"/>
                  </a:lnTo>
                  <a:lnTo>
                    <a:pt x="8474" y="13242"/>
                  </a:lnTo>
                  <a:lnTo>
                    <a:pt x="8840" y="13352"/>
                  </a:lnTo>
                  <a:lnTo>
                    <a:pt x="9207" y="13426"/>
                  </a:lnTo>
                  <a:lnTo>
                    <a:pt x="9611" y="13499"/>
                  </a:lnTo>
                  <a:lnTo>
                    <a:pt x="9977" y="13536"/>
                  </a:lnTo>
                  <a:lnTo>
                    <a:pt x="10381" y="13572"/>
                  </a:lnTo>
                  <a:lnTo>
                    <a:pt x="11115" y="13536"/>
                  </a:lnTo>
                  <a:lnTo>
                    <a:pt x="11812" y="13426"/>
                  </a:lnTo>
                  <a:lnTo>
                    <a:pt x="12215" y="13316"/>
                  </a:lnTo>
                  <a:lnTo>
                    <a:pt x="12362" y="13279"/>
                  </a:lnTo>
                  <a:lnTo>
                    <a:pt x="12435" y="13279"/>
                  </a:lnTo>
                  <a:lnTo>
                    <a:pt x="12435" y="13316"/>
                  </a:lnTo>
                  <a:lnTo>
                    <a:pt x="12509" y="13352"/>
                  </a:lnTo>
                  <a:lnTo>
                    <a:pt x="12545" y="13352"/>
                  </a:lnTo>
                  <a:lnTo>
                    <a:pt x="12582" y="13316"/>
                  </a:lnTo>
                  <a:lnTo>
                    <a:pt x="12619" y="13279"/>
                  </a:lnTo>
                  <a:lnTo>
                    <a:pt x="12655" y="13169"/>
                  </a:lnTo>
                  <a:lnTo>
                    <a:pt x="12655" y="13022"/>
                  </a:lnTo>
                  <a:lnTo>
                    <a:pt x="12545" y="12949"/>
                  </a:lnTo>
                  <a:lnTo>
                    <a:pt x="12435" y="12912"/>
                  </a:lnTo>
                  <a:lnTo>
                    <a:pt x="12178" y="12912"/>
                  </a:lnTo>
                  <a:lnTo>
                    <a:pt x="11702" y="13022"/>
                  </a:lnTo>
                  <a:lnTo>
                    <a:pt x="11188" y="13095"/>
                  </a:lnTo>
                  <a:lnTo>
                    <a:pt x="10748" y="13132"/>
                  </a:lnTo>
                  <a:lnTo>
                    <a:pt x="10308" y="13095"/>
                  </a:lnTo>
                  <a:lnTo>
                    <a:pt x="9867" y="13095"/>
                  </a:lnTo>
                  <a:lnTo>
                    <a:pt x="9464" y="13022"/>
                  </a:lnTo>
                  <a:lnTo>
                    <a:pt x="9024" y="12949"/>
                  </a:lnTo>
                  <a:lnTo>
                    <a:pt x="8584" y="12802"/>
                  </a:lnTo>
                  <a:lnTo>
                    <a:pt x="8180" y="12655"/>
                  </a:lnTo>
                  <a:lnTo>
                    <a:pt x="7777" y="12509"/>
                  </a:lnTo>
                  <a:lnTo>
                    <a:pt x="7300" y="12252"/>
                  </a:lnTo>
                  <a:lnTo>
                    <a:pt x="6860" y="11958"/>
                  </a:lnTo>
                  <a:lnTo>
                    <a:pt x="6419" y="11628"/>
                  </a:lnTo>
                  <a:lnTo>
                    <a:pt x="6016" y="11298"/>
                  </a:lnTo>
                  <a:lnTo>
                    <a:pt x="5246" y="10564"/>
                  </a:lnTo>
                  <a:lnTo>
                    <a:pt x="4512" y="9794"/>
                  </a:lnTo>
                  <a:lnTo>
                    <a:pt x="3008" y="8290"/>
                  </a:lnTo>
                  <a:lnTo>
                    <a:pt x="2274" y="7520"/>
                  </a:lnTo>
                  <a:lnTo>
                    <a:pt x="2091" y="7300"/>
                  </a:lnTo>
                  <a:lnTo>
                    <a:pt x="1871" y="7080"/>
                  </a:lnTo>
                  <a:lnTo>
                    <a:pt x="1944" y="6713"/>
                  </a:lnTo>
                  <a:lnTo>
                    <a:pt x="2054" y="6383"/>
                  </a:lnTo>
                  <a:lnTo>
                    <a:pt x="2238" y="6053"/>
                  </a:lnTo>
                  <a:lnTo>
                    <a:pt x="2421" y="5722"/>
                  </a:lnTo>
                  <a:lnTo>
                    <a:pt x="2641" y="5429"/>
                  </a:lnTo>
                  <a:lnTo>
                    <a:pt x="2898" y="5172"/>
                  </a:lnTo>
                  <a:lnTo>
                    <a:pt x="3411" y="4622"/>
                  </a:lnTo>
                  <a:lnTo>
                    <a:pt x="4475" y="3558"/>
                  </a:lnTo>
                  <a:lnTo>
                    <a:pt x="5025" y="3045"/>
                  </a:lnTo>
                  <a:lnTo>
                    <a:pt x="5246" y="2825"/>
                  </a:lnTo>
                  <a:lnTo>
                    <a:pt x="5392" y="2678"/>
                  </a:lnTo>
                  <a:lnTo>
                    <a:pt x="5502" y="2605"/>
                  </a:lnTo>
                  <a:lnTo>
                    <a:pt x="5612" y="2715"/>
                  </a:lnTo>
                  <a:lnTo>
                    <a:pt x="5392" y="2825"/>
                  </a:lnTo>
                  <a:lnTo>
                    <a:pt x="5246" y="2971"/>
                  </a:lnTo>
                  <a:lnTo>
                    <a:pt x="4952" y="3301"/>
                  </a:lnTo>
                  <a:lnTo>
                    <a:pt x="4805" y="3485"/>
                  </a:lnTo>
                  <a:lnTo>
                    <a:pt x="4695" y="3668"/>
                  </a:lnTo>
                  <a:lnTo>
                    <a:pt x="4585" y="3888"/>
                  </a:lnTo>
                  <a:lnTo>
                    <a:pt x="4585" y="3962"/>
                  </a:lnTo>
                  <a:lnTo>
                    <a:pt x="4622" y="4072"/>
                  </a:lnTo>
                  <a:lnTo>
                    <a:pt x="4659" y="4145"/>
                  </a:lnTo>
                  <a:lnTo>
                    <a:pt x="4732" y="4145"/>
                  </a:lnTo>
                  <a:lnTo>
                    <a:pt x="4915" y="4035"/>
                  </a:lnTo>
                  <a:lnTo>
                    <a:pt x="5025" y="3888"/>
                  </a:lnTo>
                  <a:lnTo>
                    <a:pt x="5209" y="3558"/>
                  </a:lnTo>
                  <a:lnTo>
                    <a:pt x="5502" y="3228"/>
                  </a:lnTo>
                  <a:lnTo>
                    <a:pt x="5759" y="2898"/>
                  </a:lnTo>
                  <a:lnTo>
                    <a:pt x="6016" y="3118"/>
                  </a:lnTo>
                  <a:lnTo>
                    <a:pt x="5832" y="3301"/>
                  </a:lnTo>
                  <a:lnTo>
                    <a:pt x="5612" y="3522"/>
                  </a:lnTo>
                  <a:lnTo>
                    <a:pt x="5466" y="3742"/>
                  </a:lnTo>
                  <a:lnTo>
                    <a:pt x="5356" y="3962"/>
                  </a:lnTo>
                  <a:lnTo>
                    <a:pt x="5319" y="4072"/>
                  </a:lnTo>
                  <a:lnTo>
                    <a:pt x="5392" y="4182"/>
                  </a:lnTo>
                  <a:lnTo>
                    <a:pt x="5502" y="4219"/>
                  </a:lnTo>
                  <a:lnTo>
                    <a:pt x="5539" y="4219"/>
                  </a:lnTo>
                  <a:lnTo>
                    <a:pt x="5612" y="4182"/>
                  </a:lnTo>
                  <a:lnTo>
                    <a:pt x="5796" y="3998"/>
                  </a:lnTo>
                  <a:lnTo>
                    <a:pt x="5942" y="3778"/>
                  </a:lnTo>
                  <a:lnTo>
                    <a:pt x="6089" y="3558"/>
                  </a:lnTo>
                  <a:lnTo>
                    <a:pt x="6199" y="3301"/>
                  </a:lnTo>
                  <a:lnTo>
                    <a:pt x="6309" y="3375"/>
                  </a:lnTo>
                  <a:lnTo>
                    <a:pt x="6456" y="3485"/>
                  </a:lnTo>
                  <a:lnTo>
                    <a:pt x="6346" y="3595"/>
                  </a:lnTo>
                  <a:lnTo>
                    <a:pt x="6236" y="3705"/>
                  </a:lnTo>
                  <a:lnTo>
                    <a:pt x="6089" y="3962"/>
                  </a:lnTo>
                  <a:lnTo>
                    <a:pt x="5869" y="4255"/>
                  </a:lnTo>
                  <a:lnTo>
                    <a:pt x="5796" y="4402"/>
                  </a:lnTo>
                  <a:lnTo>
                    <a:pt x="5722" y="4585"/>
                  </a:lnTo>
                  <a:lnTo>
                    <a:pt x="5722" y="4622"/>
                  </a:lnTo>
                  <a:lnTo>
                    <a:pt x="5722" y="4695"/>
                  </a:lnTo>
                  <a:lnTo>
                    <a:pt x="5796" y="4732"/>
                  </a:lnTo>
                  <a:lnTo>
                    <a:pt x="5906" y="4769"/>
                  </a:lnTo>
                  <a:lnTo>
                    <a:pt x="6016" y="4695"/>
                  </a:lnTo>
                  <a:lnTo>
                    <a:pt x="6126" y="4585"/>
                  </a:lnTo>
                  <a:lnTo>
                    <a:pt x="6199" y="4439"/>
                  </a:lnTo>
                  <a:lnTo>
                    <a:pt x="6383" y="4145"/>
                  </a:lnTo>
                  <a:lnTo>
                    <a:pt x="6456" y="3962"/>
                  </a:lnTo>
                  <a:lnTo>
                    <a:pt x="6603" y="3632"/>
                  </a:lnTo>
                  <a:lnTo>
                    <a:pt x="7300" y="4145"/>
                  </a:lnTo>
                  <a:lnTo>
                    <a:pt x="7116" y="4292"/>
                  </a:lnTo>
                  <a:lnTo>
                    <a:pt x="6933" y="4439"/>
                  </a:lnTo>
                  <a:lnTo>
                    <a:pt x="6713" y="4695"/>
                  </a:lnTo>
                  <a:lnTo>
                    <a:pt x="6529" y="5026"/>
                  </a:lnTo>
                  <a:lnTo>
                    <a:pt x="6529" y="5099"/>
                  </a:lnTo>
                  <a:lnTo>
                    <a:pt x="6529" y="5172"/>
                  </a:lnTo>
                  <a:lnTo>
                    <a:pt x="6566" y="5209"/>
                  </a:lnTo>
                  <a:lnTo>
                    <a:pt x="6639" y="5246"/>
                  </a:lnTo>
                  <a:lnTo>
                    <a:pt x="6676" y="5282"/>
                  </a:lnTo>
                  <a:lnTo>
                    <a:pt x="6749" y="5282"/>
                  </a:lnTo>
                  <a:lnTo>
                    <a:pt x="6823" y="5246"/>
                  </a:lnTo>
                  <a:lnTo>
                    <a:pt x="6860" y="5172"/>
                  </a:lnTo>
                  <a:lnTo>
                    <a:pt x="7153" y="4695"/>
                  </a:lnTo>
                  <a:lnTo>
                    <a:pt x="7410" y="4255"/>
                  </a:lnTo>
                  <a:lnTo>
                    <a:pt x="7740" y="4475"/>
                  </a:lnTo>
                  <a:lnTo>
                    <a:pt x="7483" y="4732"/>
                  </a:lnTo>
                  <a:lnTo>
                    <a:pt x="7116" y="5136"/>
                  </a:lnTo>
                  <a:lnTo>
                    <a:pt x="7080" y="5209"/>
                  </a:lnTo>
                  <a:lnTo>
                    <a:pt x="7043" y="5246"/>
                  </a:lnTo>
                  <a:lnTo>
                    <a:pt x="7080" y="5319"/>
                  </a:lnTo>
                  <a:lnTo>
                    <a:pt x="7116" y="5356"/>
                  </a:lnTo>
                  <a:lnTo>
                    <a:pt x="7190" y="5392"/>
                  </a:lnTo>
                  <a:lnTo>
                    <a:pt x="7263" y="5429"/>
                  </a:lnTo>
                  <a:lnTo>
                    <a:pt x="7336" y="5429"/>
                  </a:lnTo>
                  <a:lnTo>
                    <a:pt x="7373" y="5356"/>
                  </a:lnTo>
                  <a:lnTo>
                    <a:pt x="7556" y="5172"/>
                  </a:lnTo>
                  <a:lnTo>
                    <a:pt x="7740" y="4989"/>
                  </a:lnTo>
                  <a:lnTo>
                    <a:pt x="7813" y="4805"/>
                  </a:lnTo>
                  <a:lnTo>
                    <a:pt x="7850" y="4695"/>
                  </a:lnTo>
                  <a:lnTo>
                    <a:pt x="7887" y="4585"/>
                  </a:lnTo>
                  <a:lnTo>
                    <a:pt x="8474" y="4989"/>
                  </a:lnTo>
                  <a:lnTo>
                    <a:pt x="8107" y="5319"/>
                  </a:lnTo>
                  <a:lnTo>
                    <a:pt x="7813" y="5722"/>
                  </a:lnTo>
                  <a:lnTo>
                    <a:pt x="7777" y="5796"/>
                  </a:lnTo>
                  <a:lnTo>
                    <a:pt x="7777" y="5833"/>
                  </a:lnTo>
                  <a:lnTo>
                    <a:pt x="7813" y="5943"/>
                  </a:lnTo>
                  <a:lnTo>
                    <a:pt x="7887" y="5979"/>
                  </a:lnTo>
                  <a:lnTo>
                    <a:pt x="7997" y="5979"/>
                  </a:lnTo>
                  <a:lnTo>
                    <a:pt x="8033" y="5943"/>
                  </a:lnTo>
                  <a:lnTo>
                    <a:pt x="8327" y="5502"/>
                  </a:lnTo>
                  <a:lnTo>
                    <a:pt x="8584" y="5062"/>
                  </a:lnTo>
                  <a:lnTo>
                    <a:pt x="9024" y="5356"/>
                  </a:lnTo>
                  <a:lnTo>
                    <a:pt x="8767" y="5612"/>
                  </a:lnTo>
                  <a:lnTo>
                    <a:pt x="8584" y="5796"/>
                  </a:lnTo>
                  <a:lnTo>
                    <a:pt x="8510" y="5906"/>
                  </a:lnTo>
                  <a:lnTo>
                    <a:pt x="8474" y="6053"/>
                  </a:lnTo>
                  <a:lnTo>
                    <a:pt x="8253" y="6383"/>
                  </a:lnTo>
                  <a:lnTo>
                    <a:pt x="8217" y="6456"/>
                  </a:lnTo>
                  <a:lnTo>
                    <a:pt x="8253" y="6566"/>
                  </a:lnTo>
                  <a:lnTo>
                    <a:pt x="8290" y="6603"/>
                  </a:lnTo>
                  <a:lnTo>
                    <a:pt x="8363" y="6640"/>
                  </a:lnTo>
                  <a:lnTo>
                    <a:pt x="8474" y="6640"/>
                  </a:lnTo>
                  <a:lnTo>
                    <a:pt x="8547" y="6566"/>
                  </a:lnTo>
                  <a:lnTo>
                    <a:pt x="8804" y="6199"/>
                  </a:lnTo>
                  <a:lnTo>
                    <a:pt x="8877" y="6126"/>
                  </a:lnTo>
                  <a:lnTo>
                    <a:pt x="8950" y="6016"/>
                  </a:lnTo>
                  <a:lnTo>
                    <a:pt x="9097" y="5796"/>
                  </a:lnTo>
                  <a:lnTo>
                    <a:pt x="9244" y="5539"/>
                  </a:lnTo>
                  <a:lnTo>
                    <a:pt x="9537" y="5722"/>
                  </a:lnTo>
                  <a:lnTo>
                    <a:pt x="9354" y="5906"/>
                  </a:lnTo>
                  <a:lnTo>
                    <a:pt x="9207" y="6126"/>
                  </a:lnTo>
                  <a:lnTo>
                    <a:pt x="8950" y="6419"/>
                  </a:lnTo>
                  <a:lnTo>
                    <a:pt x="8877" y="6566"/>
                  </a:lnTo>
                  <a:lnTo>
                    <a:pt x="8840" y="6750"/>
                  </a:lnTo>
                  <a:lnTo>
                    <a:pt x="8914" y="6823"/>
                  </a:lnTo>
                  <a:lnTo>
                    <a:pt x="8950" y="6860"/>
                  </a:lnTo>
                  <a:lnTo>
                    <a:pt x="8987" y="6860"/>
                  </a:lnTo>
                  <a:lnTo>
                    <a:pt x="9134" y="6786"/>
                  </a:lnTo>
                  <a:lnTo>
                    <a:pt x="9244" y="6640"/>
                  </a:lnTo>
                  <a:lnTo>
                    <a:pt x="9391" y="6383"/>
                  </a:lnTo>
                  <a:lnTo>
                    <a:pt x="9537" y="6126"/>
                  </a:lnTo>
                  <a:lnTo>
                    <a:pt x="9721" y="5869"/>
                  </a:lnTo>
                  <a:lnTo>
                    <a:pt x="10198" y="6236"/>
                  </a:lnTo>
                  <a:lnTo>
                    <a:pt x="10051" y="6419"/>
                  </a:lnTo>
                  <a:lnTo>
                    <a:pt x="9867" y="6640"/>
                  </a:lnTo>
                  <a:lnTo>
                    <a:pt x="9684" y="6860"/>
                  </a:lnTo>
                  <a:lnTo>
                    <a:pt x="9611" y="7006"/>
                  </a:lnTo>
                  <a:lnTo>
                    <a:pt x="9574" y="7116"/>
                  </a:lnTo>
                  <a:lnTo>
                    <a:pt x="9574" y="7190"/>
                  </a:lnTo>
                  <a:lnTo>
                    <a:pt x="9611" y="7263"/>
                  </a:lnTo>
                  <a:lnTo>
                    <a:pt x="9757" y="7263"/>
                  </a:lnTo>
                  <a:lnTo>
                    <a:pt x="9867" y="7190"/>
                  </a:lnTo>
                  <a:lnTo>
                    <a:pt x="9941" y="7080"/>
                  </a:lnTo>
                  <a:lnTo>
                    <a:pt x="10124" y="6823"/>
                  </a:lnTo>
                  <a:lnTo>
                    <a:pt x="10271" y="6603"/>
                  </a:lnTo>
                  <a:lnTo>
                    <a:pt x="10381" y="6383"/>
                  </a:lnTo>
                  <a:lnTo>
                    <a:pt x="10895" y="6823"/>
                  </a:lnTo>
                  <a:lnTo>
                    <a:pt x="10931" y="6860"/>
                  </a:lnTo>
                  <a:lnTo>
                    <a:pt x="10638" y="7226"/>
                  </a:lnTo>
                  <a:lnTo>
                    <a:pt x="10381" y="7593"/>
                  </a:lnTo>
                  <a:lnTo>
                    <a:pt x="10271" y="7703"/>
                  </a:lnTo>
                  <a:lnTo>
                    <a:pt x="10271" y="7777"/>
                  </a:lnTo>
                  <a:lnTo>
                    <a:pt x="10271" y="7813"/>
                  </a:lnTo>
                  <a:lnTo>
                    <a:pt x="10344" y="7923"/>
                  </a:lnTo>
                  <a:lnTo>
                    <a:pt x="10418" y="7960"/>
                  </a:lnTo>
                  <a:lnTo>
                    <a:pt x="10491" y="7923"/>
                  </a:lnTo>
                  <a:lnTo>
                    <a:pt x="10528" y="7887"/>
                  </a:lnTo>
                  <a:lnTo>
                    <a:pt x="10821" y="7483"/>
                  </a:lnTo>
                  <a:lnTo>
                    <a:pt x="11115" y="7043"/>
                  </a:lnTo>
                  <a:lnTo>
                    <a:pt x="11445" y="7447"/>
                  </a:lnTo>
                  <a:lnTo>
                    <a:pt x="11298" y="7703"/>
                  </a:lnTo>
                  <a:lnTo>
                    <a:pt x="11151" y="7960"/>
                  </a:lnTo>
                  <a:lnTo>
                    <a:pt x="10968" y="8253"/>
                  </a:lnTo>
                  <a:lnTo>
                    <a:pt x="10931" y="8437"/>
                  </a:lnTo>
                  <a:lnTo>
                    <a:pt x="10931" y="8510"/>
                  </a:lnTo>
                  <a:lnTo>
                    <a:pt x="10931" y="8584"/>
                  </a:lnTo>
                  <a:lnTo>
                    <a:pt x="10968" y="8657"/>
                  </a:lnTo>
                  <a:lnTo>
                    <a:pt x="11041" y="8657"/>
                  </a:lnTo>
                  <a:lnTo>
                    <a:pt x="11188" y="8584"/>
                  </a:lnTo>
                  <a:lnTo>
                    <a:pt x="11261" y="8474"/>
                  </a:lnTo>
                  <a:lnTo>
                    <a:pt x="11408" y="8180"/>
                  </a:lnTo>
                  <a:lnTo>
                    <a:pt x="11628" y="7703"/>
                  </a:lnTo>
                  <a:lnTo>
                    <a:pt x="11812" y="7997"/>
                  </a:lnTo>
                  <a:lnTo>
                    <a:pt x="11995" y="8290"/>
                  </a:lnTo>
                  <a:lnTo>
                    <a:pt x="11812" y="8694"/>
                  </a:lnTo>
                  <a:lnTo>
                    <a:pt x="11628" y="9097"/>
                  </a:lnTo>
                  <a:lnTo>
                    <a:pt x="11518" y="9097"/>
                  </a:lnTo>
                  <a:lnTo>
                    <a:pt x="11408" y="9317"/>
                  </a:lnTo>
                  <a:lnTo>
                    <a:pt x="11335" y="9501"/>
                  </a:lnTo>
                  <a:lnTo>
                    <a:pt x="11335" y="9574"/>
                  </a:lnTo>
                  <a:lnTo>
                    <a:pt x="11335" y="9647"/>
                  </a:lnTo>
                  <a:lnTo>
                    <a:pt x="11408" y="9721"/>
                  </a:lnTo>
                  <a:lnTo>
                    <a:pt x="11591" y="9721"/>
                  </a:lnTo>
                  <a:lnTo>
                    <a:pt x="11628" y="9684"/>
                  </a:lnTo>
                  <a:lnTo>
                    <a:pt x="11812" y="9427"/>
                  </a:lnTo>
                  <a:lnTo>
                    <a:pt x="11958" y="9171"/>
                  </a:lnTo>
                  <a:lnTo>
                    <a:pt x="12105" y="8914"/>
                  </a:lnTo>
                  <a:lnTo>
                    <a:pt x="12178" y="8657"/>
                  </a:lnTo>
                  <a:lnTo>
                    <a:pt x="12325" y="9024"/>
                  </a:lnTo>
                  <a:lnTo>
                    <a:pt x="12472" y="9427"/>
                  </a:lnTo>
                  <a:lnTo>
                    <a:pt x="12068" y="10088"/>
                  </a:lnTo>
                  <a:lnTo>
                    <a:pt x="11995" y="10088"/>
                  </a:lnTo>
                  <a:lnTo>
                    <a:pt x="11922" y="10271"/>
                  </a:lnTo>
                  <a:lnTo>
                    <a:pt x="11848" y="10418"/>
                  </a:lnTo>
                  <a:lnTo>
                    <a:pt x="11848" y="10491"/>
                  </a:lnTo>
                  <a:lnTo>
                    <a:pt x="11848" y="10528"/>
                  </a:lnTo>
                  <a:lnTo>
                    <a:pt x="11922" y="10601"/>
                  </a:lnTo>
                  <a:lnTo>
                    <a:pt x="12068" y="10601"/>
                  </a:lnTo>
                  <a:lnTo>
                    <a:pt x="12142" y="10564"/>
                  </a:lnTo>
                  <a:lnTo>
                    <a:pt x="12362" y="10198"/>
                  </a:lnTo>
                  <a:lnTo>
                    <a:pt x="12582" y="9831"/>
                  </a:lnTo>
                  <a:lnTo>
                    <a:pt x="12692" y="10454"/>
                  </a:lnTo>
                  <a:lnTo>
                    <a:pt x="12509" y="10638"/>
                  </a:lnTo>
                  <a:lnTo>
                    <a:pt x="12362" y="10858"/>
                  </a:lnTo>
                  <a:lnTo>
                    <a:pt x="12215" y="11078"/>
                  </a:lnTo>
                  <a:lnTo>
                    <a:pt x="12178" y="11225"/>
                  </a:lnTo>
                  <a:lnTo>
                    <a:pt x="12178" y="11371"/>
                  </a:lnTo>
                  <a:lnTo>
                    <a:pt x="12215" y="11408"/>
                  </a:lnTo>
                  <a:lnTo>
                    <a:pt x="12252" y="11408"/>
                  </a:lnTo>
                  <a:lnTo>
                    <a:pt x="12362" y="11371"/>
                  </a:lnTo>
                  <a:lnTo>
                    <a:pt x="12472" y="11298"/>
                  </a:lnTo>
                  <a:lnTo>
                    <a:pt x="12582" y="11078"/>
                  </a:lnTo>
                  <a:lnTo>
                    <a:pt x="12692" y="10858"/>
                  </a:lnTo>
                  <a:lnTo>
                    <a:pt x="12729" y="11188"/>
                  </a:lnTo>
                  <a:lnTo>
                    <a:pt x="12655" y="11775"/>
                  </a:lnTo>
                  <a:lnTo>
                    <a:pt x="12509" y="11922"/>
                  </a:lnTo>
                  <a:lnTo>
                    <a:pt x="12362" y="12068"/>
                  </a:lnTo>
                  <a:lnTo>
                    <a:pt x="12325" y="12215"/>
                  </a:lnTo>
                  <a:lnTo>
                    <a:pt x="12325" y="12288"/>
                  </a:lnTo>
                  <a:lnTo>
                    <a:pt x="12362" y="12362"/>
                  </a:lnTo>
                  <a:lnTo>
                    <a:pt x="12435" y="12398"/>
                  </a:lnTo>
                  <a:lnTo>
                    <a:pt x="12472" y="12398"/>
                  </a:lnTo>
                  <a:lnTo>
                    <a:pt x="12619" y="12288"/>
                  </a:lnTo>
                  <a:lnTo>
                    <a:pt x="12655" y="12655"/>
                  </a:lnTo>
                  <a:lnTo>
                    <a:pt x="12692" y="12692"/>
                  </a:lnTo>
                  <a:lnTo>
                    <a:pt x="12729" y="12655"/>
                  </a:lnTo>
                  <a:lnTo>
                    <a:pt x="12802" y="12545"/>
                  </a:lnTo>
                  <a:lnTo>
                    <a:pt x="12912" y="12398"/>
                  </a:lnTo>
                  <a:lnTo>
                    <a:pt x="13022" y="12068"/>
                  </a:lnTo>
                  <a:lnTo>
                    <a:pt x="13095" y="11738"/>
                  </a:lnTo>
                  <a:lnTo>
                    <a:pt x="13132" y="11408"/>
                  </a:lnTo>
                  <a:lnTo>
                    <a:pt x="13132" y="11005"/>
                  </a:lnTo>
                  <a:lnTo>
                    <a:pt x="13132" y="10638"/>
                  </a:lnTo>
                  <a:lnTo>
                    <a:pt x="13095" y="10234"/>
                  </a:lnTo>
                  <a:lnTo>
                    <a:pt x="13022" y="9867"/>
                  </a:lnTo>
                  <a:lnTo>
                    <a:pt x="12949" y="9464"/>
                  </a:lnTo>
                  <a:lnTo>
                    <a:pt x="12839" y="9060"/>
                  </a:lnTo>
                  <a:lnTo>
                    <a:pt x="12692" y="8694"/>
                  </a:lnTo>
                  <a:lnTo>
                    <a:pt x="12545" y="8327"/>
                  </a:lnTo>
                  <a:lnTo>
                    <a:pt x="12325" y="7960"/>
                  </a:lnTo>
                  <a:lnTo>
                    <a:pt x="12142" y="7630"/>
                  </a:lnTo>
                  <a:lnTo>
                    <a:pt x="11885" y="7300"/>
                  </a:lnTo>
                  <a:lnTo>
                    <a:pt x="11628" y="6970"/>
                  </a:lnTo>
                  <a:lnTo>
                    <a:pt x="11335" y="6640"/>
                  </a:lnTo>
                  <a:lnTo>
                    <a:pt x="11041" y="6346"/>
                  </a:lnTo>
                  <a:lnTo>
                    <a:pt x="10344" y="5759"/>
                  </a:lnTo>
                  <a:lnTo>
                    <a:pt x="9647" y="5246"/>
                  </a:lnTo>
                  <a:lnTo>
                    <a:pt x="8914" y="4732"/>
                  </a:lnTo>
                  <a:lnTo>
                    <a:pt x="8987" y="4439"/>
                  </a:lnTo>
                  <a:lnTo>
                    <a:pt x="9024" y="4182"/>
                  </a:lnTo>
                  <a:lnTo>
                    <a:pt x="9060" y="3558"/>
                  </a:lnTo>
                  <a:lnTo>
                    <a:pt x="9097" y="2898"/>
                  </a:lnTo>
                  <a:lnTo>
                    <a:pt x="9281" y="220"/>
                  </a:lnTo>
                  <a:lnTo>
                    <a:pt x="9244" y="110"/>
                  </a:lnTo>
                  <a:lnTo>
                    <a:pt x="9207" y="37"/>
                  </a:lnTo>
                  <a:lnTo>
                    <a:pt x="909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9" name="Shape 299"/>
            <p:cNvSpPr/>
            <p:nvPr/>
          </p:nvSpPr>
          <p:spPr>
            <a:xfrm>
              <a:off x="6537275" y="2750650"/>
              <a:ext cx="459450" cy="475050"/>
            </a:xfrm>
            <a:custGeom>
              <a:avLst/>
              <a:gdLst/>
              <a:ahLst/>
              <a:cxnLst/>
              <a:rect l="0" t="0" r="0" b="0"/>
              <a:pathLst>
                <a:path w="18378" h="19002" extrusionOk="0">
                  <a:moveTo>
                    <a:pt x="13793" y="5429"/>
                  </a:moveTo>
                  <a:lnTo>
                    <a:pt x="13682" y="5466"/>
                  </a:lnTo>
                  <a:lnTo>
                    <a:pt x="13572" y="5502"/>
                  </a:lnTo>
                  <a:lnTo>
                    <a:pt x="13499" y="5576"/>
                  </a:lnTo>
                  <a:lnTo>
                    <a:pt x="13352" y="5759"/>
                  </a:lnTo>
                  <a:lnTo>
                    <a:pt x="13352" y="5869"/>
                  </a:lnTo>
                  <a:lnTo>
                    <a:pt x="13352" y="5979"/>
                  </a:lnTo>
                  <a:lnTo>
                    <a:pt x="13389" y="6016"/>
                  </a:lnTo>
                  <a:lnTo>
                    <a:pt x="13426" y="6053"/>
                  </a:lnTo>
                  <a:lnTo>
                    <a:pt x="13499" y="6053"/>
                  </a:lnTo>
                  <a:lnTo>
                    <a:pt x="13572" y="5979"/>
                  </a:lnTo>
                  <a:lnTo>
                    <a:pt x="13646" y="5943"/>
                  </a:lnTo>
                  <a:lnTo>
                    <a:pt x="13719" y="5796"/>
                  </a:lnTo>
                  <a:lnTo>
                    <a:pt x="13829" y="5649"/>
                  </a:lnTo>
                  <a:lnTo>
                    <a:pt x="13903" y="5502"/>
                  </a:lnTo>
                  <a:lnTo>
                    <a:pt x="13903" y="5466"/>
                  </a:lnTo>
                  <a:lnTo>
                    <a:pt x="13903" y="5429"/>
                  </a:lnTo>
                  <a:close/>
                  <a:moveTo>
                    <a:pt x="13242" y="6089"/>
                  </a:moveTo>
                  <a:lnTo>
                    <a:pt x="13169" y="6126"/>
                  </a:lnTo>
                  <a:lnTo>
                    <a:pt x="13022" y="6309"/>
                  </a:lnTo>
                  <a:lnTo>
                    <a:pt x="12912" y="6493"/>
                  </a:lnTo>
                  <a:lnTo>
                    <a:pt x="12875" y="6529"/>
                  </a:lnTo>
                  <a:lnTo>
                    <a:pt x="12875" y="6603"/>
                  </a:lnTo>
                  <a:lnTo>
                    <a:pt x="12949" y="6676"/>
                  </a:lnTo>
                  <a:lnTo>
                    <a:pt x="13022" y="6713"/>
                  </a:lnTo>
                  <a:lnTo>
                    <a:pt x="13096" y="6676"/>
                  </a:lnTo>
                  <a:lnTo>
                    <a:pt x="13132" y="6639"/>
                  </a:lnTo>
                  <a:lnTo>
                    <a:pt x="13242" y="6456"/>
                  </a:lnTo>
                  <a:lnTo>
                    <a:pt x="13352" y="6273"/>
                  </a:lnTo>
                  <a:lnTo>
                    <a:pt x="13389" y="6199"/>
                  </a:lnTo>
                  <a:lnTo>
                    <a:pt x="13316" y="6126"/>
                  </a:lnTo>
                  <a:lnTo>
                    <a:pt x="13242" y="6089"/>
                  </a:lnTo>
                  <a:close/>
                  <a:moveTo>
                    <a:pt x="17241" y="6419"/>
                  </a:moveTo>
                  <a:lnTo>
                    <a:pt x="17534" y="6713"/>
                  </a:lnTo>
                  <a:lnTo>
                    <a:pt x="17497" y="6713"/>
                  </a:lnTo>
                  <a:lnTo>
                    <a:pt x="17387" y="6823"/>
                  </a:lnTo>
                  <a:lnTo>
                    <a:pt x="17351" y="6676"/>
                  </a:lnTo>
                  <a:lnTo>
                    <a:pt x="17241" y="6419"/>
                  </a:lnTo>
                  <a:close/>
                  <a:moveTo>
                    <a:pt x="12692" y="6786"/>
                  </a:moveTo>
                  <a:lnTo>
                    <a:pt x="12582" y="6860"/>
                  </a:lnTo>
                  <a:lnTo>
                    <a:pt x="12435" y="6970"/>
                  </a:lnTo>
                  <a:lnTo>
                    <a:pt x="12399" y="7116"/>
                  </a:lnTo>
                  <a:lnTo>
                    <a:pt x="12362" y="7190"/>
                  </a:lnTo>
                  <a:lnTo>
                    <a:pt x="12399" y="7226"/>
                  </a:lnTo>
                  <a:lnTo>
                    <a:pt x="12472" y="7300"/>
                  </a:lnTo>
                  <a:lnTo>
                    <a:pt x="12582" y="7300"/>
                  </a:lnTo>
                  <a:lnTo>
                    <a:pt x="12619" y="7263"/>
                  </a:lnTo>
                  <a:lnTo>
                    <a:pt x="12655" y="7190"/>
                  </a:lnTo>
                  <a:lnTo>
                    <a:pt x="12729" y="7043"/>
                  </a:lnTo>
                  <a:lnTo>
                    <a:pt x="12802" y="7006"/>
                  </a:lnTo>
                  <a:lnTo>
                    <a:pt x="12839" y="6933"/>
                  </a:lnTo>
                  <a:lnTo>
                    <a:pt x="12875" y="6860"/>
                  </a:lnTo>
                  <a:lnTo>
                    <a:pt x="12875" y="6823"/>
                  </a:lnTo>
                  <a:lnTo>
                    <a:pt x="12839" y="6823"/>
                  </a:lnTo>
                  <a:lnTo>
                    <a:pt x="12765" y="6786"/>
                  </a:lnTo>
                  <a:close/>
                  <a:moveTo>
                    <a:pt x="17571" y="6750"/>
                  </a:moveTo>
                  <a:lnTo>
                    <a:pt x="17828" y="7043"/>
                  </a:lnTo>
                  <a:lnTo>
                    <a:pt x="18048" y="7373"/>
                  </a:lnTo>
                  <a:lnTo>
                    <a:pt x="17828" y="7593"/>
                  </a:lnTo>
                  <a:lnTo>
                    <a:pt x="17828" y="7520"/>
                  </a:lnTo>
                  <a:lnTo>
                    <a:pt x="17864" y="7336"/>
                  </a:lnTo>
                  <a:lnTo>
                    <a:pt x="17828" y="7116"/>
                  </a:lnTo>
                  <a:lnTo>
                    <a:pt x="17828" y="7080"/>
                  </a:lnTo>
                  <a:lnTo>
                    <a:pt x="17754" y="7006"/>
                  </a:lnTo>
                  <a:lnTo>
                    <a:pt x="17681" y="7006"/>
                  </a:lnTo>
                  <a:lnTo>
                    <a:pt x="17644" y="7043"/>
                  </a:lnTo>
                  <a:lnTo>
                    <a:pt x="17681" y="7080"/>
                  </a:lnTo>
                  <a:lnTo>
                    <a:pt x="17644" y="7226"/>
                  </a:lnTo>
                  <a:lnTo>
                    <a:pt x="17607" y="7446"/>
                  </a:lnTo>
                  <a:lnTo>
                    <a:pt x="17534" y="7667"/>
                  </a:lnTo>
                  <a:lnTo>
                    <a:pt x="17534" y="7887"/>
                  </a:lnTo>
                  <a:lnTo>
                    <a:pt x="17534" y="7960"/>
                  </a:lnTo>
                  <a:lnTo>
                    <a:pt x="17131" y="8584"/>
                  </a:lnTo>
                  <a:lnTo>
                    <a:pt x="17167" y="8217"/>
                  </a:lnTo>
                  <a:lnTo>
                    <a:pt x="17241" y="7850"/>
                  </a:lnTo>
                  <a:lnTo>
                    <a:pt x="17387" y="7630"/>
                  </a:lnTo>
                  <a:lnTo>
                    <a:pt x="17387" y="7593"/>
                  </a:lnTo>
                  <a:lnTo>
                    <a:pt x="17387" y="7520"/>
                  </a:lnTo>
                  <a:lnTo>
                    <a:pt x="17461" y="7483"/>
                  </a:lnTo>
                  <a:lnTo>
                    <a:pt x="17497" y="7446"/>
                  </a:lnTo>
                  <a:lnTo>
                    <a:pt x="17534" y="7373"/>
                  </a:lnTo>
                  <a:lnTo>
                    <a:pt x="17534" y="7263"/>
                  </a:lnTo>
                  <a:lnTo>
                    <a:pt x="17497" y="7080"/>
                  </a:lnTo>
                  <a:lnTo>
                    <a:pt x="17571" y="6750"/>
                  </a:lnTo>
                  <a:close/>
                  <a:moveTo>
                    <a:pt x="16874" y="8840"/>
                  </a:moveTo>
                  <a:lnTo>
                    <a:pt x="16947" y="8877"/>
                  </a:lnTo>
                  <a:lnTo>
                    <a:pt x="16874" y="8950"/>
                  </a:lnTo>
                  <a:lnTo>
                    <a:pt x="16874" y="8877"/>
                  </a:lnTo>
                  <a:lnTo>
                    <a:pt x="16874" y="8840"/>
                  </a:lnTo>
                  <a:close/>
                  <a:moveTo>
                    <a:pt x="11445" y="8584"/>
                  </a:moveTo>
                  <a:lnTo>
                    <a:pt x="11408" y="8620"/>
                  </a:lnTo>
                  <a:lnTo>
                    <a:pt x="11298" y="8657"/>
                  </a:lnTo>
                  <a:lnTo>
                    <a:pt x="11188" y="8804"/>
                  </a:lnTo>
                  <a:lnTo>
                    <a:pt x="11188" y="8840"/>
                  </a:lnTo>
                  <a:lnTo>
                    <a:pt x="11188" y="8914"/>
                  </a:lnTo>
                  <a:lnTo>
                    <a:pt x="11188" y="8987"/>
                  </a:lnTo>
                  <a:lnTo>
                    <a:pt x="11225" y="9024"/>
                  </a:lnTo>
                  <a:lnTo>
                    <a:pt x="11408" y="9024"/>
                  </a:lnTo>
                  <a:lnTo>
                    <a:pt x="11445" y="8987"/>
                  </a:lnTo>
                  <a:lnTo>
                    <a:pt x="11555" y="8804"/>
                  </a:lnTo>
                  <a:lnTo>
                    <a:pt x="11555" y="8730"/>
                  </a:lnTo>
                  <a:lnTo>
                    <a:pt x="11555" y="8657"/>
                  </a:lnTo>
                  <a:lnTo>
                    <a:pt x="11518" y="8620"/>
                  </a:lnTo>
                  <a:lnTo>
                    <a:pt x="11445" y="8584"/>
                  </a:lnTo>
                  <a:close/>
                  <a:moveTo>
                    <a:pt x="16580" y="8804"/>
                  </a:moveTo>
                  <a:lnTo>
                    <a:pt x="16580" y="8877"/>
                  </a:lnTo>
                  <a:lnTo>
                    <a:pt x="16580" y="9060"/>
                  </a:lnTo>
                  <a:lnTo>
                    <a:pt x="16617" y="9170"/>
                  </a:lnTo>
                  <a:lnTo>
                    <a:pt x="16654" y="9244"/>
                  </a:lnTo>
                  <a:lnTo>
                    <a:pt x="16397" y="9611"/>
                  </a:lnTo>
                  <a:lnTo>
                    <a:pt x="16360" y="9391"/>
                  </a:lnTo>
                  <a:lnTo>
                    <a:pt x="16324" y="9170"/>
                  </a:lnTo>
                  <a:lnTo>
                    <a:pt x="16324" y="9097"/>
                  </a:lnTo>
                  <a:lnTo>
                    <a:pt x="16580" y="8804"/>
                  </a:lnTo>
                  <a:close/>
                  <a:moveTo>
                    <a:pt x="16067" y="9391"/>
                  </a:moveTo>
                  <a:lnTo>
                    <a:pt x="16067" y="9684"/>
                  </a:lnTo>
                  <a:lnTo>
                    <a:pt x="16103" y="9794"/>
                  </a:lnTo>
                  <a:lnTo>
                    <a:pt x="16177" y="9941"/>
                  </a:lnTo>
                  <a:lnTo>
                    <a:pt x="15993" y="10161"/>
                  </a:lnTo>
                  <a:lnTo>
                    <a:pt x="15920" y="10308"/>
                  </a:lnTo>
                  <a:lnTo>
                    <a:pt x="15957" y="9867"/>
                  </a:lnTo>
                  <a:lnTo>
                    <a:pt x="15920" y="9794"/>
                  </a:lnTo>
                  <a:lnTo>
                    <a:pt x="15847" y="9757"/>
                  </a:lnTo>
                  <a:lnTo>
                    <a:pt x="15810" y="9721"/>
                  </a:lnTo>
                  <a:lnTo>
                    <a:pt x="16067" y="9391"/>
                  </a:lnTo>
                  <a:close/>
                  <a:moveTo>
                    <a:pt x="9611" y="2348"/>
                  </a:moveTo>
                  <a:lnTo>
                    <a:pt x="9574" y="2421"/>
                  </a:lnTo>
                  <a:lnTo>
                    <a:pt x="9134" y="2861"/>
                  </a:lnTo>
                  <a:lnTo>
                    <a:pt x="8767" y="3375"/>
                  </a:lnTo>
                  <a:lnTo>
                    <a:pt x="7997" y="4365"/>
                  </a:lnTo>
                  <a:lnTo>
                    <a:pt x="7630" y="4879"/>
                  </a:lnTo>
                  <a:lnTo>
                    <a:pt x="7227" y="5356"/>
                  </a:lnTo>
                  <a:lnTo>
                    <a:pt x="6823" y="5832"/>
                  </a:lnTo>
                  <a:lnTo>
                    <a:pt x="6346" y="6273"/>
                  </a:lnTo>
                  <a:lnTo>
                    <a:pt x="6273" y="6346"/>
                  </a:lnTo>
                  <a:lnTo>
                    <a:pt x="6273" y="6456"/>
                  </a:lnTo>
                  <a:lnTo>
                    <a:pt x="6236" y="6456"/>
                  </a:lnTo>
                  <a:lnTo>
                    <a:pt x="6163" y="6493"/>
                  </a:lnTo>
                  <a:lnTo>
                    <a:pt x="6163" y="6566"/>
                  </a:lnTo>
                  <a:lnTo>
                    <a:pt x="6199" y="6603"/>
                  </a:lnTo>
                  <a:lnTo>
                    <a:pt x="6309" y="6786"/>
                  </a:lnTo>
                  <a:lnTo>
                    <a:pt x="6493" y="6970"/>
                  </a:lnTo>
                  <a:lnTo>
                    <a:pt x="6823" y="7263"/>
                  </a:lnTo>
                  <a:lnTo>
                    <a:pt x="7593" y="7813"/>
                  </a:lnTo>
                  <a:lnTo>
                    <a:pt x="8437" y="8363"/>
                  </a:lnTo>
                  <a:lnTo>
                    <a:pt x="8620" y="8510"/>
                  </a:lnTo>
                  <a:lnTo>
                    <a:pt x="8767" y="8694"/>
                  </a:lnTo>
                  <a:lnTo>
                    <a:pt x="9061" y="9060"/>
                  </a:lnTo>
                  <a:lnTo>
                    <a:pt x="9207" y="9207"/>
                  </a:lnTo>
                  <a:lnTo>
                    <a:pt x="9391" y="9354"/>
                  </a:lnTo>
                  <a:lnTo>
                    <a:pt x="9758" y="9574"/>
                  </a:lnTo>
                  <a:lnTo>
                    <a:pt x="10638" y="10161"/>
                  </a:lnTo>
                  <a:lnTo>
                    <a:pt x="11482" y="10784"/>
                  </a:lnTo>
                  <a:lnTo>
                    <a:pt x="12289" y="11408"/>
                  </a:lnTo>
                  <a:lnTo>
                    <a:pt x="12362" y="11445"/>
                  </a:lnTo>
                  <a:lnTo>
                    <a:pt x="12472" y="11445"/>
                  </a:lnTo>
                  <a:lnTo>
                    <a:pt x="12545" y="11408"/>
                  </a:lnTo>
                  <a:lnTo>
                    <a:pt x="12582" y="11371"/>
                  </a:lnTo>
                  <a:lnTo>
                    <a:pt x="12619" y="11298"/>
                  </a:lnTo>
                  <a:lnTo>
                    <a:pt x="12655" y="11188"/>
                  </a:lnTo>
                  <a:lnTo>
                    <a:pt x="12619" y="11115"/>
                  </a:lnTo>
                  <a:lnTo>
                    <a:pt x="12545" y="11041"/>
                  </a:lnTo>
                  <a:lnTo>
                    <a:pt x="11775" y="10418"/>
                  </a:lnTo>
                  <a:lnTo>
                    <a:pt x="11812" y="10381"/>
                  </a:lnTo>
                  <a:lnTo>
                    <a:pt x="11922" y="10198"/>
                  </a:lnTo>
                  <a:lnTo>
                    <a:pt x="11995" y="10014"/>
                  </a:lnTo>
                  <a:lnTo>
                    <a:pt x="11995" y="9941"/>
                  </a:lnTo>
                  <a:lnTo>
                    <a:pt x="11958" y="9904"/>
                  </a:lnTo>
                  <a:lnTo>
                    <a:pt x="11885" y="9904"/>
                  </a:lnTo>
                  <a:lnTo>
                    <a:pt x="11738" y="10051"/>
                  </a:lnTo>
                  <a:lnTo>
                    <a:pt x="11592" y="10234"/>
                  </a:lnTo>
                  <a:lnTo>
                    <a:pt x="11555" y="10271"/>
                  </a:lnTo>
                  <a:lnTo>
                    <a:pt x="11005" y="9867"/>
                  </a:lnTo>
                  <a:lnTo>
                    <a:pt x="10821" y="9757"/>
                  </a:lnTo>
                  <a:lnTo>
                    <a:pt x="10858" y="9684"/>
                  </a:lnTo>
                  <a:lnTo>
                    <a:pt x="10895" y="9611"/>
                  </a:lnTo>
                  <a:lnTo>
                    <a:pt x="11041" y="9464"/>
                  </a:lnTo>
                  <a:lnTo>
                    <a:pt x="11078" y="9427"/>
                  </a:lnTo>
                  <a:lnTo>
                    <a:pt x="11078" y="9354"/>
                  </a:lnTo>
                  <a:lnTo>
                    <a:pt x="11078" y="9317"/>
                  </a:lnTo>
                  <a:lnTo>
                    <a:pt x="11005" y="9281"/>
                  </a:lnTo>
                  <a:lnTo>
                    <a:pt x="10968" y="9317"/>
                  </a:lnTo>
                  <a:lnTo>
                    <a:pt x="10895" y="9281"/>
                  </a:lnTo>
                  <a:lnTo>
                    <a:pt x="10821" y="9317"/>
                  </a:lnTo>
                  <a:lnTo>
                    <a:pt x="10711" y="9427"/>
                  </a:lnTo>
                  <a:lnTo>
                    <a:pt x="10601" y="9574"/>
                  </a:lnTo>
                  <a:lnTo>
                    <a:pt x="10124" y="9281"/>
                  </a:lnTo>
                  <a:lnTo>
                    <a:pt x="10051" y="9207"/>
                  </a:lnTo>
                  <a:lnTo>
                    <a:pt x="10234" y="8914"/>
                  </a:lnTo>
                  <a:lnTo>
                    <a:pt x="10234" y="8840"/>
                  </a:lnTo>
                  <a:lnTo>
                    <a:pt x="10234" y="8804"/>
                  </a:lnTo>
                  <a:lnTo>
                    <a:pt x="10198" y="8730"/>
                  </a:lnTo>
                  <a:lnTo>
                    <a:pt x="10088" y="8694"/>
                  </a:lnTo>
                  <a:lnTo>
                    <a:pt x="10051" y="8730"/>
                  </a:lnTo>
                  <a:lnTo>
                    <a:pt x="10014" y="8767"/>
                  </a:lnTo>
                  <a:lnTo>
                    <a:pt x="9758" y="9060"/>
                  </a:lnTo>
                  <a:lnTo>
                    <a:pt x="9537" y="8877"/>
                  </a:lnTo>
                  <a:lnTo>
                    <a:pt x="9354" y="8694"/>
                  </a:lnTo>
                  <a:lnTo>
                    <a:pt x="9134" y="8437"/>
                  </a:lnTo>
                  <a:lnTo>
                    <a:pt x="9207" y="8327"/>
                  </a:lnTo>
                  <a:lnTo>
                    <a:pt x="9281" y="8217"/>
                  </a:lnTo>
                  <a:lnTo>
                    <a:pt x="9354" y="7960"/>
                  </a:lnTo>
                  <a:lnTo>
                    <a:pt x="9354" y="7887"/>
                  </a:lnTo>
                  <a:lnTo>
                    <a:pt x="9317" y="7850"/>
                  </a:lnTo>
                  <a:lnTo>
                    <a:pt x="9244" y="7850"/>
                  </a:lnTo>
                  <a:lnTo>
                    <a:pt x="9171" y="7887"/>
                  </a:lnTo>
                  <a:lnTo>
                    <a:pt x="8987" y="8107"/>
                  </a:lnTo>
                  <a:lnTo>
                    <a:pt x="8951" y="8180"/>
                  </a:lnTo>
                  <a:lnTo>
                    <a:pt x="8767" y="8033"/>
                  </a:lnTo>
                  <a:lnTo>
                    <a:pt x="8327" y="7740"/>
                  </a:lnTo>
                  <a:lnTo>
                    <a:pt x="8364" y="7446"/>
                  </a:lnTo>
                  <a:lnTo>
                    <a:pt x="8364" y="7410"/>
                  </a:lnTo>
                  <a:lnTo>
                    <a:pt x="8327" y="7336"/>
                  </a:lnTo>
                  <a:lnTo>
                    <a:pt x="8290" y="7300"/>
                  </a:lnTo>
                  <a:lnTo>
                    <a:pt x="8180" y="7300"/>
                  </a:lnTo>
                  <a:lnTo>
                    <a:pt x="8107" y="7336"/>
                  </a:lnTo>
                  <a:lnTo>
                    <a:pt x="8070" y="7446"/>
                  </a:lnTo>
                  <a:lnTo>
                    <a:pt x="8034" y="7556"/>
                  </a:lnTo>
                  <a:lnTo>
                    <a:pt x="7960" y="7520"/>
                  </a:lnTo>
                  <a:lnTo>
                    <a:pt x="7410" y="7116"/>
                  </a:lnTo>
                  <a:lnTo>
                    <a:pt x="7447" y="7080"/>
                  </a:lnTo>
                  <a:lnTo>
                    <a:pt x="7520" y="6970"/>
                  </a:lnTo>
                  <a:lnTo>
                    <a:pt x="7520" y="6896"/>
                  </a:lnTo>
                  <a:lnTo>
                    <a:pt x="7520" y="6860"/>
                  </a:lnTo>
                  <a:lnTo>
                    <a:pt x="7557" y="6750"/>
                  </a:lnTo>
                  <a:lnTo>
                    <a:pt x="7520" y="6713"/>
                  </a:lnTo>
                  <a:lnTo>
                    <a:pt x="7483" y="6713"/>
                  </a:lnTo>
                  <a:lnTo>
                    <a:pt x="7410" y="6750"/>
                  </a:lnTo>
                  <a:lnTo>
                    <a:pt x="7337" y="6750"/>
                  </a:lnTo>
                  <a:lnTo>
                    <a:pt x="7227" y="6823"/>
                  </a:lnTo>
                  <a:lnTo>
                    <a:pt x="7116" y="6896"/>
                  </a:lnTo>
                  <a:lnTo>
                    <a:pt x="6640" y="6639"/>
                  </a:lnTo>
                  <a:lnTo>
                    <a:pt x="6640" y="6603"/>
                  </a:lnTo>
                  <a:lnTo>
                    <a:pt x="7116" y="6163"/>
                  </a:lnTo>
                  <a:lnTo>
                    <a:pt x="7557" y="5649"/>
                  </a:lnTo>
                  <a:lnTo>
                    <a:pt x="7593" y="5722"/>
                  </a:lnTo>
                  <a:lnTo>
                    <a:pt x="7630" y="5759"/>
                  </a:lnTo>
                  <a:lnTo>
                    <a:pt x="7740" y="5759"/>
                  </a:lnTo>
                  <a:lnTo>
                    <a:pt x="8034" y="5576"/>
                  </a:lnTo>
                  <a:lnTo>
                    <a:pt x="8327" y="5392"/>
                  </a:lnTo>
                  <a:lnTo>
                    <a:pt x="8620" y="5209"/>
                  </a:lnTo>
                  <a:lnTo>
                    <a:pt x="8914" y="5025"/>
                  </a:lnTo>
                  <a:lnTo>
                    <a:pt x="9244" y="4879"/>
                  </a:lnTo>
                  <a:lnTo>
                    <a:pt x="9574" y="4732"/>
                  </a:lnTo>
                  <a:lnTo>
                    <a:pt x="9941" y="4659"/>
                  </a:lnTo>
                  <a:lnTo>
                    <a:pt x="10308" y="4622"/>
                  </a:lnTo>
                  <a:lnTo>
                    <a:pt x="10491" y="4622"/>
                  </a:lnTo>
                  <a:lnTo>
                    <a:pt x="10675" y="4659"/>
                  </a:lnTo>
                  <a:lnTo>
                    <a:pt x="10821" y="4732"/>
                  </a:lnTo>
                  <a:lnTo>
                    <a:pt x="10931" y="4842"/>
                  </a:lnTo>
                  <a:lnTo>
                    <a:pt x="11041" y="4989"/>
                  </a:lnTo>
                  <a:lnTo>
                    <a:pt x="11078" y="5136"/>
                  </a:lnTo>
                  <a:lnTo>
                    <a:pt x="11151" y="5502"/>
                  </a:lnTo>
                  <a:lnTo>
                    <a:pt x="11151" y="5906"/>
                  </a:lnTo>
                  <a:lnTo>
                    <a:pt x="11151" y="6309"/>
                  </a:lnTo>
                  <a:lnTo>
                    <a:pt x="11151" y="6676"/>
                  </a:lnTo>
                  <a:lnTo>
                    <a:pt x="11188" y="7006"/>
                  </a:lnTo>
                  <a:lnTo>
                    <a:pt x="11261" y="7373"/>
                  </a:lnTo>
                  <a:lnTo>
                    <a:pt x="11445" y="7703"/>
                  </a:lnTo>
                  <a:lnTo>
                    <a:pt x="11408" y="7813"/>
                  </a:lnTo>
                  <a:lnTo>
                    <a:pt x="11372" y="7923"/>
                  </a:lnTo>
                  <a:lnTo>
                    <a:pt x="11372" y="8033"/>
                  </a:lnTo>
                  <a:lnTo>
                    <a:pt x="11372" y="8143"/>
                  </a:lnTo>
                  <a:lnTo>
                    <a:pt x="11445" y="8253"/>
                  </a:lnTo>
                  <a:lnTo>
                    <a:pt x="11482" y="8327"/>
                  </a:lnTo>
                  <a:lnTo>
                    <a:pt x="11592" y="8400"/>
                  </a:lnTo>
                  <a:lnTo>
                    <a:pt x="11665" y="8474"/>
                  </a:lnTo>
                  <a:lnTo>
                    <a:pt x="11775" y="8510"/>
                  </a:lnTo>
                  <a:lnTo>
                    <a:pt x="12105" y="8510"/>
                  </a:lnTo>
                  <a:lnTo>
                    <a:pt x="12435" y="8694"/>
                  </a:lnTo>
                  <a:lnTo>
                    <a:pt x="12765" y="8840"/>
                  </a:lnTo>
                  <a:lnTo>
                    <a:pt x="13022" y="8877"/>
                  </a:lnTo>
                  <a:lnTo>
                    <a:pt x="13316" y="8877"/>
                  </a:lnTo>
                  <a:lnTo>
                    <a:pt x="13646" y="8804"/>
                  </a:lnTo>
                  <a:lnTo>
                    <a:pt x="13939" y="8694"/>
                  </a:lnTo>
                  <a:lnTo>
                    <a:pt x="14233" y="8584"/>
                  </a:lnTo>
                  <a:lnTo>
                    <a:pt x="14489" y="8400"/>
                  </a:lnTo>
                  <a:lnTo>
                    <a:pt x="14746" y="8217"/>
                  </a:lnTo>
                  <a:lnTo>
                    <a:pt x="14930" y="8033"/>
                  </a:lnTo>
                  <a:lnTo>
                    <a:pt x="14966" y="7997"/>
                  </a:lnTo>
                  <a:lnTo>
                    <a:pt x="14966" y="7923"/>
                  </a:lnTo>
                  <a:lnTo>
                    <a:pt x="14930" y="7813"/>
                  </a:lnTo>
                  <a:lnTo>
                    <a:pt x="14820" y="7777"/>
                  </a:lnTo>
                  <a:lnTo>
                    <a:pt x="14710" y="7777"/>
                  </a:lnTo>
                  <a:lnTo>
                    <a:pt x="14123" y="8143"/>
                  </a:lnTo>
                  <a:lnTo>
                    <a:pt x="13829" y="8290"/>
                  </a:lnTo>
                  <a:lnTo>
                    <a:pt x="13462" y="8400"/>
                  </a:lnTo>
                  <a:lnTo>
                    <a:pt x="13206" y="8474"/>
                  </a:lnTo>
                  <a:lnTo>
                    <a:pt x="12912" y="8437"/>
                  </a:lnTo>
                  <a:lnTo>
                    <a:pt x="12692" y="8363"/>
                  </a:lnTo>
                  <a:lnTo>
                    <a:pt x="12472" y="8217"/>
                  </a:lnTo>
                  <a:lnTo>
                    <a:pt x="12545" y="8107"/>
                  </a:lnTo>
                  <a:lnTo>
                    <a:pt x="12582" y="7960"/>
                  </a:lnTo>
                  <a:lnTo>
                    <a:pt x="12582" y="7850"/>
                  </a:lnTo>
                  <a:lnTo>
                    <a:pt x="12545" y="7777"/>
                  </a:lnTo>
                  <a:lnTo>
                    <a:pt x="12509" y="7740"/>
                  </a:lnTo>
                  <a:lnTo>
                    <a:pt x="12325" y="7630"/>
                  </a:lnTo>
                  <a:lnTo>
                    <a:pt x="12142" y="7520"/>
                  </a:lnTo>
                  <a:lnTo>
                    <a:pt x="11812" y="7520"/>
                  </a:lnTo>
                  <a:lnTo>
                    <a:pt x="11628" y="7116"/>
                  </a:lnTo>
                  <a:lnTo>
                    <a:pt x="11518" y="6713"/>
                  </a:lnTo>
                  <a:lnTo>
                    <a:pt x="11518" y="6346"/>
                  </a:lnTo>
                  <a:lnTo>
                    <a:pt x="11518" y="6016"/>
                  </a:lnTo>
                  <a:lnTo>
                    <a:pt x="11555" y="5649"/>
                  </a:lnTo>
                  <a:lnTo>
                    <a:pt x="11518" y="5282"/>
                  </a:lnTo>
                  <a:lnTo>
                    <a:pt x="11445" y="4989"/>
                  </a:lnTo>
                  <a:lnTo>
                    <a:pt x="11335" y="4732"/>
                  </a:lnTo>
                  <a:lnTo>
                    <a:pt x="11188" y="4549"/>
                  </a:lnTo>
                  <a:lnTo>
                    <a:pt x="11005" y="4402"/>
                  </a:lnTo>
                  <a:lnTo>
                    <a:pt x="10785" y="4329"/>
                  </a:lnTo>
                  <a:lnTo>
                    <a:pt x="10565" y="4255"/>
                  </a:lnTo>
                  <a:lnTo>
                    <a:pt x="10051" y="4255"/>
                  </a:lnTo>
                  <a:lnTo>
                    <a:pt x="9758" y="4292"/>
                  </a:lnTo>
                  <a:lnTo>
                    <a:pt x="9464" y="4365"/>
                  </a:lnTo>
                  <a:lnTo>
                    <a:pt x="8914" y="4585"/>
                  </a:lnTo>
                  <a:lnTo>
                    <a:pt x="8400" y="4879"/>
                  </a:lnTo>
                  <a:lnTo>
                    <a:pt x="7960" y="5209"/>
                  </a:lnTo>
                  <a:lnTo>
                    <a:pt x="8290" y="4769"/>
                  </a:lnTo>
                  <a:lnTo>
                    <a:pt x="9061" y="3742"/>
                  </a:lnTo>
                  <a:lnTo>
                    <a:pt x="9464" y="3191"/>
                  </a:lnTo>
                  <a:lnTo>
                    <a:pt x="9831" y="2641"/>
                  </a:lnTo>
                  <a:lnTo>
                    <a:pt x="9868" y="2568"/>
                  </a:lnTo>
                  <a:lnTo>
                    <a:pt x="9868" y="2531"/>
                  </a:lnTo>
                  <a:lnTo>
                    <a:pt x="9794" y="2421"/>
                  </a:lnTo>
                  <a:lnTo>
                    <a:pt x="9721" y="2384"/>
                  </a:lnTo>
                  <a:lnTo>
                    <a:pt x="9684" y="2348"/>
                  </a:lnTo>
                  <a:close/>
                  <a:moveTo>
                    <a:pt x="15663" y="9867"/>
                  </a:moveTo>
                  <a:lnTo>
                    <a:pt x="15700" y="9904"/>
                  </a:lnTo>
                  <a:lnTo>
                    <a:pt x="15627" y="10381"/>
                  </a:lnTo>
                  <a:lnTo>
                    <a:pt x="15663" y="10418"/>
                  </a:lnTo>
                  <a:lnTo>
                    <a:pt x="15663" y="10454"/>
                  </a:lnTo>
                  <a:lnTo>
                    <a:pt x="15773" y="10491"/>
                  </a:lnTo>
                  <a:lnTo>
                    <a:pt x="15443" y="10895"/>
                  </a:lnTo>
                  <a:lnTo>
                    <a:pt x="15443" y="10821"/>
                  </a:lnTo>
                  <a:lnTo>
                    <a:pt x="15333" y="10491"/>
                  </a:lnTo>
                  <a:lnTo>
                    <a:pt x="15296" y="10454"/>
                  </a:lnTo>
                  <a:lnTo>
                    <a:pt x="15260" y="10454"/>
                  </a:lnTo>
                  <a:lnTo>
                    <a:pt x="15223" y="10491"/>
                  </a:lnTo>
                  <a:lnTo>
                    <a:pt x="15223" y="10528"/>
                  </a:lnTo>
                  <a:lnTo>
                    <a:pt x="15186" y="10821"/>
                  </a:lnTo>
                  <a:lnTo>
                    <a:pt x="15186" y="11188"/>
                  </a:lnTo>
                  <a:lnTo>
                    <a:pt x="15223" y="11225"/>
                  </a:lnTo>
                  <a:lnTo>
                    <a:pt x="14746" y="11848"/>
                  </a:lnTo>
                  <a:lnTo>
                    <a:pt x="14746" y="11591"/>
                  </a:lnTo>
                  <a:lnTo>
                    <a:pt x="14746" y="11371"/>
                  </a:lnTo>
                  <a:lnTo>
                    <a:pt x="14746" y="11115"/>
                  </a:lnTo>
                  <a:lnTo>
                    <a:pt x="14710" y="11078"/>
                  </a:lnTo>
                  <a:lnTo>
                    <a:pt x="15333" y="10308"/>
                  </a:lnTo>
                  <a:lnTo>
                    <a:pt x="15663" y="9867"/>
                  </a:lnTo>
                  <a:close/>
                  <a:moveTo>
                    <a:pt x="14526" y="11298"/>
                  </a:moveTo>
                  <a:lnTo>
                    <a:pt x="14453" y="11555"/>
                  </a:lnTo>
                  <a:lnTo>
                    <a:pt x="14416" y="11775"/>
                  </a:lnTo>
                  <a:lnTo>
                    <a:pt x="14453" y="11885"/>
                  </a:lnTo>
                  <a:lnTo>
                    <a:pt x="14489" y="11958"/>
                  </a:lnTo>
                  <a:lnTo>
                    <a:pt x="14563" y="11995"/>
                  </a:lnTo>
                  <a:lnTo>
                    <a:pt x="14600" y="11995"/>
                  </a:lnTo>
                  <a:lnTo>
                    <a:pt x="14123" y="12619"/>
                  </a:lnTo>
                  <a:lnTo>
                    <a:pt x="14049" y="12655"/>
                  </a:lnTo>
                  <a:lnTo>
                    <a:pt x="14049" y="12362"/>
                  </a:lnTo>
                  <a:lnTo>
                    <a:pt x="14049" y="12142"/>
                  </a:lnTo>
                  <a:lnTo>
                    <a:pt x="14049" y="12032"/>
                  </a:lnTo>
                  <a:lnTo>
                    <a:pt x="14013" y="11922"/>
                  </a:lnTo>
                  <a:lnTo>
                    <a:pt x="14526" y="11298"/>
                  </a:lnTo>
                  <a:close/>
                  <a:moveTo>
                    <a:pt x="4806" y="7997"/>
                  </a:moveTo>
                  <a:lnTo>
                    <a:pt x="4769" y="8033"/>
                  </a:lnTo>
                  <a:lnTo>
                    <a:pt x="4769" y="8070"/>
                  </a:lnTo>
                  <a:lnTo>
                    <a:pt x="4952" y="8217"/>
                  </a:lnTo>
                  <a:lnTo>
                    <a:pt x="5099" y="8327"/>
                  </a:lnTo>
                  <a:lnTo>
                    <a:pt x="5576" y="8584"/>
                  </a:lnTo>
                  <a:lnTo>
                    <a:pt x="6126" y="8840"/>
                  </a:lnTo>
                  <a:lnTo>
                    <a:pt x="6640" y="9134"/>
                  </a:lnTo>
                  <a:lnTo>
                    <a:pt x="7116" y="9501"/>
                  </a:lnTo>
                  <a:lnTo>
                    <a:pt x="7557" y="9831"/>
                  </a:lnTo>
                  <a:lnTo>
                    <a:pt x="8437" y="10638"/>
                  </a:lnTo>
                  <a:lnTo>
                    <a:pt x="9244" y="11371"/>
                  </a:lnTo>
                  <a:lnTo>
                    <a:pt x="10088" y="12105"/>
                  </a:lnTo>
                  <a:lnTo>
                    <a:pt x="10344" y="12325"/>
                  </a:lnTo>
                  <a:lnTo>
                    <a:pt x="10748" y="12655"/>
                  </a:lnTo>
                  <a:lnTo>
                    <a:pt x="10931" y="12765"/>
                  </a:lnTo>
                  <a:lnTo>
                    <a:pt x="11115" y="12839"/>
                  </a:lnTo>
                  <a:lnTo>
                    <a:pt x="11225" y="12839"/>
                  </a:lnTo>
                  <a:lnTo>
                    <a:pt x="11298" y="12802"/>
                  </a:lnTo>
                  <a:lnTo>
                    <a:pt x="11335" y="12765"/>
                  </a:lnTo>
                  <a:lnTo>
                    <a:pt x="11372" y="12692"/>
                  </a:lnTo>
                  <a:lnTo>
                    <a:pt x="11372" y="12582"/>
                  </a:lnTo>
                  <a:lnTo>
                    <a:pt x="11335" y="12472"/>
                  </a:lnTo>
                  <a:lnTo>
                    <a:pt x="11151" y="12325"/>
                  </a:lnTo>
                  <a:lnTo>
                    <a:pt x="10711" y="11995"/>
                  </a:lnTo>
                  <a:lnTo>
                    <a:pt x="10271" y="11628"/>
                  </a:lnTo>
                  <a:lnTo>
                    <a:pt x="9391" y="10858"/>
                  </a:lnTo>
                  <a:lnTo>
                    <a:pt x="8547" y="10051"/>
                  </a:lnTo>
                  <a:lnTo>
                    <a:pt x="8107" y="9684"/>
                  </a:lnTo>
                  <a:lnTo>
                    <a:pt x="7703" y="9354"/>
                  </a:lnTo>
                  <a:lnTo>
                    <a:pt x="7227" y="9024"/>
                  </a:lnTo>
                  <a:lnTo>
                    <a:pt x="6786" y="8694"/>
                  </a:lnTo>
                  <a:lnTo>
                    <a:pt x="6309" y="8437"/>
                  </a:lnTo>
                  <a:lnTo>
                    <a:pt x="5833" y="8217"/>
                  </a:lnTo>
                  <a:lnTo>
                    <a:pt x="5356" y="8033"/>
                  </a:lnTo>
                  <a:lnTo>
                    <a:pt x="5209" y="7997"/>
                  </a:lnTo>
                  <a:close/>
                  <a:moveTo>
                    <a:pt x="954" y="12582"/>
                  </a:moveTo>
                  <a:lnTo>
                    <a:pt x="1101" y="12692"/>
                  </a:lnTo>
                  <a:lnTo>
                    <a:pt x="1064" y="12765"/>
                  </a:lnTo>
                  <a:lnTo>
                    <a:pt x="1064" y="12839"/>
                  </a:lnTo>
                  <a:lnTo>
                    <a:pt x="1064" y="12875"/>
                  </a:lnTo>
                  <a:lnTo>
                    <a:pt x="1101" y="12839"/>
                  </a:lnTo>
                  <a:lnTo>
                    <a:pt x="1211" y="12912"/>
                  </a:lnTo>
                  <a:lnTo>
                    <a:pt x="1247" y="12985"/>
                  </a:lnTo>
                  <a:lnTo>
                    <a:pt x="1247" y="13059"/>
                  </a:lnTo>
                  <a:lnTo>
                    <a:pt x="1284" y="13242"/>
                  </a:lnTo>
                  <a:lnTo>
                    <a:pt x="991" y="13095"/>
                  </a:lnTo>
                  <a:lnTo>
                    <a:pt x="844" y="13059"/>
                  </a:lnTo>
                  <a:lnTo>
                    <a:pt x="697" y="13022"/>
                  </a:lnTo>
                  <a:lnTo>
                    <a:pt x="844" y="12765"/>
                  </a:lnTo>
                  <a:lnTo>
                    <a:pt x="954" y="12582"/>
                  </a:lnTo>
                  <a:close/>
                  <a:moveTo>
                    <a:pt x="2715" y="10858"/>
                  </a:moveTo>
                  <a:lnTo>
                    <a:pt x="2641" y="10931"/>
                  </a:lnTo>
                  <a:lnTo>
                    <a:pt x="2641" y="10968"/>
                  </a:lnTo>
                  <a:lnTo>
                    <a:pt x="2788" y="11151"/>
                  </a:lnTo>
                  <a:lnTo>
                    <a:pt x="2935" y="11261"/>
                  </a:lnTo>
                  <a:lnTo>
                    <a:pt x="3302" y="11445"/>
                  </a:lnTo>
                  <a:lnTo>
                    <a:pt x="3778" y="11775"/>
                  </a:lnTo>
                  <a:lnTo>
                    <a:pt x="4255" y="12105"/>
                  </a:lnTo>
                  <a:lnTo>
                    <a:pt x="5099" y="12765"/>
                  </a:lnTo>
                  <a:lnTo>
                    <a:pt x="5539" y="13095"/>
                  </a:lnTo>
                  <a:lnTo>
                    <a:pt x="5759" y="13242"/>
                  </a:lnTo>
                  <a:lnTo>
                    <a:pt x="5869" y="13279"/>
                  </a:lnTo>
                  <a:lnTo>
                    <a:pt x="6053" y="13279"/>
                  </a:lnTo>
                  <a:lnTo>
                    <a:pt x="6126" y="13242"/>
                  </a:lnTo>
                  <a:lnTo>
                    <a:pt x="6163" y="13169"/>
                  </a:lnTo>
                  <a:lnTo>
                    <a:pt x="6126" y="13059"/>
                  </a:lnTo>
                  <a:lnTo>
                    <a:pt x="6089" y="12985"/>
                  </a:lnTo>
                  <a:lnTo>
                    <a:pt x="6016" y="12875"/>
                  </a:lnTo>
                  <a:lnTo>
                    <a:pt x="5869" y="12729"/>
                  </a:lnTo>
                  <a:lnTo>
                    <a:pt x="5502" y="12472"/>
                  </a:lnTo>
                  <a:lnTo>
                    <a:pt x="4512" y="11738"/>
                  </a:lnTo>
                  <a:lnTo>
                    <a:pt x="4035" y="11408"/>
                  </a:lnTo>
                  <a:lnTo>
                    <a:pt x="3522" y="11078"/>
                  </a:lnTo>
                  <a:lnTo>
                    <a:pt x="3338" y="11005"/>
                  </a:lnTo>
                  <a:lnTo>
                    <a:pt x="3118" y="10895"/>
                  </a:lnTo>
                  <a:lnTo>
                    <a:pt x="2935" y="10858"/>
                  </a:lnTo>
                  <a:close/>
                  <a:moveTo>
                    <a:pt x="13756" y="12252"/>
                  </a:moveTo>
                  <a:lnTo>
                    <a:pt x="13719" y="12362"/>
                  </a:lnTo>
                  <a:lnTo>
                    <a:pt x="13719" y="12619"/>
                  </a:lnTo>
                  <a:lnTo>
                    <a:pt x="13719" y="12912"/>
                  </a:lnTo>
                  <a:lnTo>
                    <a:pt x="13756" y="12985"/>
                  </a:lnTo>
                  <a:lnTo>
                    <a:pt x="13793" y="13022"/>
                  </a:lnTo>
                  <a:lnTo>
                    <a:pt x="13719" y="13095"/>
                  </a:lnTo>
                  <a:lnTo>
                    <a:pt x="13389" y="13536"/>
                  </a:lnTo>
                  <a:lnTo>
                    <a:pt x="13426" y="13132"/>
                  </a:lnTo>
                  <a:lnTo>
                    <a:pt x="13462" y="12912"/>
                  </a:lnTo>
                  <a:lnTo>
                    <a:pt x="13462" y="12765"/>
                  </a:lnTo>
                  <a:lnTo>
                    <a:pt x="13426" y="12655"/>
                  </a:lnTo>
                  <a:lnTo>
                    <a:pt x="13756" y="12252"/>
                  </a:lnTo>
                  <a:close/>
                  <a:moveTo>
                    <a:pt x="4402" y="8694"/>
                  </a:moveTo>
                  <a:lnTo>
                    <a:pt x="4329" y="8730"/>
                  </a:lnTo>
                  <a:lnTo>
                    <a:pt x="4255" y="8804"/>
                  </a:lnTo>
                  <a:lnTo>
                    <a:pt x="4255" y="8877"/>
                  </a:lnTo>
                  <a:lnTo>
                    <a:pt x="4255" y="8987"/>
                  </a:lnTo>
                  <a:lnTo>
                    <a:pt x="4292" y="9060"/>
                  </a:lnTo>
                  <a:lnTo>
                    <a:pt x="4365" y="9134"/>
                  </a:lnTo>
                  <a:lnTo>
                    <a:pt x="4512" y="9207"/>
                  </a:lnTo>
                  <a:lnTo>
                    <a:pt x="4842" y="9354"/>
                  </a:lnTo>
                  <a:lnTo>
                    <a:pt x="5136" y="9501"/>
                  </a:lnTo>
                  <a:lnTo>
                    <a:pt x="5392" y="9647"/>
                  </a:lnTo>
                  <a:lnTo>
                    <a:pt x="5869" y="10014"/>
                  </a:lnTo>
                  <a:lnTo>
                    <a:pt x="6346" y="10418"/>
                  </a:lnTo>
                  <a:lnTo>
                    <a:pt x="6786" y="10858"/>
                  </a:lnTo>
                  <a:lnTo>
                    <a:pt x="8584" y="12398"/>
                  </a:lnTo>
                  <a:lnTo>
                    <a:pt x="9501" y="13169"/>
                  </a:lnTo>
                  <a:lnTo>
                    <a:pt x="9721" y="13315"/>
                  </a:lnTo>
                  <a:lnTo>
                    <a:pt x="9941" y="13462"/>
                  </a:lnTo>
                  <a:lnTo>
                    <a:pt x="10161" y="13572"/>
                  </a:lnTo>
                  <a:lnTo>
                    <a:pt x="10271" y="13609"/>
                  </a:lnTo>
                  <a:lnTo>
                    <a:pt x="10381" y="13609"/>
                  </a:lnTo>
                  <a:lnTo>
                    <a:pt x="10454" y="13572"/>
                  </a:lnTo>
                  <a:lnTo>
                    <a:pt x="10491" y="13536"/>
                  </a:lnTo>
                  <a:lnTo>
                    <a:pt x="10528" y="13462"/>
                  </a:lnTo>
                  <a:lnTo>
                    <a:pt x="10491" y="13389"/>
                  </a:lnTo>
                  <a:lnTo>
                    <a:pt x="10418" y="13242"/>
                  </a:lnTo>
                  <a:lnTo>
                    <a:pt x="10271" y="13132"/>
                  </a:lnTo>
                  <a:lnTo>
                    <a:pt x="9978" y="12949"/>
                  </a:lnTo>
                  <a:lnTo>
                    <a:pt x="9537" y="12619"/>
                  </a:lnTo>
                  <a:lnTo>
                    <a:pt x="9134" y="12288"/>
                  </a:lnTo>
                  <a:lnTo>
                    <a:pt x="7557" y="10931"/>
                  </a:lnTo>
                  <a:lnTo>
                    <a:pt x="6823" y="10271"/>
                  </a:lnTo>
                  <a:lnTo>
                    <a:pt x="6089" y="9647"/>
                  </a:lnTo>
                  <a:lnTo>
                    <a:pt x="5686" y="9354"/>
                  </a:lnTo>
                  <a:lnTo>
                    <a:pt x="5246" y="9097"/>
                  </a:lnTo>
                  <a:lnTo>
                    <a:pt x="4769" y="8950"/>
                  </a:lnTo>
                  <a:lnTo>
                    <a:pt x="4549" y="8840"/>
                  </a:lnTo>
                  <a:lnTo>
                    <a:pt x="4475" y="8767"/>
                  </a:lnTo>
                  <a:lnTo>
                    <a:pt x="4439" y="8694"/>
                  </a:lnTo>
                  <a:close/>
                  <a:moveTo>
                    <a:pt x="1541" y="13022"/>
                  </a:moveTo>
                  <a:lnTo>
                    <a:pt x="2091" y="13389"/>
                  </a:lnTo>
                  <a:lnTo>
                    <a:pt x="2091" y="13572"/>
                  </a:lnTo>
                  <a:lnTo>
                    <a:pt x="2126" y="13749"/>
                  </a:lnTo>
                  <a:lnTo>
                    <a:pt x="1504" y="13389"/>
                  </a:lnTo>
                  <a:lnTo>
                    <a:pt x="1578" y="13352"/>
                  </a:lnTo>
                  <a:lnTo>
                    <a:pt x="1614" y="13315"/>
                  </a:lnTo>
                  <a:lnTo>
                    <a:pt x="1614" y="13279"/>
                  </a:lnTo>
                  <a:lnTo>
                    <a:pt x="1614" y="13205"/>
                  </a:lnTo>
                  <a:lnTo>
                    <a:pt x="1541" y="13095"/>
                  </a:lnTo>
                  <a:lnTo>
                    <a:pt x="1541" y="13022"/>
                  </a:lnTo>
                  <a:close/>
                  <a:moveTo>
                    <a:pt x="13206" y="12949"/>
                  </a:moveTo>
                  <a:lnTo>
                    <a:pt x="13169" y="13022"/>
                  </a:lnTo>
                  <a:lnTo>
                    <a:pt x="13059" y="13756"/>
                  </a:lnTo>
                  <a:lnTo>
                    <a:pt x="13059" y="13829"/>
                  </a:lnTo>
                  <a:lnTo>
                    <a:pt x="13096" y="13866"/>
                  </a:lnTo>
                  <a:lnTo>
                    <a:pt x="12912" y="14086"/>
                  </a:lnTo>
                  <a:lnTo>
                    <a:pt x="12912" y="13719"/>
                  </a:lnTo>
                  <a:lnTo>
                    <a:pt x="12875" y="13352"/>
                  </a:lnTo>
                  <a:lnTo>
                    <a:pt x="13206" y="12949"/>
                  </a:lnTo>
                  <a:close/>
                  <a:moveTo>
                    <a:pt x="2458" y="13646"/>
                  </a:moveTo>
                  <a:lnTo>
                    <a:pt x="2641" y="13792"/>
                  </a:lnTo>
                  <a:lnTo>
                    <a:pt x="2788" y="13902"/>
                  </a:lnTo>
                  <a:lnTo>
                    <a:pt x="2788" y="14086"/>
                  </a:lnTo>
                  <a:lnTo>
                    <a:pt x="2825" y="14233"/>
                  </a:lnTo>
                  <a:lnTo>
                    <a:pt x="2605" y="14086"/>
                  </a:lnTo>
                  <a:lnTo>
                    <a:pt x="2385" y="13939"/>
                  </a:lnTo>
                  <a:lnTo>
                    <a:pt x="2495" y="13939"/>
                  </a:lnTo>
                  <a:lnTo>
                    <a:pt x="2568" y="13866"/>
                  </a:lnTo>
                  <a:lnTo>
                    <a:pt x="2568" y="13829"/>
                  </a:lnTo>
                  <a:lnTo>
                    <a:pt x="2568" y="13756"/>
                  </a:lnTo>
                  <a:lnTo>
                    <a:pt x="2458" y="13646"/>
                  </a:lnTo>
                  <a:close/>
                  <a:moveTo>
                    <a:pt x="3595" y="9794"/>
                  </a:moveTo>
                  <a:lnTo>
                    <a:pt x="3558" y="9831"/>
                  </a:lnTo>
                  <a:lnTo>
                    <a:pt x="3522" y="9867"/>
                  </a:lnTo>
                  <a:lnTo>
                    <a:pt x="3558" y="9977"/>
                  </a:lnTo>
                  <a:lnTo>
                    <a:pt x="3595" y="10088"/>
                  </a:lnTo>
                  <a:lnTo>
                    <a:pt x="3815" y="10234"/>
                  </a:lnTo>
                  <a:lnTo>
                    <a:pt x="4659" y="10821"/>
                  </a:lnTo>
                  <a:lnTo>
                    <a:pt x="5466" y="11518"/>
                  </a:lnTo>
                  <a:lnTo>
                    <a:pt x="6236" y="12178"/>
                  </a:lnTo>
                  <a:lnTo>
                    <a:pt x="7080" y="12839"/>
                  </a:lnTo>
                  <a:lnTo>
                    <a:pt x="7923" y="13462"/>
                  </a:lnTo>
                  <a:lnTo>
                    <a:pt x="8730" y="14049"/>
                  </a:lnTo>
                  <a:lnTo>
                    <a:pt x="9134" y="14343"/>
                  </a:lnTo>
                  <a:lnTo>
                    <a:pt x="9574" y="14563"/>
                  </a:lnTo>
                  <a:lnTo>
                    <a:pt x="9684" y="14563"/>
                  </a:lnTo>
                  <a:lnTo>
                    <a:pt x="9794" y="14526"/>
                  </a:lnTo>
                  <a:lnTo>
                    <a:pt x="9868" y="14453"/>
                  </a:lnTo>
                  <a:lnTo>
                    <a:pt x="9904" y="14416"/>
                  </a:lnTo>
                  <a:lnTo>
                    <a:pt x="9904" y="14379"/>
                  </a:lnTo>
                  <a:lnTo>
                    <a:pt x="9904" y="14306"/>
                  </a:lnTo>
                  <a:lnTo>
                    <a:pt x="9868" y="14269"/>
                  </a:lnTo>
                  <a:lnTo>
                    <a:pt x="9794" y="14196"/>
                  </a:lnTo>
                  <a:lnTo>
                    <a:pt x="9721" y="14159"/>
                  </a:lnTo>
                  <a:lnTo>
                    <a:pt x="9501" y="14012"/>
                  </a:lnTo>
                  <a:lnTo>
                    <a:pt x="9281" y="13866"/>
                  </a:lnTo>
                  <a:lnTo>
                    <a:pt x="8290" y="13205"/>
                  </a:lnTo>
                  <a:lnTo>
                    <a:pt x="7373" y="12508"/>
                  </a:lnTo>
                  <a:lnTo>
                    <a:pt x="6493" y="11812"/>
                  </a:lnTo>
                  <a:lnTo>
                    <a:pt x="5649" y="11115"/>
                  </a:lnTo>
                  <a:lnTo>
                    <a:pt x="4769" y="10418"/>
                  </a:lnTo>
                  <a:lnTo>
                    <a:pt x="4549" y="10234"/>
                  </a:lnTo>
                  <a:lnTo>
                    <a:pt x="4145" y="9977"/>
                  </a:lnTo>
                  <a:lnTo>
                    <a:pt x="3925" y="9867"/>
                  </a:lnTo>
                  <a:lnTo>
                    <a:pt x="3742" y="9794"/>
                  </a:lnTo>
                  <a:close/>
                  <a:moveTo>
                    <a:pt x="3155" y="14122"/>
                  </a:moveTo>
                  <a:lnTo>
                    <a:pt x="3778" y="14563"/>
                  </a:lnTo>
                  <a:lnTo>
                    <a:pt x="3742" y="14746"/>
                  </a:lnTo>
                  <a:lnTo>
                    <a:pt x="3742" y="14856"/>
                  </a:lnTo>
                  <a:lnTo>
                    <a:pt x="3338" y="14563"/>
                  </a:lnTo>
                  <a:lnTo>
                    <a:pt x="3338" y="14489"/>
                  </a:lnTo>
                  <a:lnTo>
                    <a:pt x="3302" y="14416"/>
                  </a:lnTo>
                  <a:lnTo>
                    <a:pt x="3192" y="14269"/>
                  </a:lnTo>
                  <a:lnTo>
                    <a:pt x="3155" y="14122"/>
                  </a:lnTo>
                  <a:close/>
                  <a:moveTo>
                    <a:pt x="12692" y="13536"/>
                  </a:moveTo>
                  <a:lnTo>
                    <a:pt x="12619" y="13976"/>
                  </a:lnTo>
                  <a:lnTo>
                    <a:pt x="12582" y="14416"/>
                  </a:lnTo>
                  <a:lnTo>
                    <a:pt x="12582" y="14489"/>
                  </a:lnTo>
                  <a:lnTo>
                    <a:pt x="12142" y="15040"/>
                  </a:lnTo>
                  <a:lnTo>
                    <a:pt x="12142" y="14893"/>
                  </a:lnTo>
                  <a:lnTo>
                    <a:pt x="12142" y="14563"/>
                  </a:lnTo>
                  <a:lnTo>
                    <a:pt x="12105" y="14269"/>
                  </a:lnTo>
                  <a:lnTo>
                    <a:pt x="12692" y="13536"/>
                  </a:lnTo>
                  <a:close/>
                  <a:moveTo>
                    <a:pt x="4035" y="14746"/>
                  </a:moveTo>
                  <a:lnTo>
                    <a:pt x="4402" y="15003"/>
                  </a:lnTo>
                  <a:lnTo>
                    <a:pt x="4402" y="15040"/>
                  </a:lnTo>
                  <a:lnTo>
                    <a:pt x="4402" y="15150"/>
                  </a:lnTo>
                  <a:lnTo>
                    <a:pt x="4439" y="15223"/>
                  </a:lnTo>
                  <a:lnTo>
                    <a:pt x="4549" y="15370"/>
                  </a:lnTo>
                  <a:lnTo>
                    <a:pt x="4659" y="15553"/>
                  </a:lnTo>
                  <a:lnTo>
                    <a:pt x="4255" y="15223"/>
                  </a:lnTo>
                  <a:lnTo>
                    <a:pt x="4255" y="15150"/>
                  </a:lnTo>
                  <a:lnTo>
                    <a:pt x="4219" y="15076"/>
                  </a:lnTo>
                  <a:lnTo>
                    <a:pt x="4109" y="14966"/>
                  </a:lnTo>
                  <a:lnTo>
                    <a:pt x="4035" y="14856"/>
                  </a:lnTo>
                  <a:lnTo>
                    <a:pt x="4035" y="14746"/>
                  </a:lnTo>
                  <a:close/>
                  <a:moveTo>
                    <a:pt x="11922" y="14489"/>
                  </a:moveTo>
                  <a:lnTo>
                    <a:pt x="11885" y="14856"/>
                  </a:lnTo>
                  <a:lnTo>
                    <a:pt x="11848" y="15113"/>
                  </a:lnTo>
                  <a:lnTo>
                    <a:pt x="11848" y="15260"/>
                  </a:lnTo>
                  <a:lnTo>
                    <a:pt x="11848" y="15370"/>
                  </a:lnTo>
                  <a:lnTo>
                    <a:pt x="11555" y="15700"/>
                  </a:lnTo>
                  <a:lnTo>
                    <a:pt x="11592" y="15480"/>
                  </a:lnTo>
                  <a:lnTo>
                    <a:pt x="11555" y="15223"/>
                  </a:lnTo>
                  <a:lnTo>
                    <a:pt x="11555" y="15150"/>
                  </a:lnTo>
                  <a:lnTo>
                    <a:pt x="11482" y="15113"/>
                  </a:lnTo>
                  <a:lnTo>
                    <a:pt x="11445" y="15113"/>
                  </a:lnTo>
                  <a:lnTo>
                    <a:pt x="11922" y="14489"/>
                  </a:lnTo>
                  <a:close/>
                  <a:moveTo>
                    <a:pt x="4769" y="15223"/>
                  </a:moveTo>
                  <a:lnTo>
                    <a:pt x="5026" y="15406"/>
                  </a:lnTo>
                  <a:lnTo>
                    <a:pt x="5576" y="15810"/>
                  </a:lnTo>
                  <a:lnTo>
                    <a:pt x="5576" y="15883"/>
                  </a:lnTo>
                  <a:lnTo>
                    <a:pt x="5576" y="16177"/>
                  </a:lnTo>
                  <a:lnTo>
                    <a:pt x="5576" y="16287"/>
                  </a:lnTo>
                  <a:lnTo>
                    <a:pt x="4916" y="15773"/>
                  </a:lnTo>
                  <a:lnTo>
                    <a:pt x="4952" y="15663"/>
                  </a:lnTo>
                  <a:lnTo>
                    <a:pt x="4952" y="15553"/>
                  </a:lnTo>
                  <a:lnTo>
                    <a:pt x="4916" y="15480"/>
                  </a:lnTo>
                  <a:lnTo>
                    <a:pt x="4879" y="15370"/>
                  </a:lnTo>
                  <a:lnTo>
                    <a:pt x="4769" y="15223"/>
                  </a:lnTo>
                  <a:close/>
                  <a:moveTo>
                    <a:pt x="5833" y="15993"/>
                  </a:moveTo>
                  <a:lnTo>
                    <a:pt x="6456" y="16507"/>
                  </a:lnTo>
                  <a:lnTo>
                    <a:pt x="6420" y="16580"/>
                  </a:lnTo>
                  <a:lnTo>
                    <a:pt x="6383" y="16690"/>
                  </a:lnTo>
                  <a:lnTo>
                    <a:pt x="6346" y="16874"/>
                  </a:lnTo>
                  <a:lnTo>
                    <a:pt x="5869" y="16507"/>
                  </a:lnTo>
                  <a:lnTo>
                    <a:pt x="5869" y="16323"/>
                  </a:lnTo>
                  <a:lnTo>
                    <a:pt x="5869" y="16140"/>
                  </a:lnTo>
                  <a:lnTo>
                    <a:pt x="5833" y="15993"/>
                  </a:lnTo>
                  <a:close/>
                  <a:moveTo>
                    <a:pt x="11298" y="15260"/>
                  </a:moveTo>
                  <a:lnTo>
                    <a:pt x="11298" y="15443"/>
                  </a:lnTo>
                  <a:lnTo>
                    <a:pt x="11225" y="15957"/>
                  </a:lnTo>
                  <a:lnTo>
                    <a:pt x="11225" y="16030"/>
                  </a:lnTo>
                  <a:lnTo>
                    <a:pt x="11261" y="16067"/>
                  </a:lnTo>
                  <a:lnTo>
                    <a:pt x="10088" y="17387"/>
                  </a:lnTo>
                  <a:lnTo>
                    <a:pt x="10088" y="17130"/>
                  </a:lnTo>
                  <a:lnTo>
                    <a:pt x="10088" y="16984"/>
                  </a:lnTo>
                  <a:lnTo>
                    <a:pt x="10308" y="16653"/>
                  </a:lnTo>
                  <a:lnTo>
                    <a:pt x="10821" y="15920"/>
                  </a:lnTo>
                  <a:lnTo>
                    <a:pt x="10785" y="16067"/>
                  </a:lnTo>
                  <a:lnTo>
                    <a:pt x="10711" y="16287"/>
                  </a:lnTo>
                  <a:lnTo>
                    <a:pt x="10711" y="16397"/>
                  </a:lnTo>
                  <a:lnTo>
                    <a:pt x="10711" y="16507"/>
                  </a:lnTo>
                  <a:lnTo>
                    <a:pt x="10748" y="16543"/>
                  </a:lnTo>
                  <a:lnTo>
                    <a:pt x="10785" y="16543"/>
                  </a:lnTo>
                  <a:lnTo>
                    <a:pt x="10895" y="16470"/>
                  </a:lnTo>
                  <a:lnTo>
                    <a:pt x="10968" y="16360"/>
                  </a:lnTo>
                  <a:lnTo>
                    <a:pt x="11005" y="16103"/>
                  </a:lnTo>
                  <a:lnTo>
                    <a:pt x="11005" y="15663"/>
                  </a:lnTo>
                  <a:lnTo>
                    <a:pt x="11225" y="15370"/>
                  </a:lnTo>
                  <a:lnTo>
                    <a:pt x="11298" y="15260"/>
                  </a:lnTo>
                  <a:close/>
                  <a:moveTo>
                    <a:pt x="6566" y="16580"/>
                  </a:moveTo>
                  <a:lnTo>
                    <a:pt x="7006" y="17020"/>
                  </a:lnTo>
                  <a:lnTo>
                    <a:pt x="7006" y="17240"/>
                  </a:lnTo>
                  <a:lnTo>
                    <a:pt x="7006" y="17460"/>
                  </a:lnTo>
                  <a:lnTo>
                    <a:pt x="6896" y="17350"/>
                  </a:lnTo>
                  <a:lnTo>
                    <a:pt x="6640" y="17130"/>
                  </a:lnTo>
                  <a:lnTo>
                    <a:pt x="6640" y="17020"/>
                  </a:lnTo>
                  <a:lnTo>
                    <a:pt x="6603" y="16800"/>
                  </a:lnTo>
                  <a:lnTo>
                    <a:pt x="6566" y="16580"/>
                  </a:lnTo>
                  <a:close/>
                  <a:moveTo>
                    <a:pt x="9464" y="404"/>
                  </a:moveTo>
                  <a:lnTo>
                    <a:pt x="9684" y="440"/>
                  </a:lnTo>
                  <a:lnTo>
                    <a:pt x="9868" y="477"/>
                  </a:lnTo>
                  <a:lnTo>
                    <a:pt x="10051" y="587"/>
                  </a:lnTo>
                  <a:lnTo>
                    <a:pt x="10418" y="844"/>
                  </a:lnTo>
                  <a:lnTo>
                    <a:pt x="10711" y="1064"/>
                  </a:lnTo>
                  <a:lnTo>
                    <a:pt x="12582" y="2421"/>
                  </a:lnTo>
                  <a:lnTo>
                    <a:pt x="14489" y="3815"/>
                  </a:lnTo>
                  <a:lnTo>
                    <a:pt x="15443" y="4512"/>
                  </a:lnTo>
                  <a:lnTo>
                    <a:pt x="15700" y="4732"/>
                  </a:lnTo>
                  <a:lnTo>
                    <a:pt x="15847" y="4805"/>
                  </a:lnTo>
                  <a:lnTo>
                    <a:pt x="15993" y="4879"/>
                  </a:lnTo>
                  <a:lnTo>
                    <a:pt x="15590" y="5356"/>
                  </a:lnTo>
                  <a:lnTo>
                    <a:pt x="15223" y="5869"/>
                  </a:lnTo>
                  <a:lnTo>
                    <a:pt x="15040" y="6089"/>
                  </a:lnTo>
                  <a:lnTo>
                    <a:pt x="14856" y="6383"/>
                  </a:lnTo>
                  <a:lnTo>
                    <a:pt x="14783" y="6529"/>
                  </a:lnTo>
                  <a:lnTo>
                    <a:pt x="14746" y="6639"/>
                  </a:lnTo>
                  <a:lnTo>
                    <a:pt x="14746" y="6786"/>
                  </a:lnTo>
                  <a:lnTo>
                    <a:pt x="14856" y="6896"/>
                  </a:lnTo>
                  <a:lnTo>
                    <a:pt x="14966" y="7006"/>
                  </a:lnTo>
                  <a:lnTo>
                    <a:pt x="15076" y="7080"/>
                  </a:lnTo>
                  <a:lnTo>
                    <a:pt x="15370" y="7190"/>
                  </a:lnTo>
                  <a:lnTo>
                    <a:pt x="15957" y="7300"/>
                  </a:lnTo>
                  <a:lnTo>
                    <a:pt x="16727" y="7446"/>
                  </a:lnTo>
                  <a:lnTo>
                    <a:pt x="17021" y="7520"/>
                  </a:lnTo>
                  <a:lnTo>
                    <a:pt x="16984" y="7593"/>
                  </a:lnTo>
                  <a:lnTo>
                    <a:pt x="16470" y="8143"/>
                  </a:lnTo>
                  <a:lnTo>
                    <a:pt x="15993" y="8730"/>
                  </a:lnTo>
                  <a:lnTo>
                    <a:pt x="15040" y="9904"/>
                  </a:lnTo>
                  <a:lnTo>
                    <a:pt x="12912" y="12508"/>
                  </a:lnTo>
                  <a:lnTo>
                    <a:pt x="11848" y="13792"/>
                  </a:lnTo>
                  <a:lnTo>
                    <a:pt x="10821" y="15113"/>
                  </a:lnTo>
                  <a:lnTo>
                    <a:pt x="10344" y="15736"/>
                  </a:lnTo>
                  <a:lnTo>
                    <a:pt x="9904" y="16397"/>
                  </a:lnTo>
                  <a:lnTo>
                    <a:pt x="9464" y="17057"/>
                  </a:lnTo>
                  <a:lnTo>
                    <a:pt x="9317" y="17277"/>
                  </a:lnTo>
                  <a:lnTo>
                    <a:pt x="9207" y="17497"/>
                  </a:lnTo>
                  <a:lnTo>
                    <a:pt x="8987" y="17387"/>
                  </a:lnTo>
                  <a:lnTo>
                    <a:pt x="8767" y="17350"/>
                  </a:lnTo>
                  <a:lnTo>
                    <a:pt x="8290" y="17204"/>
                  </a:lnTo>
                  <a:lnTo>
                    <a:pt x="7997" y="17094"/>
                  </a:lnTo>
                  <a:lnTo>
                    <a:pt x="7740" y="16910"/>
                  </a:lnTo>
                  <a:lnTo>
                    <a:pt x="7483" y="16727"/>
                  </a:lnTo>
                  <a:lnTo>
                    <a:pt x="7227" y="16507"/>
                  </a:lnTo>
                  <a:lnTo>
                    <a:pt x="6750" y="16067"/>
                  </a:lnTo>
                  <a:lnTo>
                    <a:pt x="6273" y="15663"/>
                  </a:lnTo>
                  <a:lnTo>
                    <a:pt x="5723" y="15296"/>
                  </a:lnTo>
                  <a:lnTo>
                    <a:pt x="5209" y="14929"/>
                  </a:lnTo>
                  <a:lnTo>
                    <a:pt x="3045" y="13462"/>
                  </a:lnTo>
                  <a:lnTo>
                    <a:pt x="1908" y="12619"/>
                  </a:lnTo>
                  <a:lnTo>
                    <a:pt x="1321" y="12215"/>
                  </a:lnTo>
                  <a:lnTo>
                    <a:pt x="697" y="11848"/>
                  </a:lnTo>
                  <a:lnTo>
                    <a:pt x="624" y="11812"/>
                  </a:lnTo>
                  <a:lnTo>
                    <a:pt x="1614" y="10381"/>
                  </a:lnTo>
                  <a:lnTo>
                    <a:pt x="2641" y="8950"/>
                  </a:lnTo>
                  <a:lnTo>
                    <a:pt x="3668" y="7556"/>
                  </a:lnTo>
                  <a:lnTo>
                    <a:pt x="4732" y="6163"/>
                  </a:lnTo>
                  <a:lnTo>
                    <a:pt x="6970" y="3338"/>
                  </a:lnTo>
                  <a:lnTo>
                    <a:pt x="8144" y="1944"/>
                  </a:lnTo>
                  <a:lnTo>
                    <a:pt x="8730" y="1284"/>
                  </a:lnTo>
                  <a:lnTo>
                    <a:pt x="9244" y="550"/>
                  </a:lnTo>
                  <a:lnTo>
                    <a:pt x="9281" y="477"/>
                  </a:lnTo>
                  <a:lnTo>
                    <a:pt x="9281" y="404"/>
                  </a:lnTo>
                  <a:close/>
                  <a:moveTo>
                    <a:pt x="7227" y="17204"/>
                  </a:moveTo>
                  <a:lnTo>
                    <a:pt x="7667" y="17460"/>
                  </a:lnTo>
                  <a:lnTo>
                    <a:pt x="8107" y="17681"/>
                  </a:lnTo>
                  <a:lnTo>
                    <a:pt x="8070" y="17937"/>
                  </a:lnTo>
                  <a:lnTo>
                    <a:pt x="8107" y="18194"/>
                  </a:lnTo>
                  <a:lnTo>
                    <a:pt x="7850" y="18084"/>
                  </a:lnTo>
                  <a:lnTo>
                    <a:pt x="7447" y="17791"/>
                  </a:lnTo>
                  <a:lnTo>
                    <a:pt x="7410" y="17644"/>
                  </a:lnTo>
                  <a:lnTo>
                    <a:pt x="7337" y="17497"/>
                  </a:lnTo>
                  <a:lnTo>
                    <a:pt x="7227" y="17204"/>
                  </a:lnTo>
                  <a:close/>
                  <a:moveTo>
                    <a:pt x="9831" y="17460"/>
                  </a:moveTo>
                  <a:lnTo>
                    <a:pt x="9868" y="17534"/>
                  </a:lnTo>
                  <a:lnTo>
                    <a:pt x="9904" y="17571"/>
                  </a:lnTo>
                  <a:lnTo>
                    <a:pt x="9464" y="18084"/>
                  </a:lnTo>
                  <a:lnTo>
                    <a:pt x="9207" y="18341"/>
                  </a:lnTo>
                  <a:lnTo>
                    <a:pt x="9171" y="18231"/>
                  </a:lnTo>
                  <a:lnTo>
                    <a:pt x="9134" y="18121"/>
                  </a:lnTo>
                  <a:lnTo>
                    <a:pt x="9134" y="17974"/>
                  </a:lnTo>
                  <a:lnTo>
                    <a:pt x="9317" y="17974"/>
                  </a:lnTo>
                  <a:lnTo>
                    <a:pt x="9317" y="17937"/>
                  </a:lnTo>
                  <a:lnTo>
                    <a:pt x="9391" y="17937"/>
                  </a:lnTo>
                  <a:lnTo>
                    <a:pt x="9464" y="17901"/>
                  </a:lnTo>
                  <a:lnTo>
                    <a:pt x="9574" y="17827"/>
                  </a:lnTo>
                  <a:lnTo>
                    <a:pt x="9647" y="17681"/>
                  </a:lnTo>
                  <a:lnTo>
                    <a:pt x="9794" y="17460"/>
                  </a:lnTo>
                  <a:close/>
                  <a:moveTo>
                    <a:pt x="9464" y="0"/>
                  </a:moveTo>
                  <a:lnTo>
                    <a:pt x="9281" y="37"/>
                  </a:lnTo>
                  <a:lnTo>
                    <a:pt x="9134" y="110"/>
                  </a:lnTo>
                  <a:lnTo>
                    <a:pt x="9024" y="147"/>
                  </a:lnTo>
                  <a:lnTo>
                    <a:pt x="8951" y="257"/>
                  </a:lnTo>
                  <a:lnTo>
                    <a:pt x="8914" y="294"/>
                  </a:lnTo>
                  <a:lnTo>
                    <a:pt x="8914" y="330"/>
                  </a:lnTo>
                  <a:lnTo>
                    <a:pt x="8327" y="954"/>
                  </a:lnTo>
                  <a:lnTo>
                    <a:pt x="7740" y="1614"/>
                  </a:lnTo>
                  <a:lnTo>
                    <a:pt x="6640" y="2971"/>
                  </a:lnTo>
                  <a:lnTo>
                    <a:pt x="5502" y="4365"/>
                  </a:lnTo>
                  <a:lnTo>
                    <a:pt x="4402" y="5759"/>
                  </a:lnTo>
                  <a:lnTo>
                    <a:pt x="2421" y="8400"/>
                  </a:lnTo>
                  <a:lnTo>
                    <a:pt x="477" y="11041"/>
                  </a:lnTo>
                  <a:lnTo>
                    <a:pt x="330" y="11261"/>
                  </a:lnTo>
                  <a:lnTo>
                    <a:pt x="37" y="11701"/>
                  </a:lnTo>
                  <a:lnTo>
                    <a:pt x="0" y="11775"/>
                  </a:lnTo>
                  <a:lnTo>
                    <a:pt x="0" y="11885"/>
                  </a:lnTo>
                  <a:lnTo>
                    <a:pt x="37" y="11958"/>
                  </a:lnTo>
                  <a:lnTo>
                    <a:pt x="74" y="12032"/>
                  </a:lnTo>
                  <a:lnTo>
                    <a:pt x="147" y="12068"/>
                  </a:lnTo>
                  <a:lnTo>
                    <a:pt x="220" y="12105"/>
                  </a:lnTo>
                  <a:lnTo>
                    <a:pt x="294" y="12105"/>
                  </a:lnTo>
                  <a:lnTo>
                    <a:pt x="404" y="12068"/>
                  </a:lnTo>
                  <a:lnTo>
                    <a:pt x="440" y="12142"/>
                  </a:lnTo>
                  <a:lnTo>
                    <a:pt x="697" y="12398"/>
                  </a:lnTo>
                  <a:lnTo>
                    <a:pt x="587" y="12508"/>
                  </a:lnTo>
                  <a:lnTo>
                    <a:pt x="514" y="12655"/>
                  </a:lnTo>
                  <a:lnTo>
                    <a:pt x="440" y="12802"/>
                  </a:lnTo>
                  <a:lnTo>
                    <a:pt x="404" y="12949"/>
                  </a:lnTo>
                  <a:lnTo>
                    <a:pt x="404" y="13022"/>
                  </a:lnTo>
                  <a:lnTo>
                    <a:pt x="440" y="13059"/>
                  </a:lnTo>
                  <a:lnTo>
                    <a:pt x="514" y="13095"/>
                  </a:lnTo>
                  <a:lnTo>
                    <a:pt x="550" y="13095"/>
                  </a:lnTo>
                  <a:lnTo>
                    <a:pt x="624" y="13205"/>
                  </a:lnTo>
                  <a:lnTo>
                    <a:pt x="697" y="13315"/>
                  </a:lnTo>
                  <a:lnTo>
                    <a:pt x="881" y="13462"/>
                  </a:lnTo>
                  <a:lnTo>
                    <a:pt x="1284" y="13719"/>
                  </a:lnTo>
                  <a:lnTo>
                    <a:pt x="2385" y="14416"/>
                  </a:lnTo>
                  <a:lnTo>
                    <a:pt x="3558" y="15223"/>
                  </a:lnTo>
                  <a:lnTo>
                    <a:pt x="4659" y="16103"/>
                  </a:lnTo>
                  <a:lnTo>
                    <a:pt x="6420" y="17534"/>
                  </a:lnTo>
                  <a:lnTo>
                    <a:pt x="6420" y="17571"/>
                  </a:lnTo>
                  <a:lnTo>
                    <a:pt x="6493" y="17644"/>
                  </a:lnTo>
                  <a:lnTo>
                    <a:pt x="6566" y="17644"/>
                  </a:lnTo>
                  <a:lnTo>
                    <a:pt x="6823" y="17864"/>
                  </a:lnTo>
                  <a:lnTo>
                    <a:pt x="7300" y="18231"/>
                  </a:lnTo>
                  <a:lnTo>
                    <a:pt x="7777" y="18561"/>
                  </a:lnTo>
                  <a:lnTo>
                    <a:pt x="8034" y="18671"/>
                  </a:lnTo>
                  <a:lnTo>
                    <a:pt x="8254" y="18781"/>
                  </a:lnTo>
                  <a:lnTo>
                    <a:pt x="8510" y="18854"/>
                  </a:lnTo>
                  <a:lnTo>
                    <a:pt x="8620" y="18854"/>
                  </a:lnTo>
                  <a:lnTo>
                    <a:pt x="8767" y="18818"/>
                  </a:lnTo>
                  <a:lnTo>
                    <a:pt x="8804" y="18744"/>
                  </a:lnTo>
                  <a:lnTo>
                    <a:pt x="8840" y="18708"/>
                  </a:lnTo>
                  <a:lnTo>
                    <a:pt x="8840" y="18634"/>
                  </a:lnTo>
                  <a:lnTo>
                    <a:pt x="8804" y="18561"/>
                  </a:lnTo>
                  <a:lnTo>
                    <a:pt x="8730" y="18488"/>
                  </a:lnTo>
                  <a:lnTo>
                    <a:pt x="8620" y="18414"/>
                  </a:lnTo>
                  <a:lnTo>
                    <a:pt x="8437" y="18341"/>
                  </a:lnTo>
                  <a:lnTo>
                    <a:pt x="8400" y="18341"/>
                  </a:lnTo>
                  <a:lnTo>
                    <a:pt x="8400" y="18157"/>
                  </a:lnTo>
                  <a:lnTo>
                    <a:pt x="8400" y="17974"/>
                  </a:lnTo>
                  <a:lnTo>
                    <a:pt x="8364" y="17791"/>
                  </a:lnTo>
                  <a:lnTo>
                    <a:pt x="8620" y="17864"/>
                  </a:lnTo>
                  <a:lnTo>
                    <a:pt x="8951" y="17937"/>
                  </a:lnTo>
                  <a:lnTo>
                    <a:pt x="8877" y="18121"/>
                  </a:lnTo>
                  <a:lnTo>
                    <a:pt x="8877" y="18267"/>
                  </a:lnTo>
                  <a:lnTo>
                    <a:pt x="8914" y="18451"/>
                  </a:lnTo>
                  <a:lnTo>
                    <a:pt x="8987" y="18598"/>
                  </a:lnTo>
                  <a:lnTo>
                    <a:pt x="8877" y="18781"/>
                  </a:lnTo>
                  <a:lnTo>
                    <a:pt x="8877" y="18854"/>
                  </a:lnTo>
                  <a:lnTo>
                    <a:pt x="8914" y="18964"/>
                  </a:lnTo>
                  <a:lnTo>
                    <a:pt x="9024" y="19001"/>
                  </a:lnTo>
                  <a:lnTo>
                    <a:pt x="9097" y="18964"/>
                  </a:lnTo>
                  <a:lnTo>
                    <a:pt x="9281" y="18854"/>
                  </a:lnTo>
                  <a:lnTo>
                    <a:pt x="9427" y="18708"/>
                  </a:lnTo>
                  <a:lnTo>
                    <a:pt x="9721" y="18414"/>
                  </a:lnTo>
                  <a:lnTo>
                    <a:pt x="10344" y="17717"/>
                  </a:lnTo>
                  <a:lnTo>
                    <a:pt x="11555" y="16397"/>
                  </a:lnTo>
                  <a:lnTo>
                    <a:pt x="12802" y="14929"/>
                  </a:lnTo>
                  <a:lnTo>
                    <a:pt x="14013" y="13462"/>
                  </a:lnTo>
                  <a:lnTo>
                    <a:pt x="15150" y="11958"/>
                  </a:lnTo>
                  <a:lnTo>
                    <a:pt x="16214" y="10454"/>
                  </a:lnTo>
                  <a:lnTo>
                    <a:pt x="17314" y="8950"/>
                  </a:lnTo>
                  <a:lnTo>
                    <a:pt x="17791" y="8253"/>
                  </a:lnTo>
                  <a:lnTo>
                    <a:pt x="18011" y="7887"/>
                  </a:lnTo>
                  <a:lnTo>
                    <a:pt x="18231" y="7483"/>
                  </a:lnTo>
                  <a:lnTo>
                    <a:pt x="18304" y="7483"/>
                  </a:lnTo>
                  <a:lnTo>
                    <a:pt x="18341" y="7446"/>
                  </a:lnTo>
                  <a:lnTo>
                    <a:pt x="18378" y="7373"/>
                  </a:lnTo>
                  <a:lnTo>
                    <a:pt x="18378" y="7300"/>
                  </a:lnTo>
                  <a:lnTo>
                    <a:pt x="18268" y="7080"/>
                  </a:lnTo>
                  <a:lnTo>
                    <a:pt x="18158" y="6860"/>
                  </a:lnTo>
                  <a:lnTo>
                    <a:pt x="17828" y="6493"/>
                  </a:lnTo>
                  <a:lnTo>
                    <a:pt x="17644" y="6346"/>
                  </a:lnTo>
                  <a:lnTo>
                    <a:pt x="17424" y="6199"/>
                  </a:lnTo>
                  <a:lnTo>
                    <a:pt x="17277" y="6126"/>
                  </a:lnTo>
                  <a:lnTo>
                    <a:pt x="17131" y="6089"/>
                  </a:lnTo>
                  <a:lnTo>
                    <a:pt x="16910" y="5576"/>
                  </a:lnTo>
                  <a:lnTo>
                    <a:pt x="16837" y="5319"/>
                  </a:lnTo>
                  <a:lnTo>
                    <a:pt x="16800" y="5062"/>
                  </a:lnTo>
                  <a:lnTo>
                    <a:pt x="16800" y="4915"/>
                  </a:lnTo>
                  <a:lnTo>
                    <a:pt x="16727" y="4769"/>
                  </a:lnTo>
                  <a:lnTo>
                    <a:pt x="16654" y="4695"/>
                  </a:lnTo>
                  <a:lnTo>
                    <a:pt x="16470" y="4695"/>
                  </a:lnTo>
                  <a:lnTo>
                    <a:pt x="16397" y="4732"/>
                  </a:lnTo>
                  <a:lnTo>
                    <a:pt x="16360" y="4769"/>
                  </a:lnTo>
                  <a:lnTo>
                    <a:pt x="16397" y="4842"/>
                  </a:lnTo>
                  <a:lnTo>
                    <a:pt x="16434" y="4879"/>
                  </a:lnTo>
                  <a:lnTo>
                    <a:pt x="16434" y="4915"/>
                  </a:lnTo>
                  <a:lnTo>
                    <a:pt x="16434" y="5099"/>
                  </a:lnTo>
                  <a:lnTo>
                    <a:pt x="16434" y="5356"/>
                  </a:lnTo>
                  <a:lnTo>
                    <a:pt x="16470" y="5539"/>
                  </a:lnTo>
                  <a:lnTo>
                    <a:pt x="16544" y="5759"/>
                  </a:lnTo>
                  <a:lnTo>
                    <a:pt x="16690" y="6126"/>
                  </a:lnTo>
                  <a:lnTo>
                    <a:pt x="16984" y="7006"/>
                  </a:lnTo>
                  <a:lnTo>
                    <a:pt x="17021" y="7080"/>
                  </a:lnTo>
                  <a:lnTo>
                    <a:pt x="16544" y="6970"/>
                  </a:lnTo>
                  <a:lnTo>
                    <a:pt x="15920" y="6860"/>
                  </a:lnTo>
                  <a:lnTo>
                    <a:pt x="15296" y="6713"/>
                  </a:lnTo>
                  <a:lnTo>
                    <a:pt x="15186" y="6639"/>
                  </a:lnTo>
                  <a:lnTo>
                    <a:pt x="15223" y="6603"/>
                  </a:lnTo>
                  <a:lnTo>
                    <a:pt x="15333" y="6419"/>
                  </a:lnTo>
                  <a:lnTo>
                    <a:pt x="15700" y="5906"/>
                  </a:lnTo>
                  <a:lnTo>
                    <a:pt x="16030" y="5392"/>
                  </a:lnTo>
                  <a:lnTo>
                    <a:pt x="16287" y="4915"/>
                  </a:lnTo>
                  <a:lnTo>
                    <a:pt x="16360" y="4842"/>
                  </a:lnTo>
                  <a:lnTo>
                    <a:pt x="16360" y="4732"/>
                  </a:lnTo>
                  <a:lnTo>
                    <a:pt x="16324" y="4622"/>
                  </a:lnTo>
                  <a:lnTo>
                    <a:pt x="16250" y="4512"/>
                  </a:lnTo>
                  <a:lnTo>
                    <a:pt x="16067" y="4329"/>
                  </a:lnTo>
                  <a:lnTo>
                    <a:pt x="15590" y="4035"/>
                  </a:lnTo>
                  <a:lnTo>
                    <a:pt x="14526" y="3265"/>
                  </a:lnTo>
                  <a:lnTo>
                    <a:pt x="12435" y="1724"/>
                  </a:lnTo>
                  <a:lnTo>
                    <a:pt x="11445" y="1027"/>
                  </a:lnTo>
                  <a:lnTo>
                    <a:pt x="10454" y="330"/>
                  </a:lnTo>
                  <a:lnTo>
                    <a:pt x="10124" y="147"/>
                  </a:lnTo>
                  <a:lnTo>
                    <a:pt x="9794" y="37"/>
                  </a:lnTo>
                  <a:lnTo>
                    <a:pt x="961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0" name="Shape 300"/>
            <p:cNvSpPr/>
            <p:nvPr/>
          </p:nvSpPr>
          <p:spPr>
            <a:xfrm>
              <a:off x="6855475" y="1544725"/>
              <a:ext cx="444800" cy="353100"/>
            </a:xfrm>
            <a:custGeom>
              <a:avLst/>
              <a:gdLst/>
              <a:ahLst/>
              <a:cxnLst/>
              <a:rect l="0" t="0" r="0" b="0"/>
              <a:pathLst>
                <a:path w="17792" h="14124" extrusionOk="0">
                  <a:moveTo>
                    <a:pt x="10565" y="2275"/>
                  </a:moveTo>
                  <a:lnTo>
                    <a:pt x="10785" y="2312"/>
                  </a:lnTo>
                  <a:lnTo>
                    <a:pt x="11189" y="2422"/>
                  </a:lnTo>
                  <a:lnTo>
                    <a:pt x="11555" y="2605"/>
                  </a:lnTo>
                  <a:lnTo>
                    <a:pt x="11445" y="2605"/>
                  </a:lnTo>
                  <a:lnTo>
                    <a:pt x="10638" y="2899"/>
                  </a:lnTo>
                  <a:lnTo>
                    <a:pt x="9868" y="3192"/>
                  </a:lnTo>
                  <a:lnTo>
                    <a:pt x="9245" y="3449"/>
                  </a:lnTo>
                  <a:lnTo>
                    <a:pt x="8584" y="3706"/>
                  </a:lnTo>
                  <a:lnTo>
                    <a:pt x="7961" y="4036"/>
                  </a:lnTo>
                  <a:lnTo>
                    <a:pt x="7667" y="4219"/>
                  </a:lnTo>
                  <a:lnTo>
                    <a:pt x="7410" y="4439"/>
                  </a:lnTo>
                  <a:lnTo>
                    <a:pt x="7631" y="4073"/>
                  </a:lnTo>
                  <a:lnTo>
                    <a:pt x="7887" y="3743"/>
                  </a:lnTo>
                  <a:lnTo>
                    <a:pt x="8144" y="3412"/>
                  </a:lnTo>
                  <a:lnTo>
                    <a:pt x="8438" y="3156"/>
                  </a:lnTo>
                  <a:lnTo>
                    <a:pt x="8768" y="2899"/>
                  </a:lnTo>
                  <a:lnTo>
                    <a:pt x="9098" y="2679"/>
                  </a:lnTo>
                  <a:lnTo>
                    <a:pt x="9501" y="2495"/>
                  </a:lnTo>
                  <a:lnTo>
                    <a:pt x="9905" y="2349"/>
                  </a:lnTo>
                  <a:lnTo>
                    <a:pt x="10125" y="2312"/>
                  </a:lnTo>
                  <a:lnTo>
                    <a:pt x="10345" y="2275"/>
                  </a:lnTo>
                  <a:close/>
                  <a:moveTo>
                    <a:pt x="1285" y="2129"/>
                  </a:moveTo>
                  <a:lnTo>
                    <a:pt x="1248" y="2165"/>
                  </a:lnTo>
                  <a:lnTo>
                    <a:pt x="1101" y="2275"/>
                  </a:lnTo>
                  <a:lnTo>
                    <a:pt x="991" y="2422"/>
                  </a:lnTo>
                  <a:lnTo>
                    <a:pt x="808" y="2715"/>
                  </a:lnTo>
                  <a:lnTo>
                    <a:pt x="588" y="2605"/>
                  </a:lnTo>
                  <a:lnTo>
                    <a:pt x="441" y="2422"/>
                  </a:lnTo>
                  <a:lnTo>
                    <a:pt x="258" y="2239"/>
                  </a:lnTo>
                  <a:lnTo>
                    <a:pt x="184" y="2202"/>
                  </a:lnTo>
                  <a:lnTo>
                    <a:pt x="111" y="2202"/>
                  </a:lnTo>
                  <a:lnTo>
                    <a:pt x="37" y="2239"/>
                  </a:lnTo>
                  <a:lnTo>
                    <a:pt x="1" y="2312"/>
                  </a:lnTo>
                  <a:lnTo>
                    <a:pt x="1" y="2495"/>
                  </a:lnTo>
                  <a:lnTo>
                    <a:pt x="74" y="2642"/>
                  </a:lnTo>
                  <a:lnTo>
                    <a:pt x="147" y="2789"/>
                  </a:lnTo>
                  <a:lnTo>
                    <a:pt x="258" y="2936"/>
                  </a:lnTo>
                  <a:lnTo>
                    <a:pt x="404" y="3046"/>
                  </a:lnTo>
                  <a:lnTo>
                    <a:pt x="588" y="3119"/>
                  </a:lnTo>
                  <a:lnTo>
                    <a:pt x="294" y="3706"/>
                  </a:lnTo>
                  <a:lnTo>
                    <a:pt x="74" y="4293"/>
                  </a:lnTo>
                  <a:lnTo>
                    <a:pt x="74" y="4403"/>
                  </a:lnTo>
                  <a:lnTo>
                    <a:pt x="74" y="4476"/>
                  </a:lnTo>
                  <a:lnTo>
                    <a:pt x="147" y="4549"/>
                  </a:lnTo>
                  <a:lnTo>
                    <a:pt x="221" y="4586"/>
                  </a:lnTo>
                  <a:lnTo>
                    <a:pt x="294" y="4623"/>
                  </a:lnTo>
                  <a:lnTo>
                    <a:pt x="368" y="4586"/>
                  </a:lnTo>
                  <a:lnTo>
                    <a:pt x="441" y="4549"/>
                  </a:lnTo>
                  <a:lnTo>
                    <a:pt x="514" y="4476"/>
                  </a:lnTo>
                  <a:lnTo>
                    <a:pt x="991" y="3339"/>
                  </a:lnTo>
                  <a:lnTo>
                    <a:pt x="1248" y="2789"/>
                  </a:lnTo>
                  <a:lnTo>
                    <a:pt x="1321" y="2495"/>
                  </a:lnTo>
                  <a:lnTo>
                    <a:pt x="1395" y="2202"/>
                  </a:lnTo>
                  <a:lnTo>
                    <a:pt x="1358" y="2165"/>
                  </a:lnTo>
                  <a:lnTo>
                    <a:pt x="1321" y="2129"/>
                  </a:lnTo>
                  <a:close/>
                  <a:moveTo>
                    <a:pt x="11702" y="2715"/>
                  </a:moveTo>
                  <a:lnTo>
                    <a:pt x="11959" y="2936"/>
                  </a:lnTo>
                  <a:lnTo>
                    <a:pt x="12142" y="3156"/>
                  </a:lnTo>
                  <a:lnTo>
                    <a:pt x="12216" y="3266"/>
                  </a:lnTo>
                  <a:lnTo>
                    <a:pt x="11812" y="3412"/>
                  </a:lnTo>
                  <a:lnTo>
                    <a:pt x="11445" y="3559"/>
                  </a:lnTo>
                  <a:lnTo>
                    <a:pt x="9758" y="4183"/>
                  </a:lnTo>
                  <a:lnTo>
                    <a:pt x="8254" y="4770"/>
                  </a:lnTo>
                  <a:lnTo>
                    <a:pt x="7484" y="5100"/>
                  </a:lnTo>
                  <a:lnTo>
                    <a:pt x="7117" y="5283"/>
                  </a:lnTo>
                  <a:lnTo>
                    <a:pt x="6787" y="5503"/>
                  </a:lnTo>
                  <a:lnTo>
                    <a:pt x="7337" y="4549"/>
                  </a:lnTo>
                  <a:lnTo>
                    <a:pt x="7374" y="4549"/>
                  </a:lnTo>
                  <a:lnTo>
                    <a:pt x="8364" y="4073"/>
                  </a:lnTo>
                  <a:lnTo>
                    <a:pt x="9355" y="3632"/>
                  </a:lnTo>
                  <a:lnTo>
                    <a:pt x="11409" y="2862"/>
                  </a:lnTo>
                  <a:lnTo>
                    <a:pt x="11445" y="2936"/>
                  </a:lnTo>
                  <a:lnTo>
                    <a:pt x="11519" y="2972"/>
                  </a:lnTo>
                  <a:lnTo>
                    <a:pt x="11592" y="3009"/>
                  </a:lnTo>
                  <a:lnTo>
                    <a:pt x="11666" y="2972"/>
                  </a:lnTo>
                  <a:lnTo>
                    <a:pt x="11739" y="2899"/>
                  </a:lnTo>
                  <a:lnTo>
                    <a:pt x="11739" y="2789"/>
                  </a:lnTo>
                  <a:lnTo>
                    <a:pt x="11702" y="2715"/>
                  </a:lnTo>
                  <a:close/>
                  <a:moveTo>
                    <a:pt x="12326" y="3522"/>
                  </a:moveTo>
                  <a:lnTo>
                    <a:pt x="12399" y="3596"/>
                  </a:lnTo>
                  <a:lnTo>
                    <a:pt x="12436" y="3596"/>
                  </a:lnTo>
                  <a:lnTo>
                    <a:pt x="12583" y="3926"/>
                  </a:lnTo>
                  <a:lnTo>
                    <a:pt x="12546" y="3926"/>
                  </a:lnTo>
                  <a:lnTo>
                    <a:pt x="12473" y="3963"/>
                  </a:lnTo>
                  <a:lnTo>
                    <a:pt x="12289" y="4109"/>
                  </a:lnTo>
                  <a:lnTo>
                    <a:pt x="12106" y="4219"/>
                  </a:lnTo>
                  <a:lnTo>
                    <a:pt x="11702" y="4403"/>
                  </a:lnTo>
                  <a:lnTo>
                    <a:pt x="11262" y="4586"/>
                  </a:lnTo>
                  <a:lnTo>
                    <a:pt x="10822" y="4733"/>
                  </a:lnTo>
                  <a:lnTo>
                    <a:pt x="9941" y="5026"/>
                  </a:lnTo>
                  <a:lnTo>
                    <a:pt x="9061" y="5393"/>
                  </a:lnTo>
                  <a:lnTo>
                    <a:pt x="8217" y="5723"/>
                  </a:lnTo>
                  <a:lnTo>
                    <a:pt x="7374" y="6127"/>
                  </a:lnTo>
                  <a:lnTo>
                    <a:pt x="6750" y="6384"/>
                  </a:lnTo>
                  <a:lnTo>
                    <a:pt x="6420" y="6567"/>
                  </a:lnTo>
                  <a:lnTo>
                    <a:pt x="6090" y="6750"/>
                  </a:lnTo>
                  <a:lnTo>
                    <a:pt x="6310" y="6384"/>
                  </a:lnTo>
                  <a:lnTo>
                    <a:pt x="6677" y="5650"/>
                  </a:lnTo>
                  <a:lnTo>
                    <a:pt x="7410" y="5467"/>
                  </a:lnTo>
                  <a:lnTo>
                    <a:pt x="8107" y="5173"/>
                  </a:lnTo>
                  <a:lnTo>
                    <a:pt x="9465" y="4623"/>
                  </a:lnTo>
                  <a:lnTo>
                    <a:pt x="10932" y="4073"/>
                  </a:lnTo>
                  <a:lnTo>
                    <a:pt x="11629" y="3816"/>
                  </a:lnTo>
                  <a:lnTo>
                    <a:pt x="12326" y="3522"/>
                  </a:lnTo>
                  <a:close/>
                  <a:moveTo>
                    <a:pt x="5100" y="8401"/>
                  </a:moveTo>
                  <a:lnTo>
                    <a:pt x="4989" y="8438"/>
                  </a:lnTo>
                  <a:lnTo>
                    <a:pt x="4953" y="8474"/>
                  </a:lnTo>
                  <a:lnTo>
                    <a:pt x="4953" y="8511"/>
                  </a:lnTo>
                  <a:lnTo>
                    <a:pt x="4916" y="8768"/>
                  </a:lnTo>
                  <a:lnTo>
                    <a:pt x="4879" y="8988"/>
                  </a:lnTo>
                  <a:lnTo>
                    <a:pt x="4879" y="9245"/>
                  </a:lnTo>
                  <a:lnTo>
                    <a:pt x="4916" y="9355"/>
                  </a:lnTo>
                  <a:lnTo>
                    <a:pt x="4989" y="9465"/>
                  </a:lnTo>
                  <a:lnTo>
                    <a:pt x="5026" y="9501"/>
                  </a:lnTo>
                  <a:lnTo>
                    <a:pt x="5173" y="9501"/>
                  </a:lnTo>
                  <a:lnTo>
                    <a:pt x="5210" y="9465"/>
                  </a:lnTo>
                  <a:lnTo>
                    <a:pt x="5283" y="9391"/>
                  </a:lnTo>
                  <a:lnTo>
                    <a:pt x="5320" y="9281"/>
                  </a:lnTo>
                  <a:lnTo>
                    <a:pt x="5320" y="9061"/>
                  </a:lnTo>
                  <a:lnTo>
                    <a:pt x="5320" y="8768"/>
                  </a:lnTo>
                  <a:lnTo>
                    <a:pt x="5283" y="8511"/>
                  </a:lnTo>
                  <a:lnTo>
                    <a:pt x="5246" y="8474"/>
                  </a:lnTo>
                  <a:lnTo>
                    <a:pt x="5210" y="8438"/>
                  </a:lnTo>
                  <a:lnTo>
                    <a:pt x="5100" y="8401"/>
                  </a:lnTo>
                  <a:close/>
                  <a:moveTo>
                    <a:pt x="5210" y="9685"/>
                  </a:moveTo>
                  <a:lnTo>
                    <a:pt x="5136" y="9722"/>
                  </a:lnTo>
                  <a:lnTo>
                    <a:pt x="5063" y="9758"/>
                  </a:lnTo>
                  <a:lnTo>
                    <a:pt x="5026" y="9795"/>
                  </a:lnTo>
                  <a:lnTo>
                    <a:pt x="4989" y="9905"/>
                  </a:lnTo>
                  <a:lnTo>
                    <a:pt x="4989" y="9978"/>
                  </a:lnTo>
                  <a:lnTo>
                    <a:pt x="4916" y="10308"/>
                  </a:lnTo>
                  <a:lnTo>
                    <a:pt x="4916" y="10639"/>
                  </a:lnTo>
                  <a:lnTo>
                    <a:pt x="4953" y="10749"/>
                  </a:lnTo>
                  <a:lnTo>
                    <a:pt x="4989" y="10785"/>
                  </a:lnTo>
                  <a:lnTo>
                    <a:pt x="5063" y="10822"/>
                  </a:lnTo>
                  <a:lnTo>
                    <a:pt x="5173" y="10822"/>
                  </a:lnTo>
                  <a:lnTo>
                    <a:pt x="5246" y="10785"/>
                  </a:lnTo>
                  <a:lnTo>
                    <a:pt x="5283" y="10749"/>
                  </a:lnTo>
                  <a:lnTo>
                    <a:pt x="5283" y="10639"/>
                  </a:lnTo>
                  <a:lnTo>
                    <a:pt x="5283" y="10272"/>
                  </a:lnTo>
                  <a:lnTo>
                    <a:pt x="5356" y="9905"/>
                  </a:lnTo>
                  <a:lnTo>
                    <a:pt x="5356" y="9832"/>
                  </a:lnTo>
                  <a:lnTo>
                    <a:pt x="5320" y="9758"/>
                  </a:lnTo>
                  <a:lnTo>
                    <a:pt x="5283" y="9722"/>
                  </a:lnTo>
                  <a:lnTo>
                    <a:pt x="5210" y="9685"/>
                  </a:lnTo>
                  <a:close/>
                  <a:moveTo>
                    <a:pt x="14600" y="9501"/>
                  </a:moveTo>
                  <a:lnTo>
                    <a:pt x="14563" y="9575"/>
                  </a:lnTo>
                  <a:lnTo>
                    <a:pt x="14490" y="9868"/>
                  </a:lnTo>
                  <a:lnTo>
                    <a:pt x="14417" y="10125"/>
                  </a:lnTo>
                  <a:lnTo>
                    <a:pt x="14380" y="10712"/>
                  </a:lnTo>
                  <a:lnTo>
                    <a:pt x="14417" y="10785"/>
                  </a:lnTo>
                  <a:lnTo>
                    <a:pt x="14453" y="10859"/>
                  </a:lnTo>
                  <a:lnTo>
                    <a:pt x="14527" y="10895"/>
                  </a:lnTo>
                  <a:lnTo>
                    <a:pt x="14600" y="10932"/>
                  </a:lnTo>
                  <a:lnTo>
                    <a:pt x="14673" y="10932"/>
                  </a:lnTo>
                  <a:lnTo>
                    <a:pt x="14747" y="10895"/>
                  </a:lnTo>
                  <a:lnTo>
                    <a:pt x="14783" y="10859"/>
                  </a:lnTo>
                  <a:lnTo>
                    <a:pt x="14820" y="10785"/>
                  </a:lnTo>
                  <a:lnTo>
                    <a:pt x="14820" y="10639"/>
                  </a:lnTo>
                  <a:lnTo>
                    <a:pt x="14820" y="10088"/>
                  </a:lnTo>
                  <a:lnTo>
                    <a:pt x="14820" y="9832"/>
                  </a:lnTo>
                  <a:lnTo>
                    <a:pt x="14747" y="9575"/>
                  </a:lnTo>
                  <a:lnTo>
                    <a:pt x="14710" y="9501"/>
                  </a:lnTo>
                  <a:close/>
                  <a:moveTo>
                    <a:pt x="12729" y="4183"/>
                  </a:moveTo>
                  <a:lnTo>
                    <a:pt x="12986" y="4880"/>
                  </a:lnTo>
                  <a:lnTo>
                    <a:pt x="12766" y="4990"/>
                  </a:lnTo>
                  <a:lnTo>
                    <a:pt x="12509" y="5100"/>
                  </a:lnTo>
                  <a:lnTo>
                    <a:pt x="12032" y="5320"/>
                  </a:lnTo>
                  <a:lnTo>
                    <a:pt x="10969" y="5833"/>
                  </a:lnTo>
                  <a:lnTo>
                    <a:pt x="9978" y="6310"/>
                  </a:lnTo>
                  <a:lnTo>
                    <a:pt x="8988" y="6714"/>
                  </a:lnTo>
                  <a:lnTo>
                    <a:pt x="8071" y="7007"/>
                  </a:lnTo>
                  <a:lnTo>
                    <a:pt x="7117" y="7301"/>
                  </a:lnTo>
                  <a:lnTo>
                    <a:pt x="6677" y="7484"/>
                  </a:lnTo>
                  <a:lnTo>
                    <a:pt x="6237" y="7704"/>
                  </a:lnTo>
                  <a:lnTo>
                    <a:pt x="5796" y="7924"/>
                  </a:lnTo>
                  <a:lnTo>
                    <a:pt x="5430" y="8218"/>
                  </a:lnTo>
                  <a:lnTo>
                    <a:pt x="5393" y="8254"/>
                  </a:lnTo>
                  <a:lnTo>
                    <a:pt x="5393" y="8291"/>
                  </a:lnTo>
                  <a:lnTo>
                    <a:pt x="5430" y="8328"/>
                  </a:lnTo>
                  <a:lnTo>
                    <a:pt x="5466" y="8328"/>
                  </a:lnTo>
                  <a:lnTo>
                    <a:pt x="6420" y="7961"/>
                  </a:lnTo>
                  <a:lnTo>
                    <a:pt x="7337" y="7594"/>
                  </a:lnTo>
                  <a:lnTo>
                    <a:pt x="8364" y="7264"/>
                  </a:lnTo>
                  <a:lnTo>
                    <a:pt x="9391" y="6897"/>
                  </a:lnTo>
                  <a:lnTo>
                    <a:pt x="10345" y="6530"/>
                  </a:lnTo>
                  <a:lnTo>
                    <a:pt x="11262" y="6090"/>
                  </a:lnTo>
                  <a:lnTo>
                    <a:pt x="12326" y="5577"/>
                  </a:lnTo>
                  <a:lnTo>
                    <a:pt x="12729" y="5393"/>
                  </a:lnTo>
                  <a:lnTo>
                    <a:pt x="12913" y="5283"/>
                  </a:lnTo>
                  <a:lnTo>
                    <a:pt x="13133" y="5210"/>
                  </a:lnTo>
                  <a:lnTo>
                    <a:pt x="13169" y="5356"/>
                  </a:lnTo>
                  <a:lnTo>
                    <a:pt x="13426" y="5870"/>
                  </a:lnTo>
                  <a:lnTo>
                    <a:pt x="13390" y="5870"/>
                  </a:lnTo>
                  <a:lnTo>
                    <a:pt x="13353" y="5797"/>
                  </a:lnTo>
                  <a:lnTo>
                    <a:pt x="13280" y="5760"/>
                  </a:lnTo>
                  <a:lnTo>
                    <a:pt x="13206" y="5723"/>
                  </a:lnTo>
                  <a:lnTo>
                    <a:pt x="13133" y="5760"/>
                  </a:lnTo>
                  <a:lnTo>
                    <a:pt x="12216" y="6237"/>
                  </a:lnTo>
                  <a:lnTo>
                    <a:pt x="11299" y="6677"/>
                  </a:lnTo>
                  <a:lnTo>
                    <a:pt x="10345" y="7081"/>
                  </a:lnTo>
                  <a:lnTo>
                    <a:pt x="9428" y="7484"/>
                  </a:lnTo>
                  <a:lnTo>
                    <a:pt x="8474" y="7851"/>
                  </a:lnTo>
                  <a:lnTo>
                    <a:pt x="7520" y="8181"/>
                  </a:lnTo>
                  <a:lnTo>
                    <a:pt x="6640" y="8474"/>
                  </a:lnTo>
                  <a:lnTo>
                    <a:pt x="6163" y="8658"/>
                  </a:lnTo>
                  <a:lnTo>
                    <a:pt x="5980" y="8768"/>
                  </a:lnTo>
                  <a:lnTo>
                    <a:pt x="5760" y="8878"/>
                  </a:lnTo>
                  <a:lnTo>
                    <a:pt x="5760" y="8915"/>
                  </a:lnTo>
                  <a:lnTo>
                    <a:pt x="5760" y="8951"/>
                  </a:lnTo>
                  <a:lnTo>
                    <a:pt x="6273" y="8951"/>
                  </a:lnTo>
                  <a:lnTo>
                    <a:pt x="6713" y="8805"/>
                  </a:lnTo>
                  <a:lnTo>
                    <a:pt x="7631" y="8511"/>
                  </a:lnTo>
                  <a:lnTo>
                    <a:pt x="8621" y="8144"/>
                  </a:lnTo>
                  <a:lnTo>
                    <a:pt x="9611" y="7777"/>
                  </a:lnTo>
                  <a:lnTo>
                    <a:pt x="10528" y="7411"/>
                  </a:lnTo>
                  <a:lnTo>
                    <a:pt x="11409" y="7007"/>
                  </a:lnTo>
                  <a:lnTo>
                    <a:pt x="12289" y="6604"/>
                  </a:lnTo>
                  <a:lnTo>
                    <a:pt x="13133" y="6163"/>
                  </a:lnTo>
                  <a:lnTo>
                    <a:pt x="13206" y="6200"/>
                  </a:lnTo>
                  <a:lnTo>
                    <a:pt x="13316" y="6200"/>
                  </a:lnTo>
                  <a:lnTo>
                    <a:pt x="13390" y="6163"/>
                  </a:lnTo>
                  <a:lnTo>
                    <a:pt x="13463" y="6090"/>
                  </a:lnTo>
                  <a:lnTo>
                    <a:pt x="13500" y="6053"/>
                  </a:lnTo>
                  <a:lnTo>
                    <a:pt x="13866" y="6714"/>
                  </a:lnTo>
                  <a:lnTo>
                    <a:pt x="13646" y="6787"/>
                  </a:lnTo>
                  <a:lnTo>
                    <a:pt x="13463" y="6860"/>
                  </a:lnTo>
                  <a:lnTo>
                    <a:pt x="12913" y="7081"/>
                  </a:lnTo>
                  <a:lnTo>
                    <a:pt x="12399" y="7337"/>
                  </a:lnTo>
                  <a:lnTo>
                    <a:pt x="11225" y="7961"/>
                  </a:lnTo>
                  <a:lnTo>
                    <a:pt x="10675" y="8254"/>
                  </a:lnTo>
                  <a:lnTo>
                    <a:pt x="10052" y="8548"/>
                  </a:lnTo>
                  <a:lnTo>
                    <a:pt x="9428" y="8768"/>
                  </a:lnTo>
                  <a:lnTo>
                    <a:pt x="8804" y="8951"/>
                  </a:lnTo>
                  <a:lnTo>
                    <a:pt x="7520" y="9318"/>
                  </a:lnTo>
                  <a:lnTo>
                    <a:pt x="6200" y="9722"/>
                  </a:lnTo>
                  <a:lnTo>
                    <a:pt x="5796" y="9868"/>
                  </a:lnTo>
                  <a:lnTo>
                    <a:pt x="5650" y="10015"/>
                  </a:lnTo>
                  <a:lnTo>
                    <a:pt x="5576" y="10052"/>
                  </a:lnTo>
                  <a:lnTo>
                    <a:pt x="5576" y="10015"/>
                  </a:lnTo>
                  <a:lnTo>
                    <a:pt x="5540" y="9978"/>
                  </a:lnTo>
                  <a:lnTo>
                    <a:pt x="5540" y="10015"/>
                  </a:lnTo>
                  <a:lnTo>
                    <a:pt x="5503" y="10088"/>
                  </a:lnTo>
                  <a:lnTo>
                    <a:pt x="5503" y="10198"/>
                  </a:lnTo>
                  <a:lnTo>
                    <a:pt x="5540" y="10235"/>
                  </a:lnTo>
                  <a:lnTo>
                    <a:pt x="5576" y="10235"/>
                  </a:lnTo>
                  <a:lnTo>
                    <a:pt x="5796" y="10125"/>
                  </a:lnTo>
                  <a:lnTo>
                    <a:pt x="6017" y="10052"/>
                  </a:lnTo>
                  <a:lnTo>
                    <a:pt x="6530" y="9942"/>
                  </a:lnTo>
                  <a:lnTo>
                    <a:pt x="7704" y="9575"/>
                  </a:lnTo>
                  <a:lnTo>
                    <a:pt x="8878" y="9281"/>
                  </a:lnTo>
                  <a:lnTo>
                    <a:pt x="9465" y="9098"/>
                  </a:lnTo>
                  <a:lnTo>
                    <a:pt x="10015" y="8878"/>
                  </a:lnTo>
                  <a:lnTo>
                    <a:pt x="10528" y="8695"/>
                  </a:lnTo>
                  <a:lnTo>
                    <a:pt x="11005" y="8438"/>
                  </a:lnTo>
                  <a:lnTo>
                    <a:pt x="11959" y="7924"/>
                  </a:lnTo>
                  <a:lnTo>
                    <a:pt x="12473" y="7667"/>
                  </a:lnTo>
                  <a:lnTo>
                    <a:pt x="12986" y="7411"/>
                  </a:lnTo>
                  <a:lnTo>
                    <a:pt x="13573" y="7191"/>
                  </a:lnTo>
                  <a:lnTo>
                    <a:pt x="13756" y="7117"/>
                  </a:lnTo>
                  <a:lnTo>
                    <a:pt x="14013" y="7044"/>
                  </a:lnTo>
                  <a:lnTo>
                    <a:pt x="14050" y="7081"/>
                  </a:lnTo>
                  <a:lnTo>
                    <a:pt x="14160" y="7081"/>
                  </a:lnTo>
                  <a:lnTo>
                    <a:pt x="14197" y="7191"/>
                  </a:lnTo>
                  <a:lnTo>
                    <a:pt x="13830" y="7374"/>
                  </a:lnTo>
                  <a:lnTo>
                    <a:pt x="13500" y="7594"/>
                  </a:lnTo>
                  <a:lnTo>
                    <a:pt x="12436" y="8218"/>
                  </a:lnTo>
                  <a:lnTo>
                    <a:pt x="11335" y="8768"/>
                  </a:lnTo>
                  <a:lnTo>
                    <a:pt x="10198" y="9245"/>
                  </a:lnTo>
                  <a:lnTo>
                    <a:pt x="9061" y="9685"/>
                  </a:lnTo>
                  <a:lnTo>
                    <a:pt x="7887" y="10088"/>
                  </a:lnTo>
                  <a:lnTo>
                    <a:pt x="6750" y="10455"/>
                  </a:lnTo>
                  <a:lnTo>
                    <a:pt x="6200" y="10639"/>
                  </a:lnTo>
                  <a:lnTo>
                    <a:pt x="5906" y="10749"/>
                  </a:lnTo>
                  <a:lnTo>
                    <a:pt x="5650" y="10895"/>
                  </a:lnTo>
                  <a:lnTo>
                    <a:pt x="5613" y="10932"/>
                  </a:lnTo>
                  <a:lnTo>
                    <a:pt x="5613" y="10969"/>
                  </a:lnTo>
                  <a:lnTo>
                    <a:pt x="5613" y="11005"/>
                  </a:lnTo>
                  <a:lnTo>
                    <a:pt x="5686" y="11042"/>
                  </a:lnTo>
                  <a:lnTo>
                    <a:pt x="5943" y="11005"/>
                  </a:lnTo>
                  <a:lnTo>
                    <a:pt x="6200" y="10969"/>
                  </a:lnTo>
                  <a:lnTo>
                    <a:pt x="6713" y="10822"/>
                  </a:lnTo>
                  <a:lnTo>
                    <a:pt x="7337" y="10602"/>
                  </a:lnTo>
                  <a:lnTo>
                    <a:pt x="7961" y="10419"/>
                  </a:lnTo>
                  <a:lnTo>
                    <a:pt x="9208" y="10015"/>
                  </a:lnTo>
                  <a:lnTo>
                    <a:pt x="10418" y="9538"/>
                  </a:lnTo>
                  <a:lnTo>
                    <a:pt x="11445" y="9061"/>
                  </a:lnTo>
                  <a:lnTo>
                    <a:pt x="12473" y="8584"/>
                  </a:lnTo>
                  <a:lnTo>
                    <a:pt x="13573" y="7961"/>
                  </a:lnTo>
                  <a:lnTo>
                    <a:pt x="14013" y="7741"/>
                  </a:lnTo>
                  <a:lnTo>
                    <a:pt x="14233" y="7594"/>
                  </a:lnTo>
                  <a:lnTo>
                    <a:pt x="14417" y="7447"/>
                  </a:lnTo>
                  <a:lnTo>
                    <a:pt x="14527" y="7594"/>
                  </a:lnTo>
                  <a:lnTo>
                    <a:pt x="14527" y="7631"/>
                  </a:lnTo>
                  <a:lnTo>
                    <a:pt x="14417" y="7961"/>
                  </a:lnTo>
                  <a:lnTo>
                    <a:pt x="14417" y="8328"/>
                  </a:lnTo>
                  <a:lnTo>
                    <a:pt x="14343" y="8254"/>
                  </a:lnTo>
                  <a:lnTo>
                    <a:pt x="14233" y="8254"/>
                  </a:lnTo>
                  <a:lnTo>
                    <a:pt x="13830" y="8438"/>
                  </a:lnTo>
                  <a:lnTo>
                    <a:pt x="13426" y="8658"/>
                  </a:lnTo>
                  <a:lnTo>
                    <a:pt x="12693" y="9135"/>
                  </a:lnTo>
                  <a:lnTo>
                    <a:pt x="12252" y="9428"/>
                  </a:lnTo>
                  <a:lnTo>
                    <a:pt x="11776" y="9685"/>
                  </a:lnTo>
                  <a:lnTo>
                    <a:pt x="11299" y="9942"/>
                  </a:lnTo>
                  <a:lnTo>
                    <a:pt x="10822" y="10125"/>
                  </a:lnTo>
                  <a:lnTo>
                    <a:pt x="8658" y="10822"/>
                  </a:lnTo>
                  <a:lnTo>
                    <a:pt x="7741" y="11115"/>
                  </a:lnTo>
                  <a:lnTo>
                    <a:pt x="7300" y="11262"/>
                  </a:lnTo>
                  <a:lnTo>
                    <a:pt x="6860" y="11446"/>
                  </a:lnTo>
                  <a:lnTo>
                    <a:pt x="5283" y="11409"/>
                  </a:lnTo>
                  <a:lnTo>
                    <a:pt x="5246" y="11189"/>
                  </a:lnTo>
                  <a:lnTo>
                    <a:pt x="5173" y="11115"/>
                  </a:lnTo>
                  <a:lnTo>
                    <a:pt x="5026" y="11115"/>
                  </a:lnTo>
                  <a:lnTo>
                    <a:pt x="4989" y="11189"/>
                  </a:lnTo>
                  <a:lnTo>
                    <a:pt x="4953" y="11409"/>
                  </a:lnTo>
                  <a:lnTo>
                    <a:pt x="4182" y="11336"/>
                  </a:lnTo>
                  <a:lnTo>
                    <a:pt x="3816" y="11336"/>
                  </a:lnTo>
                  <a:lnTo>
                    <a:pt x="3412" y="11372"/>
                  </a:lnTo>
                  <a:lnTo>
                    <a:pt x="3119" y="11409"/>
                  </a:lnTo>
                  <a:lnTo>
                    <a:pt x="2862" y="11556"/>
                  </a:lnTo>
                  <a:lnTo>
                    <a:pt x="2825" y="11005"/>
                  </a:lnTo>
                  <a:lnTo>
                    <a:pt x="2715" y="9428"/>
                  </a:lnTo>
                  <a:lnTo>
                    <a:pt x="2715" y="9171"/>
                  </a:lnTo>
                  <a:lnTo>
                    <a:pt x="2972" y="9171"/>
                  </a:lnTo>
                  <a:lnTo>
                    <a:pt x="3265" y="9135"/>
                  </a:lnTo>
                  <a:lnTo>
                    <a:pt x="3522" y="9061"/>
                  </a:lnTo>
                  <a:lnTo>
                    <a:pt x="3779" y="8988"/>
                  </a:lnTo>
                  <a:lnTo>
                    <a:pt x="4036" y="8841"/>
                  </a:lnTo>
                  <a:lnTo>
                    <a:pt x="4293" y="8695"/>
                  </a:lnTo>
                  <a:lnTo>
                    <a:pt x="4733" y="8401"/>
                  </a:lnTo>
                  <a:lnTo>
                    <a:pt x="5063" y="8108"/>
                  </a:lnTo>
                  <a:lnTo>
                    <a:pt x="5356" y="7777"/>
                  </a:lnTo>
                  <a:lnTo>
                    <a:pt x="5613" y="7447"/>
                  </a:lnTo>
                  <a:lnTo>
                    <a:pt x="5870" y="7117"/>
                  </a:lnTo>
                  <a:lnTo>
                    <a:pt x="6273" y="7007"/>
                  </a:lnTo>
                  <a:lnTo>
                    <a:pt x="6640" y="6824"/>
                  </a:lnTo>
                  <a:lnTo>
                    <a:pt x="7410" y="6420"/>
                  </a:lnTo>
                  <a:lnTo>
                    <a:pt x="8401" y="5980"/>
                  </a:lnTo>
                  <a:lnTo>
                    <a:pt x="9355" y="5577"/>
                  </a:lnTo>
                  <a:lnTo>
                    <a:pt x="10308" y="5246"/>
                  </a:lnTo>
                  <a:lnTo>
                    <a:pt x="11262" y="4880"/>
                  </a:lnTo>
                  <a:lnTo>
                    <a:pt x="12032" y="4623"/>
                  </a:lnTo>
                  <a:lnTo>
                    <a:pt x="12436" y="4403"/>
                  </a:lnTo>
                  <a:lnTo>
                    <a:pt x="12619" y="4219"/>
                  </a:lnTo>
                  <a:lnTo>
                    <a:pt x="12729" y="4183"/>
                  </a:lnTo>
                  <a:close/>
                  <a:moveTo>
                    <a:pt x="2385" y="1"/>
                  </a:moveTo>
                  <a:lnTo>
                    <a:pt x="2238" y="38"/>
                  </a:lnTo>
                  <a:lnTo>
                    <a:pt x="2202" y="74"/>
                  </a:lnTo>
                  <a:lnTo>
                    <a:pt x="2165" y="111"/>
                  </a:lnTo>
                  <a:lnTo>
                    <a:pt x="2055" y="368"/>
                  </a:lnTo>
                  <a:lnTo>
                    <a:pt x="1982" y="515"/>
                  </a:lnTo>
                  <a:lnTo>
                    <a:pt x="1578" y="1432"/>
                  </a:lnTo>
                  <a:lnTo>
                    <a:pt x="1541" y="1542"/>
                  </a:lnTo>
                  <a:lnTo>
                    <a:pt x="1578" y="1615"/>
                  </a:lnTo>
                  <a:lnTo>
                    <a:pt x="1615" y="1688"/>
                  </a:lnTo>
                  <a:lnTo>
                    <a:pt x="1688" y="1762"/>
                  </a:lnTo>
                  <a:lnTo>
                    <a:pt x="1761" y="1798"/>
                  </a:lnTo>
                  <a:lnTo>
                    <a:pt x="1835" y="1798"/>
                  </a:lnTo>
                  <a:lnTo>
                    <a:pt x="1908" y="1762"/>
                  </a:lnTo>
                  <a:lnTo>
                    <a:pt x="1982" y="1652"/>
                  </a:lnTo>
                  <a:lnTo>
                    <a:pt x="2128" y="1358"/>
                  </a:lnTo>
                  <a:lnTo>
                    <a:pt x="2092" y="2165"/>
                  </a:lnTo>
                  <a:lnTo>
                    <a:pt x="2092" y="2972"/>
                  </a:lnTo>
                  <a:lnTo>
                    <a:pt x="2055" y="4073"/>
                  </a:lnTo>
                  <a:lnTo>
                    <a:pt x="1982" y="4109"/>
                  </a:lnTo>
                  <a:lnTo>
                    <a:pt x="1835" y="4073"/>
                  </a:lnTo>
                  <a:lnTo>
                    <a:pt x="1725" y="3999"/>
                  </a:lnTo>
                  <a:lnTo>
                    <a:pt x="1615" y="3999"/>
                  </a:lnTo>
                  <a:lnTo>
                    <a:pt x="1541" y="4036"/>
                  </a:lnTo>
                  <a:lnTo>
                    <a:pt x="1505" y="4109"/>
                  </a:lnTo>
                  <a:lnTo>
                    <a:pt x="1541" y="4219"/>
                  </a:lnTo>
                  <a:lnTo>
                    <a:pt x="1651" y="4293"/>
                  </a:lnTo>
                  <a:lnTo>
                    <a:pt x="1761" y="4366"/>
                  </a:lnTo>
                  <a:lnTo>
                    <a:pt x="1908" y="4403"/>
                  </a:lnTo>
                  <a:lnTo>
                    <a:pt x="2055" y="4439"/>
                  </a:lnTo>
                  <a:lnTo>
                    <a:pt x="2055" y="5540"/>
                  </a:lnTo>
                  <a:lnTo>
                    <a:pt x="1908" y="5577"/>
                  </a:lnTo>
                  <a:lnTo>
                    <a:pt x="1651" y="5613"/>
                  </a:lnTo>
                  <a:lnTo>
                    <a:pt x="1615" y="5687"/>
                  </a:lnTo>
                  <a:lnTo>
                    <a:pt x="1541" y="5723"/>
                  </a:lnTo>
                  <a:lnTo>
                    <a:pt x="1541" y="5760"/>
                  </a:lnTo>
                  <a:lnTo>
                    <a:pt x="1505" y="5797"/>
                  </a:lnTo>
                  <a:lnTo>
                    <a:pt x="1541" y="5833"/>
                  </a:lnTo>
                  <a:lnTo>
                    <a:pt x="1578" y="5833"/>
                  </a:lnTo>
                  <a:lnTo>
                    <a:pt x="1651" y="5907"/>
                  </a:lnTo>
                  <a:lnTo>
                    <a:pt x="2055" y="5907"/>
                  </a:lnTo>
                  <a:lnTo>
                    <a:pt x="2092" y="6200"/>
                  </a:lnTo>
                  <a:lnTo>
                    <a:pt x="2092" y="7154"/>
                  </a:lnTo>
                  <a:lnTo>
                    <a:pt x="1835" y="7227"/>
                  </a:lnTo>
                  <a:lnTo>
                    <a:pt x="1541" y="7374"/>
                  </a:lnTo>
                  <a:lnTo>
                    <a:pt x="1505" y="7411"/>
                  </a:lnTo>
                  <a:lnTo>
                    <a:pt x="1505" y="7447"/>
                  </a:lnTo>
                  <a:lnTo>
                    <a:pt x="1541" y="7484"/>
                  </a:lnTo>
                  <a:lnTo>
                    <a:pt x="1578" y="7521"/>
                  </a:lnTo>
                  <a:lnTo>
                    <a:pt x="2092" y="7521"/>
                  </a:lnTo>
                  <a:lnTo>
                    <a:pt x="2165" y="8951"/>
                  </a:lnTo>
                  <a:lnTo>
                    <a:pt x="2165" y="8988"/>
                  </a:lnTo>
                  <a:lnTo>
                    <a:pt x="1982" y="8951"/>
                  </a:lnTo>
                  <a:lnTo>
                    <a:pt x="1578" y="8951"/>
                  </a:lnTo>
                  <a:lnTo>
                    <a:pt x="1505" y="8988"/>
                  </a:lnTo>
                  <a:lnTo>
                    <a:pt x="1468" y="9061"/>
                  </a:lnTo>
                  <a:lnTo>
                    <a:pt x="1468" y="9135"/>
                  </a:lnTo>
                  <a:lnTo>
                    <a:pt x="1541" y="9208"/>
                  </a:lnTo>
                  <a:lnTo>
                    <a:pt x="1688" y="9245"/>
                  </a:lnTo>
                  <a:lnTo>
                    <a:pt x="1835" y="9318"/>
                  </a:lnTo>
                  <a:lnTo>
                    <a:pt x="2202" y="9391"/>
                  </a:lnTo>
                  <a:lnTo>
                    <a:pt x="2238" y="10419"/>
                  </a:lnTo>
                  <a:lnTo>
                    <a:pt x="2018" y="10419"/>
                  </a:lnTo>
                  <a:lnTo>
                    <a:pt x="1798" y="10455"/>
                  </a:lnTo>
                  <a:lnTo>
                    <a:pt x="1725" y="10529"/>
                  </a:lnTo>
                  <a:lnTo>
                    <a:pt x="1651" y="10602"/>
                  </a:lnTo>
                  <a:lnTo>
                    <a:pt x="1578" y="10675"/>
                  </a:lnTo>
                  <a:lnTo>
                    <a:pt x="1615" y="10749"/>
                  </a:lnTo>
                  <a:lnTo>
                    <a:pt x="1688" y="10822"/>
                  </a:lnTo>
                  <a:lnTo>
                    <a:pt x="2128" y="10822"/>
                  </a:lnTo>
                  <a:lnTo>
                    <a:pt x="2275" y="10859"/>
                  </a:lnTo>
                  <a:lnTo>
                    <a:pt x="2275" y="10895"/>
                  </a:lnTo>
                  <a:lnTo>
                    <a:pt x="2312" y="11702"/>
                  </a:lnTo>
                  <a:lnTo>
                    <a:pt x="2348" y="11959"/>
                  </a:lnTo>
                  <a:lnTo>
                    <a:pt x="2385" y="12106"/>
                  </a:lnTo>
                  <a:lnTo>
                    <a:pt x="2495" y="12216"/>
                  </a:lnTo>
                  <a:lnTo>
                    <a:pt x="2568" y="12253"/>
                  </a:lnTo>
                  <a:lnTo>
                    <a:pt x="2679" y="12253"/>
                  </a:lnTo>
                  <a:lnTo>
                    <a:pt x="2752" y="12216"/>
                  </a:lnTo>
                  <a:lnTo>
                    <a:pt x="2789" y="12143"/>
                  </a:lnTo>
                  <a:lnTo>
                    <a:pt x="2825" y="12106"/>
                  </a:lnTo>
                  <a:lnTo>
                    <a:pt x="3009" y="11959"/>
                  </a:lnTo>
                  <a:lnTo>
                    <a:pt x="3265" y="11886"/>
                  </a:lnTo>
                  <a:lnTo>
                    <a:pt x="3486" y="11849"/>
                  </a:lnTo>
                  <a:lnTo>
                    <a:pt x="3742" y="11849"/>
                  </a:lnTo>
                  <a:lnTo>
                    <a:pt x="3742" y="12033"/>
                  </a:lnTo>
                  <a:lnTo>
                    <a:pt x="3742" y="12216"/>
                  </a:lnTo>
                  <a:lnTo>
                    <a:pt x="3816" y="12363"/>
                  </a:lnTo>
                  <a:lnTo>
                    <a:pt x="3889" y="12509"/>
                  </a:lnTo>
                  <a:lnTo>
                    <a:pt x="3962" y="12583"/>
                  </a:lnTo>
                  <a:lnTo>
                    <a:pt x="4036" y="12546"/>
                  </a:lnTo>
                  <a:lnTo>
                    <a:pt x="4109" y="12509"/>
                  </a:lnTo>
                  <a:lnTo>
                    <a:pt x="4146" y="12436"/>
                  </a:lnTo>
                  <a:lnTo>
                    <a:pt x="4072" y="12216"/>
                  </a:lnTo>
                  <a:lnTo>
                    <a:pt x="4036" y="12069"/>
                  </a:lnTo>
                  <a:lnTo>
                    <a:pt x="4036" y="11886"/>
                  </a:lnTo>
                  <a:lnTo>
                    <a:pt x="5063" y="11922"/>
                  </a:lnTo>
                  <a:lnTo>
                    <a:pt x="5063" y="12143"/>
                  </a:lnTo>
                  <a:lnTo>
                    <a:pt x="5100" y="12619"/>
                  </a:lnTo>
                  <a:lnTo>
                    <a:pt x="5136" y="12693"/>
                  </a:lnTo>
                  <a:lnTo>
                    <a:pt x="5173" y="12766"/>
                  </a:lnTo>
                  <a:lnTo>
                    <a:pt x="5320" y="12766"/>
                  </a:lnTo>
                  <a:lnTo>
                    <a:pt x="5466" y="12729"/>
                  </a:lnTo>
                  <a:lnTo>
                    <a:pt x="5503" y="12619"/>
                  </a:lnTo>
                  <a:lnTo>
                    <a:pt x="5540" y="12473"/>
                  </a:lnTo>
                  <a:lnTo>
                    <a:pt x="5466" y="12363"/>
                  </a:lnTo>
                  <a:lnTo>
                    <a:pt x="5393" y="12326"/>
                  </a:lnTo>
                  <a:lnTo>
                    <a:pt x="5356" y="12106"/>
                  </a:lnTo>
                  <a:lnTo>
                    <a:pt x="5283" y="11922"/>
                  </a:lnTo>
                  <a:lnTo>
                    <a:pt x="5906" y="11959"/>
                  </a:lnTo>
                  <a:lnTo>
                    <a:pt x="6493" y="11959"/>
                  </a:lnTo>
                  <a:lnTo>
                    <a:pt x="6493" y="11996"/>
                  </a:lnTo>
                  <a:lnTo>
                    <a:pt x="6457" y="12179"/>
                  </a:lnTo>
                  <a:lnTo>
                    <a:pt x="6420" y="12399"/>
                  </a:lnTo>
                  <a:lnTo>
                    <a:pt x="6457" y="12583"/>
                  </a:lnTo>
                  <a:lnTo>
                    <a:pt x="6567" y="12766"/>
                  </a:lnTo>
                  <a:lnTo>
                    <a:pt x="6603" y="12840"/>
                  </a:lnTo>
                  <a:lnTo>
                    <a:pt x="6677" y="12876"/>
                  </a:lnTo>
                  <a:lnTo>
                    <a:pt x="6750" y="12876"/>
                  </a:lnTo>
                  <a:lnTo>
                    <a:pt x="6824" y="12840"/>
                  </a:lnTo>
                  <a:lnTo>
                    <a:pt x="6897" y="12766"/>
                  </a:lnTo>
                  <a:lnTo>
                    <a:pt x="6897" y="12729"/>
                  </a:lnTo>
                  <a:lnTo>
                    <a:pt x="6897" y="12656"/>
                  </a:lnTo>
                  <a:lnTo>
                    <a:pt x="6824" y="12619"/>
                  </a:lnTo>
                  <a:lnTo>
                    <a:pt x="6787" y="12583"/>
                  </a:lnTo>
                  <a:lnTo>
                    <a:pt x="6713" y="12399"/>
                  </a:lnTo>
                  <a:lnTo>
                    <a:pt x="6677" y="12216"/>
                  </a:lnTo>
                  <a:lnTo>
                    <a:pt x="6640" y="11996"/>
                  </a:lnTo>
                  <a:lnTo>
                    <a:pt x="6640" y="11959"/>
                  </a:lnTo>
                  <a:lnTo>
                    <a:pt x="7924" y="11996"/>
                  </a:lnTo>
                  <a:lnTo>
                    <a:pt x="7851" y="12033"/>
                  </a:lnTo>
                  <a:lnTo>
                    <a:pt x="7814" y="12106"/>
                  </a:lnTo>
                  <a:lnTo>
                    <a:pt x="7777" y="12253"/>
                  </a:lnTo>
                  <a:lnTo>
                    <a:pt x="7777" y="12399"/>
                  </a:lnTo>
                  <a:lnTo>
                    <a:pt x="7777" y="12509"/>
                  </a:lnTo>
                  <a:lnTo>
                    <a:pt x="7814" y="12619"/>
                  </a:lnTo>
                  <a:lnTo>
                    <a:pt x="7887" y="12729"/>
                  </a:lnTo>
                  <a:lnTo>
                    <a:pt x="7961" y="12766"/>
                  </a:lnTo>
                  <a:lnTo>
                    <a:pt x="8034" y="12729"/>
                  </a:lnTo>
                  <a:lnTo>
                    <a:pt x="8107" y="12693"/>
                  </a:lnTo>
                  <a:lnTo>
                    <a:pt x="8144" y="12619"/>
                  </a:lnTo>
                  <a:lnTo>
                    <a:pt x="8107" y="12473"/>
                  </a:lnTo>
                  <a:lnTo>
                    <a:pt x="8071" y="12289"/>
                  </a:lnTo>
                  <a:lnTo>
                    <a:pt x="8071" y="12179"/>
                  </a:lnTo>
                  <a:lnTo>
                    <a:pt x="8034" y="12106"/>
                  </a:lnTo>
                  <a:lnTo>
                    <a:pt x="8034" y="12033"/>
                  </a:lnTo>
                  <a:lnTo>
                    <a:pt x="8034" y="11996"/>
                  </a:lnTo>
                  <a:lnTo>
                    <a:pt x="9391" y="11996"/>
                  </a:lnTo>
                  <a:lnTo>
                    <a:pt x="9318" y="12216"/>
                  </a:lnTo>
                  <a:lnTo>
                    <a:pt x="9318" y="12473"/>
                  </a:lnTo>
                  <a:lnTo>
                    <a:pt x="9355" y="12546"/>
                  </a:lnTo>
                  <a:lnTo>
                    <a:pt x="9428" y="12583"/>
                  </a:lnTo>
                  <a:lnTo>
                    <a:pt x="9611" y="12583"/>
                  </a:lnTo>
                  <a:lnTo>
                    <a:pt x="9685" y="12546"/>
                  </a:lnTo>
                  <a:lnTo>
                    <a:pt x="9721" y="12473"/>
                  </a:lnTo>
                  <a:lnTo>
                    <a:pt x="9721" y="12436"/>
                  </a:lnTo>
                  <a:lnTo>
                    <a:pt x="9721" y="12363"/>
                  </a:lnTo>
                  <a:lnTo>
                    <a:pt x="9611" y="12326"/>
                  </a:lnTo>
                  <a:lnTo>
                    <a:pt x="9611" y="11996"/>
                  </a:lnTo>
                  <a:lnTo>
                    <a:pt x="10638" y="11996"/>
                  </a:lnTo>
                  <a:lnTo>
                    <a:pt x="10675" y="12253"/>
                  </a:lnTo>
                  <a:lnTo>
                    <a:pt x="10748" y="12509"/>
                  </a:lnTo>
                  <a:lnTo>
                    <a:pt x="10822" y="12583"/>
                  </a:lnTo>
                  <a:lnTo>
                    <a:pt x="10969" y="12583"/>
                  </a:lnTo>
                  <a:lnTo>
                    <a:pt x="11005" y="12509"/>
                  </a:lnTo>
                  <a:lnTo>
                    <a:pt x="11042" y="12399"/>
                  </a:lnTo>
                  <a:lnTo>
                    <a:pt x="10969" y="12179"/>
                  </a:lnTo>
                  <a:lnTo>
                    <a:pt x="10895" y="11996"/>
                  </a:lnTo>
                  <a:lnTo>
                    <a:pt x="12106" y="11996"/>
                  </a:lnTo>
                  <a:lnTo>
                    <a:pt x="12069" y="12069"/>
                  </a:lnTo>
                  <a:lnTo>
                    <a:pt x="12032" y="12143"/>
                  </a:lnTo>
                  <a:lnTo>
                    <a:pt x="11996" y="12363"/>
                  </a:lnTo>
                  <a:lnTo>
                    <a:pt x="12032" y="12473"/>
                  </a:lnTo>
                  <a:lnTo>
                    <a:pt x="12069" y="12619"/>
                  </a:lnTo>
                  <a:lnTo>
                    <a:pt x="12142" y="12729"/>
                  </a:lnTo>
                  <a:lnTo>
                    <a:pt x="12216" y="12803"/>
                  </a:lnTo>
                  <a:lnTo>
                    <a:pt x="12289" y="12840"/>
                  </a:lnTo>
                  <a:lnTo>
                    <a:pt x="12362" y="12803"/>
                  </a:lnTo>
                  <a:lnTo>
                    <a:pt x="12399" y="12766"/>
                  </a:lnTo>
                  <a:lnTo>
                    <a:pt x="12399" y="12693"/>
                  </a:lnTo>
                  <a:lnTo>
                    <a:pt x="12362" y="12546"/>
                  </a:lnTo>
                  <a:lnTo>
                    <a:pt x="12289" y="12363"/>
                  </a:lnTo>
                  <a:lnTo>
                    <a:pt x="12252" y="12179"/>
                  </a:lnTo>
                  <a:lnTo>
                    <a:pt x="12252" y="11959"/>
                  </a:lnTo>
                  <a:lnTo>
                    <a:pt x="13353" y="11959"/>
                  </a:lnTo>
                  <a:lnTo>
                    <a:pt x="13280" y="12106"/>
                  </a:lnTo>
                  <a:lnTo>
                    <a:pt x="13243" y="12253"/>
                  </a:lnTo>
                  <a:lnTo>
                    <a:pt x="13243" y="12436"/>
                  </a:lnTo>
                  <a:lnTo>
                    <a:pt x="13316" y="12583"/>
                  </a:lnTo>
                  <a:lnTo>
                    <a:pt x="13353" y="12619"/>
                  </a:lnTo>
                  <a:lnTo>
                    <a:pt x="13426" y="12656"/>
                  </a:lnTo>
                  <a:lnTo>
                    <a:pt x="13500" y="12656"/>
                  </a:lnTo>
                  <a:lnTo>
                    <a:pt x="13573" y="12583"/>
                  </a:lnTo>
                  <a:lnTo>
                    <a:pt x="13610" y="12436"/>
                  </a:lnTo>
                  <a:lnTo>
                    <a:pt x="13536" y="12216"/>
                  </a:lnTo>
                  <a:lnTo>
                    <a:pt x="13536" y="12069"/>
                  </a:lnTo>
                  <a:lnTo>
                    <a:pt x="13573" y="11922"/>
                  </a:lnTo>
                  <a:lnTo>
                    <a:pt x="14563" y="11886"/>
                  </a:lnTo>
                  <a:lnTo>
                    <a:pt x="14563" y="11886"/>
                  </a:lnTo>
                  <a:lnTo>
                    <a:pt x="14527" y="12363"/>
                  </a:lnTo>
                  <a:lnTo>
                    <a:pt x="14563" y="12436"/>
                  </a:lnTo>
                  <a:lnTo>
                    <a:pt x="14637" y="12509"/>
                  </a:lnTo>
                  <a:lnTo>
                    <a:pt x="14747" y="12509"/>
                  </a:lnTo>
                  <a:lnTo>
                    <a:pt x="14820" y="12473"/>
                  </a:lnTo>
                  <a:lnTo>
                    <a:pt x="14893" y="12399"/>
                  </a:lnTo>
                  <a:lnTo>
                    <a:pt x="14967" y="12289"/>
                  </a:lnTo>
                  <a:lnTo>
                    <a:pt x="14967" y="12179"/>
                  </a:lnTo>
                  <a:lnTo>
                    <a:pt x="14967" y="12069"/>
                  </a:lnTo>
                  <a:lnTo>
                    <a:pt x="14930" y="11996"/>
                  </a:lnTo>
                  <a:lnTo>
                    <a:pt x="14857" y="11959"/>
                  </a:lnTo>
                  <a:lnTo>
                    <a:pt x="14857" y="11886"/>
                  </a:lnTo>
                  <a:lnTo>
                    <a:pt x="16618" y="11776"/>
                  </a:lnTo>
                  <a:lnTo>
                    <a:pt x="16654" y="11812"/>
                  </a:lnTo>
                  <a:lnTo>
                    <a:pt x="16544" y="11996"/>
                  </a:lnTo>
                  <a:lnTo>
                    <a:pt x="16361" y="12179"/>
                  </a:lnTo>
                  <a:lnTo>
                    <a:pt x="16287" y="12289"/>
                  </a:lnTo>
                  <a:lnTo>
                    <a:pt x="16251" y="12363"/>
                  </a:lnTo>
                  <a:lnTo>
                    <a:pt x="16287" y="12436"/>
                  </a:lnTo>
                  <a:lnTo>
                    <a:pt x="16324" y="12509"/>
                  </a:lnTo>
                  <a:lnTo>
                    <a:pt x="16397" y="12546"/>
                  </a:lnTo>
                  <a:lnTo>
                    <a:pt x="16471" y="12583"/>
                  </a:lnTo>
                  <a:lnTo>
                    <a:pt x="16544" y="12583"/>
                  </a:lnTo>
                  <a:lnTo>
                    <a:pt x="16581" y="12546"/>
                  </a:lnTo>
                  <a:lnTo>
                    <a:pt x="16728" y="12473"/>
                  </a:lnTo>
                  <a:lnTo>
                    <a:pt x="16801" y="12363"/>
                  </a:lnTo>
                  <a:lnTo>
                    <a:pt x="16984" y="12106"/>
                  </a:lnTo>
                  <a:lnTo>
                    <a:pt x="17461" y="11482"/>
                  </a:lnTo>
                  <a:lnTo>
                    <a:pt x="17461" y="11409"/>
                  </a:lnTo>
                  <a:lnTo>
                    <a:pt x="17461" y="11336"/>
                  </a:lnTo>
                  <a:lnTo>
                    <a:pt x="17461" y="11262"/>
                  </a:lnTo>
                  <a:lnTo>
                    <a:pt x="17425" y="11189"/>
                  </a:lnTo>
                  <a:lnTo>
                    <a:pt x="17058" y="10895"/>
                  </a:lnTo>
                  <a:lnTo>
                    <a:pt x="16728" y="10639"/>
                  </a:lnTo>
                  <a:lnTo>
                    <a:pt x="16654" y="10602"/>
                  </a:lnTo>
                  <a:lnTo>
                    <a:pt x="16581" y="10602"/>
                  </a:lnTo>
                  <a:lnTo>
                    <a:pt x="16544" y="10639"/>
                  </a:lnTo>
                  <a:lnTo>
                    <a:pt x="16471" y="10675"/>
                  </a:lnTo>
                  <a:lnTo>
                    <a:pt x="16434" y="10785"/>
                  </a:lnTo>
                  <a:lnTo>
                    <a:pt x="16434" y="10859"/>
                  </a:lnTo>
                  <a:lnTo>
                    <a:pt x="16471" y="10932"/>
                  </a:lnTo>
                  <a:lnTo>
                    <a:pt x="16801" y="11226"/>
                  </a:lnTo>
                  <a:lnTo>
                    <a:pt x="13940" y="11372"/>
                  </a:lnTo>
                  <a:lnTo>
                    <a:pt x="14050" y="11336"/>
                  </a:lnTo>
                  <a:lnTo>
                    <a:pt x="14270" y="11189"/>
                  </a:lnTo>
                  <a:lnTo>
                    <a:pt x="14343" y="11115"/>
                  </a:lnTo>
                  <a:lnTo>
                    <a:pt x="14417" y="11005"/>
                  </a:lnTo>
                  <a:lnTo>
                    <a:pt x="14417" y="10932"/>
                  </a:lnTo>
                  <a:lnTo>
                    <a:pt x="14380" y="10895"/>
                  </a:lnTo>
                  <a:lnTo>
                    <a:pt x="14233" y="10895"/>
                  </a:lnTo>
                  <a:lnTo>
                    <a:pt x="14123" y="10932"/>
                  </a:lnTo>
                  <a:lnTo>
                    <a:pt x="13903" y="11079"/>
                  </a:lnTo>
                  <a:lnTo>
                    <a:pt x="13720" y="11226"/>
                  </a:lnTo>
                  <a:lnTo>
                    <a:pt x="13573" y="11409"/>
                  </a:lnTo>
                  <a:lnTo>
                    <a:pt x="12289" y="11446"/>
                  </a:lnTo>
                  <a:lnTo>
                    <a:pt x="12546" y="11336"/>
                  </a:lnTo>
                  <a:lnTo>
                    <a:pt x="12839" y="11226"/>
                  </a:lnTo>
                  <a:lnTo>
                    <a:pt x="13169" y="11079"/>
                  </a:lnTo>
                  <a:lnTo>
                    <a:pt x="13500" y="10895"/>
                  </a:lnTo>
                  <a:lnTo>
                    <a:pt x="13793" y="10675"/>
                  </a:lnTo>
                  <a:lnTo>
                    <a:pt x="14050" y="10419"/>
                  </a:lnTo>
                  <a:lnTo>
                    <a:pt x="14087" y="10308"/>
                  </a:lnTo>
                  <a:lnTo>
                    <a:pt x="14050" y="10235"/>
                  </a:lnTo>
                  <a:lnTo>
                    <a:pt x="13976" y="10198"/>
                  </a:lnTo>
                  <a:lnTo>
                    <a:pt x="13903" y="10235"/>
                  </a:lnTo>
                  <a:lnTo>
                    <a:pt x="13646" y="10382"/>
                  </a:lnTo>
                  <a:lnTo>
                    <a:pt x="13390" y="10565"/>
                  </a:lnTo>
                  <a:lnTo>
                    <a:pt x="13133" y="10749"/>
                  </a:lnTo>
                  <a:lnTo>
                    <a:pt x="12876" y="10895"/>
                  </a:lnTo>
                  <a:lnTo>
                    <a:pt x="12583" y="11042"/>
                  </a:lnTo>
                  <a:lnTo>
                    <a:pt x="12289" y="11152"/>
                  </a:lnTo>
                  <a:lnTo>
                    <a:pt x="11996" y="11299"/>
                  </a:lnTo>
                  <a:lnTo>
                    <a:pt x="11702" y="11446"/>
                  </a:lnTo>
                  <a:lnTo>
                    <a:pt x="10162" y="11482"/>
                  </a:lnTo>
                  <a:lnTo>
                    <a:pt x="10602" y="11299"/>
                  </a:lnTo>
                  <a:lnTo>
                    <a:pt x="12216" y="10639"/>
                  </a:lnTo>
                  <a:lnTo>
                    <a:pt x="12766" y="10455"/>
                  </a:lnTo>
                  <a:lnTo>
                    <a:pt x="13316" y="10162"/>
                  </a:lnTo>
                  <a:lnTo>
                    <a:pt x="13573" y="10015"/>
                  </a:lnTo>
                  <a:lnTo>
                    <a:pt x="13793" y="9832"/>
                  </a:lnTo>
                  <a:lnTo>
                    <a:pt x="13976" y="9612"/>
                  </a:lnTo>
                  <a:lnTo>
                    <a:pt x="14087" y="9355"/>
                  </a:lnTo>
                  <a:lnTo>
                    <a:pt x="14087" y="9245"/>
                  </a:lnTo>
                  <a:lnTo>
                    <a:pt x="14050" y="9208"/>
                  </a:lnTo>
                  <a:lnTo>
                    <a:pt x="13940" y="9171"/>
                  </a:lnTo>
                  <a:lnTo>
                    <a:pt x="13866" y="9208"/>
                  </a:lnTo>
                  <a:lnTo>
                    <a:pt x="13463" y="9612"/>
                  </a:lnTo>
                  <a:lnTo>
                    <a:pt x="13243" y="9795"/>
                  </a:lnTo>
                  <a:lnTo>
                    <a:pt x="12986" y="9978"/>
                  </a:lnTo>
                  <a:lnTo>
                    <a:pt x="12693" y="10125"/>
                  </a:lnTo>
                  <a:lnTo>
                    <a:pt x="12399" y="10235"/>
                  </a:lnTo>
                  <a:lnTo>
                    <a:pt x="11776" y="10492"/>
                  </a:lnTo>
                  <a:lnTo>
                    <a:pt x="10418" y="11042"/>
                  </a:lnTo>
                  <a:lnTo>
                    <a:pt x="9905" y="11262"/>
                  </a:lnTo>
                  <a:lnTo>
                    <a:pt x="9428" y="11482"/>
                  </a:lnTo>
                  <a:lnTo>
                    <a:pt x="7667" y="11482"/>
                  </a:lnTo>
                  <a:lnTo>
                    <a:pt x="8621" y="11152"/>
                  </a:lnTo>
                  <a:lnTo>
                    <a:pt x="10895" y="10419"/>
                  </a:lnTo>
                  <a:lnTo>
                    <a:pt x="11335" y="10235"/>
                  </a:lnTo>
                  <a:lnTo>
                    <a:pt x="11776" y="10052"/>
                  </a:lnTo>
                  <a:lnTo>
                    <a:pt x="12179" y="9832"/>
                  </a:lnTo>
                  <a:lnTo>
                    <a:pt x="12583" y="9575"/>
                  </a:lnTo>
                  <a:lnTo>
                    <a:pt x="13426" y="9025"/>
                  </a:lnTo>
                  <a:lnTo>
                    <a:pt x="13866" y="8768"/>
                  </a:lnTo>
                  <a:lnTo>
                    <a:pt x="14307" y="8548"/>
                  </a:lnTo>
                  <a:lnTo>
                    <a:pt x="14380" y="8511"/>
                  </a:lnTo>
                  <a:lnTo>
                    <a:pt x="14417" y="8474"/>
                  </a:lnTo>
                  <a:lnTo>
                    <a:pt x="14417" y="8841"/>
                  </a:lnTo>
                  <a:lnTo>
                    <a:pt x="14453" y="8915"/>
                  </a:lnTo>
                  <a:lnTo>
                    <a:pt x="14490" y="8951"/>
                  </a:lnTo>
                  <a:lnTo>
                    <a:pt x="14527" y="8988"/>
                  </a:lnTo>
                  <a:lnTo>
                    <a:pt x="14600" y="9025"/>
                  </a:lnTo>
                  <a:lnTo>
                    <a:pt x="14673" y="8988"/>
                  </a:lnTo>
                  <a:lnTo>
                    <a:pt x="14747" y="8951"/>
                  </a:lnTo>
                  <a:lnTo>
                    <a:pt x="14783" y="8915"/>
                  </a:lnTo>
                  <a:lnTo>
                    <a:pt x="14783" y="8841"/>
                  </a:lnTo>
                  <a:lnTo>
                    <a:pt x="14783" y="8291"/>
                  </a:lnTo>
                  <a:lnTo>
                    <a:pt x="14747" y="8034"/>
                  </a:lnTo>
                  <a:lnTo>
                    <a:pt x="14673" y="7777"/>
                  </a:lnTo>
                  <a:lnTo>
                    <a:pt x="15077" y="8181"/>
                  </a:lnTo>
                  <a:lnTo>
                    <a:pt x="15517" y="8584"/>
                  </a:lnTo>
                  <a:lnTo>
                    <a:pt x="15737" y="8768"/>
                  </a:lnTo>
                  <a:lnTo>
                    <a:pt x="15847" y="8841"/>
                  </a:lnTo>
                  <a:lnTo>
                    <a:pt x="15994" y="8878"/>
                  </a:lnTo>
                  <a:lnTo>
                    <a:pt x="16361" y="8915"/>
                  </a:lnTo>
                  <a:lnTo>
                    <a:pt x="16764" y="8915"/>
                  </a:lnTo>
                  <a:lnTo>
                    <a:pt x="17204" y="8878"/>
                  </a:lnTo>
                  <a:lnTo>
                    <a:pt x="17608" y="8731"/>
                  </a:lnTo>
                  <a:lnTo>
                    <a:pt x="17681" y="8695"/>
                  </a:lnTo>
                  <a:lnTo>
                    <a:pt x="17755" y="8584"/>
                  </a:lnTo>
                  <a:lnTo>
                    <a:pt x="17791" y="8511"/>
                  </a:lnTo>
                  <a:lnTo>
                    <a:pt x="17755" y="8438"/>
                  </a:lnTo>
                  <a:lnTo>
                    <a:pt x="17718" y="8328"/>
                  </a:lnTo>
                  <a:lnTo>
                    <a:pt x="17681" y="8291"/>
                  </a:lnTo>
                  <a:lnTo>
                    <a:pt x="17571" y="8254"/>
                  </a:lnTo>
                  <a:lnTo>
                    <a:pt x="17461" y="8254"/>
                  </a:lnTo>
                  <a:lnTo>
                    <a:pt x="17131" y="8364"/>
                  </a:lnTo>
                  <a:lnTo>
                    <a:pt x="16764" y="8401"/>
                  </a:lnTo>
                  <a:lnTo>
                    <a:pt x="16397" y="8438"/>
                  </a:lnTo>
                  <a:lnTo>
                    <a:pt x="16177" y="8401"/>
                  </a:lnTo>
                  <a:lnTo>
                    <a:pt x="16031" y="8364"/>
                  </a:lnTo>
                  <a:lnTo>
                    <a:pt x="15480" y="7888"/>
                  </a:lnTo>
                  <a:lnTo>
                    <a:pt x="15004" y="7374"/>
                  </a:lnTo>
                  <a:lnTo>
                    <a:pt x="14563" y="6824"/>
                  </a:lnTo>
                  <a:lnTo>
                    <a:pt x="14160" y="6237"/>
                  </a:lnTo>
                  <a:lnTo>
                    <a:pt x="13830" y="5613"/>
                  </a:lnTo>
                  <a:lnTo>
                    <a:pt x="13536" y="4990"/>
                  </a:lnTo>
                  <a:lnTo>
                    <a:pt x="13096" y="3926"/>
                  </a:lnTo>
                  <a:lnTo>
                    <a:pt x="12803" y="3412"/>
                  </a:lnTo>
                  <a:lnTo>
                    <a:pt x="12509" y="2936"/>
                  </a:lnTo>
                  <a:lnTo>
                    <a:pt x="12326" y="2752"/>
                  </a:lnTo>
                  <a:lnTo>
                    <a:pt x="12142" y="2532"/>
                  </a:lnTo>
                  <a:lnTo>
                    <a:pt x="11959" y="2349"/>
                  </a:lnTo>
                  <a:lnTo>
                    <a:pt x="11739" y="2202"/>
                  </a:lnTo>
                  <a:lnTo>
                    <a:pt x="11482" y="2092"/>
                  </a:lnTo>
                  <a:lnTo>
                    <a:pt x="11225" y="1982"/>
                  </a:lnTo>
                  <a:lnTo>
                    <a:pt x="10932" y="1908"/>
                  </a:lnTo>
                  <a:lnTo>
                    <a:pt x="10602" y="1872"/>
                  </a:lnTo>
                  <a:lnTo>
                    <a:pt x="10308" y="1872"/>
                  </a:lnTo>
                  <a:lnTo>
                    <a:pt x="9978" y="1908"/>
                  </a:lnTo>
                  <a:lnTo>
                    <a:pt x="9685" y="1982"/>
                  </a:lnTo>
                  <a:lnTo>
                    <a:pt x="9391" y="2055"/>
                  </a:lnTo>
                  <a:lnTo>
                    <a:pt x="9098" y="2202"/>
                  </a:lnTo>
                  <a:lnTo>
                    <a:pt x="8841" y="2349"/>
                  </a:lnTo>
                  <a:lnTo>
                    <a:pt x="8584" y="2495"/>
                  </a:lnTo>
                  <a:lnTo>
                    <a:pt x="8327" y="2715"/>
                  </a:lnTo>
                  <a:lnTo>
                    <a:pt x="7887" y="3119"/>
                  </a:lnTo>
                  <a:lnTo>
                    <a:pt x="7484" y="3632"/>
                  </a:lnTo>
                  <a:lnTo>
                    <a:pt x="7117" y="4146"/>
                  </a:lnTo>
                  <a:lnTo>
                    <a:pt x="6787" y="4660"/>
                  </a:lnTo>
                  <a:lnTo>
                    <a:pt x="6127" y="5833"/>
                  </a:lnTo>
                  <a:lnTo>
                    <a:pt x="5796" y="6457"/>
                  </a:lnTo>
                  <a:lnTo>
                    <a:pt x="5430" y="7044"/>
                  </a:lnTo>
                  <a:lnTo>
                    <a:pt x="4989" y="7594"/>
                  </a:lnTo>
                  <a:lnTo>
                    <a:pt x="4769" y="7851"/>
                  </a:lnTo>
                  <a:lnTo>
                    <a:pt x="4513" y="8071"/>
                  </a:lnTo>
                  <a:lnTo>
                    <a:pt x="4256" y="8291"/>
                  </a:lnTo>
                  <a:lnTo>
                    <a:pt x="3962" y="8474"/>
                  </a:lnTo>
                  <a:lnTo>
                    <a:pt x="3669" y="8621"/>
                  </a:lnTo>
                  <a:lnTo>
                    <a:pt x="3339" y="8731"/>
                  </a:lnTo>
                  <a:lnTo>
                    <a:pt x="3009" y="8841"/>
                  </a:lnTo>
                  <a:lnTo>
                    <a:pt x="2715" y="8915"/>
                  </a:lnTo>
                  <a:lnTo>
                    <a:pt x="2605" y="6200"/>
                  </a:lnTo>
                  <a:lnTo>
                    <a:pt x="2568" y="3119"/>
                  </a:lnTo>
                  <a:lnTo>
                    <a:pt x="2605" y="1505"/>
                  </a:lnTo>
                  <a:lnTo>
                    <a:pt x="2568" y="1138"/>
                  </a:lnTo>
                  <a:lnTo>
                    <a:pt x="2715" y="1395"/>
                  </a:lnTo>
                  <a:lnTo>
                    <a:pt x="2862" y="1652"/>
                  </a:lnTo>
                  <a:lnTo>
                    <a:pt x="2899" y="1725"/>
                  </a:lnTo>
                  <a:lnTo>
                    <a:pt x="2972" y="1762"/>
                  </a:lnTo>
                  <a:lnTo>
                    <a:pt x="3119" y="1762"/>
                  </a:lnTo>
                  <a:lnTo>
                    <a:pt x="3192" y="1688"/>
                  </a:lnTo>
                  <a:lnTo>
                    <a:pt x="3229" y="1652"/>
                  </a:lnTo>
                  <a:lnTo>
                    <a:pt x="3265" y="1578"/>
                  </a:lnTo>
                  <a:lnTo>
                    <a:pt x="3265" y="1505"/>
                  </a:lnTo>
                  <a:lnTo>
                    <a:pt x="3155" y="1138"/>
                  </a:lnTo>
                  <a:lnTo>
                    <a:pt x="2972" y="771"/>
                  </a:lnTo>
                  <a:lnTo>
                    <a:pt x="2568" y="111"/>
                  </a:lnTo>
                  <a:lnTo>
                    <a:pt x="2495" y="38"/>
                  </a:lnTo>
                  <a:lnTo>
                    <a:pt x="2385" y="1"/>
                  </a:lnTo>
                  <a:close/>
                  <a:moveTo>
                    <a:pt x="15554" y="12546"/>
                  </a:moveTo>
                  <a:lnTo>
                    <a:pt x="15480" y="12583"/>
                  </a:lnTo>
                  <a:lnTo>
                    <a:pt x="15370" y="12619"/>
                  </a:lnTo>
                  <a:lnTo>
                    <a:pt x="15224" y="12766"/>
                  </a:lnTo>
                  <a:lnTo>
                    <a:pt x="15077" y="12913"/>
                  </a:lnTo>
                  <a:lnTo>
                    <a:pt x="15077" y="12950"/>
                  </a:lnTo>
                  <a:lnTo>
                    <a:pt x="14820" y="12803"/>
                  </a:lnTo>
                  <a:lnTo>
                    <a:pt x="14527" y="12693"/>
                  </a:lnTo>
                  <a:lnTo>
                    <a:pt x="14453" y="12693"/>
                  </a:lnTo>
                  <a:lnTo>
                    <a:pt x="14417" y="12729"/>
                  </a:lnTo>
                  <a:lnTo>
                    <a:pt x="14380" y="12803"/>
                  </a:lnTo>
                  <a:lnTo>
                    <a:pt x="14380" y="12876"/>
                  </a:lnTo>
                  <a:lnTo>
                    <a:pt x="14563" y="13096"/>
                  </a:lnTo>
                  <a:lnTo>
                    <a:pt x="14783" y="13316"/>
                  </a:lnTo>
                  <a:lnTo>
                    <a:pt x="14673" y="13463"/>
                  </a:lnTo>
                  <a:lnTo>
                    <a:pt x="14490" y="13720"/>
                  </a:lnTo>
                  <a:lnTo>
                    <a:pt x="14417" y="13867"/>
                  </a:lnTo>
                  <a:lnTo>
                    <a:pt x="14417" y="14013"/>
                  </a:lnTo>
                  <a:lnTo>
                    <a:pt x="14453" y="14087"/>
                  </a:lnTo>
                  <a:lnTo>
                    <a:pt x="14490" y="14123"/>
                  </a:lnTo>
                  <a:lnTo>
                    <a:pt x="14600" y="14123"/>
                  </a:lnTo>
                  <a:lnTo>
                    <a:pt x="14673" y="14087"/>
                  </a:lnTo>
                  <a:lnTo>
                    <a:pt x="14783" y="14050"/>
                  </a:lnTo>
                  <a:lnTo>
                    <a:pt x="14893" y="13903"/>
                  </a:lnTo>
                  <a:lnTo>
                    <a:pt x="15150" y="13573"/>
                  </a:lnTo>
                  <a:lnTo>
                    <a:pt x="15590" y="13903"/>
                  </a:lnTo>
                  <a:lnTo>
                    <a:pt x="15700" y="13940"/>
                  </a:lnTo>
                  <a:lnTo>
                    <a:pt x="15774" y="13940"/>
                  </a:lnTo>
                  <a:lnTo>
                    <a:pt x="15847" y="13903"/>
                  </a:lnTo>
                  <a:lnTo>
                    <a:pt x="15884" y="13830"/>
                  </a:lnTo>
                  <a:lnTo>
                    <a:pt x="15921" y="13757"/>
                  </a:lnTo>
                  <a:lnTo>
                    <a:pt x="15921" y="13647"/>
                  </a:lnTo>
                  <a:lnTo>
                    <a:pt x="15921" y="13573"/>
                  </a:lnTo>
                  <a:lnTo>
                    <a:pt x="15847" y="13500"/>
                  </a:lnTo>
                  <a:lnTo>
                    <a:pt x="15407" y="13170"/>
                  </a:lnTo>
                  <a:lnTo>
                    <a:pt x="15480" y="13096"/>
                  </a:lnTo>
                  <a:lnTo>
                    <a:pt x="15590" y="12876"/>
                  </a:lnTo>
                  <a:lnTo>
                    <a:pt x="15664" y="12803"/>
                  </a:lnTo>
                  <a:lnTo>
                    <a:pt x="15737" y="12766"/>
                  </a:lnTo>
                  <a:lnTo>
                    <a:pt x="15774" y="12729"/>
                  </a:lnTo>
                  <a:lnTo>
                    <a:pt x="15811" y="12693"/>
                  </a:lnTo>
                  <a:lnTo>
                    <a:pt x="15811" y="12656"/>
                  </a:lnTo>
                  <a:lnTo>
                    <a:pt x="15774" y="12656"/>
                  </a:lnTo>
                  <a:lnTo>
                    <a:pt x="15664" y="12583"/>
                  </a:lnTo>
                  <a:lnTo>
                    <a:pt x="15554" y="12546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1" name="Shape 301"/>
            <p:cNvSpPr/>
            <p:nvPr/>
          </p:nvSpPr>
          <p:spPr>
            <a:xfrm>
              <a:off x="6844475" y="1037625"/>
              <a:ext cx="414525" cy="389750"/>
            </a:xfrm>
            <a:custGeom>
              <a:avLst/>
              <a:gdLst/>
              <a:ahLst/>
              <a:cxnLst/>
              <a:rect l="0" t="0" r="0" b="0"/>
              <a:pathLst>
                <a:path w="16581" h="15590" extrusionOk="0">
                  <a:moveTo>
                    <a:pt x="13793" y="2568"/>
                  </a:moveTo>
                  <a:lnTo>
                    <a:pt x="14123" y="2641"/>
                  </a:lnTo>
                  <a:lnTo>
                    <a:pt x="14123" y="2678"/>
                  </a:lnTo>
                  <a:lnTo>
                    <a:pt x="14086" y="2825"/>
                  </a:lnTo>
                  <a:lnTo>
                    <a:pt x="14013" y="2935"/>
                  </a:lnTo>
                  <a:lnTo>
                    <a:pt x="13866" y="3045"/>
                  </a:lnTo>
                  <a:lnTo>
                    <a:pt x="13756" y="3081"/>
                  </a:lnTo>
                  <a:lnTo>
                    <a:pt x="13573" y="2971"/>
                  </a:lnTo>
                  <a:lnTo>
                    <a:pt x="13609" y="2788"/>
                  </a:lnTo>
                  <a:lnTo>
                    <a:pt x="13683" y="2678"/>
                  </a:lnTo>
                  <a:lnTo>
                    <a:pt x="13720" y="2605"/>
                  </a:lnTo>
                  <a:lnTo>
                    <a:pt x="13793" y="2568"/>
                  </a:lnTo>
                  <a:close/>
                  <a:moveTo>
                    <a:pt x="9428" y="3705"/>
                  </a:moveTo>
                  <a:lnTo>
                    <a:pt x="9831" y="4475"/>
                  </a:lnTo>
                  <a:lnTo>
                    <a:pt x="10161" y="5246"/>
                  </a:lnTo>
                  <a:lnTo>
                    <a:pt x="8327" y="4402"/>
                  </a:lnTo>
                  <a:lnTo>
                    <a:pt x="8878" y="4035"/>
                  </a:lnTo>
                  <a:lnTo>
                    <a:pt x="9428" y="3705"/>
                  </a:lnTo>
                  <a:close/>
                  <a:moveTo>
                    <a:pt x="5283" y="3668"/>
                  </a:moveTo>
                  <a:lnTo>
                    <a:pt x="6383" y="4072"/>
                  </a:lnTo>
                  <a:lnTo>
                    <a:pt x="7410" y="4512"/>
                  </a:lnTo>
                  <a:lnTo>
                    <a:pt x="6383" y="5319"/>
                  </a:lnTo>
                  <a:lnTo>
                    <a:pt x="5393" y="6163"/>
                  </a:lnTo>
                  <a:lnTo>
                    <a:pt x="5319" y="5282"/>
                  </a:lnTo>
                  <a:lnTo>
                    <a:pt x="5283" y="4365"/>
                  </a:lnTo>
                  <a:lnTo>
                    <a:pt x="5283" y="3668"/>
                  </a:lnTo>
                  <a:close/>
                  <a:moveTo>
                    <a:pt x="13096" y="2494"/>
                  </a:moveTo>
                  <a:lnTo>
                    <a:pt x="13023" y="2641"/>
                  </a:lnTo>
                  <a:lnTo>
                    <a:pt x="12986" y="2825"/>
                  </a:lnTo>
                  <a:lnTo>
                    <a:pt x="12949" y="3008"/>
                  </a:lnTo>
                  <a:lnTo>
                    <a:pt x="12986" y="3191"/>
                  </a:lnTo>
                  <a:lnTo>
                    <a:pt x="13096" y="3412"/>
                  </a:lnTo>
                  <a:lnTo>
                    <a:pt x="13243" y="3595"/>
                  </a:lnTo>
                  <a:lnTo>
                    <a:pt x="13426" y="3705"/>
                  </a:lnTo>
                  <a:lnTo>
                    <a:pt x="13646" y="3778"/>
                  </a:lnTo>
                  <a:lnTo>
                    <a:pt x="13793" y="3815"/>
                  </a:lnTo>
                  <a:lnTo>
                    <a:pt x="13536" y="4512"/>
                  </a:lnTo>
                  <a:lnTo>
                    <a:pt x="13243" y="5209"/>
                  </a:lnTo>
                  <a:lnTo>
                    <a:pt x="12913" y="5869"/>
                  </a:lnTo>
                  <a:lnTo>
                    <a:pt x="12546" y="6529"/>
                  </a:lnTo>
                  <a:lnTo>
                    <a:pt x="11665" y="6016"/>
                  </a:lnTo>
                  <a:lnTo>
                    <a:pt x="10785" y="5576"/>
                  </a:lnTo>
                  <a:lnTo>
                    <a:pt x="10602" y="5026"/>
                  </a:lnTo>
                  <a:lnTo>
                    <a:pt x="10345" y="4475"/>
                  </a:lnTo>
                  <a:lnTo>
                    <a:pt x="10125" y="3962"/>
                  </a:lnTo>
                  <a:lnTo>
                    <a:pt x="9831" y="3448"/>
                  </a:lnTo>
                  <a:lnTo>
                    <a:pt x="10602" y="3045"/>
                  </a:lnTo>
                  <a:lnTo>
                    <a:pt x="11005" y="2898"/>
                  </a:lnTo>
                  <a:lnTo>
                    <a:pt x="11409" y="2751"/>
                  </a:lnTo>
                  <a:lnTo>
                    <a:pt x="11849" y="2641"/>
                  </a:lnTo>
                  <a:lnTo>
                    <a:pt x="12252" y="2568"/>
                  </a:lnTo>
                  <a:lnTo>
                    <a:pt x="12692" y="2494"/>
                  </a:lnTo>
                  <a:close/>
                  <a:moveTo>
                    <a:pt x="2605" y="6713"/>
                  </a:moveTo>
                  <a:lnTo>
                    <a:pt x="2678" y="6750"/>
                  </a:lnTo>
                  <a:lnTo>
                    <a:pt x="2752" y="6823"/>
                  </a:lnTo>
                  <a:lnTo>
                    <a:pt x="2788" y="6970"/>
                  </a:lnTo>
                  <a:lnTo>
                    <a:pt x="2752" y="7116"/>
                  </a:lnTo>
                  <a:lnTo>
                    <a:pt x="2715" y="7153"/>
                  </a:lnTo>
                  <a:lnTo>
                    <a:pt x="2605" y="7226"/>
                  </a:lnTo>
                  <a:lnTo>
                    <a:pt x="2458" y="7336"/>
                  </a:lnTo>
                  <a:lnTo>
                    <a:pt x="2165" y="7116"/>
                  </a:lnTo>
                  <a:lnTo>
                    <a:pt x="2275" y="6970"/>
                  </a:lnTo>
                  <a:lnTo>
                    <a:pt x="2275" y="6896"/>
                  </a:lnTo>
                  <a:lnTo>
                    <a:pt x="2458" y="6860"/>
                  </a:lnTo>
                  <a:lnTo>
                    <a:pt x="2715" y="6860"/>
                  </a:lnTo>
                  <a:lnTo>
                    <a:pt x="2715" y="6823"/>
                  </a:lnTo>
                  <a:lnTo>
                    <a:pt x="2678" y="6786"/>
                  </a:lnTo>
                  <a:lnTo>
                    <a:pt x="2605" y="6713"/>
                  </a:lnTo>
                  <a:close/>
                  <a:moveTo>
                    <a:pt x="8364" y="6529"/>
                  </a:moveTo>
                  <a:lnTo>
                    <a:pt x="8547" y="6566"/>
                  </a:lnTo>
                  <a:lnTo>
                    <a:pt x="8657" y="6603"/>
                  </a:lnTo>
                  <a:lnTo>
                    <a:pt x="8657" y="6713"/>
                  </a:lnTo>
                  <a:lnTo>
                    <a:pt x="8694" y="6860"/>
                  </a:lnTo>
                  <a:lnTo>
                    <a:pt x="8694" y="6970"/>
                  </a:lnTo>
                  <a:lnTo>
                    <a:pt x="8694" y="7116"/>
                  </a:lnTo>
                  <a:lnTo>
                    <a:pt x="8657" y="7226"/>
                  </a:lnTo>
                  <a:lnTo>
                    <a:pt x="8621" y="7336"/>
                  </a:lnTo>
                  <a:lnTo>
                    <a:pt x="8547" y="7446"/>
                  </a:lnTo>
                  <a:lnTo>
                    <a:pt x="8364" y="7446"/>
                  </a:lnTo>
                  <a:lnTo>
                    <a:pt x="8107" y="7520"/>
                  </a:lnTo>
                  <a:lnTo>
                    <a:pt x="7850" y="7593"/>
                  </a:lnTo>
                  <a:lnTo>
                    <a:pt x="7704" y="7483"/>
                  </a:lnTo>
                  <a:lnTo>
                    <a:pt x="7630" y="7336"/>
                  </a:lnTo>
                  <a:lnTo>
                    <a:pt x="7557" y="7190"/>
                  </a:lnTo>
                  <a:lnTo>
                    <a:pt x="7594" y="7006"/>
                  </a:lnTo>
                  <a:lnTo>
                    <a:pt x="7667" y="6750"/>
                  </a:lnTo>
                  <a:lnTo>
                    <a:pt x="7777" y="6750"/>
                  </a:lnTo>
                  <a:lnTo>
                    <a:pt x="7850" y="6786"/>
                  </a:lnTo>
                  <a:lnTo>
                    <a:pt x="7924" y="6750"/>
                  </a:lnTo>
                  <a:lnTo>
                    <a:pt x="7960" y="6713"/>
                  </a:lnTo>
                  <a:lnTo>
                    <a:pt x="8071" y="6566"/>
                  </a:lnTo>
                  <a:lnTo>
                    <a:pt x="8364" y="6529"/>
                  </a:lnTo>
                  <a:close/>
                  <a:moveTo>
                    <a:pt x="3155" y="3191"/>
                  </a:moveTo>
                  <a:lnTo>
                    <a:pt x="3595" y="3228"/>
                  </a:lnTo>
                  <a:lnTo>
                    <a:pt x="4036" y="3301"/>
                  </a:lnTo>
                  <a:lnTo>
                    <a:pt x="4439" y="3412"/>
                  </a:lnTo>
                  <a:lnTo>
                    <a:pt x="4879" y="3522"/>
                  </a:lnTo>
                  <a:lnTo>
                    <a:pt x="4843" y="4072"/>
                  </a:lnTo>
                  <a:lnTo>
                    <a:pt x="4843" y="4659"/>
                  </a:lnTo>
                  <a:lnTo>
                    <a:pt x="4879" y="5282"/>
                  </a:lnTo>
                  <a:lnTo>
                    <a:pt x="4989" y="6529"/>
                  </a:lnTo>
                  <a:lnTo>
                    <a:pt x="4182" y="7263"/>
                  </a:lnTo>
                  <a:lnTo>
                    <a:pt x="3779" y="7630"/>
                  </a:lnTo>
                  <a:lnTo>
                    <a:pt x="3375" y="8033"/>
                  </a:lnTo>
                  <a:lnTo>
                    <a:pt x="3265" y="7960"/>
                  </a:lnTo>
                  <a:lnTo>
                    <a:pt x="2898" y="7667"/>
                  </a:lnTo>
                  <a:lnTo>
                    <a:pt x="3008" y="7520"/>
                  </a:lnTo>
                  <a:lnTo>
                    <a:pt x="3119" y="7410"/>
                  </a:lnTo>
                  <a:lnTo>
                    <a:pt x="3155" y="7336"/>
                  </a:lnTo>
                  <a:lnTo>
                    <a:pt x="3192" y="7300"/>
                  </a:lnTo>
                  <a:lnTo>
                    <a:pt x="3192" y="7153"/>
                  </a:lnTo>
                  <a:lnTo>
                    <a:pt x="3229" y="6933"/>
                  </a:lnTo>
                  <a:lnTo>
                    <a:pt x="3192" y="6823"/>
                  </a:lnTo>
                  <a:lnTo>
                    <a:pt x="3155" y="6676"/>
                  </a:lnTo>
                  <a:lnTo>
                    <a:pt x="3119" y="6566"/>
                  </a:lnTo>
                  <a:lnTo>
                    <a:pt x="3045" y="6456"/>
                  </a:lnTo>
                  <a:lnTo>
                    <a:pt x="2972" y="6383"/>
                  </a:lnTo>
                  <a:lnTo>
                    <a:pt x="2862" y="6309"/>
                  </a:lnTo>
                  <a:lnTo>
                    <a:pt x="2752" y="6273"/>
                  </a:lnTo>
                  <a:lnTo>
                    <a:pt x="2605" y="6236"/>
                  </a:lnTo>
                  <a:lnTo>
                    <a:pt x="2495" y="6236"/>
                  </a:lnTo>
                  <a:lnTo>
                    <a:pt x="2348" y="6273"/>
                  </a:lnTo>
                  <a:lnTo>
                    <a:pt x="2128" y="6383"/>
                  </a:lnTo>
                  <a:lnTo>
                    <a:pt x="1908" y="6529"/>
                  </a:lnTo>
                  <a:lnTo>
                    <a:pt x="1761" y="6713"/>
                  </a:lnTo>
                  <a:lnTo>
                    <a:pt x="1321" y="6309"/>
                  </a:lnTo>
                  <a:lnTo>
                    <a:pt x="954" y="5833"/>
                  </a:lnTo>
                  <a:lnTo>
                    <a:pt x="734" y="5502"/>
                  </a:lnTo>
                  <a:lnTo>
                    <a:pt x="624" y="5172"/>
                  </a:lnTo>
                  <a:lnTo>
                    <a:pt x="551" y="4805"/>
                  </a:lnTo>
                  <a:lnTo>
                    <a:pt x="514" y="4439"/>
                  </a:lnTo>
                  <a:lnTo>
                    <a:pt x="551" y="4255"/>
                  </a:lnTo>
                  <a:lnTo>
                    <a:pt x="624" y="4072"/>
                  </a:lnTo>
                  <a:lnTo>
                    <a:pt x="734" y="3925"/>
                  </a:lnTo>
                  <a:lnTo>
                    <a:pt x="844" y="3778"/>
                  </a:lnTo>
                  <a:lnTo>
                    <a:pt x="991" y="3668"/>
                  </a:lnTo>
                  <a:lnTo>
                    <a:pt x="1174" y="3558"/>
                  </a:lnTo>
                  <a:lnTo>
                    <a:pt x="1541" y="3412"/>
                  </a:lnTo>
                  <a:lnTo>
                    <a:pt x="1908" y="3265"/>
                  </a:lnTo>
                  <a:lnTo>
                    <a:pt x="2312" y="3191"/>
                  </a:lnTo>
                  <a:close/>
                  <a:moveTo>
                    <a:pt x="11005" y="6199"/>
                  </a:moveTo>
                  <a:lnTo>
                    <a:pt x="12289" y="6896"/>
                  </a:lnTo>
                  <a:lnTo>
                    <a:pt x="11885" y="7483"/>
                  </a:lnTo>
                  <a:lnTo>
                    <a:pt x="11482" y="8033"/>
                  </a:lnTo>
                  <a:lnTo>
                    <a:pt x="11335" y="7410"/>
                  </a:lnTo>
                  <a:lnTo>
                    <a:pt x="11188" y="6750"/>
                  </a:lnTo>
                  <a:lnTo>
                    <a:pt x="11005" y="6199"/>
                  </a:lnTo>
                  <a:close/>
                  <a:moveTo>
                    <a:pt x="7264" y="8180"/>
                  </a:moveTo>
                  <a:lnTo>
                    <a:pt x="7410" y="8253"/>
                  </a:lnTo>
                  <a:lnTo>
                    <a:pt x="7594" y="8290"/>
                  </a:lnTo>
                  <a:lnTo>
                    <a:pt x="7960" y="8290"/>
                  </a:lnTo>
                  <a:lnTo>
                    <a:pt x="7704" y="8327"/>
                  </a:lnTo>
                  <a:lnTo>
                    <a:pt x="7557" y="8327"/>
                  </a:lnTo>
                  <a:lnTo>
                    <a:pt x="7447" y="8290"/>
                  </a:lnTo>
                  <a:lnTo>
                    <a:pt x="7337" y="8253"/>
                  </a:lnTo>
                  <a:lnTo>
                    <a:pt x="7264" y="8180"/>
                  </a:lnTo>
                  <a:close/>
                  <a:moveTo>
                    <a:pt x="8181" y="5979"/>
                  </a:moveTo>
                  <a:lnTo>
                    <a:pt x="7997" y="6016"/>
                  </a:lnTo>
                  <a:lnTo>
                    <a:pt x="7814" y="6089"/>
                  </a:lnTo>
                  <a:lnTo>
                    <a:pt x="7667" y="6236"/>
                  </a:lnTo>
                  <a:lnTo>
                    <a:pt x="7410" y="6346"/>
                  </a:lnTo>
                  <a:lnTo>
                    <a:pt x="7190" y="6529"/>
                  </a:lnTo>
                  <a:lnTo>
                    <a:pt x="6970" y="6713"/>
                  </a:lnTo>
                  <a:lnTo>
                    <a:pt x="6787" y="6933"/>
                  </a:lnTo>
                  <a:lnTo>
                    <a:pt x="6677" y="7080"/>
                  </a:lnTo>
                  <a:lnTo>
                    <a:pt x="6640" y="7263"/>
                  </a:lnTo>
                  <a:lnTo>
                    <a:pt x="6567" y="7410"/>
                  </a:lnTo>
                  <a:lnTo>
                    <a:pt x="6567" y="7593"/>
                  </a:lnTo>
                  <a:lnTo>
                    <a:pt x="6567" y="7923"/>
                  </a:lnTo>
                  <a:lnTo>
                    <a:pt x="6677" y="8253"/>
                  </a:lnTo>
                  <a:lnTo>
                    <a:pt x="6787" y="8437"/>
                  </a:lnTo>
                  <a:lnTo>
                    <a:pt x="6897" y="8584"/>
                  </a:lnTo>
                  <a:lnTo>
                    <a:pt x="7043" y="8694"/>
                  </a:lnTo>
                  <a:lnTo>
                    <a:pt x="7190" y="8767"/>
                  </a:lnTo>
                  <a:lnTo>
                    <a:pt x="7374" y="8804"/>
                  </a:lnTo>
                  <a:lnTo>
                    <a:pt x="7557" y="8840"/>
                  </a:lnTo>
                  <a:lnTo>
                    <a:pt x="7924" y="8840"/>
                  </a:lnTo>
                  <a:lnTo>
                    <a:pt x="8254" y="8767"/>
                  </a:lnTo>
                  <a:lnTo>
                    <a:pt x="8584" y="8620"/>
                  </a:lnTo>
                  <a:lnTo>
                    <a:pt x="8914" y="8364"/>
                  </a:lnTo>
                  <a:lnTo>
                    <a:pt x="9208" y="8070"/>
                  </a:lnTo>
                  <a:lnTo>
                    <a:pt x="9464" y="7740"/>
                  </a:lnTo>
                  <a:lnTo>
                    <a:pt x="9538" y="7593"/>
                  </a:lnTo>
                  <a:lnTo>
                    <a:pt x="9611" y="7410"/>
                  </a:lnTo>
                  <a:lnTo>
                    <a:pt x="9648" y="7226"/>
                  </a:lnTo>
                  <a:lnTo>
                    <a:pt x="9648" y="7043"/>
                  </a:lnTo>
                  <a:lnTo>
                    <a:pt x="9648" y="6860"/>
                  </a:lnTo>
                  <a:lnTo>
                    <a:pt x="9574" y="6713"/>
                  </a:lnTo>
                  <a:lnTo>
                    <a:pt x="9464" y="6529"/>
                  </a:lnTo>
                  <a:lnTo>
                    <a:pt x="9354" y="6419"/>
                  </a:lnTo>
                  <a:lnTo>
                    <a:pt x="9208" y="6273"/>
                  </a:lnTo>
                  <a:lnTo>
                    <a:pt x="9061" y="6199"/>
                  </a:lnTo>
                  <a:lnTo>
                    <a:pt x="8731" y="6053"/>
                  </a:lnTo>
                  <a:lnTo>
                    <a:pt x="8364" y="5979"/>
                  </a:lnTo>
                  <a:close/>
                  <a:moveTo>
                    <a:pt x="5063" y="7080"/>
                  </a:moveTo>
                  <a:lnTo>
                    <a:pt x="5246" y="8180"/>
                  </a:lnTo>
                  <a:lnTo>
                    <a:pt x="5466" y="9281"/>
                  </a:lnTo>
                  <a:lnTo>
                    <a:pt x="4622" y="8804"/>
                  </a:lnTo>
                  <a:lnTo>
                    <a:pt x="3779" y="8290"/>
                  </a:lnTo>
                  <a:lnTo>
                    <a:pt x="4439" y="7667"/>
                  </a:lnTo>
                  <a:lnTo>
                    <a:pt x="5063" y="7080"/>
                  </a:lnTo>
                  <a:close/>
                  <a:moveTo>
                    <a:pt x="7887" y="4732"/>
                  </a:moveTo>
                  <a:lnTo>
                    <a:pt x="9171" y="5282"/>
                  </a:lnTo>
                  <a:lnTo>
                    <a:pt x="10381" y="5869"/>
                  </a:lnTo>
                  <a:lnTo>
                    <a:pt x="10602" y="6529"/>
                  </a:lnTo>
                  <a:lnTo>
                    <a:pt x="10785" y="7190"/>
                  </a:lnTo>
                  <a:lnTo>
                    <a:pt x="10932" y="7850"/>
                  </a:lnTo>
                  <a:lnTo>
                    <a:pt x="11078" y="8547"/>
                  </a:lnTo>
                  <a:lnTo>
                    <a:pt x="10565" y="9097"/>
                  </a:lnTo>
                  <a:lnTo>
                    <a:pt x="10015" y="9647"/>
                  </a:lnTo>
                  <a:lnTo>
                    <a:pt x="9428" y="10161"/>
                  </a:lnTo>
                  <a:lnTo>
                    <a:pt x="8841" y="10674"/>
                  </a:lnTo>
                  <a:lnTo>
                    <a:pt x="8107" y="10418"/>
                  </a:lnTo>
                  <a:lnTo>
                    <a:pt x="7374" y="10161"/>
                  </a:lnTo>
                  <a:lnTo>
                    <a:pt x="6677" y="9867"/>
                  </a:lnTo>
                  <a:lnTo>
                    <a:pt x="5980" y="9537"/>
                  </a:lnTo>
                  <a:lnTo>
                    <a:pt x="5723" y="8143"/>
                  </a:lnTo>
                  <a:lnTo>
                    <a:pt x="5466" y="6713"/>
                  </a:lnTo>
                  <a:lnTo>
                    <a:pt x="6677" y="5722"/>
                  </a:lnTo>
                  <a:lnTo>
                    <a:pt x="7887" y="4732"/>
                  </a:lnTo>
                  <a:close/>
                  <a:moveTo>
                    <a:pt x="11152" y="9171"/>
                  </a:moveTo>
                  <a:lnTo>
                    <a:pt x="11225" y="10161"/>
                  </a:lnTo>
                  <a:lnTo>
                    <a:pt x="11225" y="11188"/>
                  </a:lnTo>
                  <a:lnTo>
                    <a:pt x="11225" y="11225"/>
                  </a:lnTo>
                  <a:lnTo>
                    <a:pt x="10308" y="11041"/>
                  </a:lnTo>
                  <a:lnTo>
                    <a:pt x="9391" y="10821"/>
                  </a:lnTo>
                  <a:lnTo>
                    <a:pt x="10015" y="10308"/>
                  </a:lnTo>
                  <a:lnTo>
                    <a:pt x="10565" y="9794"/>
                  </a:lnTo>
                  <a:lnTo>
                    <a:pt x="11152" y="9171"/>
                  </a:lnTo>
                  <a:close/>
                  <a:moveTo>
                    <a:pt x="12729" y="7153"/>
                  </a:moveTo>
                  <a:lnTo>
                    <a:pt x="13243" y="7483"/>
                  </a:lnTo>
                  <a:lnTo>
                    <a:pt x="13756" y="7813"/>
                  </a:lnTo>
                  <a:lnTo>
                    <a:pt x="14233" y="8180"/>
                  </a:lnTo>
                  <a:lnTo>
                    <a:pt x="14673" y="8584"/>
                  </a:lnTo>
                  <a:lnTo>
                    <a:pt x="15113" y="9024"/>
                  </a:lnTo>
                  <a:lnTo>
                    <a:pt x="15480" y="9464"/>
                  </a:lnTo>
                  <a:lnTo>
                    <a:pt x="15810" y="9941"/>
                  </a:lnTo>
                  <a:lnTo>
                    <a:pt x="16067" y="10454"/>
                  </a:lnTo>
                  <a:lnTo>
                    <a:pt x="16251" y="11005"/>
                  </a:lnTo>
                  <a:lnTo>
                    <a:pt x="16177" y="11041"/>
                  </a:lnTo>
                  <a:lnTo>
                    <a:pt x="15957" y="11188"/>
                  </a:lnTo>
                  <a:lnTo>
                    <a:pt x="15700" y="11298"/>
                  </a:lnTo>
                  <a:lnTo>
                    <a:pt x="15444" y="11371"/>
                  </a:lnTo>
                  <a:lnTo>
                    <a:pt x="15187" y="11445"/>
                  </a:lnTo>
                  <a:lnTo>
                    <a:pt x="15113" y="11371"/>
                  </a:lnTo>
                  <a:lnTo>
                    <a:pt x="15077" y="11408"/>
                  </a:lnTo>
                  <a:lnTo>
                    <a:pt x="14233" y="11445"/>
                  </a:lnTo>
                  <a:lnTo>
                    <a:pt x="13389" y="11408"/>
                  </a:lnTo>
                  <a:lnTo>
                    <a:pt x="12582" y="11371"/>
                  </a:lnTo>
                  <a:lnTo>
                    <a:pt x="11739" y="11298"/>
                  </a:lnTo>
                  <a:lnTo>
                    <a:pt x="11702" y="10198"/>
                  </a:lnTo>
                  <a:lnTo>
                    <a:pt x="11665" y="9464"/>
                  </a:lnTo>
                  <a:lnTo>
                    <a:pt x="11592" y="8694"/>
                  </a:lnTo>
                  <a:lnTo>
                    <a:pt x="12179" y="7923"/>
                  </a:lnTo>
                  <a:lnTo>
                    <a:pt x="12729" y="7153"/>
                  </a:lnTo>
                  <a:close/>
                  <a:moveTo>
                    <a:pt x="6126" y="10161"/>
                  </a:moveTo>
                  <a:lnTo>
                    <a:pt x="6787" y="10454"/>
                  </a:lnTo>
                  <a:lnTo>
                    <a:pt x="7447" y="10711"/>
                  </a:lnTo>
                  <a:lnTo>
                    <a:pt x="8327" y="11005"/>
                  </a:lnTo>
                  <a:lnTo>
                    <a:pt x="7557" y="11555"/>
                  </a:lnTo>
                  <a:lnTo>
                    <a:pt x="6713" y="11995"/>
                  </a:lnTo>
                  <a:lnTo>
                    <a:pt x="6603" y="12068"/>
                  </a:lnTo>
                  <a:lnTo>
                    <a:pt x="6346" y="11078"/>
                  </a:lnTo>
                  <a:lnTo>
                    <a:pt x="6126" y="10161"/>
                  </a:lnTo>
                  <a:close/>
                  <a:moveTo>
                    <a:pt x="3449" y="8657"/>
                  </a:moveTo>
                  <a:lnTo>
                    <a:pt x="3889" y="8950"/>
                  </a:lnTo>
                  <a:lnTo>
                    <a:pt x="4733" y="9427"/>
                  </a:lnTo>
                  <a:lnTo>
                    <a:pt x="5613" y="9904"/>
                  </a:lnTo>
                  <a:lnTo>
                    <a:pt x="5870" y="11078"/>
                  </a:lnTo>
                  <a:lnTo>
                    <a:pt x="6016" y="11665"/>
                  </a:lnTo>
                  <a:lnTo>
                    <a:pt x="6200" y="12288"/>
                  </a:lnTo>
                  <a:lnTo>
                    <a:pt x="5686" y="12509"/>
                  </a:lnTo>
                  <a:lnTo>
                    <a:pt x="5136" y="12729"/>
                  </a:lnTo>
                  <a:lnTo>
                    <a:pt x="4622" y="12875"/>
                  </a:lnTo>
                  <a:lnTo>
                    <a:pt x="4072" y="12985"/>
                  </a:lnTo>
                  <a:lnTo>
                    <a:pt x="3705" y="12985"/>
                  </a:lnTo>
                  <a:lnTo>
                    <a:pt x="3375" y="12949"/>
                  </a:lnTo>
                  <a:lnTo>
                    <a:pt x="3045" y="12875"/>
                  </a:lnTo>
                  <a:lnTo>
                    <a:pt x="2715" y="12692"/>
                  </a:lnTo>
                  <a:lnTo>
                    <a:pt x="2568" y="12582"/>
                  </a:lnTo>
                  <a:lnTo>
                    <a:pt x="2458" y="12435"/>
                  </a:lnTo>
                  <a:lnTo>
                    <a:pt x="2348" y="12288"/>
                  </a:lnTo>
                  <a:lnTo>
                    <a:pt x="2275" y="12105"/>
                  </a:lnTo>
                  <a:lnTo>
                    <a:pt x="2165" y="11775"/>
                  </a:lnTo>
                  <a:lnTo>
                    <a:pt x="2165" y="11371"/>
                  </a:lnTo>
                  <a:lnTo>
                    <a:pt x="2201" y="11005"/>
                  </a:lnTo>
                  <a:lnTo>
                    <a:pt x="2275" y="10638"/>
                  </a:lnTo>
                  <a:lnTo>
                    <a:pt x="2385" y="10271"/>
                  </a:lnTo>
                  <a:lnTo>
                    <a:pt x="2532" y="9941"/>
                  </a:lnTo>
                  <a:lnTo>
                    <a:pt x="2715" y="9574"/>
                  </a:lnTo>
                  <a:lnTo>
                    <a:pt x="2935" y="9281"/>
                  </a:lnTo>
                  <a:lnTo>
                    <a:pt x="3192" y="8950"/>
                  </a:lnTo>
                  <a:lnTo>
                    <a:pt x="3449" y="8657"/>
                  </a:lnTo>
                  <a:close/>
                  <a:moveTo>
                    <a:pt x="8291" y="14049"/>
                  </a:moveTo>
                  <a:lnTo>
                    <a:pt x="8401" y="14086"/>
                  </a:lnTo>
                  <a:lnTo>
                    <a:pt x="8401" y="14196"/>
                  </a:lnTo>
                  <a:lnTo>
                    <a:pt x="8401" y="14343"/>
                  </a:lnTo>
                  <a:lnTo>
                    <a:pt x="8364" y="14489"/>
                  </a:lnTo>
                  <a:lnTo>
                    <a:pt x="8291" y="14599"/>
                  </a:lnTo>
                  <a:lnTo>
                    <a:pt x="8181" y="14673"/>
                  </a:lnTo>
                  <a:lnTo>
                    <a:pt x="7960" y="14489"/>
                  </a:lnTo>
                  <a:lnTo>
                    <a:pt x="7777" y="14306"/>
                  </a:lnTo>
                  <a:lnTo>
                    <a:pt x="7850" y="14159"/>
                  </a:lnTo>
                  <a:lnTo>
                    <a:pt x="7997" y="14086"/>
                  </a:lnTo>
                  <a:lnTo>
                    <a:pt x="8144" y="14049"/>
                  </a:lnTo>
                  <a:close/>
                  <a:moveTo>
                    <a:pt x="8914" y="11188"/>
                  </a:moveTo>
                  <a:lnTo>
                    <a:pt x="10051" y="11481"/>
                  </a:lnTo>
                  <a:lnTo>
                    <a:pt x="11225" y="11702"/>
                  </a:lnTo>
                  <a:lnTo>
                    <a:pt x="11188" y="12288"/>
                  </a:lnTo>
                  <a:lnTo>
                    <a:pt x="11115" y="12839"/>
                  </a:lnTo>
                  <a:lnTo>
                    <a:pt x="10968" y="13426"/>
                  </a:lnTo>
                  <a:lnTo>
                    <a:pt x="10822" y="13976"/>
                  </a:lnTo>
                  <a:lnTo>
                    <a:pt x="10638" y="14269"/>
                  </a:lnTo>
                  <a:lnTo>
                    <a:pt x="10455" y="14563"/>
                  </a:lnTo>
                  <a:lnTo>
                    <a:pt x="10198" y="14819"/>
                  </a:lnTo>
                  <a:lnTo>
                    <a:pt x="9905" y="15003"/>
                  </a:lnTo>
                  <a:lnTo>
                    <a:pt x="9648" y="15113"/>
                  </a:lnTo>
                  <a:lnTo>
                    <a:pt x="9391" y="15150"/>
                  </a:lnTo>
                  <a:lnTo>
                    <a:pt x="9098" y="15113"/>
                  </a:lnTo>
                  <a:lnTo>
                    <a:pt x="8841" y="15040"/>
                  </a:lnTo>
                  <a:lnTo>
                    <a:pt x="8951" y="14856"/>
                  </a:lnTo>
                  <a:lnTo>
                    <a:pt x="8988" y="14673"/>
                  </a:lnTo>
                  <a:lnTo>
                    <a:pt x="9061" y="14453"/>
                  </a:lnTo>
                  <a:lnTo>
                    <a:pt x="9061" y="14269"/>
                  </a:lnTo>
                  <a:lnTo>
                    <a:pt x="9024" y="14086"/>
                  </a:lnTo>
                  <a:lnTo>
                    <a:pt x="8951" y="13976"/>
                  </a:lnTo>
                  <a:lnTo>
                    <a:pt x="8841" y="13829"/>
                  </a:lnTo>
                  <a:lnTo>
                    <a:pt x="8731" y="13756"/>
                  </a:lnTo>
                  <a:lnTo>
                    <a:pt x="8547" y="13646"/>
                  </a:lnTo>
                  <a:lnTo>
                    <a:pt x="8401" y="13609"/>
                  </a:lnTo>
                  <a:lnTo>
                    <a:pt x="8254" y="13572"/>
                  </a:lnTo>
                  <a:lnTo>
                    <a:pt x="8071" y="13572"/>
                  </a:lnTo>
                  <a:lnTo>
                    <a:pt x="7887" y="13609"/>
                  </a:lnTo>
                  <a:lnTo>
                    <a:pt x="7740" y="13682"/>
                  </a:lnTo>
                  <a:lnTo>
                    <a:pt x="7594" y="13792"/>
                  </a:lnTo>
                  <a:lnTo>
                    <a:pt x="7447" y="13902"/>
                  </a:lnTo>
                  <a:lnTo>
                    <a:pt x="7264" y="13609"/>
                  </a:lnTo>
                  <a:lnTo>
                    <a:pt x="7080" y="13242"/>
                  </a:lnTo>
                  <a:lnTo>
                    <a:pt x="6897" y="12912"/>
                  </a:lnTo>
                  <a:lnTo>
                    <a:pt x="6750" y="12545"/>
                  </a:lnTo>
                  <a:lnTo>
                    <a:pt x="7814" y="11958"/>
                  </a:lnTo>
                  <a:lnTo>
                    <a:pt x="8364" y="11591"/>
                  </a:lnTo>
                  <a:lnTo>
                    <a:pt x="8914" y="11188"/>
                  </a:lnTo>
                  <a:close/>
                  <a:moveTo>
                    <a:pt x="6493" y="0"/>
                  </a:moveTo>
                  <a:lnTo>
                    <a:pt x="6163" y="294"/>
                  </a:lnTo>
                  <a:lnTo>
                    <a:pt x="5870" y="624"/>
                  </a:lnTo>
                  <a:lnTo>
                    <a:pt x="5613" y="991"/>
                  </a:lnTo>
                  <a:lnTo>
                    <a:pt x="5429" y="1394"/>
                  </a:lnTo>
                  <a:lnTo>
                    <a:pt x="5246" y="1798"/>
                  </a:lnTo>
                  <a:lnTo>
                    <a:pt x="5099" y="2201"/>
                  </a:lnTo>
                  <a:lnTo>
                    <a:pt x="5026" y="2641"/>
                  </a:lnTo>
                  <a:lnTo>
                    <a:pt x="4953" y="3081"/>
                  </a:lnTo>
                  <a:lnTo>
                    <a:pt x="4219" y="2898"/>
                  </a:lnTo>
                  <a:lnTo>
                    <a:pt x="3485" y="2788"/>
                  </a:lnTo>
                  <a:lnTo>
                    <a:pt x="2752" y="2715"/>
                  </a:lnTo>
                  <a:lnTo>
                    <a:pt x="2385" y="2751"/>
                  </a:lnTo>
                  <a:lnTo>
                    <a:pt x="2055" y="2788"/>
                  </a:lnTo>
                  <a:lnTo>
                    <a:pt x="1725" y="2825"/>
                  </a:lnTo>
                  <a:lnTo>
                    <a:pt x="1394" y="2898"/>
                  </a:lnTo>
                  <a:lnTo>
                    <a:pt x="1101" y="3045"/>
                  </a:lnTo>
                  <a:lnTo>
                    <a:pt x="808" y="3191"/>
                  </a:lnTo>
                  <a:lnTo>
                    <a:pt x="551" y="3338"/>
                  </a:lnTo>
                  <a:lnTo>
                    <a:pt x="367" y="3558"/>
                  </a:lnTo>
                  <a:lnTo>
                    <a:pt x="184" y="3815"/>
                  </a:lnTo>
                  <a:lnTo>
                    <a:pt x="74" y="4108"/>
                  </a:lnTo>
                  <a:lnTo>
                    <a:pt x="1" y="4402"/>
                  </a:lnTo>
                  <a:lnTo>
                    <a:pt x="1" y="4732"/>
                  </a:lnTo>
                  <a:lnTo>
                    <a:pt x="37" y="5026"/>
                  </a:lnTo>
                  <a:lnTo>
                    <a:pt x="147" y="5356"/>
                  </a:lnTo>
                  <a:lnTo>
                    <a:pt x="257" y="5649"/>
                  </a:lnTo>
                  <a:lnTo>
                    <a:pt x="441" y="5943"/>
                  </a:lnTo>
                  <a:lnTo>
                    <a:pt x="624" y="6236"/>
                  </a:lnTo>
                  <a:lnTo>
                    <a:pt x="844" y="6493"/>
                  </a:lnTo>
                  <a:lnTo>
                    <a:pt x="1211" y="6860"/>
                  </a:lnTo>
                  <a:lnTo>
                    <a:pt x="1615" y="7263"/>
                  </a:lnTo>
                  <a:lnTo>
                    <a:pt x="1615" y="7300"/>
                  </a:lnTo>
                  <a:lnTo>
                    <a:pt x="1615" y="7520"/>
                  </a:lnTo>
                  <a:lnTo>
                    <a:pt x="1688" y="7777"/>
                  </a:lnTo>
                  <a:lnTo>
                    <a:pt x="1725" y="7887"/>
                  </a:lnTo>
                  <a:lnTo>
                    <a:pt x="1835" y="7960"/>
                  </a:lnTo>
                  <a:lnTo>
                    <a:pt x="1908" y="8033"/>
                  </a:lnTo>
                  <a:lnTo>
                    <a:pt x="2055" y="8070"/>
                  </a:lnTo>
                  <a:lnTo>
                    <a:pt x="2165" y="8107"/>
                  </a:lnTo>
                  <a:lnTo>
                    <a:pt x="2275" y="8070"/>
                  </a:lnTo>
                  <a:lnTo>
                    <a:pt x="2532" y="7997"/>
                  </a:lnTo>
                  <a:lnTo>
                    <a:pt x="3045" y="8400"/>
                  </a:lnTo>
                  <a:lnTo>
                    <a:pt x="2642" y="8914"/>
                  </a:lnTo>
                  <a:lnTo>
                    <a:pt x="2312" y="9464"/>
                  </a:lnTo>
                  <a:lnTo>
                    <a:pt x="2018" y="10051"/>
                  </a:lnTo>
                  <a:lnTo>
                    <a:pt x="1871" y="10344"/>
                  </a:lnTo>
                  <a:lnTo>
                    <a:pt x="1798" y="10674"/>
                  </a:lnTo>
                  <a:lnTo>
                    <a:pt x="1725" y="10968"/>
                  </a:lnTo>
                  <a:lnTo>
                    <a:pt x="1688" y="11261"/>
                  </a:lnTo>
                  <a:lnTo>
                    <a:pt x="1688" y="11555"/>
                  </a:lnTo>
                  <a:lnTo>
                    <a:pt x="1725" y="11885"/>
                  </a:lnTo>
                  <a:lnTo>
                    <a:pt x="1798" y="12142"/>
                  </a:lnTo>
                  <a:lnTo>
                    <a:pt x="1908" y="12435"/>
                  </a:lnTo>
                  <a:lnTo>
                    <a:pt x="2055" y="12692"/>
                  </a:lnTo>
                  <a:lnTo>
                    <a:pt x="2238" y="12912"/>
                  </a:lnTo>
                  <a:lnTo>
                    <a:pt x="2495" y="13132"/>
                  </a:lnTo>
                  <a:lnTo>
                    <a:pt x="2788" y="13279"/>
                  </a:lnTo>
                  <a:lnTo>
                    <a:pt x="3045" y="13389"/>
                  </a:lnTo>
                  <a:lnTo>
                    <a:pt x="3375" y="13426"/>
                  </a:lnTo>
                  <a:lnTo>
                    <a:pt x="3669" y="13462"/>
                  </a:lnTo>
                  <a:lnTo>
                    <a:pt x="3999" y="13462"/>
                  </a:lnTo>
                  <a:lnTo>
                    <a:pt x="4292" y="13426"/>
                  </a:lnTo>
                  <a:lnTo>
                    <a:pt x="4586" y="13389"/>
                  </a:lnTo>
                  <a:lnTo>
                    <a:pt x="5026" y="13242"/>
                  </a:lnTo>
                  <a:lnTo>
                    <a:pt x="5503" y="13095"/>
                  </a:lnTo>
                  <a:lnTo>
                    <a:pt x="5906" y="12949"/>
                  </a:lnTo>
                  <a:lnTo>
                    <a:pt x="6346" y="12729"/>
                  </a:lnTo>
                  <a:lnTo>
                    <a:pt x="6530" y="13169"/>
                  </a:lnTo>
                  <a:lnTo>
                    <a:pt x="6713" y="13572"/>
                  </a:lnTo>
                  <a:lnTo>
                    <a:pt x="6970" y="13976"/>
                  </a:lnTo>
                  <a:lnTo>
                    <a:pt x="7227" y="14343"/>
                  </a:lnTo>
                  <a:lnTo>
                    <a:pt x="7153" y="14526"/>
                  </a:lnTo>
                  <a:lnTo>
                    <a:pt x="7117" y="14709"/>
                  </a:lnTo>
                  <a:lnTo>
                    <a:pt x="7153" y="14893"/>
                  </a:lnTo>
                  <a:lnTo>
                    <a:pt x="7227" y="15076"/>
                  </a:lnTo>
                  <a:lnTo>
                    <a:pt x="7337" y="15223"/>
                  </a:lnTo>
                  <a:lnTo>
                    <a:pt x="7484" y="15333"/>
                  </a:lnTo>
                  <a:lnTo>
                    <a:pt x="7630" y="15406"/>
                  </a:lnTo>
                  <a:lnTo>
                    <a:pt x="7777" y="15480"/>
                  </a:lnTo>
                  <a:lnTo>
                    <a:pt x="7924" y="15516"/>
                  </a:lnTo>
                  <a:lnTo>
                    <a:pt x="8107" y="15516"/>
                  </a:lnTo>
                  <a:lnTo>
                    <a:pt x="8254" y="15480"/>
                  </a:lnTo>
                  <a:lnTo>
                    <a:pt x="8437" y="15406"/>
                  </a:lnTo>
                  <a:lnTo>
                    <a:pt x="8474" y="15406"/>
                  </a:lnTo>
                  <a:lnTo>
                    <a:pt x="8804" y="15516"/>
                  </a:lnTo>
                  <a:lnTo>
                    <a:pt x="9171" y="15590"/>
                  </a:lnTo>
                  <a:lnTo>
                    <a:pt x="9501" y="15590"/>
                  </a:lnTo>
                  <a:lnTo>
                    <a:pt x="9868" y="15516"/>
                  </a:lnTo>
                  <a:lnTo>
                    <a:pt x="10161" y="15406"/>
                  </a:lnTo>
                  <a:lnTo>
                    <a:pt x="10418" y="15260"/>
                  </a:lnTo>
                  <a:lnTo>
                    <a:pt x="10675" y="15040"/>
                  </a:lnTo>
                  <a:lnTo>
                    <a:pt x="10858" y="14819"/>
                  </a:lnTo>
                  <a:lnTo>
                    <a:pt x="11042" y="14563"/>
                  </a:lnTo>
                  <a:lnTo>
                    <a:pt x="11188" y="14269"/>
                  </a:lnTo>
                  <a:lnTo>
                    <a:pt x="11299" y="13976"/>
                  </a:lnTo>
                  <a:lnTo>
                    <a:pt x="11409" y="13682"/>
                  </a:lnTo>
                  <a:lnTo>
                    <a:pt x="11519" y="13242"/>
                  </a:lnTo>
                  <a:lnTo>
                    <a:pt x="11629" y="12765"/>
                  </a:lnTo>
                  <a:lnTo>
                    <a:pt x="11665" y="12252"/>
                  </a:lnTo>
                  <a:lnTo>
                    <a:pt x="11702" y="11775"/>
                  </a:lnTo>
                  <a:lnTo>
                    <a:pt x="12619" y="11848"/>
                  </a:lnTo>
                  <a:lnTo>
                    <a:pt x="13499" y="11922"/>
                  </a:lnTo>
                  <a:lnTo>
                    <a:pt x="14416" y="11922"/>
                  </a:lnTo>
                  <a:lnTo>
                    <a:pt x="15297" y="11885"/>
                  </a:lnTo>
                  <a:lnTo>
                    <a:pt x="15333" y="11848"/>
                  </a:lnTo>
                  <a:lnTo>
                    <a:pt x="15333" y="11775"/>
                  </a:lnTo>
                  <a:lnTo>
                    <a:pt x="15590" y="11702"/>
                  </a:lnTo>
                  <a:lnTo>
                    <a:pt x="15884" y="11628"/>
                  </a:lnTo>
                  <a:lnTo>
                    <a:pt x="16140" y="11481"/>
                  </a:lnTo>
                  <a:lnTo>
                    <a:pt x="16397" y="11335"/>
                  </a:lnTo>
                  <a:lnTo>
                    <a:pt x="16507" y="11335"/>
                  </a:lnTo>
                  <a:lnTo>
                    <a:pt x="16544" y="11298"/>
                  </a:lnTo>
                  <a:lnTo>
                    <a:pt x="16581" y="11225"/>
                  </a:lnTo>
                  <a:lnTo>
                    <a:pt x="16544" y="10931"/>
                  </a:lnTo>
                  <a:lnTo>
                    <a:pt x="16471" y="10638"/>
                  </a:lnTo>
                  <a:lnTo>
                    <a:pt x="16397" y="10344"/>
                  </a:lnTo>
                  <a:lnTo>
                    <a:pt x="16287" y="10088"/>
                  </a:lnTo>
                  <a:lnTo>
                    <a:pt x="15994" y="9537"/>
                  </a:lnTo>
                  <a:lnTo>
                    <a:pt x="15627" y="9060"/>
                  </a:lnTo>
                  <a:lnTo>
                    <a:pt x="15223" y="8584"/>
                  </a:lnTo>
                  <a:lnTo>
                    <a:pt x="14783" y="8143"/>
                  </a:lnTo>
                  <a:lnTo>
                    <a:pt x="14306" y="7740"/>
                  </a:lnTo>
                  <a:lnTo>
                    <a:pt x="13793" y="7336"/>
                  </a:lnTo>
                  <a:lnTo>
                    <a:pt x="12949" y="6786"/>
                  </a:lnTo>
                  <a:lnTo>
                    <a:pt x="13353" y="6053"/>
                  </a:lnTo>
                  <a:lnTo>
                    <a:pt x="13720" y="5319"/>
                  </a:lnTo>
                  <a:lnTo>
                    <a:pt x="14050" y="4549"/>
                  </a:lnTo>
                  <a:lnTo>
                    <a:pt x="14306" y="3778"/>
                  </a:lnTo>
                  <a:lnTo>
                    <a:pt x="14306" y="3632"/>
                  </a:lnTo>
                  <a:lnTo>
                    <a:pt x="14453" y="3522"/>
                  </a:lnTo>
                  <a:lnTo>
                    <a:pt x="14600" y="3375"/>
                  </a:lnTo>
                  <a:lnTo>
                    <a:pt x="14747" y="3155"/>
                  </a:lnTo>
                  <a:lnTo>
                    <a:pt x="14820" y="2935"/>
                  </a:lnTo>
                  <a:lnTo>
                    <a:pt x="14820" y="2678"/>
                  </a:lnTo>
                  <a:lnTo>
                    <a:pt x="14747" y="2421"/>
                  </a:lnTo>
                  <a:lnTo>
                    <a:pt x="14637" y="2238"/>
                  </a:lnTo>
                  <a:lnTo>
                    <a:pt x="14490" y="2054"/>
                  </a:lnTo>
                  <a:lnTo>
                    <a:pt x="14270" y="1944"/>
                  </a:lnTo>
                  <a:lnTo>
                    <a:pt x="14160" y="1908"/>
                  </a:lnTo>
                  <a:lnTo>
                    <a:pt x="14013" y="1908"/>
                  </a:lnTo>
                  <a:lnTo>
                    <a:pt x="13830" y="1944"/>
                  </a:lnTo>
                  <a:lnTo>
                    <a:pt x="13683" y="2018"/>
                  </a:lnTo>
                  <a:lnTo>
                    <a:pt x="13536" y="2091"/>
                  </a:lnTo>
                  <a:lnTo>
                    <a:pt x="13389" y="2201"/>
                  </a:lnTo>
                  <a:lnTo>
                    <a:pt x="12949" y="2128"/>
                  </a:lnTo>
                  <a:lnTo>
                    <a:pt x="12472" y="2164"/>
                  </a:lnTo>
                  <a:lnTo>
                    <a:pt x="12032" y="2201"/>
                  </a:lnTo>
                  <a:lnTo>
                    <a:pt x="11592" y="2274"/>
                  </a:lnTo>
                  <a:lnTo>
                    <a:pt x="11115" y="2421"/>
                  </a:lnTo>
                  <a:lnTo>
                    <a:pt x="10675" y="2568"/>
                  </a:lnTo>
                  <a:lnTo>
                    <a:pt x="10271" y="2751"/>
                  </a:lnTo>
                  <a:lnTo>
                    <a:pt x="9831" y="2971"/>
                  </a:lnTo>
                  <a:lnTo>
                    <a:pt x="9611" y="3081"/>
                  </a:lnTo>
                  <a:lnTo>
                    <a:pt x="9208" y="2421"/>
                  </a:lnTo>
                  <a:lnTo>
                    <a:pt x="8767" y="1761"/>
                  </a:lnTo>
                  <a:lnTo>
                    <a:pt x="8254" y="1137"/>
                  </a:lnTo>
                  <a:lnTo>
                    <a:pt x="7740" y="550"/>
                  </a:lnTo>
                  <a:lnTo>
                    <a:pt x="7630" y="477"/>
                  </a:lnTo>
                  <a:lnTo>
                    <a:pt x="7520" y="477"/>
                  </a:lnTo>
                  <a:lnTo>
                    <a:pt x="7117" y="624"/>
                  </a:lnTo>
                  <a:lnTo>
                    <a:pt x="6713" y="807"/>
                  </a:lnTo>
                  <a:lnTo>
                    <a:pt x="6640" y="844"/>
                  </a:lnTo>
                  <a:lnTo>
                    <a:pt x="6603" y="881"/>
                  </a:lnTo>
                  <a:lnTo>
                    <a:pt x="6640" y="991"/>
                  </a:lnTo>
                  <a:lnTo>
                    <a:pt x="6677" y="1064"/>
                  </a:lnTo>
                  <a:lnTo>
                    <a:pt x="6787" y="1064"/>
                  </a:lnTo>
                  <a:lnTo>
                    <a:pt x="7153" y="1027"/>
                  </a:lnTo>
                  <a:lnTo>
                    <a:pt x="7484" y="991"/>
                  </a:lnTo>
                  <a:lnTo>
                    <a:pt x="7960" y="1541"/>
                  </a:lnTo>
                  <a:lnTo>
                    <a:pt x="8401" y="2091"/>
                  </a:lnTo>
                  <a:lnTo>
                    <a:pt x="8841" y="2715"/>
                  </a:lnTo>
                  <a:lnTo>
                    <a:pt x="9208" y="3301"/>
                  </a:lnTo>
                  <a:lnTo>
                    <a:pt x="8511" y="3742"/>
                  </a:lnTo>
                  <a:lnTo>
                    <a:pt x="7850" y="4219"/>
                  </a:lnTo>
                  <a:lnTo>
                    <a:pt x="6603" y="3668"/>
                  </a:lnTo>
                  <a:lnTo>
                    <a:pt x="5980" y="3412"/>
                  </a:lnTo>
                  <a:lnTo>
                    <a:pt x="5319" y="3191"/>
                  </a:lnTo>
                  <a:lnTo>
                    <a:pt x="5393" y="2788"/>
                  </a:lnTo>
                  <a:lnTo>
                    <a:pt x="5466" y="2384"/>
                  </a:lnTo>
                  <a:lnTo>
                    <a:pt x="5576" y="1981"/>
                  </a:lnTo>
                  <a:lnTo>
                    <a:pt x="5723" y="1577"/>
                  </a:lnTo>
                  <a:lnTo>
                    <a:pt x="5906" y="1211"/>
                  </a:lnTo>
                  <a:lnTo>
                    <a:pt x="6126" y="844"/>
                  </a:lnTo>
                  <a:lnTo>
                    <a:pt x="6383" y="514"/>
                  </a:lnTo>
                  <a:lnTo>
                    <a:pt x="6640" y="184"/>
                  </a:lnTo>
                  <a:lnTo>
                    <a:pt x="6677" y="110"/>
                  </a:lnTo>
                  <a:lnTo>
                    <a:pt x="6677" y="37"/>
                  </a:lnTo>
                  <a:lnTo>
                    <a:pt x="660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2" name="Shape 302"/>
            <p:cNvSpPr/>
            <p:nvPr/>
          </p:nvSpPr>
          <p:spPr>
            <a:xfrm>
              <a:off x="6553775" y="1840025"/>
              <a:ext cx="234775" cy="276975"/>
            </a:xfrm>
            <a:custGeom>
              <a:avLst/>
              <a:gdLst/>
              <a:ahLst/>
              <a:cxnLst/>
              <a:rect l="0" t="0" r="0" b="0"/>
              <a:pathLst>
                <a:path w="9391" h="11079" extrusionOk="0">
                  <a:moveTo>
                    <a:pt x="4916" y="441"/>
                  </a:moveTo>
                  <a:lnTo>
                    <a:pt x="5026" y="477"/>
                  </a:lnTo>
                  <a:lnTo>
                    <a:pt x="5099" y="551"/>
                  </a:lnTo>
                  <a:lnTo>
                    <a:pt x="5099" y="771"/>
                  </a:lnTo>
                  <a:lnTo>
                    <a:pt x="5026" y="954"/>
                  </a:lnTo>
                  <a:lnTo>
                    <a:pt x="4953" y="1064"/>
                  </a:lnTo>
                  <a:lnTo>
                    <a:pt x="4842" y="1138"/>
                  </a:lnTo>
                  <a:lnTo>
                    <a:pt x="4732" y="1174"/>
                  </a:lnTo>
                  <a:lnTo>
                    <a:pt x="4622" y="1138"/>
                  </a:lnTo>
                  <a:lnTo>
                    <a:pt x="4366" y="1028"/>
                  </a:lnTo>
                  <a:lnTo>
                    <a:pt x="4439" y="917"/>
                  </a:lnTo>
                  <a:lnTo>
                    <a:pt x="4439" y="771"/>
                  </a:lnTo>
                  <a:lnTo>
                    <a:pt x="4402" y="697"/>
                  </a:lnTo>
                  <a:lnTo>
                    <a:pt x="4366" y="661"/>
                  </a:lnTo>
                  <a:lnTo>
                    <a:pt x="4476" y="551"/>
                  </a:lnTo>
                  <a:lnTo>
                    <a:pt x="4622" y="477"/>
                  </a:lnTo>
                  <a:lnTo>
                    <a:pt x="4769" y="441"/>
                  </a:lnTo>
                  <a:close/>
                  <a:moveTo>
                    <a:pt x="3375" y="6493"/>
                  </a:moveTo>
                  <a:lnTo>
                    <a:pt x="3375" y="6530"/>
                  </a:lnTo>
                  <a:lnTo>
                    <a:pt x="3339" y="6530"/>
                  </a:lnTo>
                  <a:lnTo>
                    <a:pt x="3375" y="6493"/>
                  </a:lnTo>
                  <a:close/>
                  <a:moveTo>
                    <a:pt x="4292" y="6933"/>
                  </a:moveTo>
                  <a:lnTo>
                    <a:pt x="4256" y="7007"/>
                  </a:lnTo>
                  <a:lnTo>
                    <a:pt x="4219" y="6970"/>
                  </a:lnTo>
                  <a:lnTo>
                    <a:pt x="4292" y="6933"/>
                  </a:lnTo>
                  <a:close/>
                  <a:moveTo>
                    <a:pt x="5209" y="4219"/>
                  </a:moveTo>
                  <a:lnTo>
                    <a:pt x="5429" y="4329"/>
                  </a:lnTo>
                  <a:lnTo>
                    <a:pt x="5649" y="4439"/>
                  </a:lnTo>
                  <a:lnTo>
                    <a:pt x="5686" y="4549"/>
                  </a:lnTo>
                  <a:lnTo>
                    <a:pt x="5723" y="4586"/>
                  </a:lnTo>
                  <a:lnTo>
                    <a:pt x="5796" y="4586"/>
                  </a:lnTo>
                  <a:lnTo>
                    <a:pt x="6016" y="4879"/>
                  </a:lnTo>
                  <a:lnTo>
                    <a:pt x="6163" y="5173"/>
                  </a:lnTo>
                  <a:lnTo>
                    <a:pt x="6200" y="5503"/>
                  </a:lnTo>
                  <a:lnTo>
                    <a:pt x="6200" y="5833"/>
                  </a:lnTo>
                  <a:lnTo>
                    <a:pt x="6090" y="6126"/>
                  </a:lnTo>
                  <a:lnTo>
                    <a:pt x="5943" y="6420"/>
                  </a:lnTo>
                  <a:lnTo>
                    <a:pt x="5796" y="6603"/>
                  </a:lnTo>
                  <a:lnTo>
                    <a:pt x="5649" y="6750"/>
                  </a:lnTo>
                  <a:lnTo>
                    <a:pt x="5649" y="6713"/>
                  </a:lnTo>
                  <a:lnTo>
                    <a:pt x="5649" y="6566"/>
                  </a:lnTo>
                  <a:lnTo>
                    <a:pt x="5649" y="6383"/>
                  </a:lnTo>
                  <a:lnTo>
                    <a:pt x="5613" y="6346"/>
                  </a:lnTo>
                  <a:lnTo>
                    <a:pt x="5576" y="6310"/>
                  </a:lnTo>
                  <a:lnTo>
                    <a:pt x="5539" y="6310"/>
                  </a:lnTo>
                  <a:lnTo>
                    <a:pt x="5503" y="6346"/>
                  </a:lnTo>
                  <a:lnTo>
                    <a:pt x="5393" y="6493"/>
                  </a:lnTo>
                  <a:lnTo>
                    <a:pt x="5356" y="6676"/>
                  </a:lnTo>
                  <a:lnTo>
                    <a:pt x="5319" y="6933"/>
                  </a:lnTo>
                  <a:lnTo>
                    <a:pt x="5099" y="7007"/>
                  </a:lnTo>
                  <a:lnTo>
                    <a:pt x="5099" y="6860"/>
                  </a:lnTo>
                  <a:lnTo>
                    <a:pt x="5099" y="6713"/>
                  </a:lnTo>
                  <a:lnTo>
                    <a:pt x="5136" y="6566"/>
                  </a:lnTo>
                  <a:lnTo>
                    <a:pt x="5209" y="6456"/>
                  </a:lnTo>
                  <a:lnTo>
                    <a:pt x="5246" y="6420"/>
                  </a:lnTo>
                  <a:lnTo>
                    <a:pt x="5209" y="6383"/>
                  </a:lnTo>
                  <a:lnTo>
                    <a:pt x="5173" y="6346"/>
                  </a:lnTo>
                  <a:lnTo>
                    <a:pt x="5136" y="6346"/>
                  </a:lnTo>
                  <a:lnTo>
                    <a:pt x="4953" y="6456"/>
                  </a:lnTo>
                  <a:lnTo>
                    <a:pt x="4842" y="6640"/>
                  </a:lnTo>
                  <a:lnTo>
                    <a:pt x="4769" y="6823"/>
                  </a:lnTo>
                  <a:lnTo>
                    <a:pt x="4769" y="7043"/>
                  </a:lnTo>
                  <a:lnTo>
                    <a:pt x="4696" y="7043"/>
                  </a:lnTo>
                  <a:lnTo>
                    <a:pt x="4659" y="7007"/>
                  </a:lnTo>
                  <a:lnTo>
                    <a:pt x="4622" y="6970"/>
                  </a:lnTo>
                  <a:lnTo>
                    <a:pt x="4586" y="6970"/>
                  </a:lnTo>
                  <a:lnTo>
                    <a:pt x="5026" y="6016"/>
                  </a:lnTo>
                  <a:lnTo>
                    <a:pt x="5026" y="5943"/>
                  </a:lnTo>
                  <a:lnTo>
                    <a:pt x="4989" y="5906"/>
                  </a:lnTo>
                  <a:lnTo>
                    <a:pt x="4953" y="5906"/>
                  </a:lnTo>
                  <a:lnTo>
                    <a:pt x="4916" y="5943"/>
                  </a:lnTo>
                  <a:lnTo>
                    <a:pt x="4402" y="6750"/>
                  </a:lnTo>
                  <a:lnTo>
                    <a:pt x="4366" y="6676"/>
                  </a:lnTo>
                  <a:lnTo>
                    <a:pt x="4329" y="6640"/>
                  </a:lnTo>
                  <a:lnTo>
                    <a:pt x="4256" y="6640"/>
                  </a:lnTo>
                  <a:lnTo>
                    <a:pt x="4439" y="6236"/>
                  </a:lnTo>
                  <a:lnTo>
                    <a:pt x="4659" y="5796"/>
                  </a:lnTo>
                  <a:lnTo>
                    <a:pt x="4696" y="5759"/>
                  </a:lnTo>
                  <a:lnTo>
                    <a:pt x="4659" y="5723"/>
                  </a:lnTo>
                  <a:lnTo>
                    <a:pt x="4586" y="5723"/>
                  </a:lnTo>
                  <a:lnTo>
                    <a:pt x="4182" y="6273"/>
                  </a:lnTo>
                  <a:lnTo>
                    <a:pt x="3999" y="6566"/>
                  </a:lnTo>
                  <a:lnTo>
                    <a:pt x="3852" y="6860"/>
                  </a:lnTo>
                  <a:lnTo>
                    <a:pt x="3669" y="6786"/>
                  </a:lnTo>
                  <a:lnTo>
                    <a:pt x="3779" y="6750"/>
                  </a:lnTo>
                  <a:lnTo>
                    <a:pt x="3852" y="6640"/>
                  </a:lnTo>
                  <a:lnTo>
                    <a:pt x="3889" y="6566"/>
                  </a:lnTo>
                  <a:lnTo>
                    <a:pt x="3889" y="6420"/>
                  </a:lnTo>
                  <a:lnTo>
                    <a:pt x="3889" y="6383"/>
                  </a:lnTo>
                  <a:lnTo>
                    <a:pt x="3815" y="6383"/>
                  </a:lnTo>
                  <a:lnTo>
                    <a:pt x="3999" y="6163"/>
                  </a:lnTo>
                  <a:lnTo>
                    <a:pt x="4512" y="5539"/>
                  </a:lnTo>
                  <a:lnTo>
                    <a:pt x="4512" y="5466"/>
                  </a:lnTo>
                  <a:lnTo>
                    <a:pt x="4476" y="5429"/>
                  </a:lnTo>
                  <a:lnTo>
                    <a:pt x="4402" y="5429"/>
                  </a:lnTo>
                  <a:lnTo>
                    <a:pt x="3779" y="6016"/>
                  </a:lnTo>
                  <a:lnTo>
                    <a:pt x="3632" y="6126"/>
                  </a:lnTo>
                  <a:lnTo>
                    <a:pt x="3595" y="6090"/>
                  </a:lnTo>
                  <a:lnTo>
                    <a:pt x="3559" y="6090"/>
                  </a:lnTo>
                  <a:lnTo>
                    <a:pt x="3485" y="6126"/>
                  </a:lnTo>
                  <a:lnTo>
                    <a:pt x="3669" y="5869"/>
                  </a:lnTo>
                  <a:lnTo>
                    <a:pt x="3889" y="5649"/>
                  </a:lnTo>
                  <a:lnTo>
                    <a:pt x="4146" y="5466"/>
                  </a:lnTo>
                  <a:lnTo>
                    <a:pt x="4402" y="5283"/>
                  </a:lnTo>
                  <a:lnTo>
                    <a:pt x="4439" y="5246"/>
                  </a:lnTo>
                  <a:lnTo>
                    <a:pt x="4402" y="5209"/>
                  </a:lnTo>
                  <a:lnTo>
                    <a:pt x="4402" y="5173"/>
                  </a:lnTo>
                  <a:lnTo>
                    <a:pt x="4329" y="5136"/>
                  </a:lnTo>
                  <a:lnTo>
                    <a:pt x="3962" y="5319"/>
                  </a:lnTo>
                  <a:lnTo>
                    <a:pt x="3632" y="5539"/>
                  </a:lnTo>
                  <a:lnTo>
                    <a:pt x="3339" y="5796"/>
                  </a:lnTo>
                  <a:lnTo>
                    <a:pt x="3082" y="6126"/>
                  </a:lnTo>
                  <a:lnTo>
                    <a:pt x="3045" y="6016"/>
                  </a:lnTo>
                  <a:lnTo>
                    <a:pt x="3082" y="5980"/>
                  </a:lnTo>
                  <a:lnTo>
                    <a:pt x="3339" y="5613"/>
                  </a:lnTo>
                  <a:lnTo>
                    <a:pt x="3632" y="5283"/>
                  </a:lnTo>
                  <a:lnTo>
                    <a:pt x="3962" y="4952"/>
                  </a:lnTo>
                  <a:lnTo>
                    <a:pt x="4292" y="4659"/>
                  </a:lnTo>
                  <a:lnTo>
                    <a:pt x="4292" y="4622"/>
                  </a:lnTo>
                  <a:lnTo>
                    <a:pt x="4256" y="4586"/>
                  </a:lnTo>
                  <a:lnTo>
                    <a:pt x="4219" y="4586"/>
                  </a:lnTo>
                  <a:lnTo>
                    <a:pt x="3925" y="4732"/>
                  </a:lnTo>
                  <a:lnTo>
                    <a:pt x="3632" y="4879"/>
                  </a:lnTo>
                  <a:lnTo>
                    <a:pt x="3375" y="5099"/>
                  </a:lnTo>
                  <a:lnTo>
                    <a:pt x="3155" y="5356"/>
                  </a:lnTo>
                  <a:lnTo>
                    <a:pt x="3228" y="5209"/>
                  </a:lnTo>
                  <a:lnTo>
                    <a:pt x="3339" y="5062"/>
                  </a:lnTo>
                  <a:lnTo>
                    <a:pt x="3559" y="4842"/>
                  </a:lnTo>
                  <a:lnTo>
                    <a:pt x="3852" y="4622"/>
                  </a:lnTo>
                  <a:lnTo>
                    <a:pt x="4146" y="4476"/>
                  </a:lnTo>
                  <a:lnTo>
                    <a:pt x="4402" y="4366"/>
                  </a:lnTo>
                  <a:lnTo>
                    <a:pt x="4659" y="4292"/>
                  </a:lnTo>
                  <a:lnTo>
                    <a:pt x="4953" y="4219"/>
                  </a:lnTo>
                  <a:close/>
                  <a:moveTo>
                    <a:pt x="807" y="8767"/>
                  </a:moveTo>
                  <a:lnTo>
                    <a:pt x="807" y="8841"/>
                  </a:lnTo>
                  <a:lnTo>
                    <a:pt x="844" y="8914"/>
                  </a:lnTo>
                  <a:lnTo>
                    <a:pt x="918" y="8951"/>
                  </a:lnTo>
                  <a:lnTo>
                    <a:pt x="1138" y="8951"/>
                  </a:lnTo>
                  <a:lnTo>
                    <a:pt x="1211" y="8987"/>
                  </a:lnTo>
                  <a:lnTo>
                    <a:pt x="1321" y="8987"/>
                  </a:lnTo>
                  <a:lnTo>
                    <a:pt x="1321" y="9061"/>
                  </a:lnTo>
                  <a:lnTo>
                    <a:pt x="1321" y="9097"/>
                  </a:lnTo>
                  <a:lnTo>
                    <a:pt x="1248" y="9171"/>
                  </a:lnTo>
                  <a:lnTo>
                    <a:pt x="1174" y="9207"/>
                  </a:lnTo>
                  <a:lnTo>
                    <a:pt x="954" y="9244"/>
                  </a:lnTo>
                  <a:lnTo>
                    <a:pt x="844" y="9207"/>
                  </a:lnTo>
                  <a:lnTo>
                    <a:pt x="697" y="9134"/>
                  </a:lnTo>
                  <a:lnTo>
                    <a:pt x="587" y="9061"/>
                  </a:lnTo>
                  <a:lnTo>
                    <a:pt x="551" y="8951"/>
                  </a:lnTo>
                  <a:lnTo>
                    <a:pt x="661" y="8841"/>
                  </a:lnTo>
                  <a:lnTo>
                    <a:pt x="807" y="8767"/>
                  </a:lnTo>
                  <a:close/>
                  <a:moveTo>
                    <a:pt x="8511" y="8657"/>
                  </a:moveTo>
                  <a:lnTo>
                    <a:pt x="8621" y="8694"/>
                  </a:lnTo>
                  <a:lnTo>
                    <a:pt x="8731" y="8731"/>
                  </a:lnTo>
                  <a:lnTo>
                    <a:pt x="8841" y="8804"/>
                  </a:lnTo>
                  <a:lnTo>
                    <a:pt x="8951" y="8877"/>
                  </a:lnTo>
                  <a:lnTo>
                    <a:pt x="8987" y="8987"/>
                  </a:lnTo>
                  <a:lnTo>
                    <a:pt x="9024" y="9097"/>
                  </a:lnTo>
                  <a:lnTo>
                    <a:pt x="9024" y="9134"/>
                  </a:lnTo>
                  <a:lnTo>
                    <a:pt x="8987" y="9134"/>
                  </a:lnTo>
                  <a:lnTo>
                    <a:pt x="8877" y="9097"/>
                  </a:lnTo>
                  <a:lnTo>
                    <a:pt x="8804" y="9134"/>
                  </a:lnTo>
                  <a:lnTo>
                    <a:pt x="8731" y="9171"/>
                  </a:lnTo>
                  <a:lnTo>
                    <a:pt x="8621" y="9281"/>
                  </a:lnTo>
                  <a:lnTo>
                    <a:pt x="8474" y="9354"/>
                  </a:lnTo>
                  <a:lnTo>
                    <a:pt x="8327" y="9318"/>
                  </a:lnTo>
                  <a:lnTo>
                    <a:pt x="8254" y="9244"/>
                  </a:lnTo>
                  <a:lnTo>
                    <a:pt x="8217" y="9171"/>
                  </a:lnTo>
                  <a:lnTo>
                    <a:pt x="8217" y="9024"/>
                  </a:lnTo>
                  <a:lnTo>
                    <a:pt x="8254" y="8841"/>
                  </a:lnTo>
                  <a:lnTo>
                    <a:pt x="8254" y="8694"/>
                  </a:lnTo>
                  <a:lnTo>
                    <a:pt x="8511" y="8657"/>
                  </a:lnTo>
                  <a:close/>
                  <a:moveTo>
                    <a:pt x="5026" y="9501"/>
                  </a:moveTo>
                  <a:lnTo>
                    <a:pt x="5063" y="9574"/>
                  </a:lnTo>
                  <a:lnTo>
                    <a:pt x="4989" y="9538"/>
                  </a:lnTo>
                  <a:lnTo>
                    <a:pt x="5026" y="9501"/>
                  </a:lnTo>
                  <a:close/>
                  <a:moveTo>
                    <a:pt x="4696" y="9868"/>
                  </a:moveTo>
                  <a:lnTo>
                    <a:pt x="4953" y="9941"/>
                  </a:lnTo>
                  <a:lnTo>
                    <a:pt x="4916" y="10014"/>
                  </a:lnTo>
                  <a:lnTo>
                    <a:pt x="4879" y="10271"/>
                  </a:lnTo>
                  <a:lnTo>
                    <a:pt x="4842" y="10308"/>
                  </a:lnTo>
                  <a:lnTo>
                    <a:pt x="4549" y="10308"/>
                  </a:lnTo>
                  <a:lnTo>
                    <a:pt x="4439" y="10235"/>
                  </a:lnTo>
                  <a:lnTo>
                    <a:pt x="4329" y="10125"/>
                  </a:lnTo>
                  <a:lnTo>
                    <a:pt x="4292" y="10051"/>
                  </a:lnTo>
                  <a:lnTo>
                    <a:pt x="4256" y="9941"/>
                  </a:lnTo>
                  <a:lnTo>
                    <a:pt x="4329" y="9904"/>
                  </a:lnTo>
                  <a:lnTo>
                    <a:pt x="4439" y="9868"/>
                  </a:lnTo>
                  <a:close/>
                  <a:moveTo>
                    <a:pt x="4806" y="0"/>
                  </a:moveTo>
                  <a:lnTo>
                    <a:pt x="4622" y="37"/>
                  </a:lnTo>
                  <a:lnTo>
                    <a:pt x="4476" y="110"/>
                  </a:lnTo>
                  <a:lnTo>
                    <a:pt x="4292" y="147"/>
                  </a:lnTo>
                  <a:lnTo>
                    <a:pt x="4146" y="257"/>
                  </a:lnTo>
                  <a:lnTo>
                    <a:pt x="3999" y="367"/>
                  </a:lnTo>
                  <a:lnTo>
                    <a:pt x="3889" y="477"/>
                  </a:lnTo>
                  <a:lnTo>
                    <a:pt x="3779" y="624"/>
                  </a:lnTo>
                  <a:lnTo>
                    <a:pt x="3705" y="807"/>
                  </a:lnTo>
                  <a:lnTo>
                    <a:pt x="3669" y="954"/>
                  </a:lnTo>
                  <a:lnTo>
                    <a:pt x="3669" y="1138"/>
                  </a:lnTo>
                  <a:lnTo>
                    <a:pt x="3705" y="1321"/>
                  </a:lnTo>
                  <a:lnTo>
                    <a:pt x="3815" y="1578"/>
                  </a:lnTo>
                  <a:lnTo>
                    <a:pt x="3999" y="1761"/>
                  </a:lnTo>
                  <a:lnTo>
                    <a:pt x="4182" y="1871"/>
                  </a:lnTo>
                  <a:lnTo>
                    <a:pt x="4402" y="1945"/>
                  </a:lnTo>
                  <a:lnTo>
                    <a:pt x="4366" y="2055"/>
                  </a:lnTo>
                  <a:lnTo>
                    <a:pt x="4329" y="2165"/>
                  </a:lnTo>
                  <a:lnTo>
                    <a:pt x="4329" y="2531"/>
                  </a:lnTo>
                  <a:lnTo>
                    <a:pt x="4329" y="2898"/>
                  </a:lnTo>
                  <a:lnTo>
                    <a:pt x="4329" y="3522"/>
                  </a:lnTo>
                  <a:lnTo>
                    <a:pt x="4329" y="3669"/>
                  </a:lnTo>
                  <a:lnTo>
                    <a:pt x="4366" y="3779"/>
                  </a:lnTo>
                  <a:lnTo>
                    <a:pt x="4072" y="3925"/>
                  </a:lnTo>
                  <a:lnTo>
                    <a:pt x="3815" y="4109"/>
                  </a:lnTo>
                  <a:lnTo>
                    <a:pt x="3742" y="4182"/>
                  </a:lnTo>
                  <a:lnTo>
                    <a:pt x="3742" y="4255"/>
                  </a:lnTo>
                  <a:lnTo>
                    <a:pt x="3522" y="4402"/>
                  </a:lnTo>
                  <a:lnTo>
                    <a:pt x="3339" y="4549"/>
                  </a:lnTo>
                  <a:lnTo>
                    <a:pt x="3155" y="4696"/>
                  </a:lnTo>
                  <a:lnTo>
                    <a:pt x="3008" y="4879"/>
                  </a:lnTo>
                  <a:lnTo>
                    <a:pt x="2862" y="5062"/>
                  </a:lnTo>
                  <a:lnTo>
                    <a:pt x="2752" y="5283"/>
                  </a:lnTo>
                  <a:lnTo>
                    <a:pt x="2678" y="5503"/>
                  </a:lnTo>
                  <a:lnTo>
                    <a:pt x="2642" y="5686"/>
                  </a:lnTo>
                  <a:lnTo>
                    <a:pt x="2642" y="5906"/>
                  </a:lnTo>
                  <a:lnTo>
                    <a:pt x="2678" y="6126"/>
                  </a:lnTo>
                  <a:lnTo>
                    <a:pt x="2752" y="6346"/>
                  </a:lnTo>
                  <a:lnTo>
                    <a:pt x="2825" y="6566"/>
                  </a:lnTo>
                  <a:lnTo>
                    <a:pt x="2898" y="6676"/>
                  </a:lnTo>
                  <a:lnTo>
                    <a:pt x="2421" y="7080"/>
                  </a:lnTo>
                  <a:lnTo>
                    <a:pt x="1908" y="7447"/>
                  </a:lnTo>
                  <a:lnTo>
                    <a:pt x="1431" y="7850"/>
                  </a:lnTo>
                  <a:lnTo>
                    <a:pt x="1211" y="8070"/>
                  </a:lnTo>
                  <a:lnTo>
                    <a:pt x="991" y="8327"/>
                  </a:lnTo>
                  <a:lnTo>
                    <a:pt x="771" y="8364"/>
                  </a:lnTo>
                  <a:lnTo>
                    <a:pt x="624" y="8327"/>
                  </a:lnTo>
                  <a:lnTo>
                    <a:pt x="477" y="8327"/>
                  </a:lnTo>
                  <a:lnTo>
                    <a:pt x="367" y="8364"/>
                  </a:lnTo>
                  <a:lnTo>
                    <a:pt x="257" y="8437"/>
                  </a:lnTo>
                  <a:lnTo>
                    <a:pt x="184" y="8511"/>
                  </a:lnTo>
                  <a:lnTo>
                    <a:pt x="111" y="8584"/>
                  </a:lnTo>
                  <a:lnTo>
                    <a:pt x="37" y="8804"/>
                  </a:lnTo>
                  <a:lnTo>
                    <a:pt x="0" y="9061"/>
                  </a:lnTo>
                  <a:lnTo>
                    <a:pt x="0" y="9318"/>
                  </a:lnTo>
                  <a:lnTo>
                    <a:pt x="74" y="9538"/>
                  </a:lnTo>
                  <a:lnTo>
                    <a:pt x="257" y="9684"/>
                  </a:lnTo>
                  <a:lnTo>
                    <a:pt x="477" y="9831"/>
                  </a:lnTo>
                  <a:lnTo>
                    <a:pt x="697" y="9904"/>
                  </a:lnTo>
                  <a:lnTo>
                    <a:pt x="954" y="9941"/>
                  </a:lnTo>
                  <a:lnTo>
                    <a:pt x="1174" y="9904"/>
                  </a:lnTo>
                  <a:lnTo>
                    <a:pt x="1431" y="9868"/>
                  </a:lnTo>
                  <a:lnTo>
                    <a:pt x="1651" y="9794"/>
                  </a:lnTo>
                  <a:lnTo>
                    <a:pt x="1798" y="9648"/>
                  </a:lnTo>
                  <a:lnTo>
                    <a:pt x="1908" y="9574"/>
                  </a:lnTo>
                  <a:lnTo>
                    <a:pt x="1945" y="9464"/>
                  </a:lnTo>
                  <a:lnTo>
                    <a:pt x="1981" y="9354"/>
                  </a:lnTo>
                  <a:lnTo>
                    <a:pt x="1981" y="9207"/>
                  </a:lnTo>
                  <a:lnTo>
                    <a:pt x="1908" y="8987"/>
                  </a:lnTo>
                  <a:lnTo>
                    <a:pt x="1798" y="8767"/>
                  </a:lnTo>
                  <a:lnTo>
                    <a:pt x="1651" y="8584"/>
                  </a:lnTo>
                  <a:lnTo>
                    <a:pt x="1431" y="8437"/>
                  </a:lnTo>
                  <a:lnTo>
                    <a:pt x="1394" y="8437"/>
                  </a:lnTo>
                  <a:lnTo>
                    <a:pt x="1578" y="8254"/>
                  </a:lnTo>
                  <a:lnTo>
                    <a:pt x="1761" y="8070"/>
                  </a:lnTo>
                  <a:lnTo>
                    <a:pt x="2165" y="7777"/>
                  </a:lnTo>
                  <a:lnTo>
                    <a:pt x="2421" y="7557"/>
                  </a:lnTo>
                  <a:lnTo>
                    <a:pt x="2642" y="7337"/>
                  </a:lnTo>
                  <a:lnTo>
                    <a:pt x="2862" y="7080"/>
                  </a:lnTo>
                  <a:lnTo>
                    <a:pt x="3008" y="6786"/>
                  </a:lnTo>
                  <a:lnTo>
                    <a:pt x="3118" y="6897"/>
                  </a:lnTo>
                  <a:lnTo>
                    <a:pt x="3302" y="7043"/>
                  </a:lnTo>
                  <a:lnTo>
                    <a:pt x="3632" y="7227"/>
                  </a:lnTo>
                  <a:lnTo>
                    <a:pt x="3999" y="7337"/>
                  </a:lnTo>
                  <a:lnTo>
                    <a:pt x="4366" y="7410"/>
                  </a:lnTo>
                  <a:lnTo>
                    <a:pt x="4439" y="7410"/>
                  </a:lnTo>
                  <a:lnTo>
                    <a:pt x="4402" y="7887"/>
                  </a:lnTo>
                  <a:lnTo>
                    <a:pt x="4402" y="8364"/>
                  </a:lnTo>
                  <a:lnTo>
                    <a:pt x="4439" y="9318"/>
                  </a:lnTo>
                  <a:lnTo>
                    <a:pt x="4256" y="9391"/>
                  </a:lnTo>
                  <a:lnTo>
                    <a:pt x="4109" y="9464"/>
                  </a:lnTo>
                  <a:lnTo>
                    <a:pt x="3999" y="9574"/>
                  </a:lnTo>
                  <a:lnTo>
                    <a:pt x="3925" y="9684"/>
                  </a:lnTo>
                  <a:lnTo>
                    <a:pt x="3889" y="9794"/>
                  </a:lnTo>
                  <a:lnTo>
                    <a:pt x="3852" y="9941"/>
                  </a:lnTo>
                  <a:lnTo>
                    <a:pt x="3815" y="10125"/>
                  </a:lnTo>
                  <a:lnTo>
                    <a:pt x="3852" y="10271"/>
                  </a:lnTo>
                  <a:lnTo>
                    <a:pt x="3925" y="10565"/>
                  </a:lnTo>
                  <a:lnTo>
                    <a:pt x="4072" y="10821"/>
                  </a:lnTo>
                  <a:lnTo>
                    <a:pt x="4182" y="10895"/>
                  </a:lnTo>
                  <a:lnTo>
                    <a:pt x="4329" y="10968"/>
                  </a:lnTo>
                  <a:lnTo>
                    <a:pt x="4439" y="11042"/>
                  </a:lnTo>
                  <a:lnTo>
                    <a:pt x="4586" y="11078"/>
                  </a:lnTo>
                  <a:lnTo>
                    <a:pt x="4879" y="11078"/>
                  </a:lnTo>
                  <a:lnTo>
                    <a:pt x="5173" y="11005"/>
                  </a:lnTo>
                  <a:lnTo>
                    <a:pt x="5283" y="10932"/>
                  </a:lnTo>
                  <a:lnTo>
                    <a:pt x="5393" y="10821"/>
                  </a:lnTo>
                  <a:lnTo>
                    <a:pt x="5466" y="10711"/>
                  </a:lnTo>
                  <a:lnTo>
                    <a:pt x="5503" y="10601"/>
                  </a:lnTo>
                  <a:lnTo>
                    <a:pt x="5576" y="10308"/>
                  </a:lnTo>
                  <a:lnTo>
                    <a:pt x="5539" y="10051"/>
                  </a:lnTo>
                  <a:lnTo>
                    <a:pt x="5503" y="9904"/>
                  </a:lnTo>
                  <a:lnTo>
                    <a:pt x="5393" y="9794"/>
                  </a:lnTo>
                  <a:lnTo>
                    <a:pt x="5319" y="9684"/>
                  </a:lnTo>
                  <a:lnTo>
                    <a:pt x="5173" y="9611"/>
                  </a:lnTo>
                  <a:lnTo>
                    <a:pt x="5136" y="9428"/>
                  </a:lnTo>
                  <a:lnTo>
                    <a:pt x="5099" y="9354"/>
                  </a:lnTo>
                  <a:lnTo>
                    <a:pt x="4842" y="9354"/>
                  </a:lnTo>
                  <a:lnTo>
                    <a:pt x="4806" y="8474"/>
                  </a:lnTo>
                  <a:lnTo>
                    <a:pt x="4806" y="7960"/>
                  </a:lnTo>
                  <a:lnTo>
                    <a:pt x="4769" y="7447"/>
                  </a:lnTo>
                  <a:lnTo>
                    <a:pt x="5136" y="7410"/>
                  </a:lnTo>
                  <a:lnTo>
                    <a:pt x="5503" y="7300"/>
                  </a:lnTo>
                  <a:lnTo>
                    <a:pt x="5833" y="7117"/>
                  </a:lnTo>
                  <a:lnTo>
                    <a:pt x="6126" y="6860"/>
                  </a:lnTo>
                  <a:lnTo>
                    <a:pt x="6200" y="6786"/>
                  </a:lnTo>
                  <a:lnTo>
                    <a:pt x="6310" y="6933"/>
                  </a:lnTo>
                  <a:lnTo>
                    <a:pt x="6493" y="7080"/>
                  </a:lnTo>
                  <a:lnTo>
                    <a:pt x="6677" y="7190"/>
                  </a:lnTo>
                  <a:lnTo>
                    <a:pt x="6860" y="7300"/>
                  </a:lnTo>
                  <a:lnTo>
                    <a:pt x="7043" y="7630"/>
                  </a:lnTo>
                  <a:lnTo>
                    <a:pt x="7263" y="7997"/>
                  </a:lnTo>
                  <a:lnTo>
                    <a:pt x="7557" y="8437"/>
                  </a:lnTo>
                  <a:lnTo>
                    <a:pt x="7667" y="8584"/>
                  </a:lnTo>
                  <a:lnTo>
                    <a:pt x="7557" y="8767"/>
                  </a:lnTo>
                  <a:lnTo>
                    <a:pt x="7484" y="8951"/>
                  </a:lnTo>
                  <a:lnTo>
                    <a:pt x="7447" y="9097"/>
                  </a:lnTo>
                  <a:lnTo>
                    <a:pt x="7447" y="9281"/>
                  </a:lnTo>
                  <a:lnTo>
                    <a:pt x="7484" y="9428"/>
                  </a:lnTo>
                  <a:lnTo>
                    <a:pt x="7520" y="9611"/>
                  </a:lnTo>
                  <a:lnTo>
                    <a:pt x="7594" y="9758"/>
                  </a:lnTo>
                  <a:lnTo>
                    <a:pt x="7704" y="9904"/>
                  </a:lnTo>
                  <a:lnTo>
                    <a:pt x="7850" y="10014"/>
                  </a:lnTo>
                  <a:lnTo>
                    <a:pt x="7960" y="10125"/>
                  </a:lnTo>
                  <a:lnTo>
                    <a:pt x="8107" y="10161"/>
                  </a:lnTo>
                  <a:lnTo>
                    <a:pt x="8254" y="10198"/>
                  </a:lnTo>
                  <a:lnTo>
                    <a:pt x="8547" y="10198"/>
                  </a:lnTo>
                  <a:lnTo>
                    <a:pt x="8694" y="10125"/>
                  </a:lnTo>
                  <a:lnTo>
                    <a:pt x="8877" y="10051"/>
                  </a:lnTo>
                  <a:lnTo>
                    <a:pt x="9098" y="9831"/>
                  </a:lnTo>
                  <a:lnTo>
                    <a:pt x="9281" y="9538"/>
                  </a:lnTo>
                  <a:lnTo>
                    <a:pt x="9354" y="9391"/>
                  </a:lnTo>
                  <a:lnTo>
                    <a:pt x="9391" y="9244"/>
                  </a:lnTo>
                  <a:lnTo>
                    <a:pt x="9391" y="9061"/>
                  </a:lnTo>
                  <a:lnTo>
                    <a:pt x="9391" y="8914"/>
                  </a:lnTo>
                  <a:lnTo>
                    <a:pt x="9318" y="8767"/>
                  </a:lnTo>
                  <a:lnTo>
                    <a:pt x="9244" y="8621"/>
                  </a:lnTo>
                  <a:lnTo>
                    <a:pt x="9134" y="8511"/>
                  </a:lnTo>
                  <a:lnTo>
                    <a:pt x="8987" y="8437"/>
                  </a:lnTo>
                  <a:lnTo>
                    <a:pt x="8841" y="8364"/>
                  </a:lnTo>
                  <a:lnTo>
                    <a:pt x="8694" y="8327"/>
                  </a:lnTo>
                  <a:lnTo>
                    <a:pt x="8364" y="8290"/>
                  </a:lnTo>
                  <a:lnTo>
                    <a:pt x="8180" y="8290"/>
                  </a:lnTo>
                  <a:lnTo>
                    <a:pt x="7997" y="8364"/>
                  </a:lnTo>
                  <a:lnTo>
                    <a:pt x="7924" y="8217"/>
                  </a:lnTo>
                  <a:lnTo>
                    <a:pt x="7814" y="8070"/>
                  </a:lnTo>
                  <a:lnTo>
                    <a:pt x="7557" y="7667"/>
                  </a:lnTo>
                  <a:lnTo>
                    <a:pt x="7300" y="7300"/>
                  </a:lnTo>
                  <a:lnTo>
                    <a:pt x="7227" y="7153"/>
                  </a:lnTo>
                  <a:lnTo>
                    <a:pt x="7153" y="7007"/>
                  </a:lnTo>
                  <a:lnTo>
                    <a:pt x="7043" y="6933"/>
                  </a:lnTo>
                  <a:lnTo>
                    <a:pt x="6897" y="6897"/>
                  </a:lnTo>
                  <a:lnTo>
                    <a:pt x="6640" y="6750"/>
                  </a:lnTo>
                  <a:lnTo>
                    <a:pt x="6346" y="6530"/>
                  </a:lnTo>
                  <a:lnTo>
                    <a:pt x="6530" y="6236"/>
                  </a:lnTo>
                  <a:lnTo>
                    <a:pt x="6603" y="5869"/>
                  </a:lnTo>
                  <a:lnTo>
                    <a:pt x="6603" y="5503"/>
                  </a:lnTo>
                  <a:lnTo>
                    <a:pt x="6567" y="5173"/>
                  </a:lnTo>
                  <a:lnTo>
                    <a:pt x="6456" y="4842"/>
                  </a:lnTo>
                  <a:lnTo>
                    <a:pt x="6310" y="4586"/>
                  </a:lnTo>
                  <a:lnTo>
                    <a:pt x="6126" y="4329"/>
                  </a:lnTo>
                  <a:lnTo>
                    <a:pt x="5870" y="4109"/>
                  </a:lnTo>
                  <a:lnTo>
                    <a:pt x="5613" y="3962"/>
                  </a:lnTo>
                  <a:lnTo>
                    <a:pt x="5356" y="3815"/>
                  </a:lnTo>
                  <a:lnTo>
                    <a:pt x="5026" y="3742"/>
                  </a:lnTo>
                  <a:lnTo>
                    <a:pt x="4732" y="3742"/>
                  </a:lnTo>
                  <a:lnTo>
                    <a:pt x="4732" y="3522"/>
                  </a:lnTo>
                  <a:lnTo>
                    <a:pt x="4696" y="2678"/>
                  </a:lnTo>
                  <a:lnTo>
                    <a:pt x="4732" y="2385"/>
                  </a:lnTo>
                  <a:lnTo>
                    <a:pt x="4696" y="2165"/>
                  </a:lnTo>
                  <a:lnTo>
                    <a:pt x="4659" y="1981"/>
                  </a:lnTo>
                  <a:lnTo>
                    <a:pt x="4842" y="1945"/>
                  </a:lnTo>
                  <a:lnTo>
                    <a:pt x="5063" y="1871"/>
                  </a:lnTo>
                  <a:lnTo>
                    <a:pt x="5246" y="1761"/>
                  </a:lnTo>
                  <a:lnTo>
                    <a:pt x="5393" y="1651"/>
                  </a:lnTo>
                  <a:lnTo>
                    <a:pt x="5539" y="1468"/>
                  </a:lnTo>
                  <a:lnTo>
                    <a:pt x="5613" y="1284"/>
                  </a:lnTo>
                  <a:lnTo>
                    <a:pt x="5686" y="1101"/>
                  </a:lnTo>
                  <a:lnTo>
                    <a:pt x="5686" y="844"/>
                  </a:lnTo>
                  <a:lnTo>
                    <a:pt x="5613" y="624"/>
                  </a:lnTo>
                  <a:lnTo>
                    <a:pt x="5503" y="404"/>
                  </a:lnTo>
                  <a:lnTo>
                    <a:pt x="5466" y="257"/>
                  </a:lnTo>
                  <a:lnTo>
                    <a:pt x="5429" y="184"/>
                  </a:lnTo>
                  <a:lnTo>
                    <a:pt x="5356" y="147"/>
                  </a:lnTo>
                  <a:lnTo>
                    <a:pt x="5209" y="147"/>
                  </a:lnTo>
                  <a:lnTo>
                    <a:pt x="5063" y="110"/>
                  </a:lnTo>
                  <a:lnTo>
                    <a:pt x="4989" y="37"/>
                  </a:lnTo>
                  <a:lnTo>
                    <a:pt x="480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3" name="Shape 303"/>
            <p:cNvSpPr/>
            <p:nvPr/>
          </p:nvSpPr>
          <p:spPr>
            <a:xfrm>
              <a:off x="6618875" y="2550725"/>
              <a:ext cx="408125" cy="156850"/>
            </a:xfrm>
            <a:custGeom>
              <a:avLst/>
              <a:gdLst/>
              <a:ahLst/>
              <a:cxnLst/>
              <a:rect l="0" t="0" r="0" b="0"/>
              <a:pathLst>
                <a:path w="16325" h="6274" extrusionOk="0">
                  <a:moveTo>
                    <a:pt x="14710" y="1"/>
                  </a:moveTo>
                  <a:lnTo>
                    <a:pt x="14527" y="74"/>
                  </a:lnTo>
                  <a:lnTo>
                    <a:pt x="14380" y="147"/>
                  </a:lnTo>
                  <a:lnTo>
                    <a:pt x="14270" y="221"/>
                  </a:lnTo>
                  <a:lnTo>
                    <a:pt x="14270" y="257"/>
                  </a:lnTo>
                  <a:lnTo>
                    <a:pt x="14197" y="221"/>
                  </a:lnTo>
                  <a:lnTo>
                    <a:pt x="14087" y="221"/>
                  </a:lnTo>
                  <a:lnTo>
                    <a:pt x="14013" y="294"/>
                  </a:lnTo>
                  <a:lnTo>
                    <a:pt x="13977" y="331"/>
                  </a:lnTo>
                  <a:lnTo>
                    <a:pt x="13977" y="441"/>
                  </a:lnTo>
                  <a:lnTo>
                    <a:pt x="14013" y="551"/>
                  </a:lnTo>
                  <a:lnTo>
                    <a:pt x="14050" y="587"/>
                  </a:lnTo>
                  <a:lnTo>
                    <a:pt x="14123" y="624"/>
                  </a:lnTo>
                  <a:lnTo>
                    <a:pt x="14343" y="624"/>
                  </a:lnTo>
                  <a:lnTo>
                    <a:pt x="14527" y="551"/>
                  </a:lnTo>
                  <a:lnTo>
                    <a:pt x="14710" y="477"/>
                  </a:lnTo>
                  <a:lnTo>
                    <a:pt x="14894" y="441"/>
                  </a:lnTo>
                  <a:lnTo>
                    <a:pt x="14967" y="477"/>
                  </a:lnTo>
                  <a:lnTo>
                    <a:pt x="15004" y="514"/>
                  </a:lnTo>
                  <a:lnTo>
                    <a:pt x="14967" y="587"/>
                  </a:lnTo>
                  <a:lnTo>
                    <a:pt x="14930" y="661"/>
                  </a:lnTo>
                  <a:lnTo>
                    <a:pt x="14747" y="881"/>
                  </a:lnTo>
                  <a:lnTo>
                    <a:pt x="14123" y="1725"/>
                  </a:lnTo>
                  <a:lnTo>
                    <a:pt x="14123" y="1798"/>
                  </a:lnTo>
                  <a:lnTo>
                    <a:pt x="14087" y="1871"/>
                  </a:lnTo>
                  <a:lnTo>
                    <a:pt x="14123" y="1981"/>
                  </a:lnTo>
                  <a:lnTo>
                    <a:pt x="14233" y="2055"/>
                  </a:lnTo>
                  <a:lnTo>
                    <a:pt x="14343" y="2091"/>
                  </a:lnTo>
                  <a:lnTo>
                    <a:pt x="14820" y="2091"/>
                  </a:lnTo>
                  <a:lnTo>
                    <a:pt x="15260" y="2055"/>
                  </a:lnTo>
                  <a:lnTo>
                    <a:pt x="15774" y="1945"/>
                  </a:lnTo>
                  <a:lnTo>
                    <a:pt x="16031" y="1871"/>
                  </a:lnTo>
                  <a:lnTo>
                    <a:pt x="16251" y="1761"/>
                  </a:lnTo>
                  <a:lnTo>
                    <a:pt x="16324" y="1651"/>
                  </a:lnTo>
                  <a:lnTo>
                    <a:pt x="16324" y="1541"/>
                  </a:lnTo>
                  <a:lnTo>
                    <a:pt x="16288" y="1468"/>
                  </a:lnTo>
                  <a:lnTo>
                    <a:pt x="16214" y="1431"/>
                  </a:lnTo>
                  <a:lnTo>
                    <a:pt x="16141" y="1394"/>
                  </a:lnTo>
                  <a:lnTo>
                    <a:pt x="15957" y="1431"/>
                  </a:lnTo>
                  <a:lnTo>
                    <a:pt x="15774" y="1468"/>
                  </a:lnTo>
                  <a:lnTo>
                    <a:pt x="15370" y="1541"/>
                  </a:lnTo>
                  <a:lnTo>
                    <a:pt x="14820" y="1615"/>
                  </a:lnTo>
                  <a:lnTo>
                    <a:pt x="14820" y="1615"/>
                  </a:lnTo>
                  <a:lnTo>
                    <a:pt x="15260" y="1028"/>
                  </a:lnTo>
                  <a:lnTo>
                    <a:pt x="15370" y="844"/>
                  </a:lnTo>
                  <a:lnTo>
                    <a:pt x="15481" y="698"/>
                  </a:lnTo>
                  <a:lnTo>
                    <a:pt x="15517" y="477"/>
                  </a:lnTo>
                  <a:lnTo>
                    <a:pt x="15517" y="404"/>
                  </a:lnTo>
                  <a:lnTo>
                    <a:pt x="15481" y="294"/>
                  </a:lnTo>
                  <a:lnTo>
                    <a:pt x="15370" y="184"/>
                  </a:lnTo>
                  <a:lnTo>
                    <a:pt x="15224" y="74"/>
                  </a:lnTo>
                  <a:lnTo>
                    <a:pt x="15077" y="37"/>
                  </a:lnTo>
                  <a:lnTo>
                    <a:pt x="14894" y="1"/>
                  </a:lnTo>
                  <a:close/>
                  <a:moveTo>
                    <a:pt x="6604" y="2788"/>
                  </a:moveTo>
                  <a:lnTo>
                    <a:pt x="6163" y="2898"/>
                  </a:lnTo>
                  <a:lnTo>
                    <a:pt x="5576" y="2972"/>
                  </a:lnTo>
                  <a:lnTo>
                    <a:pt x="5283" y="3045"/>
                  </a:lnTo>
                  <a:lnTo>
                    <a:pt x="4990" y="3118"/>
                  </a:lnTo>
                  <a:lnTo>
                    <a:pt x="4953" y="3155"/>
                  </a:lnTo>
                  <a:lnTo>
                    <a:pt x="4880" y="3229"/>
                  </a:lnTo>
                  <a:lnTo>
                    <a:pt x="4880" y="3302"/>
                  </a:lnTo>
                  <a:lnTo>
                    <a:pt x="4880" y="3339"/>
                  </a:lnTo>
                  <a:lnTo>
                    <a:pt x="4880" y="3412"/>
                  </a:lnTo>
                  <a:lnTo>
                    <a:pt x="4916" y="3485"/>
                  </a:lnTo>
                  <a:lnTo>
                    <a:pt x="4990" y="3522"/>
                  </a:lnTo>
                  <a:lnTo>
                    <a:pt x="5063" y="3522"/>
                  </a:lnTo>
                  <a:lnTo>
                    <a:pt x="5613" y="3485"/>
                  </a:lnTo>
                  <a:lnTo>
                    <a:pt x="6163" y="3412"/>
                  </a:lnTo>
                  <a:lnTo>
                    <a:pt x="6640" y="3339"/>
                  </a:lnTo>
                  <a:lnTo>
                    <a:pt x="6860" y="3265"/>
                  </a:lnTo>
                  <a:lnTo>
                    <a:pt x="6970" y="3192"/>
                  </a:lnTo>
                  <a:lnTo>
                    <a:pt x="7044" y="3118"/>
                  </a:lnTo>
                  <a:lnTo>
                    <a:pt x="7044" y="3008"/>
                  </a:lnTo>
                  <a:lnTo>
                    <a:pt x="7044" y="2972"/>
                  </a:lnTo>
                  <a:lnTo>
                    <a:pt x="7007" y="2898"/>
                  </a:lnTo>
                  <a:lnTo>
                    <a:pt x="6897" y="2862"/>
                  </a:lnTo>
                  <a:lnTo>
                    <a:pt x="6824" y="2825"/>
                  </a:lnTo>
                  <a:lnTo>
                    <a:pt x="6604" y="2788"/>
                  </a:lnTo>
                  <a:close/>
                  <a:moveTo>
                    <a:pt x="13500" y="1945"/>
                  </a:moveTo>
                  <a:lnTo>
                    <a:pt x="13280" y="1981"/>
                  </a:lnTo>
                  <a:lnTo>
                    <a:pt x="13060" y="2018"/>
                  </a:lnTo>
                  <a:lnTo>
                    <a:pt x="12876" y="2055"/>
                  </a:lnTo>
                  <a:lnTo>
                    <a:pt x="12693" y="2201"/>
                  </a:lnTo>
                  <a:lnTo>
                    <a:pt x="12546" y="2275"/>
                  </a:lnTo>
                  <a:lnTo>
                    <a:pt x="12436" y="2422"/>
                  </a:lnTo>
                  <a:lnTo>
                    <a:pt x="12289" y="2678"/>
                  </a:lnTo>
                  <a:lnTo>
                    <a:pt x="12179" y="3008"/>
                  </a:lnTo>
                  <a:lnTo>
                    <a:pt x="12179" y="3339"/>
                  </a:lnTo>
                  <a:lnTo>
                    <a:pt x="12179" y="3522"/>
                  </a:lnTo>
                  <a:lnTo>
                    <a:pt x="12216" y="3669"/>
                  </a:lnTo>
                  <a:lnTo>
                    <a:pt x="12289" y="3815"/>
                  </a:lnTo>
                  <a:lnTo>
                    <a:pt x="12363" y="3962"/>
                  </a:lnTo>
                  <a:lnTo>
                    <a:pt x="12473" y="4109"/>
                  </a:lnTo>
                  <a:lnTo>
                    <a:pt x="12583" y="4219"/>
                  </a:lnTo>
                  <a:lnTo>
                    <a:pt x="12729" y="4292"/>
                  </a:lnTo>
                  <a:lnTo>
                    <a:pt x="12876" y="4366"/>
                  </a:lnTo>
                  <a:lnTo>
                    <a:pt x="12986" y="4402"/>
                  </a:lnTo>
                  <a:lnTo>
                    <a:pt x="13096" y="4402"/>
                  </a:lnTo>
                  <a:lnTo>
                    <a:pt x="13353" y="4329"/>
                  </a:lnTo>
                  <a:lnTo>
                    <a:pt x="13757" y="4146"/>
                  </a:lnTo>
                  <a:lnTo>
                    <a:pt x="14197" y="3999"/>
                  </a:lnTo>
                  <a:lnTo>
                    <a:pt x="14417" y="3852"/>
                  </a:lnTo>
                  <a:lnTo>
                    <a:pt x="14564" y="3705"/>
                  </a:lnTo>
                  <a:lnTo>
                    <a:pt x="14600" y="3632"/>
                  </a:lnTo>
                  <a:lnTo>
                    <a:pt x="14564" y="3559"/>
                  </a:lnTo>
                  <a:lnTo>
                    <a:pt x="14527" y="3485"/>
                  </a:lnTo>
                  <a:lnTo>
                    <a:pt x="14453" y="3449"/>
                  </a:lnTo>
                  <a:lnTo>
                    <a:pt x="14343" y="3412"/>
                  </a:lnTo>
                  <a:lnTo>
                    <a:pt x="14197" y="3449"/>
                  </a:lnTo>
                  <a:lnTo>
                    <a:pt x="13940" y="3522"/>
                  </a:lnTo>
                  <a:lnTo>
                    <a:pt x="13426" y="3742"/>
                  </a:lnTo>
                  <a:lnTo>
                    <a:pt x="13280" y="3815"/>
                  </a:lnTo>
                  <a:lnTo>
                    <a:pt x="13133" y="3852"/>
                  </a:lnTo>
                  <a:lnTo>
                    <a:pt x="12986" y="3852"/>
                  </a:lnTo>
                  <a:lnTo>
                    <a:pt x="12839" y="3779"/>
                  </a:lnTo>
                  <a:lnTo>
                    <a:pt x="12766" y="3669"/>
                  </a:lnTo>
                  <a:lnTo>
                    <a:pt x="12729" y="3559"/>
                  </a:lnTo>
                  <a:lnTo>
                    <a:pt x="12656" y="3339"/>
                  </a:lnTo>
                  <a:lnTo>
                    <a:pt x="12656" y="3118"/>
                  </a:lnTo>
                  <a:lnTo>
                    <a:pt x="12729" y="2898"/>
                  </a:lnTo>
                  <a:lnTo>
                    <a:pt x="12839" y="2715"/>
                  </a:lnTo>
                  <a:lnTo>
                    <a:pt x="12986" y="2532"/>
                  </a:lnTo>
                  <a:lnTo>
                    <a:pt x="13133" y="2458"/>
                  </a:lnTo>
                  <a:lnTo>
                    <a:pt x="13280" y="2422"/>
                  </a:lnTo>
                  <a:lnTo>
                    <a:pt x="13610" y="2385"/>
                  </a:lnTo>
                  <a:lnTo>
                    <a:pt x="13940" y="2348"/>
                  </a:lnTo>
                  <a:lnTo>
                    <a:pt x="14307" y="2348"/>
                  </a:lnTo>
                  <a:lnTo>
                    <a:pt x="14307" y="2311"/>
                  </a:lnTo>
                  <a:lnTo>
                    <a:pt x="14307" y="2275"/>
                  </a:lnTo>
                  <a:lnTo>
                    <a:pt x="14307" y="2238"/>
                  </a:lnTo>
                  <a:lnTo>
                    <a:pt x="14123" y="2128"/>
                  </a:lnTo>
                  <a:lnTo>
                    <a:pt x="13903" y="2055"/>
                  </a:lnTo>
                  <a:lnTo>
                    <a:pt x="13720" y="1981"/>
                  </a:lnTo>
                  <a:lnTo>
                    <a:pt x="13500" y="1945"/>
                  </a:lnTo>
                  <a:close/>
                  <a:moveTo>
                    <a:pt x="6787" y="4182"/>
                  </a:moveTo>
                  <a:lnTo>
                    <a:pt x="6347" y="4292"/>
                  </a:lnTo>
                  <a:lnTo>
                    <a:pt x="5907" y="4366"/>
                  </a:lnTo>
                  <a:lnTo>
                    <a:pt x="5466" y="4439"/>
                  </a:lnTo>
                  <a:lnTo>
                    <a:pt x="5063" y="4549"/>
                  </a:lnTo>
                  <a:lnTo>
                    <a:pt x="4990" y="4622"/>
                  </a:lnTo>
                  <a:lnTo>
                    <a:pt x="4953" y="4696"/>
                  </a:lnTo>
                  <a:lnTo>
                    <a:pt x="4953" y="4806"/>
                  </a:lnTo>
                  <a:lnTo>
                    <a:pt x="5063" y="4843"/>
                  </a:lnTo>
                  <a:lnTo>
                    <a:pt x="5283" y="4879"/>
                  </a:lnTo>
                  <a:lnTo>
                    <a:pt x="5980" y="4879"/>
                  </a:lnTo>
                  <a:lnTo>
                    <a:pt x="6457" y="4769"/>
                  </a:lnTo>
                  <a:lnTo>
                    <a:pt x="6897" y="4659"/>
                  </a:lnTo>
                  <a:lnTo>
                    <a:pt x="6970" y="4622"/>
                  </a:lnTo>
                  <a:lnTo>
                    <a:pt x="7044" y="4586"/>
                  </a:lnTo>
                  <a:lnTo>
                    <a:pt x="7080" y="4512"/>
                  </a:lnTo>
                  <a:lnTo>
                    <a:pt x="7117" y="4439"/>
                  </a:lnTo>
                  <a:lnTo>
                    <a:pt x="7080" y="4292"/>
                  </a:lnTo>
                  <a:lnTo>
                    <a:pt x="7007" y="4219"/>
                  </a:lnTo>
                  <a:lnTo>
                    <a:pt x="6934" y="4182"/>
                  </a:lnTo>
                  <a:close/>
                  <a:moveTo>
                    <a:pt x="11079" y="2055"/>
                  </a:moveTo>
                  <a:lnTo>
                    <a:pt x="10785" y="2091"/>
                  </a:lnTo>
                  <a:lnTo>
                    <a:pt x="10565" y="2165"/>
                  </a:lnTo>
                  <a:lnTo>
                    <a:pt x="10382" y="2311"/>
                  </a:lnTo>
                  <a:lnTo>
                    <a:pt x="10235" y="2495"/>
                  </a:lnTo>
                  <a:lnTo>
                    <a:pt x="10198" y="2385"/>
                  </a:lnTo>
                  <a:lnTo>
                    <a:pt x="10088" y="2348"/>
                  </a:lnTo>
                  <a:lnTo>
                    <a:pt x="9942" y="2311"/>
                  </a:lnTo>
                  <a:lnTo>
                    <a:pt x="9611" y="2311"/>
                  </a:lnTo>
                  <a:lnTo>
                    <a:pt x="9501" y="2348"/>
                  </a:lnTo>
                  <a:lnTo>
                    <a:pt x="9208" y="2495"/>
                  </a:lnTo>
                  <a:lnTo>
                    <a:pt x="8988" y="2678"/>
                  </a:lnTo>
                  <a:lnTo>
                    <a:pt x="8951" y="2568"/>
                  </a:lnTo>
                  <a:lnTo>
                    <a:pt x="8915" y="2532"/>
                  </a:lnTo>
                  <a:lnTo>
                    <a:pt x="8878" y="2532"/>
                  </a:lnTo>
                  <a:lnTo>
                    <a:pt x="8804" y="2568"/>
                  </a:lnTo>
                  <a:lnTo>
                    <a:pt x="8731" y="2752"/>
                  </a:lnTo>
                  <a:lnTo>
                    <a:pt x="8658" y="2935"/>
                  </a:lnTo>
                  <a:lnTo>
                    <a:pt x="8621" y="3339"/>
                  </a:lnTo>
                  <a:lnTo>
                    <a:pt x="8584" y="3705"/>
                  </a:lnTo>
                  <a:lnTo>
                    <a:pt x="8621" y="4072"/>
                  </a:lnTo>
                  <a:lnTo>
                    <a:pt x="8694" y="4439"/>
                  </a:lnTo>
                  <a:lnTo>
                    <a:pt x="8768" y="4806"/>
                  </a:lnTo>
                  <a:lnTo>
                    <a:pt x="8804" y="4879"/>
                  </a:lnTo>
                  <a:lnTo>
                    <a:pt x="8878" y="4953"/>
                  </a:lnTo>
                  <a:lnTo>
                    <a:pt x="8951" y="4989"/>
                  </a:lnTo>
                  <a:lnTo>
                    <a:pt x="9061" y="4953"/>
                  </a:lnTo>
                  <a:lnTo>
                    <a:pt x="9135" y="4916"/>
                  </a:lnTo>
                  <a:lnTo>
                    <a:pt x="9208" y="4879"/>
                  </a:lnTo>
                  <a:lnTo>
                    <a:pt x="9245" y="4769"/>
                  </a:lnTo>
                  <a:lnTo>
                    <a:pt x="9208" y="4659"/>
                  </a:lnTo>
                  <a:lnTo>
                    <a:pt x="9135" y="4182"/>
                  </a:lnTo>
                  <a:lnTo>
                    <a:pt x="9098" y="3669"/>
                  </a:lnTo>
                  <a:lnTo>
                    <a:pt x="9135" y="3339"/>
                  </a:lnTo>
                  <a:lnTo>
                    <a:pt x="9208" y="3118"/>
                  </a:lnTo>
                  <a:lnTo>
                    <a:pt x="9391" y="2972"/>
                  </a:lnTo>
                  <a:lnTo>
                    <a:pt x="9575" y="2825"/>
                  </a:lnTo>
                  <a:lnTo>
                    <a:pt x="9795" y="2788"/>
                  </a:lnTo>
                  <a:lnTo>
                    <a:pt x="9868" y="4072"/>
                  </a:lnTo>
                  <a:lnTo>
                    <a:pt x="9905" y="4146"/>
                  </a:lnTo>
                  <a:lnTo>
                    <a:pt x="9942" y="4219"/>
                  </a:lnTo>
                  <a:lnTo>
                    <a:pt x="10015" y="4292"/>
                  </a:lnTo>
                  <a:lnTo>
                    <a:pt x="10125" y="4292"/>
                  </a:lnTo>
                  <a:lnTo>
                    <a:pt x="10198" y="4329"/>
                  </a:lnTo>
                  <a:lnTo>
                    <a:pt x="10272" y="4292"/>
                  </a:lnTo>
                  <a:lnTo>
                    <a:pt x="10308" y="4219"/>
                  </a:lnTo>
                  <a:lnTo>
                    <a:pt x="10345" y="4146"/>
                  </a:lnTo>
                  <a:lnTo>
                    <a:pt x="10455" y="3559"/>
                  </a:lnTo>
                  <a:lnTo>
                    <a:pt x="10565" y="3008"/>
                  </a:lnTo>
                  <a:lnTo>
                    <a:pt x="10602" y="2862"/>
                  </a:lnTo>
                  <a:lnTo>
                    <a:pt x="10675" y="2752"/>
                  </a:lnTo>
                  <a:lnTo>
                    <a:pt x="10785" y="2642"/>
                  </a:lnTo>
                  <a:lnTo>
                    <a:pt x="10895" y="2568"/>
                  </a:lnTo>
                  <a:lnTo>
                    <a:pt x="11079" y="2568"/>
                  </a:lnTo>
                  <a:lnTo>
                    <a:pt x="11115" y="2642"/>
                  </a:lnTo>
                  <a:lnTo>
                    <a:pt x="11115" y="2752"/>
                  </a:lnTo>
                  <a:lnTo>
                    <a:pt x="11115" y="2862"/>
                  </a:lnTo>
                  <a:lnTo>
                    <a:pt x="11189" y="3449"/>
                  </a:lnTo>
                  <a:lnTo>
                    <a:pt x="11299" y="4036"/>
                  </a:lnTo>
                  <a:lnTo>
                    <a:pt x="11372" y="4256"/>
                  </a:lnTo>
                  <a:lnTo>
                    <a:pt x="11446" y="4512"/>
                  </a:lnTo>
                  <a:lnTo>
                    <a:pt x="11556" y="4732"/>
                  </a:lnTo>
                  <a:lnTo>
                    <a:pt x="11629" y="4806"/>
                  </a:lnTo>
                  <a:lnTo>
                    <a:pt x="11739" y="4843"/>
                  </a:lnTo>
                  <a:lnTo>
                    <a:pt x="11849" y="4843"/>
                  </a:lnTo>
                  <a:lnTo>
                    <a:pt x="11922" y="4806"/>
                  </a:lnTo>
                  <a:lnTo>
                    <a:pt x="11996" y="4769"/>
                  </a:lnTo>
                  <a:lnTo>
                    <a:pt x="12032" y="4696"/>
                  </a:lnTo>
                  <a:lnTo>
                    <a:pt x="12069" y="4586"/>
                  </a:lnTo>
                  <a:lnTo>
                    <a:pt x="11996" y="4476"/>
                  </a:lnTo>
                  <a:lnTo>
                    <a:pt x="11922" y="4402"/>
                  </a:lnTo>
                  <a:lnTo>
                    <a:pt x="11886" y="4256"/>
                  </a:lnTo>
                  <a:lnTo>
                    <a:pt x="11812" y="4072"/>
                  </a:lnTo>
                  <a:lnTo>
                    <a:pt x="11776" y="3779"/>
                  </a:lnTo>
                  <a:lnTo>
                    <a:pt x="11666" y="3339"/>
                  </a:lnTo>
                  <a:lnTo>
                    <a:pt x="11629" y="2862"/>
                  </a:lnTo>
                  <a:lnTo>
                    <a:pt x="11629" y="2532"/>
                  </a:lnTo>
                  <a:lnTo>
                    <a:pt x="11592" y="2385"/>
                  </a:lnTo>
                  <a:lnTo>
                    <a:pt x="11482" y="2275"/>
                  </a:lnTo>
                  <a:lnTo>
                    <a:pt x="11299" y="2128"/>
                  </a:lnTo>
                  <a:lnTo>
                    <a:pt x="11189" y="2091"/>
                  </a:lnTo>
                  <a:lnTo>
                    <a:pt x="11079" y="2055"/>
                  </a:lnTo>
                  <a:close/>
                  <a:moveTo>
                    <a:pt x="2715" y="1138"/>
                  </a:moveTo>
                  <a:lnTo>
                    <a:pt x="2569" y="1174"/>
                  </a:lnTo>
                  <a:lnTo>
                    <a:pt x="2422" y="1284"/>
                  </a:lnTo>
                  <a:lnTo>
                    <a:pt x="2385" y="1358"/>
                  </a:lnTo>
                  <a:lnTo>
                    <a:pt x="2165" y="1284"/>
                  </a:lnTo>
                  <a:lnTo>
                    <a:pt x="1762" y="1284"/>
                  </a:lnTo>
                  <a:lnTo>
                    <a:pt x="1542" y="1358"/>
                  </a:lnTo>
                  <a:lnTo>
                    <a:pt x="771" y="1504"/>
                  </a:lnTo>
                  <a:lnTo>
                    <a:pt x="368" y="1651"/>
                  </a:lnTo>
                  <a:lnTo>
                    <a:pt x="184" y="1725"/>
                  </a:lnTo>
                  <a:lnTo>
                    <a:pt x="38" y="1835"/>
                  </a:lnTo>
                  <a:lnTo>
                    <a:pt x="1" y="1908"/>
                  </a:lnTo>
                  <a:lnTo>
                    <a:pt x="1" y="1981"/>
                  </a:lnTo>
                  <a:lnTo>
                    <a:pt x="38" y="2018"/>
                  </a:lnTo>
                  <a:lnTo>
                    <a:pt x="111" y="2055"/>
                  </a:lnTo>
                  <a:lnTo>
                    <a:pt x="74" y="2348"/>
                  </a:lnTo>
                  <a:lnTo>
                    <a:pt x="74" y="2642"/>
                  </a:lnTo>
                  <a:lnTo>
                    <a:pt x="74" y="3705"/>
                  </a:lnTo>
                  <a:lnTo>
                    <a:pt x="111" y="4843"/>
                  </a:lnTo>
                  <a:lnTo>
                    <a:pt x="148" y="5980"/>
                  </a:lnTo>
                  <a:lnTo>
                    <a:pt x="184" y="6090"/>
                  </a:lnTo>
                  <a:lnTo>
                    <a:pt x="294" y="6200"/>
                  </a:lnTo>
                  <a:lnTo>
                    <a:pt x="404" y="6236"/>
                  </a:lnTo>
                  <a:lnTo>
                    <a:pt x="514" y="6200"/>
                  </a:lnTo>
                  <a:lnTo>
                    <a:pt x="624" y="6236"/>
                  </a:lnTo>
                  <a:lnTo>
                    <a:pt x="845" y="6273"/>
                  </a:lnTo>
                  <a:lnTo>
                    <a:pt x="1028" y="6236"/>
                  </a:lnTo>
                  <a:lnTo>
                    <a:pt x="1395" y="6163"/>
                  </a:lnTo>
                  <a:lnTo>
                    <a:pt x="2385" y="5980"/>
                  </a:lnTo>
                  <a:lnTo>
                    <a:pt x="2605" y="5943"/>
                  </a:lnTo>
                  <a:lnTo>
                    <a:pt x="2752" y="5906"/>
                  </a:lnTo>
                  <a:lnTo>
                    <a:pt x="2899" y="5833"/>
                  </a:lnTo>
                  <a:lnTo>
                    <a:pt x="2972" y="5686"/>
                  </a:lnTo>
                  <a:lnTo>
                    <a:pt x="2972" y="5576"/>
                  </a:lnTo>
                  <a:lnTo>
                    <a:pt x="2935" y="5503"/>
                  </a:lnTo>
                  <a:lnTo>
                    <a:pt x="2825" y="5429"/>
                  </a:lnTo>
                  <a:lnTo>
                    <a:pt x="2679" y="5393"/>
                  </a:lnTo>
                  <a:lnTo>
                    <a:pt x="2532" y="5393"/>
                  </a:lnTo>
                  <a:lnTo>
                    <a:pt x="2385" y="5429"/>
                  </a:lnTo>
                  <a:lnTo>
                    <a:pt x="2055" y="5503"/>
                  </a:lnTo>
                  <a:lnTo>
                    <a:pt x="1762" y="5576"/>
                  </a:lnTo>
                  <a:lnTo>
                    <a:pt x="1028" y="5723"/>
                  </a:lnTo>
                  <a:lnTo>
                    <a:pt x="698" y="5796"/>
                  </a:lnTo>
                  <a:lnTo>
                    <a:pt x="661" y="4953"/>
                  </a:lnTo>
                  <a:lnTo>
                    <a:pt x="624" y="4109"/>
                  </a:lnTo>
                  <a:lnTo>
                    <a:pt x="845" y="4109"/>
                  </a:lnTo>
                  <a:lnTo>
                    <a:pt x="1028" y="4072"/>
                  </a:lnTo>
                  <a:lnTo>
                    <a:pt x="1431" y="3962"/>
                  </a:lnTo>
                  <a:lnTo>
                    <a:pt x="2459" y="3742"/>
                  </a:lnTo>
                  <a:lnTo>
                    <a:pt x="2495" y="3779"/>
                  </a:lnTo>
                  <a:lnTo>
                    <a:pt x="2605" y="3779"/>
                  </a:lnTo>
                  <a:lnTo>
                    <a:pt x="2679" y="3742"/>
                  </a:lnTo>
                  <a:lnTo>
                    <a:pt x="2752" y="3705"/>
                  </a:lnTo>
                  <a:lnTo>
                    <a:pt x="2789" y="3669"/>
                  </a:lnTo>
                  <a:lnTo>
                    <a:pt x="2862" y="3559"/>
                  </a:lnTo>
                  <a:lnTo>
                    <a:pt x="2899" y="3485"/>
                  </a:lnTo>
                  <a:lnTo>
                    <a:pt x="2899" y="3412"/>
                  </a:lnTo>
                  <a:lnTo>
                    <a:pt x="2862" y="3339"/>
                  </a:lnTo>
                  <a:lnTo>
                    <a:pt x="2825" y="3265"/>
                  </a:lnTo>
                  <a:lnTo>
                    <a:pt x="2715" y="3155"/>
                  </a:lnTo>
                  <a:lnTo>
                    <a:pt x="2532" y="3155"/>
                  </a:lnTo>
                  <a:lnTo>
                    <a:pt x="1431" y="3449"/>
                  </a:lnTo>
                  <a:lnTo>
                    <a:pt x="1028" y="3522"/>
                  </a:lnTo>
                  <a:lnTo>
                    <a:pt x="808" y="3595"/>
                  </a:lnTo>
                  <a:lnTo>
                    <a:pt x="624" y="3632"/>
                  </a:lnTo>
                  <a:lnTo>
                    <a:pt x="588" y="2788"/>
                  </a:lnTo>
                  <a:lnTo>
                    <a:pt x="588" y="2458"/>
                  </a:lnTo>
                  <a:lnTo>
                    <a:pt x="551" y="2091"/>
                  </a:lnTo>
                  <a:lnTo>
                    <a:pt x="1065" y="1981"/>
                  </a:lnTo>
                  <a:lnTo>
                    <a:pt x="1615" y="1835"/>
                  </a:lnTo>
                  <a:lnTo>
                    <a:pt x="1798" y="1798"/>
                  </a:lnTo>
                  <a:lnTo>
                    <a:pt x="2055" y="1798"/>
                  </a:lnTo>
                  <a:lnTo>
                    <a:pt x="2165" y="1871"/>
                  </a:lnTo>
                  <a:lnTo>
                    <a:pt x="2238" y="1908"/>
                  </a:lnTo>
                  <a:lnTo>
                    <a:pt x="2312" y="1945"/>
                  </a:lnTo>
                  <a:lnTo>
                    <a:pt x="2422" y="1945"/>
                  </a:lnTo>
                  <a:lnTo>
                    <a:pt x="2495" y="1908"/>
                  </a:lnTo>
                  <a:lnTo>
                    <a:pt x="3009" y="1651"/>
                  </a:lnTo>
                  <a:lnTo>
                    <a:pt x="3082" y="1615"/>
                  </a:lnTo>
                  <a:lnTo>
                    <a:pt x="3119" y="1578"/>
                  </a:lnTo>
                  <a:lnTo>
                    <a:pt x="3156" y="1431"/>
                  </a:lnTo>
                  <a:lnTo>
                    <a:pt x="3119" y="1284"/>
                  </a:lnTo>
                  <a:lnTo>
                    <a:pt x="3082" y="1248"/>
                  </a:lnTo>
                  <a:lnTo>
                    <a:pt x="3009" y="1174"/>
                  </a:lnTo>
                  <a:lnTo>
                    <a:pt x="2862" y="113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4" name="Shape 304"/>
            <p:cNvSpPr/>
            <p:nvPr/>
          </p:nvSpPr>
          <p:spPr>
            <a:xfrm>
              <a:off x="6336425" y="4507675"/>
              <a:ext cx="520000" cy="365000"/>
            </a:xfrm>
            <a:custGeom>
              <a:avLst/>
              <a:gdLst/>
              <a:ahLst/>
              <a:cxnLst/>
              <a:rect l="0" t="0" r="0" b="0"/>
              <a:pathLst>
                <a:path w="20800" h="14600" extrusionOk="0">
                  <a:moveTo>
                    <a:pt x="5466" y="441"/>
                  </a:moveTo>
                  <a:lnTo>
                    <a:pt x="5650" y="478"/>
                  </a:lnTo>
                  <a:lnTo>
                    <a:pt x="5577" y="478"/>
                  </a:lnTo>
                  <a:lnTo>
                    <a:pt x="5466" y="441"/>
                  </a:lnTo>
                  <a:close/>
                  <a:moveTo>
                    <a:pt x="4843" y="478"/>
                  </a:moveTo>
                  <a:lnTo>
                    <a:pt x="4806" y="514"/>
                  </a:lnTo>
                  <a:lnTo>
                    <a:pt x="4586" y="551"/>
                  </a:lnTo>
                  <a:lnTo>
                    <a:pt x="4843" y="478"/>
                  </a:lnTo>
                  <a:close/>
                  <a:moveTo>
                    <a:pt x="5173" y="808"/>
                  </a:moveTo>
                  <a:lnTo>
                    <a:pt x="5210" y="844"/>
                  </a:lnTo>
                  <a:lnTo>
                    <a:pt x="5246" y="918"/>
                  </a:lnTo>
                  <a:lnTo>
                    <a:pt x="5356" y="991"/>
                  </a:lnTo>
                  <a:lnTo>
                    <a:pt x="5503" y="1028"/>
                  </a:lnTo>
                  <a:lnTo>
                    <a:pt x="5760" y="1028"/>
                  </a:lnTo>
                  <a:lnTo>
                    <a:pt x="5870" y="991"/>
                  </a:lnTo>
                  <a:lnTo>
                    <a:pt x="5980" y="991"/>
                  </a:lnTo>
                  <a:lnTo>
                    <a:pt x="6017" y="1028"/>
                  </a:lnTo>
                  <a:lnTo>
                    <a:pt x="6053" y="1101"/>
                  </a:lnTo>
                  <a:lnTo>
                    <a:pt x="6163" y="1431"/>
                  </a:lnTo>
                  <a:lnTo>
                    <a:pt x="6163" y="1725"/>
                  </a:lnTo>
                  <a:lnTo>
                    <a:pt x="6127" y="2055"/>
                  </a:lnTo>
                  <a:lnTo>
                    <a:pt x="6053" y="2348"/>
                  </a:lnTo>
                  <a:lnTo>
                    <a:pt x="5980" y="2532"/>
                  </a:lnTo>
                  <a:lnTo>
                    <a:pt x="5907" y="2715"/>
                  </a:lnTo>
                  <a:lnTo>
                    <a:pt x="5650" y="3009"/>
                  </a:lnTo>
                  <a:lnTo>
                    <a:pt x="5393" y="3229"/>
                  </a:lnTo>
                  <a:lnTo>
                    <a:pt x="5063" y="3412"/>
                  </a:lnTo>
                  <a:lnTo>
                    <a:pt x="5063" y="3375"/>
                  </a:lnTo>
                  <a:lnTo>
                    <a:pt x="5063" y="3302"/>
                  </a:lnTo>
                  <a:lnTo>
                    <a:pt x="5026" y="3265"/>
                  </a:lnTo>
                  <a:lnTo>
                    <a:pt x="4953" y="3229"/>
                  </a:lnTo>
                  <a:lnTo>
                    <a:pt x="4880" y="3229"/>
                  </a:lnTo>
                  <a:lnTo>
                    <a:pt x="5063" y="2789"/>
                  </a:lnTo>
                  <a:lnTo>
                    <a:pt x="5063" y="2715"/>
                  </a:lnTo>
                  <a:lnTo>
                    <a:pt x="4990" y="2679"/>
                  </a:lnTo>
                  <a:lnTo>
                    <a:pt x="4953" y="2679"/>
                  </a:lnTo>
                  <a:lnTo>
                    <a:pt x="4880" y="2715"/>
                  </a:lnTo>
                  <a:lnTo>
                    <a:pt x="4549" y="3229"/>
                  </a:lnTo>
                  <a:lnTo>
                    <a:pt x="4329" y="3559"/>
                  </a:lnTo>
                  <a:lnTo>
                    <a:pt x="4109" y="3522"/>
                  </a:lnTo>
                  <a:lnTo>
                    <a:pt x="3853" y="3486"/>
                  </a:lnTo>
                  <a:lnTo>
                    <a:pt x="3706" y="3449"/>
                  </a:lnTo>
                  <a:lnTo>
                    <a:pt x="3999" y="3192"/>
                  </a:lnTo>
                  <a:lnTo>
                    <a:pt x="4586" y="2642"/>
                  </a:lnTo>
                  <a:lnTo>
                    <a:pt x="4586" y="2568"/>
                  </a:lnTo>
                  <a:lnTo>
                    <a:pt x="4586" y="2495"/>
                  </a:lnTo>
                  <a:lnTo>
                    <a:pt x="4513" y="2458"/>
                  </a:lnTo>
                  <a:lnTo>
                    <a:pt x="4439" y="2458"/>
                  </a:lnTo>
                  <a:lnTo>
                    <a:pt x="3486" y="3119"/>
                  </a:lnTo>
                  <a:lnTo>
                    <a:pt x="3302" y="3265"/>
                  </a:lnTo>
                  <a:lnTo>
                    <a:pt x="3229" y="3192"/>
                  </a:lnTo>
                  <a:lnTo>
                    <a:pt x="3266" y="3082"/>
                  </a:lnTo>
                  <a:lnTo>
                    <a:pt x="3302" y="3009"/>
                  </a:lnTo>
                  <a:lnTo>
                    <a:pt x="3266" y="2935"/>
                  </a:lnTo>
                  <a:lnTo>
                    <a:pt x="3229" y="2899"/>
                  </a:lnTo>
                  <a:lnTo>
                    <a:pt x="3339" y="2935"/>
                  </a:lnTo>
                  <a:lnTo>
                    <a:pt x="3669" y="2752"/>
                  </a:lnTo>
                  <a:lnTo>
                    <a:pt x="4733" y="2055"/>
                  </a:lnTo>
                  <a:lnTo>
                    <a:pt x="4770" y="1982"/>
                  </a:lnTo>
                  <a:lnTo>
                    <a:pt x="4770" y="1945"/>
                  </a:lnTo>
                  <a:lnTo>
                    <a:pt x="4733" y="1872"/>
                  </a:lnTo>
                  <a:lnTo>
                    <a:pt x="4660" y="1872"/>
                  </a:lnTo>
                  <a:lnTo>
                    <a:pt x="4329" y="1982"/>
                  </a:lnTo>
                  <a:lnTo>
                    <a:pt x="3816" y="2202"/>
                  </a:lnTo>
                  <a:lnTo>
                    <a:pt x="3302" y="2458"/>
                  </a:lnTo>
                  <a:lnTo>
                    <a:pt x="3082" y="2642"/>
                  </a:lnTo>
                  <a:lnTo>
                    <a:pt x="2935" y="2789"/>
                  </a:lnTo>
                  <a:lnTo>
                    <a:pt x="2899" y="2605"/>
                  </a:lnTo>
                  <a:lnTo>
                    <a:pt x="2899" y="2458"/>
                  </a:lnTo>
                  <a:lnTo>
                    <a:pt x="3082" y="2385"/>
                  </a:lnTo>
                  <a:lnTo>
                    <a:pt x="3266" y="2238"/>
                  </a:lnTo>
                  <a:lnTo>
                    <a:pt x="3632" y="2018"/>
                  </a:lnTo>
                  <a:lnTo>
                    <a:pt x="4109" y="1725"/>
                  </a:lnTo>
                  <a:lnTo>
                    <a:pt x="4586" y="1505"/>
                  </a:lnTo>
                  <a:lnTo>
                    <a:pt x="4660" y="1431"/>
                  </a:lnTo>
                  <a:lnTo>
                    <a:pt x="4660" y="1358"/>
                  </a:lnTo>
                  <a:lnTo>
                    <a:pt x="4586" y="1321"/>
                  </a:lnTo>
                  <a:lnTo>
                    <a:pt x="4513" y="1285"/>
                  </a:lnTo>
                  <a:lnTo>
                    <a:pt x="4256" y="1358"/>
                  </a:lnTo>
                  <a:lnTo>
                    <a:pt x="3963" y="1431"/>
                  </a:lnTo>
                  <a:lnTo>
                    <a:pt x="3706" y="1505"/>
                  </a:lnTo>
                  <a:lnTo>
                    <a:pt x="3449" y="1651"/>
                  </a:lnTo>
                  <a:lnTo>
                    <a:pt x="3156" y="1798"/>
                  </a:lnTo>
                  <a:lnTo>
                    <a:pt x="3302" y="1578"/>
                  </a:lnTo>
                  <a:lnTo>
                    <a:pt x="3486" y="1358"/>
                  </a:lnTo>
                  <a:lnTo>
                    <a:pt x="3779" y="1211"/>
                  </a:lnTo>
                  <a:lnTo>
                    <a:pt x="4109" y="1065"/>
                  </a:lnTo>
                  <a:lnTo>
                    <a:pt x="4733" y="844"/>
                  </a:lnTo>
                  <a:lnTo>
                    <a:pt x="4770" y="918"/>
                  </a:lnTo>
                  <a:lnTo>
                    <a:pt x="4843" y="991"/>
                  </a:lnTo>
                  <a:lnTo>
                    <a:pt x="4916" y="991"/>
                  </a:lnTo>
                  <a:lnTo>
                    <a:pt x="4990" y="1028"/>
                  </a:lnTo>
                  <a:lnTo>
                    <a:pt x="5063" y="991"/>
                  </a:lnTo>
                  <a:lnTo>
                    <a:pt x="5100" y="955"/>
                  </a:lnTo>
                  <a:lnTo>
                    <a:pt x="5173" y="881"/>
                  </a:lnTo>
                  <a:lnTo>
                    <a:pt x="5173" y="808"/>
                  </a:lnTo>
                  <a:close/>
                  <a:moveTo>
                    <a:pt x="9648" y="3302"/>
                  </a:moveTo>
                  <a:lnTo>
                    <a:pt x="9905" y="3375"/>
                  </a:lnTo>
                  <a:lnTo>
                    <a:pt x="9905" y="3412"/>
                  </a:lnTo>
                  <a:lnTo>
                    <a:pt x="10125" y="3632"/>
                  </a:lnTo>
                  <a:lnTo>
                    <a:pt x="10308" y="3889"/>
                  </a:lnTo>
                  <a:lnTo>
                    <a:pt x="10162" y="4036"/>
                  </a:lnTo>
                  <a:lnTo>
                    <a:pt x="9978" y="4182"/>
                  </a:lnTo>
                  <a:lnTo>
                    <a:pt x="9795" y="4293"/>
                  </a:lnTo>
                  <a:lnTo>
                    <a:pt x="9612" y="4329"/>
                  </a:lnTo>
                  <a:lnTo>
                    <a:pt x="9501" y="4293"/>
                  </a:lnTo>
                  <a:lnTo>
                    <a:pt x="9428" y="4256"/>
                  </a:lnTo>
                  <a:lnTo>
                    <a:pt x="9501" y="4146"/>
                  </a:lnTo>
                  <a:lnTo>
                    <a:pt x="9501" y="4072"/>
                  </a:lnTo>
                  <a:lnTo>
                    <a:pt x="9465" y="3999"/>
                  </a:lnTo>
                  <a:lnTo>
                    <a:pt x="9391" y="3926"/>
                  </a:lnTo>
                  <a:lnTo>
                    <a:pt x="9245" y="3926"/>
                  </a:lnTo>
                  <a:lnTo>
                    <a:pt x="9465" y="3816"/>
                  </a:lnTo>
                  <a:lnTo>
                    <a:pt x="9501" y="3779"/>
                  </a:lnTo>
                  <a:lnTo>
                    <a:pt x="9538" y="3742"/>
                  </a:lnTo>
                  <a:lnTo>
                    <a:pt x="9538" y="3632"/>
                  </a:lnTo>
                  <a:lnTo>
                    <a:pt x="9465" y="3559"/>
                  </a:lnTo>
                  <a:lnTo>
                    <a:pt x="9391" y="3522"/>
                  </a:lnTo>
                  <a:lnTo>
                    <a:pt x="9355" y="3522"/>
                  </a:lnTo>
                  <a:lnTo>
                    <a:pt x="9061" y="3632"/>
                  </a:lnTo>
                  <a:lnTo>
                    <a:pt x="9208" y="3375"/>
                  </a:lnTo>
                  <a:lnTo>
                    <a:pt x="9281" y="3412"/>
                  </a:lnTo>
                  <a:lnTo>
                    <a:pt x="9355" y="3412"/>
                  </a:lnTo>
                  <a:lnTo>
                    <a:pt x="9501" y="3375"/>
                  </a:lnTo>
                  <a:lnTo>
                    <a:pt x="9648" y="3302"/>
                  </a:lnTo>
                  <a:close/>
                  <a:moveTo>
                    <a:pt x="1505" y="4329"/>
                  </a:moveTo>
                  <a:lnTo>
                    <a:pt x="1615" y="4366"/>
                  </a:lnTo>
                  <a:lnTo>
                    <a:pt x="1725" y="4439"/>
                  </a:lnTo>
                  <a:lnTo>
                    <a:pt x="1872" y="4586"/>
                  </a:lnTo>
                  <a:lnTo>
                    <a:pt x="1908" y="4769"/>
                  </a:lnTo>
                  <a:lnTo>
                    <a:pt x="1945" y="4916"/>
                  </a:lnTo>
                  <a:lnTo>
                    <a:pt x="1908" y="5100"/>
                  </a:lnTo>
                  <a:lnTo>
                    <a:pt x="1872" y="5246"/>
                  </a:lnTo>
                  <a:lnTo>
                    <a:pt x="1762" y="5393"/>
                  </a:lnTo>
                  <a:lnTo>
                    <a:pt x="1615" y="5503"/>
                  </a:lnTo>
                  <a:lnTo>
                    <a:pt x="1468" y="5576"/>
                  </a:lnTo>
                  <a:lnTo>
                    <a:pt x="1432" y="5430"/>
                  </a:lnTo>
                  <a:lnTo>
                    <a:pt x="1432" y="5283"/>
                  </a:lnTo>
                  <a:lnTo>
                    <a:pt x="1432" y="5210"/>
                  </a:lnTo>
                  <a:lnTo>
                    <a:pt x="1395" y="5136"/>
                  </a:lnTo>
                  <a:lnTo>
                    <a:pt x="1395" y="5063"/>
                  </a:lnTo>
                  <a:lnTo>
                    <a:pt x="1321" y="4989"/>
                  </a:lnTo>
                  <a:lnTo>
                    <a:pt x="1285" y="4953"/>
                  </a:lnTo>
                  <a:lnTo>
                    <a:pt x="1175" y="4989"/>
                  </a:lnTo>
                  <a:lnTo>
                    <a:pt x="1028" y="5063"/>
                  </a:lnTo>
                  <a:lnTo>
                    <a:pt x="1138" y="4989"/>
                  </a:lnTo>
                  <a:lnTo>
                    <a:pt x="1321" y="4879"/>
                  </a:lnTo>
                  <a:lnTo>
                    <a:pt x="1468" y="4769"/>
                  </a:lnTo>
                  <a:lnTo>
                    <a:pt x="1542" y="4696"/>
                  </a:lnTo>
                  <a:lnTo>
                    <a:pt x="1505" y="4623"/>
                  </a:lnTo>
                  <a:lnTo>
                    <a:pt x="1468" y="4549"/>
                  </a:lnTo>
                  <a:lnTo>
                    <a:pt x="1395" y="4513"/>
                  </a:lnTo>
                  <a:lnTo>
                    <a:pt x="1432" y="4476"/>
                  </a:lnTo>
                  <a:lnTo>
                    <a:pt x="1468" y="4439"/>
                  </a:lnTo>
                  <a:lnTo>
                    <a:pt x="1468" y="4403"/>
                  </a:lnTo>
                  <a:lnTo>
                    <a:pt x="1432" y="4329"/>
                  </a:lnTo>
                  <a:close/>
                  <a:moveTo>
                    <a:pt x="1138" y="5576"/>
                  </a:moveTo>
                  <a:lnTo>
                    <a:pt x="1138" y="5650"/>
                  </a:lnTo>
                  <a:lnTo>
                    <a:pt x="1028" y="5613"/>
                  </a:lnTo>
                  <a:lnTo>
                    <a:pt x="1138" y="5576"/>
                  </a:lnTo>
                  <a:close/>
                  <a:moveTo>
                    <a:pt x="7887" y="5907"/>
                  </a:moveTo>
                  <a:lnTo>
                    <a:pt x="8218" y="5980"/>
                  </a:lnTo>
                  <a:lnTo>
                    <a:pt x="8291" y="6090"/>
                  </a:lnTo>
                  <a:lnTo>
                    <a:pt x="8401" y="6163"/>
                  </a:lnTo>
                  <a:lnTo>
                    <a:pt x="8511" y="6273"/>
                  </a:lnTo>
                  <a:lnTo>
                    <a:pt x="8621" y="6383"/>
                  </a:lnTo>
                  <a:lnTo>
                    <a:pt x="8694" y="6530"/>
                  </a:lnTo>
                  <a:lnTo>
                    <a:pt x="8768" y="6677"/>
                  </a:lnTo>
                  <a:lnTo>
                    <a:pt x="8805" y="6934"/>
                  </a:lnTo>
                  <a:lnTo>
                    <a:pt x="8768" y="7154"/>
                  </a:lnTo>
                  <a:lnTo>
                    <a:pt x="8658" y="7374"/>
                  </a:lnTo>
                  <a:lnTo>
                    <a:pt x="8548" y="7557"/>
                  </a:lnTo>
                  <a:lnTo>
                    <a:pt x="8438" y="7704"/>
                  </a:lnTo>
                  <a:lnTo>
                    <a:pt x="8291" y="7814"/>
                  </a:lnTo>
                  <a:lnTo>
                    <a:pt x="8144" y="7887"/>
                  </a:lnTo>
                  <a:lnTo>
                    <a:pt x="7998" y="7961"/>
                  </a:lnTo>
                  <a:lnTo>
                    <a:pt x="8071" y="7594"/>
                  </a:lnTo>
                  <a:lnTo>
                    <a:pt x="8071" y="7520"/>
                  </a:lnTo>
                  <a:lnTo>
                    <a:pt x="8034" y="7484"/>
                  </a:lnTo>
                  <a:lnTo>
                    <a:pt x="7961" y="7484"/>
                  </a:lnTo>
                  <a:lnTo>
                    <a:pt x="7924" y="7520"/>
                  </a:lnTo>
                  <a:lnTo>
                    <a:pt x="7741" y="7741"/>
                  </a:lnTo>
                  <a:lnTo>
                    <a:pt x="7557" y="7997"/>
                  </a:lnTo>
                  <a:lnTo>
                    <a:pt x="7264" y="7924"/>
                  </a:lnTo>
                  <a:lnTo>
                    <a:pt x="7484" y="7594"/>
                  </a:lnTo>
                  <a:lnTo>
                    <a:pt x="7741" y="7337"/>
                  </a:lnTo>
                  <a:lnTo>
                    <a:pt x="7741" y="7264"/>
                  </a:lnTo>
                  <a:lnTo>
                    <a:pt x="7741" y="7227"/>
                  </a:lnTo>
                  <a:lnTo>
                    <a:pt x="7631" y="7227"/>
                  </a:lnTo>
                  <a:lnTo>
                    <a:pt x="7447" y="7337"/>
                  </a:lnTo>
                  <a:lnTo>
                    <a:pt x="7264" y="7447"/>
                  </a:lnTo>
                  <a:lnTo>
                    <a:pt x="7080" y="7594"/>
                  </a:lnTo>
                  <a:lnTo>
                    <a:pt x="6934" y="7777"/>
                  </a:lnTo>
                  <a:lnTo>
                    <a:pt x="6860" y="7704"/>
                  </a:lnTo>
                  <a:lnTo>
                    <a:pt x="6714" y="7557"/>
                  </a:lnTo>
                  <a:lnTo>
                    <a:pt x="7227" y="7264"/>
                  </a:lnTo>
                  <a:lnTo>
                    <a:pt x="7741" y="6934"/>
                  </a:lnTo>
                  <a:lnTo>
                    <a:pt x="7741" y="6897"/>
                  </a:lnTo>
                  <a:lnTo>
                    <a:pt x="7704" y="6860"/>
                  </a:lnTo>
                  <a:lnTo>
                    <a:pt x="7411" y="6860"/>
                  </a:lnTo>
                  <a:lnTo>
                    <a:pt x="7080" y="6934"/>
                  </a:lnTo>
                  <a:lnTo>
                    <a:pt x="6787" y="7044"/>
                  </a:lnTo>
                  <a:lnTo>
                    <a:pt x="6530" y="7227"/>
                  </a:lnTo>
                  <a:lnTo>
                    <a:pt x="6494" y="7007"/>
                  </a:lnTo>
                  <a:lnTo>
                    <a:pt x="6494" y="6750"/>
                  </a:lnTo>
                  <a:lnTo>
                    <a:pt x="6604" y="6713"/>
                  </a:lnTo>
                  <a:lnTo>
                    <a:pt x="6970" y="6603"/>
                  </a:lnTo>
                  <a:lnTo>
                    <a:pt x="7117" y="6530"/>
                  </a:lnTo>
                  <a:lnTo>
                    <a:pt x="7301" y="6420"/>
                  </a:lnTo>
                  <a:lnTo>
                    <a:pt x="7337" y="6347"/>
                  </a:lnTo>
                  <a:lnTo>
                    <a:pt x="7337" y="6310"/>
                  </a:lnTo>
                  <a:lnTo>
                    <a:pt x="7301" y="6310"/>
                  </a:lnTo>
                  <a:lnTo>
                    <a:pt x="7007" y="6273"/>
                  </a:lnTo>
                  <a:lnTo>
                    <a:pt x="6750" y="6310"/>
                  </a:lnTo>
                  <a:lnTo>
                    <a:pt x="6750" y="6310"/>
                  </a:lnTo>
                  <a:lnTo>
                    <a:pt x="6860" y="6200"/>
                  </a:lnTo>
                  <a:lnTo>
                    <a:pt x="6970" y="6090"/>
                  </a:lnTo>
                  <a:lnTo>
                    <a:pt x="7117" y="6017"/>
                  </a:lnTo>
                  <a:lnTo>
                    <a:pt x="7264" y="5943"/>
                  </a:lnTo>
                  <a:lnTo>
                    <a:pt x="7557" y="5907"/>
                  </a:lnTo>
                  <a:close/>
                  <a:moveTo>
                    <a:pt x="4953" y="1"/>
                  </a:moveTo>
                  <a:lnTo>
                    <a:pt x="4733" y="37"/>
                  </a:lnTo>
                  <a:lnTo>
                    <a:pt x="4476" y="111"/>
                  </a:lnTo>
                  <a:lnTo>
                    <a:pt x="4256" y="184"/>
                  </a:lnTo>
                  <a:lnTo>
                    <a:pt x="4036" y="294"/>
                  </a:lnTo>
                  <a:lnTo>
                    <a:pt x="3632" y="551"/>
                  </a:lnTo>
                  <a:lnTo>
                    <a:pt x="3302" y="881"/>
                  </a:lnTo>
                  <a:lnTo>
                    <a:pt x="2972" y="1248"/>
                  </a:lnTo>
                  <a:lnTo>
                    <a:pt x="2679" y="1651"/>
                  </a:lnTo>
                  <a:lnTo>
                    <a:pt x="2569" y="1872"/>
                  </a:lnTo>
                  <a:lnTo>
                    <a:pt x="2495" y="2092"/>
                  </a:lnTo>
                  <a:lnTo>
                    <a:pt x="2422" y="2348"/>
                  </a:lnTo>
                  <a:lnTo>
                    <a:pt x="2385" y="2568"/>
                  </a:lnTo>
                  <a:lnTo>
                    <a:pt x="2422" y="2789"/>
                  </a:lnTo>
                  <a:lnTo>
                    <a:pt x="2459" y="2935"/>
                  </a:lnTo>
                  <a:lnTo>
                    <a:pt x="2532" y="3119"/>
                  </a:lnTo>
                  <a:lnTo>
                    <a:pt x="2605" y="3265"/>
                  </a:lnTo>
                  <a:lnTo>
                    <a:pt x="2495" y="3339"/>
                  </a:lnTo>
                  <a:lnTo>
                    <a:pt x="2018" y="3559"/>
                  </a:lnTo>
                  <a:lnTo>
                    <a:pt x="1798" y="3706"/>
                  </a:lnTo>
                  <a:lnTo>
                    <a:pt x="1688" y="3779"/>
                  </a:lnTo>
                  <a:lnTo>
                    <a:pt x="1578" y="3852"/>
                  </a:lnTo>
                  <a:lnTo>
                    <a:pt x="1065" y="3852"/>
                  </a:lnTo>
                  <a:lnTo>
                    <a:pt x="881" y="3926"/>
                  </a:lnTo>
                  <a:lnTo>
                    <a:pt x="735" y="3999"/>
                  </a:lnTo>
                  <a:lnTo>
                    <a:pt x="588" y="4109"/>
                  </a:lnTo>
                  <a:lnTo>
                    <a:pt x="478" y="4256"/>
                  </a:lnTo>
                  <a:lnTo>
                    <a:pt x="368" y="4403"/>
                  </a:lnTo>
                  <a:lnTo>
                    <a:pt x="184" y="4623"/>
                  </a:lnTo>
                  <a:lnTo>
                    <a:pt x="74" y="4879"/>
                  </a:lnTo>
                  <a:lnTo>
                    <a:pt x="38" y="4989"/>
                  </a:lnTo>
                  <a:lnTo>
                    <a:pt x="1" y="5136"/>
                  </a:lnTo>
                  <a:lnTo>
                    <a:pt x="38" y="5283"/>
                  </a:lnTo>
                  <a:lnTo>
                    <a:pt x="74" y="5430"/>
                  </a:lnTo>
                  <a:lnTo>
                    <a:pt x="184" y="5576"/>
                  </a:lnTo>
                  <a:lnTo>
                    <a:pt x="258" y="5723"/>
                  </a:lnTo>
                  <a:lnTo>
                    <a:pt x="404" y="5833"/>
                  </a:lnTo>
                  <a:lnTo>
                    <a:pt x="514" y="5943"/>
                  </a:lnTo>
                  <a:lnTo>
                    <a:pt x="661" y="6017"/>
                  </a:lnTo>
                  <a:lnTo>
                    <a:pt x="845" y="6053"/>
                  </a:lnTo>
                  <a:lnTo>
                    <a:pt x="1175" y="6127"/>
                  </a:lnTo>
                  <a:lnTo>
                    <a:pt x="1358" y="6127"/>
                  </a:lnTo>
                  <a:lnTo>
                    <a:pt x="1505" y="6090"/>
                  </a:lnTo>
                  <a:lnTo>
                    <a:pt x="1688" y="6053"/>
                  </a:lnTo>
                  <a:lnTo>
                    <a:pt x="1835" y="5980"/>
                  </a:lnTo>
                  <a:lnTo>
                    <a:pt x="2055" y="5760"/>
                  </a:lnTo>
                  <a:lnTo>
                    <a:pt x="2275" y="5503"/>
                  </a:lnTo>
                  <a:lnTo>
                    <a:pt x="2385" y="5210"/>
                  </a:lnTo>
                  <a:lnTo>
                    <a:pt x="2422" y="5063"/>
                  </a:lnTo>
                  <a:lnTo>
                    <a:pt x="2422" y="4879"/>
                  </a:lnTo>
                  <a:lnTo>
                    <a:pt x="2385" y="4733"/>
                  </a:lnTo>
                  <a:lnTo>
                    <a:pt x="2349" y="4586"/>
                  </a:lnTo>
                  <a:lnTo>
                    <a:pt x="2275" y="4403"/>
                  </a:lnTo>
                  <a:lnTo>
                    <a:pt x="2202" y="4256"/>
                  </a:lnTo>
                  <a:lnTo>
                    <a:pt x="2092" y="4146"/>
                  </a:lnTo>
                  <a:lnTo>
                    <a:pt x="2055" y="4109"/>
                  </a:lnTo>
                  <a:lnTo>
                    <a:pt x="2165" y="4036"/>
                  </a:lnTo>
                  <a:lnTo>
                    <a:pt x="2495" y="3816"/>
                  </a:lnTo>
                  <a:lnTo>
                    <a:pt x="2679" y="3669"/>
                  </a:lnTo>
                  <a:lnTo>
                    <a:pt x="2862" y="3522"/>
                  </a:lnTo>
                  <a:lnTo>
                    <a:pt x="3119" y="3706"/>
                  </a:lnTo>
                  <a:lnTo>
                    <a:pt x="3156" y="3779"/>
                  </a:lnTo>
                  <a:lnTo>
                    <a:pt x="3229" y="3816"/>
                  </a:lnTo>
                  <a:lnTo>
                    <a:pt x="3339" y="3816"/>
                  </a:lnTo>
                  <a:lnTo>
                    <a:pt x="3706" y="3962"/>
                  </a:lnTo>
                  <a:lnTo>
                    <a:pt x="4109" y="4036"/>
                  </a:lnTo>
                  <a:lnTo>
                    <a:pt x="4513" y="4072"/>
                  </a:lnTo>
                  <a:lnTo>
                    <a:pt x="4880" y="3999"/>
                  </a:lnTo>
                  <a:lnTo>
                    <a:pt x="5246" y="3889"/>
                  </a:lnTo>
                  <a:lnTo>
                    <a:pt x="5283" y="3962"/>
                  </a:lnTo>
                  <a:lnTo>
                    <a:pt x="5320" y="4036"/>
                  </a:lnTo>
                  <a:lnTo>
                    <a:pt x="5540" y="4219"/>
                  </a:lnTo>
                  <a:lnTo>
                    <a:pt x="5723" y="4439"/>
                  </a:lnTo>
                  <a:lnTo>
                    <a:pt x="5980" y="4916"/>
                  </a:lnTo>
                  <a:lnTo>
                    <a:pt x="6200" y="5430"/>
                  </a:lnTo>
                  <a:lnTo>
                    <a:pt x="6347" y="5650"/>
                  </a:lnTo>
                  <a:lnTo>
                    <a:pt x="6530" y="5870"/>
                  </a:lnTo>
                  <a:lnTo>
                    <a:pt x="6347" y="6017"/>
                  </a:lnTo>
                  <a:lnTo>
                    <a:pt x="6237" y="6200"/>
                  </a:lnTo>
                  <a:lnTo>
                    <a:pt x="6127" y="6383"/>
                  </a:lnTo>
                  <a:lnTo>
                    <a:pt x="6053" y="6567"/>
                  </a:lnTo>
                  <a:lnTo>
                    <a:pt x="5797" y="6713"/>
                  </a:lnTo>
                  <a:lnTo>
                    <a:pt x="5723" y="6824"/>
                  </a:lnTo>
                  <a:lnTo>
                    <a:pt x="5723" y="6934"/>
                  </a:lnTo>
                  <a:lnTo>
                    <a:pt x="5760" y="7044"/>
                  </a:lnTo>
                  <a:lnTo>
                    <a:pt x="5833" y="7080"/>
                  </a:lnTo>
                  <a:lnTo>
                    <a:pt x="6017" y="7080"/>
                  </a:lnTo>
                  <a:lnTo>
                    <a:pt x="6053" y="7300"/>
                  </a:lnTo>
                  <a:lnTo>
                    <a:pt x="6127" y="7520"/>
                  </a:lnTo>
                  <a:lnTo>
                    <a:pt x="6127" y="7631"/>
                  </a:lnTo>
                  <a:lnTo>
                    <a:pt x="6127" y="7741"/>
                  </a:lnTo>
                  <a:lnTo>
                    <a:pt x="6200" y="7814"/>
                  </a:lnTo>
                  <a:lnTo>
                    <a:pt x="6310" y="7851"/>
                  </a:lnTo>
                  <a:lnTo>
                    <a:pt x="6347" y="7851"/>
                  </a:lnTo>
                  <a:lnTo>
                    <a:pt x="6494" y="8034"/>
                  </a:lnTo>
                  <a:lnTo>
                    <a:pt x="6640" y="8144"/>
                  </a:lnTo>
                  <a:lnTo>
                    <a:pt x="6787" y="8254"/>
                  </a:lnTo>
                  <a:lnTo>
                    <a:pt x="6860" y="8291"/>
                  </a:lnTo>
                  <a:lnTo>
                    <a:pt x="6934" y="8327"/>
                  </a:lnTo>
                  <a:lnTo>
                    <a:pt x="7191" y="8438"/>
                  </a:lnTo>
                  <a:lnTo>
                    <a:pt x="7447" y="8474"/>
                  </a:lnTo>
                  <a:lnTo>
                    <a:pt x="7741" y="8474"/>
                  </a:lnTo>
                  <a:lnTo>
                    <a:pt x="7998" y="8438"/>
                  </a:lnTo>
                  <a:lnTo>
                    <a:pt x="8254" y="8364"/>
                  </a:lnTo>
                  <a:lnTo>
                    <a:pt x="8511" y="8254"/>
                  </a:lnTo>
                  <a:lnTo>
                    <a:pt x="8731" y="8071"/>
                  </a:lnTo>
                  <a:lnTo>
                    <a:pt x="8915" y="7887"/>
                  </a:lnTo>
                  <a:lnTo>
                    <a:pt x="9098" y="7631"/>
                  </a:lnTo>
                  <a:lnTo>
                    <a:pt x="9245" y="7300"/>
                  </a:lnTo>
                  <a:lnTo>
                    <a:pt x="9281" y="7007"/>
                  </a:lnTo>
                  <a:lnTo>
                    <a:pt x="9318" y="6824"/>
                  </a:lnTo>
                  <a:lnTo>
                    <a:pt x="9281" y="6677"/>
                  </a:lnTo>
                  <a:lnTo>
                    <a:pt x="9208" y="6457"/>
                  </a:lnTo>
                  <a:lnTo>
                    <a:pt x="9135" y="6200"/>
                  </a:lnTo>
                  <a:lnTo>
                    <a:pt x="8951" y="5980"/>
                  </a:lnTo>
                  <a:lnTo>
                    <a:pt x="8878" y="5907"/>
                  </a:lnTo>
                  <a:lnTo>
                    <a:pt x="8768" y="5833"/>
                  </a:lnTo>
                  <a:lnTo>
                    <a:pt x="8805" y="5686"/>
                  </a:lnTo>
                  <a:lnTo>
                    <a:pt x="9025" y="5246"/>
                  </a:lnTo>
                  <a:lnTo>
                    <a:pt x="9208" y="4769"/>
                  </a:lnTo>
                  <a:lnTo>
                    <a:pt x="9428" y="4806"/>
                  </a:lnTo>
                  <a:lnTo>
                    <a:pt x="9648" y="4806"/>
                  </a:lnTo>
                  <a:lnTo>
                    <a:pt x="9832" y="4733"/>
                  </a:lnTo>
                  <a:lnTo>
                    <a:pt x="10052" y="4659"/>
                  </a:lnTo>
                  <a:lnTo>
                    <a:pt x="10235" y="4549"/>
                  </a:lnTo>
                  <a:lnTo>
                    <a:pt x="10419" y="4403"/>
                  </a:lnTo>
                  <a:lnTo>
                    <a:pt x="10712" y="4109"/>
                  </a:lnTo>
                  <a:lnTo>
                    <a:pt x="10785" y="3962"/>
                  </a:lnTo>
                  <a:lnTo>
                    <a:pt x="10785" y="3816"/>
                  </a:lnTo>
                  <a:lnTo>
                    <a:pt x="10639" y="3559"/>
                  </a:lnTo>
                  <a:lnTo>
                    <a:pt x="10492" y="3339"/>
                  </a:lnTo>
                  <a:lnTo>
                    <a:pt x="10345" y="3155"/>
                  </a:lnTo>
                  <a:lnTo>
                    <a:pt x="10125" y="2972"/>
                  </a:lnTo>
                  <a:lnTo>
                    <a:pt x="9905" y="2825"/>
                  </a:lnTo>
                  <a:lnTo>
                    <a:pt x="9795" y="2789"/>
                  </a:lnTo>
                  <a:lnTo>
                    <a:pt x="9685" y="2752"/>
                  </a:lnTo>
                  <a:lnTo>
                    <a:pt x="9501" y="2862"/>
                  </a:lnTo>
                  <a:lnTo>
                    <a:pt x="9391" y="2825"/>
                  </a:lnTo>
                  <a:lnTo>
                    <a:pt x="9318" y="2862"/>
                  </a:lnTo>
                  <a:lnTo>
                    <a:pt x="9025" y="3009"/>
                  </a:lnTo>
                  <a:lnTo>
                    <a:pt x="8768" y="3192"/>
                  </a:lnTo>
                  <a:lnTo>
                    <a:pt x="8658" y="3302"/>
                  </a:lnTo>
                  <a:lnTo>
                    <a:pt x="8548" y="3449"/>
                  </a:lnTo>
                  <a:lnTo>
                    <a:pt x="8474" y="3559"/>
                  </a:lnTo>
                  <a:lnTo>
                    <a:pt x="8438" y="3742"/>
                  </a:lnTo>
                  <a:lnTo>
                    <a:pt x="8438" y="3852"/>
                  </a:lnTo>
                  <a:lnTo>
                    <a:pt x="8438" y="3962"/>
                  </a:lnTo>
                  <a:lnTo>
                    <a:pt x="8474" y="4182"/>
                  </a:lnTo>
                  <a:lnTo>
                    <a:pt x="8621" y="4403"/>
                  </a:lnTo>
                  <a:lnTo>
                    <a:pt x="8768" y="4549"/>
                  </a:lnTo>
                  <a:lnTo>
                    <a:pt x="8878" y="4623"/>
                  </a:lnTo>
                  <a:lnTo>
                    <a:pt x="8694" y="4879"/>
                  </a:lnTo>
                  <a:lnTo>
                    <a:pt x="8548" y="5136"/>
                  </a:lnTo>
                  <a:lnTo>
                    <a:pt x="8291" y="5613"/>
                  </a:lnTo>
                  <a:lnTo>
                    <a:pt x="8144" y="5540"/>
                  </a:lnTo>
                  <a:lnTo>
                    <a:pt x="7961" y="5503"/>
                  </a:lnTo>
                  <a:lnTo>
                    <a:pt x="7777" y="5466"/>
                  </a:lnTo>
                  <a:lnTo>
                    <a:pt x="7411" y="5466"/>
                  </a:lnTo>
                  <a:lnTo>
                    <a:pt x="7227" y="5503"/>
                  </a:lnTo>
                  <a:lnTo>
                    <a:pt x="7044" y="5540"/>
                  </a:lnTo>
                  <a:lnTo>
                    <a:pt x="6860" y="5650"/>
                  </a:lnTo>
                  <a:lnTo>
                    <a:pt x="6750" y="5320"/>
                  </a:lnTo>
                  <a:lnTo>
                    <a:pt x="6604" y="5026"/>
                  </a:lnTo>
                  <a:lnTo>
                    <a:pt x="6273" y="4476"/>
                  </a:lnTo>
                  <a:lnTo>
                    <a:pt x="6163" y="4256"/>
                  </a:lnTo>
                  <a:lnTo>
                    <a:pt x="6053" y="4072"/>
                  </a:lnTo>
                  <a:lnTo>
                    <a:pt x="5870" y="3889"/>
                  </a:lnTo>
                  <a:lnTo>
                    <a:pt x="5687" y="3779"/>
                  </a:lnTo>
                  <a:lnTo>
                    <a:pt x="5723" y="3706"/>
                  </a:lnTo>
                  <a:lnTo>
                    <a:pt x="5723" y="3632"/>
                  </a:lnTo>
                  <a:lnTo>
                    <a:pt x="5907" y="3486"/>
                  </a:lnTo>
                  <a:lnTo>
                    <a:pt x="6053" y="3339"/>
                  </a:lnTo>
                  <a:lnTo>
                    <a:pt x="6200" y="3155"/>
                  </a:lnTo>
                  <a:lnTo>
                    <a:pt x="6347" y="2972"/>
                  </a:lnTo>
                  <a:lnTo>
                    <a:pt x="6457" y="2752"/>
                  </a:lnTo>
                  <a:lnTo>
                    <a:pt x="6530" y="2532"/>
                  </a:lnTo>
                  <a:lnTo>
                    <a:pt x="6604" y="2312"/>
                  </a:lnTo>
                  <a:lnTo>
                    <a:pt x="6677" y="2055"/>
                  </a:lnTo>
                  <a:lnTo>
                    <a:pt x="6677" y="1615"/>
                  </a:lnTo>
                  <a:lnTo>
                    <a:pt x="6677" y="1358"/>
                  </a:lnTo>
                  <a:lnTo>
                    <a:pt x="6640" y="1138"/>
                  </a:lnTo>
                  <a:lnTo>
                    <a:pt x="6567" y="881"/>
                  </a:lnTo>
                  <a:lnTo>
                    <a:pt x="6457" y="698"/>
                  </a:lnTo>
                  <a:lnTo>
                    <a:pt x="6273" y="551"/>
                  </a:lnTo>
                  <a:lnTo>
                    <a:pt x="6200" y="478"/>
                  </a:lnTo>
                  <a:lnTo>
                    <a:pt x="6090" y="478"/>
                  </a:lnTo>
                  <a:lnTo>
                    <a:pt x="6017" y="331"/>
                  </a:lnTo>
                  <a:lnTo>
                    <a:pt x="5907" y="221"/>
                  </a:lnTo>
                  <a:lnTo>
                    <a:pt x="5760" y="148"/>
                  </a:lnTo>
                  <a:lnTo>
                    <a:pt x="5613" y="74"/>
                  </a:lnTo>
                  <a:lnTo>
                    <a:pt x="5283" y="1"/>
                  </a:lnTo>
                  <a:close/>
                  <a:moveTo>
                    <a:pt x="15114" y="6750"/>
                  </a:moveTo>
                  <a:lnTo>
                    <a:pt x="15187" y="6787"/>
                  </a:lnTo>
                  <a:lnTo>
                    <a:pt x="15481" y="6897"/>
                  </a:lnTo>
                  <a:lnTo>
                    <a:pt x="15591" y="6970"/>
                  </a:lnTo>
                  <a:lnTo>
                    <a:pt x="15737" y="7044"/>
                  </a:lnTo>
                  <a:lnTo>
                    <a:pt x="15847" y="7190"/>
                  </a:lnTo>
                  <a:lnTo>
                    <a:pt x="15921" y="7337"/>
                  </a:lnTo>
                  <a:lnTo>
                    <a:pt x="16068" y="7667"/>
                  </a:lnTo>
                  <a:lnTo>
                    <a:pt x="16141" y="8034"/>
                  </a:lnTo>
                  <a:lnTo>
                    <a:pt x="16178" y="8438"/>
                  </a:lnTo>
                  <a:lnTo>
                    <a:pt x="16178" y="8621"/>
                  </a:lnTo>
                  <a:lnTo>
                    <a:pt x="16141" y="8804"/>
                  </a:lnTo>
                  <a:lnTo>
                    <a:pt x="16068" y="8988"/>
                  </a:lnTo>
                  <a:lnTo>
                    <a:pt x="15957" y="9134"/>
                  </a:lnTo>
                  <a:lnTo>
                    <a:pt x="15701" y="9355"/>
                  </a:lnTo>
                  <a:lnTo>
                    <a:pt x="15407" y="9575"/>
                  </a:lnTo>
                  <a:lnTo>
                    <a:pt x="15077" y="9758"/>
                  </a:lnTo>
                  <a:lnTo>
                    <a:pt x="14710" y="9905"/>
                  </a:lnTo>
                  <a:lnTo>
                    <a:pt x="14710" y="9905"/>
                  </a:lnTo>
                  <a:lnTo>
                    <a:pt x="15187" y="9208"/>
                  </a:lnTo>
                  <a:lnTo>
                    <a:pt x="15187" y="9134"/>
                  </a:lnTo>
                  <a:lnTo>
                    <a:pt x="15150" y="9098"/>
                  </a:lnTo>
                  <a:lnTo>
                    <a:pt x="15114" y="9061"/>
                  </a:lnTo>
                  <a:lnTo>
                    <a:pt x="15040" y="9098"/>
                  </a:lnTo>
                  <a:lnTo>
                    <a:pt x="14564" y="9538"/>
                  </a:lnTo>
                  <a:lnTo>
                    <a:pt x="14123" y="9978"/>
                  </a:lnTo>
                  <a:lnTo>
                    <a:pt x="13940" y="9978"/>
                  </a:lnTo>
                  <a:lnTo>
                    <a:pt x="13757" y="9905"/>
                  </a:lnTo>
                  <a:lnTo>
                    <a:pt x="13940" y="9648"/>
                  </a:lnTo>
                  <a:lnTo>
                    <a:pt x="14160" y="9391"/>
                  </a:lnTo>
                  <a:lnTo>
                    <a:pt x="14380" y="9134"/>
                  </a:lnTo>
                  <a:lnTo>
                    <a:pt x="14637" y="8914"/>
                  </a:lnTo>
                  <a:lnTo>
                    <a:pt x="14674" y="8841"/>
                  </a:lnTo>
                  <a:lnTo>
                    <a:pt x="14674" y="8804"/>
                  </a:lnTo>
                  <a:lnTo>
                    <a:pt x="14637" y="8731"/>
                  </a:lnTo>
                  <a:lnTo>
                    <a:pt x="14564" y="8731"/>
                  </a:lnTo>
                  <a:lnTo>
                    <a:pt x="14784" y="8584"/>
                  </a:lnTo>
                  <a:lnTo>
                    <a:pt x="14820" y="8511"/>
                  </a:lnTo>
                  <a:lnTo>
                    <a:pt x="14784" y="8438"/>
                  </a:lnTo>
                  <a:lnTo>
                    <a:pt x="14710" y="8401"/>
                  </a:lnTo>
                  <a:lnTo>
                    <a:pt x="14637" y="8401"/>
                  </a:lnTo>
                  <a:lnTo>
                    <a:pt x="14233" y="8621"/>
                  </a:lnTo>
                  <a:lnTo>
                    <a:pt x="13867" y="8841"/>
                  </a:lnTo>
                  <a:lnTo>
                    <a:pt x="13500" y="9061"/>
                  </a:lnTo>
                  <a:lnTo>
                    <a:pt x="13170" y="9318"/>
                  </a:lnTo>
                  <a:lnTo>
                    <a:pt x="13060" y="9098"/>
                  </a:lnTo>
                  <a:lnTo>
                    <a:pt x="13720" y="8658"/>
                  </a:lnTo>
                  <a:lnTo>
                    <a:pt x="14417" y="8291"/>
                  </a:lnTo>
                  <a:lnTo>
                    <a:pt x="14454" y="8217"/>
                  </a:lnTo>
                  <a:lnTo>
                    <a:pt x="14454" y="8144"/>
                  </a:lnTo>
                  <a:lnTo>
                    <a:pt x="14417" y="8107"/>
                  </a:lnTo>
                  <a:lnTo>
                    <a:pt x="14343" y="8107"/>
                  </a:lnTo>
                  <a:lnTo>
                    <a:pt x="13647" y="8364"/>
                  </a:lnTo>
                  <a:lnTo>
                    <a:pt x="12986" y="8658"/>
                  </a:lnTo>
                  <a:lnTo>
                    <a:pt x="12986" y="8474"/>
                  </a:lnTo>
                  <a:lnTo>
                    <a:pt x="13133" y="8401"/>
                  </a:lnTo>
                  <a:lnTo>
                    <a:pt x="13243" y="8327"/>
                  </a:lnTo>
                  <a:lnTo>
                    <a:pt x="13500" y="8144"/>
                  </a:lnTo>
                  <a:lnTo>
                    <a:pt x="14013" y="7924"/>
                  </a:lnTo>
                  <a:lnTo>
                    <a:pt x="14307" y="7814"/>
                  </a:lnTo>
                  <a:lnTo>
                    <a:pt x="14564" y="7777"/>
                  </a:lnTo>
                  <a:lnTo>
                    <a:pt x="14600" y="7741"/>
                  </a:lnTo>
                  <a:lnTo>
                    <a:pt x="14600" y="7704"/>
                  </a:lnTo>
                  <a:lnTo>
                    <a:pt x="14564" y="7667"/>
                  </a:lnTo>
                  <a:lnTo>
                    <a:pt x="14233" y="7667"/>
                  </a:lnTo>
                  <a:lnTo>
                    <a:pt x="13903" y="7704"/>
                  </a:lnTo>
                  <a:lnTo>
                    <a:pt x="13573" y="7777"/>
                  </a:lnTo>
                  <a:lnTo>
                    <a:pt x="13280" y="7851"/>
                  </a:lnTo>
                  <a:lnTo>
                    <a:pt x="13500" y="7594"/>
                  </a:lnTo>
                  <a:lnTo>
                    <a:pt x="14087" y="7484"/>
                  </a:lnTo>
                  <a:lnTo>
                    <a:pt x="14380" y="7410"/>
                  </a:lnTo>
                  <a:lnTo>
                    <a:pt x="14674" y="7264"/>
                  </a:lnTo>
                  <a:lnTo>
                    <a:pt x="14710" y="7227"/>
                  </a:lnTo>
                  <a:lnTo>
                    <a:pt x="14710" y="7190"/>
                  </a:lnTo>
                  <a:lnTo>
                    <a:pt x="14710" y="7154"/>
                  </a:lnTo>
                  <a:lnTo>
                    <a:pt x="14637" y="7117"/>
                  </a:lnTo>
                  <a:lnTo>
                    <a:pt x="14343" y="7080"/>
                  </a:lnTo>
                  <a:lnTo>
                    <a:pt x="14013" y="7080"/>
                  </a:lnTo>
                  <a:lnTo>
                    <a:pt x="14270" y="6934"/>
                  </a:lnTo>
                  <a:lnTo>
                    <a:pt x="14527" y="6824"/>
                  </a:lnTo>
                  <a:lnTo>
                    <a:pt x="14820" y="6750"/>
                  </a:lnTo>
                  <a:close/>
                  <a:moveTo>
                    <a:pt x="5246" y="9098"/>
                  </a:moveTo>
                  <a:lnTo>
                    <a:pt x="5320" y="9208"/>
                  </a:lnTo>
                  <a:lnTo>
                    <a:pt x="5393" y="9245"/>
                  </a:lnTo>
                  <a:lnTo>
                    <a:pt x="5577" y="9245"/>
                  </a:lnTo>
                  <a:lnTo>
                    <a:pt x="5650" y="9281"/>
                  </a:lnTo>
                  <a:lnTo>
                    <a:pt x="5760" y="9318"/>
                  </a:lnTo>
                  <a:lnTo>
                    <a:pt x="5833" y="9391"/>
                  </a:lnTo>
                  <a:lnTo>
                    <a:pt x="5870" y="9465"/>
                  </a:lnTo>
                  <a:lnTo>
                    <a:pt x="5907" y="9538"/>
                  </a:lnTo>
                  <a:lnTo>
                    <a:pt x="5907" y="9648"/>
                  </a:lnTo>
                  <a:lnTo>
                    <a:pt x="5870" y="9758"/>
                  </a:lnTo>
                  <a:lnTo>
                    <a:pt x="5797" y="9831"/>
                  </a:lnTo>
                  <a:lnTo>
                    <a:pt x="5723" y="9905"/>
                  </a:lnTo>
                  <a:lnTo>
                    <a:pt x="5650" y="9978"/>
                  </a:lnTo>
                  <a:lnTo>
                    <a:pt x="5540" y="10015"/>
                  </a:lnTo>
                  <a:lnTo>
                    <a:pt x="5466" y="9868"/>
                  </a:lnTo>
                  <a:lnTo>
                    <a:pt x="5356" y="9758"/>
                  </a:lnTo>
                  <a:lnTo>
                    <a:pt x="5210" y="9685"/>
                  </a:lnTo>
                  <a:lnTo>
                    <a:pt x="5026" y="9648"/>
                  </a:lnTo>
                  <a:lnTo>
                    <a:pt x="5063" y="9648"/>
                  </a:lnTo>
                  <a:lnTo>
                    <a:pt x="5210" y="9575"/>
                  </a:lnTo>
                  <a:lnTo>
                    <a:pt x="5283" y="9538"/>
                  </a:lnTo>
                  <a:lnTo>
                    <a:pt x="5283" y="9501"/>
                  </a:lnTo>
                  <a:lnTo>
                    <a:pt x="5283" y="9355"/>
                  </a:lnTo>
                  <a:lnTo>
                    <a:pt x="5210" y="9245"/>
                  </a:lnTo>
                  <a:lnTo>
                    <a:pt x="5100" y="9245"/>
                  </a:lnTo>
                  <a:lnTo>
                    <a:pt x="4953" y="9281"/>
                  </a:lnTo>
                  <a:lnTo>
                    <a:pt x="4806" y="9355"/>
                  </a:lnTo>
                  <a:lnTo>
                    <a:pt x="4806" y="9355"/>
                  </a:lnTo>
                  <a:lnTo>
                    <a:pt x="4843" y="9281"/>
                  </a:lnTo>
                  <a:lnTo>
                    <a:pt x="4880" y="9208"/>
                  </a:lnTo>
                  <a:lnTo>
                    <a:pt x="4843" y="9171"/>
                  </a:lnTo>
                  <a:lnTo>
                    <a:pt x="5026" y="9134"/>
                  </a:lnTo>
                  <a:lnTo>
                    <a:pt x="5246" y="9098"/>
                  </a:lnTo>
                  <a:close/>
                  <a:moveTo>
                    <a:pt x="6347" y="8034"/>
                  </a:moveTo>
                  <a:lnTo>
                    <a:pt x="6347" y="8071"/>
                  </a:lnTo>
                  <a:lnTo>
                    <a:pt x="6310" y="8181"/>
                  </a:lnTo>
                  <a:lnTo>
                    <a:pt x="6127" y="8254"/>
                  </a:lnTo>
                  <a:lnTo>
                    <a:pt x="5980" y="8364"/>
                  </a:lnTo>
                  <a:lnTo>
                    <a:pt x="5687" y="8621"/>
                  </a:lnTo>
                  <a:lnTo>
                    <a:pt x="5577" y="8621"/>
                  </a:lnTo>
                  <a:lnTo>
                    <a:pt x="5466" y="8694"/>
                  </a:lnTo>
                  <a:lnTo>
                    <a:pt x="5393" y="8768"/>
                  </a:lnTo>
                  <a:lnTo>
                    <a:pt x="5246" y="8731"/>
                  </a:lnTo>
                  <a:lnTo>
                    <a:pt x="4806" y="8731"/>
                  </a:lnTo>
                  <a:lnTo>
                    <a:pt x="4549" y="8841"/>
                  </a:lnTo>
                  <a:lnTo>
                    <a:pt x="4293" y="9024"/>
                  </a:lnTo>
                  <a:lnTo>
                    <a:pt x="4183" y="9171"/>
                  </a:lnTo>
                  <a:lnTo>
                    <a:pt x="4073" y="9355"/>
                  </a:lnTo>
                  <a:lnTo>
                    <a:pt x="4073" y="9501"/>
                  </a:lnTo>
                  <a:lnTo>
                    <a:pt x="4073" y="9648"/>
                  </a:lnTo>
                  <a:lnTo>
                    <a:pt x="4073" y="9721"/>
                  </a:lnTo>
                  <a:lnTo>
                    <a:pt x="4146" y="9831"/>
                  </a:lnTo>
                  <a:lnTo>
                    <a:pt x="4256" y="9978"/>
                  </a:lnTo>
                  <a:lnTo>
                    <a:pt x="4439" y="10162"/>
                  </a:lnTo>
                  <a:lnTo>
                    <a:pt x="4623" y="10308"/>
                  </a:lnTo>
                  <a:lnTo>
                    <a:pt x="4843" y="10382"/>
                  </a:lnTo>
                  <a:lnTo>
                    <a:pt x="5026" y="10455"/>
                  </a:lnTo>
                  <a:lnTo>
                    <a:pt x="5246" y="10492"/>
                  </a:lnTo>
                  <a:lnTo>
                    <a:pt x="5466" y="10492"/>
                  </a:lnTo>
                  <a:lnTo>
                    <a:pt x="5723" y="10455"/>
                  </a:lnTo>
                  <a:lnTo>
                    <a:pt x="5907" y="10345"/>
                  </a:lnTo>
                  <a:lnTo>
                    <a:pt x="6090" y="10235"/>
                  </a:lnTo>
                  <a:lnTo>
                    <a:pt x="6237" y="10052"/>
                  </a:lnTo>
                  <a:lnTo>
                    <a:pt x="6347" y="9868"/>
                  </a:lnTo>
                  <a:lnTo>
                    <a:pt x="6384" y="9575"/>
                  </a:lnTo>
                  <a:lnTo>
                    <a:pt x="6310" y="9355"/>
                  </a:lnTo>
                  <a:lnTo>
                    <a:pt x="6200" y="9134"/>
                  </a:lnTo>
                  <a:lnTo>
                    <a:pt x="6017" y="8951"/>
                  </a:lnTo>
                  <a:lnTo>
                    <a:pt x="6310" y="8658"/>
                  </a:lnTo>
                  <a:lnTo>
                    <a:pt x="6420" y="8548"/>
                  </a:lnTo>
                  <a:lnTo>
                    <a:pt x="6567" y="8401"/>
                  </a:lnTo>
                  <a:lnTo>
                    <a:pt x="6567" y="8327"/>
                  </a:lnTo>
                  <a:lnTo>
                    <a:pt x="6567" y="8254"/>
                  </a:lnTo>
                  <a:lnTo>
                    <a:pt x="6530" y="8217"/>
                  </a:lnTo>
                  <a:lnTo>
                    <a:pt x="6494" y="8181"/>
                  </a:lnTo>
                  <a:lnTo>
                    <a:pt x="6384" y="8071"/>
                  </a:lnTo>
                  <a:lnTo>
                    <a:pt x="6347" y="8034"/>
                  </a:lnTo>
                  <a:close/>
                  <a:moveTo>
                    <a:pt x="19992" y="10418"/>
                  </a:moveTo>
                  <a:lnTo>
                    <a:pt x="20139" y="10492"/>
                  </a:lnTo>
                  <a:lnTo>
                    <a:pt x="20139" y="10602"/>
                  </a:lnTo>
                  <a:lnTo>
                    <a:pt x="20176" y="10638"/>
                  </a:lnTo>
                  <a:lnTo>
                    <a:pt x="20213" y="10638"/>
                  </a:lnTo>
                  <a:lnTo>
                    <a:pt x="20249" y="10602"/>
                  </a:lnTo>
                  <a:lnTo>
                    <a:pt x="20286" y="10785"/>
                  </a:lnTo>
                  <a:lnTo>
                    <a:pt x="20286" y="11042"/>
                  </a:lnTo>
                  <a:lnTo>
                    <a:pt x="20286" y="11189"/>
                  </a:lnTo>
                  <a:lnTo>
                    <a:pt x="20213" y="11372"/>
                  </a:lnTo>
                  <a:lnTo>
                    <a:pt x="20139" y="11519"/>
                  </a:lnTo>
                  <a:lnTo>
                    <a:pt x="20066" y="11665"/>
                  </a:lnTo>
                  <a:lnTo>
                    <a:pt x="19956" y="11812"/>
                  </a:lnTo>
                  <a:lnTo>
                    <a:pt x="19809" y="11886"/>
                  </a:lnTo>
                  <a:lnTo>
                    <a:pt x="19662" y="11959"/>
                  </a:lnTo>
                  <a:lnTo>
                    <a:pt x="19479" y="11959"/>
                  </a:lnTo>
                  <a:lnTo>
                    <a:pt x="19442" y="11886"/>
                  </a:lnTo>
                  <a:lnTo>
                    <a:pt x="19222" y="11776"/>
                  </a:lnTo>
                  <a:lnTo>
                    <a:pt x="19626" y="11702"/>
                  </a:lnTo>
                  <a:lnTo>
                    <a:pt x="19662" y="11665"/>
                  </a:lnTo>
                  <a:lnTo>
                    <a:pt x="19736" y="11629"/>
                  </a:lnTo>
                  <a:lnTo>
                    <a:pt x="19736" y="11482"/>
                  </a:lnTo>
                  <a:lnTo>
                    <a:pt x="19699" y="11372"/>
                  </a:lnTo>
                  <a:lnTo>
                    <a:pt x="19626" y="11335"/>
                  </a:lnTo>
                  <a:lnTo>
                    <a:pt x="19406" y="11335"/>
                  </a:lnTo>
                  <a:lnTo>
                    <a:pt x="19662" y="11152"/>
                  </a:lnTo>
                  <a:lnTo>
                    <a:pt x="19736" y="11115"/>
                  </a:lnTo>
                  <a:lnTo>
                    <a:pt x="19736" y="11042"/>
                  </a:lnTo>
                  <a:lnTo>
                    <a:pt x="19736" y="10969"/>
                  </a:lnTo>
                  <a:lnTo>
                    <a:pt x="19736" y="10932"/>
                  </a:lnTo>
                  <a:lnTo>
                    <a:pt x="19699" y="10858"/>
                  </a:lnTo>
                  <a:lnTo>
                    <a:pt x="19626" y="10822"/>
                  </a:lnTo>
                  <a:lnTo>
                    <a:pt x="19552" y="10822"/>
                  </a:lnTo>
                  <a:lnTo>
                    <a:pt x="19479" y="10858"/>
                  </a:lnTo>
                  <a:lnTo>
                    <a:pt x="19332" y="10895"/>
                  </a:lnTo>
                  <a:lnTo>
                    <a:pt x="19185" y="10932"/>
                  </a:lnTo>
                  <a:lnTo>
                    <a:pt x="19185" y="10932"/>
                  </a:lnTo>
                  <a:lnTo>
                    <a:pt x="19626" y="10748"/>
                  </a:lnTo>
                  <a:lnTo>
                    <a:pt x="19662" y="10712"/>
                  </a:lnTo>
                  <a:lnTo>
                    <a:pt x="19662" y="10675"/>
                  </a:lnTo>
                  <a:lnTo>
                    <a:pt x="19626" y="10638"/>
                  </a:lnTo>
                  <a:lnTo>
                    <a:pt x="19479" y="10602"/>
                  </a:lnTo>
                  <a:lnTo>
                    <a:pt x="19295" y="10602"/>
                  </a:lnTo>
                  <a:lnTo>
                    <a:pt x="19369" y="10565"/>
                  </a:lnTo>
                  <a:lnTo>
                    <a:pt x="19589" y="10455"/>
                  </a:lnTo>
                  <a:lnTo>
                    <a:pt x="19772" y="10418"/>
                  </a:lnTo>
                  <a:close/>
                  <a:moveTo>
                    <a:pt x="16691" y="13390"/>
                  </a:moveTo>
                  <a:lnTo>
                    <a:pt x="16801" y="13463"/>
                  </a:lnTo>
                  <a:lnTo>
                    <a:pt x="16874" y="13536"/>
                  </a:lnTo>
                  <a:lnTo>
                    <a:pt x="16728" y="13646"/>
                  </a:lnTo>
                  <a:lnTo>
                    <a:pt x="16581" y="13756"/>
                  </a:lnTo>
                  <a:lnTo>
                    <a:pt x="16434" y="13903"/>
                  </a:lnTo>
                  <a:lnTo>
                    <a:pt x="16361" y="14050"/>
                  </a:lnTo>
                  <a:lnTo>
                    <a:pt x="16104" y="14013"/>
                  </a:lnTo>
                  <a:lnTo>
                    <a:pt x="16068" y="13976"/>
                  </a:lnTo>
                  <a:lnTo>
                    <a:pt x="16691" y="13390"/>
                  </a:lnTo>
                  <a:close/>
                  <a:moveTo>
                    <a:pt x="16654" y="11959"/>
                  </a:moveTo>
                  <a:lnTo>
                    <a:pt x="17058" y="12326"/>
                  </a:lnTo>
                  <a:lnTo>
                    <a:pt x="17278" y="12546"/>
                  </a:lnTo>
                  <a:lnTo>
                    <a:pt x="17498" y="12803"/>
                  </a:lnTo>
                  <a:lnTo>
                    <a:pt x="17681" y="13059"/>
                  </a:lnTo>
                  <a:lnTo>
                    <a:pt x="17755" y="13169"/>
                  </a:lnTo>
                  <a:lnTo>
                    <a:pt x="17792" y="13279"/>
                  </a:lnTo>
                  <a:lnTo>
                    <a:pt x="17792" y="13426"/>
                  </a:lnTo>
                  <a:lnTo>
                    <a:pt x="17755" y="13536"/>
                  </a:lnTo>
                  <a:lnTo>
                    <a:pt x="17718" y="13646"/>
                  </a:lnTo>
                  <a:lnTo>
                    <a:pt x="17608" y="13756"/>
                  </a:lnTo>
                  <a:lnTo>
                    <a:pt x="17498" y="13866"/>
                  </a:lnTo>
                  <a:lnTo>
                    <a:pt x="17351" y="13940"/>
                  </a:lnTo>
                  <a:lnTo>
                    <a:pt x="17278" y="13866"/>
                  </a:lnTo>
                  <a:lnTo>
                    <a:pt x="17168" y="13866"/>
                  </a:lnTo>
                  <a:lnTo>
                    <a:pt x="17095" y="13903"/>
                  </a:lnTo>
                  <a:lnTo>
                    <a:pt x="17058" y="13940"/>
                  </a:lnTo>
                  <a:lnTo>
                    <a:pt x="17021" y="13940"/>
                  </a:lnTo>
                  <a:lnTo>
                    <a:pt x="16948" y="13976"/>
                  </a:lnTo>
                  <a:lnTo>
                    <a:pt x="16911" y="14050"/>
                  </a:lnTo>
                  <a:lnTo>
                    <a:pt x="16874" y="14050"/>
                  </a:lnTo>
                  <a:lnTo>
                    <a:pt x="16948" y="13940"/>
                  </a:lnTo>
                  <a:lnTo>
                    <a:pt x="17095" y="13793"/>
                  </a:lnTo>
                  <a:lnTo>
                    <a:pt x="17168" y="13683"/>
                  </a:lnTo>
                  <a:lnTo>
                    <a:pt x="17205" y="13573"/>
                  </a:lnTo>
                  <a:lnTo>
                    <a:pt x="17168" y="13500"/>
                  </a:lnTo>
                  <a:lnTo>
                    <a:pt x="17131" y="13426"/>
                  </a:lnTo>
                  <a:lnTo>
                    <a:pt x="17021" y="13316"/>
                  </a:lnTo>
                  <a:lnTo>
                    <a:pt x="16874" y="13206"/>
                  </a:lnTo>
                  <a:lnTo>
                    <a:pt x="16691" y="13169"/>
                  </a:lnTo>
                  <a:lnTo>
                    <a:pt x="16618" y="13169"/>
                  </a:lnTo>
                  <a:lnTo>
                    <a:pt x="16581" y="13206"/>
                  </a:lnTo>
                  <a:lnTo>
                    <a:pt x="15627" y="13793"/>
                  </a:lnTo>
                  <a:lnTo>
                    <a:pt x="15517" y="13756"/>
                  </a:lnTo>
                  <a:lnTo>
                    <a:pt x="15407" y="13646"/>
                  </a:lnTo>
                  <a:lnTo>
                    <a:pt x="15884" y="13353"/>
                  </a:lnTo>
                  <a:lnTo>
                    <a:pt x="16361" y="13096"/>
                  </a:lnTo>
                  <a:lnTo>
                    <a:pt x="16398" y="13023"/>
                  </a:lnTo>
                  <a:lnTo>
                    <a:pt x="16398" y="12986"/>
                  </a:lnTo>
                  <a:lnTo>
                    <a:pt x="16361" y="12913"/>
                  </a:lnTo>
                  <a:lnTo>
                    <a:pt x="16288" y="12913"/>
                  </a:lnTo>
                  <a:lnTo>
                    <a:pt x="15994" y="12949"/>
                  </a:lnTo>
                  <a:lnTo>
                    <a:pt x="15701" y="13059"/>
                  </a:lnTo>
                  <a:lnTo>
                    <a:pt x="15407" y="13169"/>
                  </a:lnTo>
                  <a:lnTo>
                    <a:pt x="15150" y="13279"/>
                  </a:lnTo>
                  <a:lnTo>
                    <a:pt x="15040" y="13023"/>
                  </a:lnTo>
                  <a:lnTo>
                    <a:pt x="15077" y="12986"/>
                  </a:lnTo>
                  <a:lnTo>
                    <a:pt x="16068" y="12399"/>
                  </a:lnTo>
                  <a:lnTo>
                    <a:pt x="16104" y="12362"/>
                  </a:lnTo>
                  <a:lnTo>
                    <a:pt x="16104" y="12326"/>
                  </a:lnTo>
                  <a:lnTo>
                    <a:pt x="16068" y="12289"/>
                  </a:lnTo>
                  <a:lnTo>
                    <a:pt x="15994" y="12252"/>
                  </a:lnTo>
                  <a:lnTo>
                    <a:pt x="15554" y="12362"/>
                  </a:lnTo>
                  <a:lnTo>
                    <a:pt x="15150" y="12472"/>
                  </a:lnTo>
                  <a:lnTo>
                    <a:pt x="15150" y="12472"/>
                  </a:lnTo>
                  <a:lnTo>
                    <a:pt x="15297" y="12326"/>
                  </a:lnTo>
                  <a:lnTo>
                    <a:pt x="15517" y="12179"/>
                  </a:lnTo>
                  <a:lnTo>
                    <a:pt x="15737" y="12069"/>
                  </a:lnTo>
                  <a:lnTo>
                    <a:pt x="15994" y="11996"/>
                  </a:lnTo>
                  <a:lnTo>
                    <a:pt x="16324" y="11959"/>
                  </a:lnTo>
                  <a:close/>
                  <a:moveTo>
                    <a:pt x="14857" y="6310"/>
                  </a:moveTo>
                  <a:lnTo>
                    <a:pt x="14600" y="6347"/>
                  </a:lnTo>
                  <a:lnTo>
                    <a:pt x="14380" y="6383"/>
                  </a:lnTo>
                  <a:lnTo>
                    <a:pt x="14197" y="6457"/>
                  </a:lnTo>
                  <a:lnTo>
                    <a:pt x="13793" y="6677"/>
                  </a:lnTo>
                  <a:lnTo>
                    <a:pt x="13426" y="6970"/>
                  </a:lnTo>
                  <a:lnTo>
                    <a:pt x="13243" y="7154"/>
                  </a:lnTo>
                  <a:lnTo>
                    <a:pt x="12950" y="7190"/>
                  </a:lnTo>
                  <a:lnTo>
                    <a:pt x="12840" y="7227"/>
                  </a:lnTo>
                  <a:lnTo>
                    <a:pt x="12803" y="7300"/>
                  </a:lnTo>
                  <a:lnTo>
                    <a:pt x="12766" y="7374"/>
                  </a:lnTo>
                  <a:lnTo>
                    <a:pt x="12766" y="7447"/>
                  </a:lnTo>
                  <a:lnTo>
                    <a:pt x="11042" y="7631"/>
                  </a:lnTo>
                  <a:lnTo>
                    <a:pt x="10052" y="7667"/>
                  </a:lnTo>
                  <a:lnTo>
                    <a:pt x="9575" y="7704"/>
                  </a:lnTo>
                  <a:lnTo>
                    <a:pt x="9098" y="7741"/>
                  </a:lnTo>
                  <a:lnTo>
                    <a:pt x="9025" y="7777"/>
                  </a:lnTo>
                  <a:lnTo>
                    <a:pt x="8988" y="7814"/>
                  </a:lnTo>
                  <a:lnTo>
                    <a:pt x="8951" y="7924"/>
                  </a:lnTo>
                  <a:lnTo>
                    <a:pt x="9025" y="8034"/>
                  </a:lnTo>
                  <a:lnTo>
                    <a:pt x="9061" y="8071"/>
                  </a:lnTo>
                  <a:lnTo>
                    <a:pt x="9135" y="8107"/>
                  </a:lnTo>
                  <a:lnTo>
                    <a:pt x="9612" y="8144"/>
                  </a:lnTo>
                  <a:lnTo>
                    <a:pt x="10125" y="8144"/>
                  </a:lnTo>
                  <a:lnTo>
                    <a:pt x="11152" y="8071"/>
                  </a:lnTo>
                  <a:lnTo>
                    <a:pt x="11922" y="8034"/>
                  </a:lnTo>
                  <a:lnTo>
                    <a:pt x="12693" y="7961"/>
                  </a:lnTo>
                  <a:lnTo>
                    <a:pt x="12546" y="8254"/>
                  </a:lnTo>
                  <a:lnTo>
                    <a:pt x="12473" y="8438"/>
                  </a:lnTo>
                  <a:lnTo>
                    <a:pt x="12473" y="8584"/>
                  </a:lnTo>
                  <a:lnTo>
                    <a:pt x="12509" y="8914"/>
                  </a:lnTo>
                  <a:lnTo>
                    <a:pt x="12363" y="9024"/>
                  </a:lnTo>
                  <a:lnTo>
                    <a:pt x="12253" y="9134"/>
                  </a:lnTo>
                  <a:lnTo>
                    <a:pt x="12253" y="9245"/>
                  </a:lnTo>
                  <a:lnTo>
                    <a:pt x="12289" y="9355"/>
                  </a:lnTo>
                  <a:lnTo>
                    <a:pt x="12399" y="9428"/>
                  </a:lnTo>
                  <a:lnTo>
                    <a:pt x="12546" y="9465"/>
                  </a:lnTo>
                  <a:lnTo>
                    <a:pt x="12693" y="9465"/>
                  </a:lnTo>
                  <a:lnTo>
                    <a:pt x="12803" y="9685"/>
                  </a:lnTo>
                  <a:lnTo>
                    <a:pt x="12950" y="9868"/>
                  </a:lnTo>
                  <a:lnTo>
                    <a:pt x="13096" y="10052"/>
                  </a:lnTo>
                  <a:lnTo>
                    <a:pt x="13243" y="10198"/>
                  </a:lnTo>
                  <a:lnTo>
                    <a:pt x="13426" y="10308"/>
                  </a:lnTo>
                  <a:lnTo>
                    <a:pt x="13647" y="10418"/>
                  </a:lnTo>
                  <a:lnTo>
                    <a:pt x="13867" y="10455"/>
                  </a:lnTo>
                  <a:lnTo>
                    <a:pt x="14087" y="10492"/>
                  </a:lnTo>
                  <a:lnTo>
                    <a:pt x="14233" y="10492"/>
                  </a:lnTo>
                  <a:lnTo>
                    <a:pt x="14600" y="10418"/>
                  </a:lnTo>
                  <a:lnTo>
                    <a:pt x="14967" y="10345"/>
                  </a:lnTo>
                  <a:lnTo>
                    <a:pt x="14930" y="10455"/>
                  </a:lnTo>
                  <a:lnTo>
                    <a:pt x="14930" y="10602"/>
                  </a:lnTo>
                  <a:lnTo>
                    <a:pt x="15004" y="10895"/>
                  </a:lnTo>
                  <a:lnTo>
                    <a:pt x="15077" y="11079"/>
                  </a:lnTo>
                  <a:lnTo>
                    <a:pt x="15150" y="11299"/>
                  </a:lnTo>
                  <a:lnTo>
                    <a:pt x="15297" y="11482"/>
                  </a:lnTo>
                  <a:lnTo>
                    <a:pt x="15481" y="11629"/>
                  </a:lnTo>
                  <a:lnTo>
                    <a:pt x="15481" y="11665"/>
                  </a:lnTo>
                  <a:lnTo>
                    <a:pt x="15261" y="11739"/>
                  </a:lnTo>
                  <a:lnTo>
                    <a:pt x="15077" y="11886"/>
                  </a:lnTo>
                  <a:lnTo>
                    <a:pt x="14894" y="11996"/>
                  </a:lnTo>
                  <a:lnTo>
                    <a:pt x="14784" y="12142"/>
                  </a:lnTo>
                  <a:lnTo>
                    <a:pt x="14674" y="12326"/>
                  </a:lnTo>
                  <a:lnTo>
                    <a:pt x="14600" y="12509"/>
                  </a:lnTo>
                  <a:lnTo>
                    <a:pt x="14564" y="12693"/>
                  </a:lnTo>
                  <a:lnTo>
                    <a:pt x="14527" y="12876"/>
                  </a:lnTo>
                  <a:lnTo>
                    <a:pt x="14527" y="12986"/>
                  </a:lnTo>
                  <a:lnTo>
                    <a:pt x="14527" y="13059"/>
                  </a:lnTo>
                  <a:lnTo>
                    <a:pt x="14600" y="13353"/>
                  </a:lnTo>
                  <a:lnTo>
                    <a:pt x="14747" y="13610"/>
                  </a:lnTo>
                  <a:lnTo>
                    <a:pt x="14747" y="13720"/>
                  </a:lnTo>
                  <a:lnTo>
                    <a:pt x="14784" y="13830"/>
                  </a:lnTo>
                  <a:lnTo>
                    <a:pt x="14930" y="13903"/>
                  </a:lnTo>
                  <a:lnTo>
                    <a:pt x="15004" y="13976"/>
                  </a:lnTo>
                  <a:lnTo>
                    <a:pt x="15297" y="14197"/>
                  </a:lnTo>
                  <a:lnTo>
                    <a:pt x="15627" y="14380"/>
                  </a:lnTo>
                  <a:lnTo>
                    <a:pt x="15994" y="14527"/>
                  </a:lnTo>
                  <a:lnTo>
                    <a:pt x="16398" y="14600"/>
                  </a:lnTo>
                  <a:lnTo>
                    <a:pt x="16801" y="14600"/>
                  </a:lnTo>
                  <a:lnTo>
                    <a:pt x="17205" y="14527"/>
                  </a:lnTo>
                  <a:lnTo>
                    <a:pt x="17571" y="14417"/>
                  </a:lnTo>
                  <a:lnTo>
                    <a:pt x="17902" y="14233"/>
                  </a:lnTo>
                  <a:lnTo>
                    <a:pt x="18122" y="14013"/>
                  </a:lnTo>
                  <a:lnTo>
                    <a:pt x="18268" y="13793"/>
                  </a:lnTo>
                  <a:lnTo>
                    <a:pt x="18305" y="13536"/>
                  </a:lnTo>
                  <a:lnTo>
                    <a:pt x="18305" y="13316"/>
                  </a:lnTo>
                  <a:lnTo>
                    <a:pt x="18232" y="13059"/>
                  </a:lnTo>
                  <a:lnTo>
                    <a:pt x="18122" y="12803"/>
                  </a:lnTo>
                  <a:lnTo>
                    <a:pt x="17975" y="12546"/>
                  </a:lnTo>
                  <a:lnTo>
                    <a:pt x="17792" y="12326"/>
                  </a:lnTo>
                  <a:lnTo>
                    <a:pt x="17902" y="12289"/>
                  </a:lnTo>
                  <a:lnTo>
                    <a:pt x="18232" y="12106"/>
                  </a:lnTo>
                  <a:lnTo>
                    <a:pt x="18599" y="11849"/>
                  </a:lnTo>
                  <a:lnTo>
                    <a:pt x="18709" y="12032"/>
                  </a:lnTo>
                  <a:lnTo>
                    <a:pt x="18855" y="12179"/>
                  </a:lnTo>
                  <a:lnTo>
                    <a:pt x="19002" y="12289"/>
                  </a:lnTo>
                  <a:lnTo>
                    <a:pt x="19149" y="12362"/>
                  </a:lnTo>
                  <a:lnTo>
                    <a:pt x="19406" y="12436"/>
                  </a:lnTo>
                  <a:lnTo>
                    <a:pt x="19662" y="12399"/>
                  </a:lnTo>
                  <a:lnTo>
                    <a:pt x="19919" y="12326"/>
                  </a:lnTo>
                  <a:lnTo>
                    <a:pt x="20139" y="12179"/>
                  </a:lnTo>
                  <a:lnTo>
                    <a:pt x="20359" y="11996"/>
                  </a:lnTo>
                  <a:lnTo>
                    <a:pt x="20543" y="11776"/>
                  </a:lnTo>
                  <a:lnTo>
                    <a:pt x="20653" y="11519"/>
                  </a:lnTo>
                  <a:lnTo>
                    <a:pt x="20726" y="11225"/>
                  </a:lnTo>
                  <a:lnTo>
                    <a:pt x="20799" y="10858"/>
                  </a:lnTo>
                  <a:lnTo>
                    <a:pt x="20763" y="10675"/>
                  </a:lnTo>
                  <a:lnTo>
                    <a:pt x="20726" y="10528"/>
                  </a:lnTo>
                  <a:lnTo>
                    <a:pt x="20689" y="10382"/>
                  </a:lnTo>
                  <a:lnTo>
                    <a:pt x="20579" y="10272"/>
                  </a:lnTo>
                  <a:lnTo>
                    <a:pt x="20359" y="10088"/>
                  </a:lnTo>
                  <a:lnTo>
                    <a:pt x="20066" y="9978"/>
                  </a:lnTo>
                  <a:lnTo>
                    <a:pt x="19919" y="9941"/>
                  </a:lnTo>
                  <a:lnTo>
                    <a:pt x="19626" y="9941"/>
                  </a:lnTo>
                  <a:lnTo>
                    <a:pt x="19516" y="10015"/>
                  </a:lnTo>
                  <a:lnTo>
                    <a:pt x="19479" y="10088"/>
                  </a:lnTo>
                  <a:lnTo>
                    <a:pt x="19185" y="10198"/>
                  </a:lnTo>
                  <a:lnTo>
                    <a:pt x="18929" y="10308"/>
                  </a:lnTo>
                  <a:lnTo>
                    <a:pt x="18819" y="10418"/>
                  </a:lnTo>
                  <a:lnTo>
                    <a:pt x="18672" y="10528"/>
                  </a:lnTo>
                  <a:lnTo>
                    <a:pt x="18599" y="10675"/>
                  </a:lnTo>
                  <a:lnTo>
                    <a:pt x="18525" y="10822"/>
                  </a:lnTo>
                  <a:lnTo>
                    <a:pt x="18452" y="11115"/>
                  </a:lnTo>
                  <a:lnTo>
                    <a:pt x="18452" y="11409"/>
                  </a:lnTo>
                  <a:lnTo>
                    <a:pt x="18048" y="11702"/>
                  </a:lnTo>
                  <a:lnTo>
                    <a:pt x="17645" y="11996"/>
                  </a:lnTo>
                  <a:lnTo>
                    <a:pt x="17608" y="12032"/>
                  </a:lnTo>
                  <a:lnTo>
                    <a:pt x="17608" y="12106"/>
                  </a:lnTo>
                  <a:lnTo>
                    <a:pt x="17241" y="11776"/>
                  </a:lnTo>
                  <a:lnTo>
                    <a:pt x="16911" y="11519"/>
                  </a:lnTo>
                  <a:lnTo>
                    <a:pt x="16838" y="11482"/>
                  </a:lnTo>
                  <a:lnTo>
                    <a:pt x="16691" y="11482"/>
                  </a:lnTo>
                  <a:lnTo>
                    <a:pt x="16654" y="11555"/>
                  </a:lnTo>
                  <a:lnTo>
                    <a:pt x="16434" y="11519"/>
                  </a:lnTo>
                  <a:lnTo>
                    <a:pt x="16214" y="11519"/>
                  </a:lnTo>
                  <a:lnTo>
                    <a:pt x="15774" y="11555"/>
                  </a:lnTo>
                  <a:lnTo>
                    <a:pt x="15811" y="11445"/>
                  </a:lnTo>
                  <a:lnTo>
                    <a:pt x="15774" y="11335"/>
                  </a:lnTo>
                  <a:lnTo>
                    <a:pt x="15664" y="11152"/>
                  </a:lnTo>
                  <a:lnTo>
                    <a:pt x="15554" y="11005"/>
                  </a:lnTo>
                  <a:lnTo>
                    <a:pt x="15444" y="10822"/>
                  </a:lnTo>
                  <a:lnTo>
                    <a:pt x="15371" y="10602"/>
                  </a:lnTo>
                  <a:lnTo>
                    <a:pt x="15334" y="10418"/>
                  </a:lnTo>
                  <a:lnTo>
                    <a:pt x="15297" y="10308"/>
                  </a:lnTo>
                  <a:lnTo>
                    <a:pt x="15224" y="10235"/>
                  </a:lnTo>
                  <a:lnTo>
                    <a:pt x="15627" y="10015"/>
                  </a:lnTo>
                  <a:lnTo>
                    <a:pt x="16031" y="9758"/>
                  </a:lnTo>
                  <a:lnTo>
                    <a:pt x="16361" y="9428"/>
                  </a:lnTo>
                  <a:lnTo>
                    <a:pt x="16471" y="9281"/>
                  </a:lnTo>
                  <a:lnTo>
                    <a:pt x="16581" y="9098"/>
                  </a:lnTo>
                  <a:lnTo>
                    <a:pt x="16654" y="8878"/>
                  </a:lnTo>
                  <a:lnTo>
                    <a:pt x="16691" y="8621"/>
                  </a:lnTo>
                  <a:lnTo>
                    <a:pt x="16691" y="8364"/>
                  </a:lnTo>
                  <a:lnTo>
                    <a:pt x="16691" y="8107"/>
                  </a:lnTo>
                  <a:lnTo>
                    <a:pt x="16581" y="7631"/>
                  </a:lnTo>
                  <a:lnTo>
                    <a:pt x="16398" y="7190"/>
                  </a:lnTo>
                  <a:lnTo>
                    <a:pt x="16251" y="6897"/>
                  </a:lnTo>
                  <a:lnTo>
                    <a:pt x="16031" y="6640"/>
                  </a:lnTo>
                  <a:lnTo>
                    <a:pt x="15884" y="6530"/>
                  </a:lnTo>
                  <a:lnTo>
                    <a:pt x="15737" y="6457"/>
                  </a:lnTo>
                  <a:lnTo>
                    <a:pt x="15591" y="6420"/>
                  </a:lnTo>
                  <a:lnTo>
                    <a:pt x="15407" y="6383"/>
                  </a:lnTo>
                  <a:lnTo>
                    <a:pt x="15077" y="631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5" name="Shape 305"/>
            <p:cNvSpPr/>
            <p:nvPr/>
          </p:nvSpPr>
          <p:spPr>
            <a:xfrm>
              <a:off x="6425400" y="3728200"/>
              <a:ext cx="342075" cy="360425"/>
            </a:xfrm>
            <a:custGeom>
              <a:avLst/>
              <a:gdLst/>
              <a:ahLst/>
              <a:cxnLst/>
              <a:rect l="0" t="0" r="0" b="0"/>
              <a:pathLst>
                <a:path w="13683" h="14417" extrusionOk="0">
                  <a:moveTo>
                    <a:pt x="9281" y="2311"/>
                  </a:moveTo>
                  <a:lnTo>
                    <a:pt x="9170" y="2385"/>
                  </a:lnTo>
                  <a:lnTo>
                    <a:pt x="9134" y="2495"/>
                  </a:lnTo>
                  <a:lnTo>
                    <a:pt x="9097" y="2568"/>
                  </a:lnTo>
                  <a:lnTo>
                    <a:pt x="9097" y="2678"/>
                  </a:lnTo>
                  <a:lnTo>
                    <a:pt x="9134" y="2862"/>
                  </a:lnTo>
                  <a:lnTo>
                    <a:pt x="9207" y="3082"/>
                  </a:lnTo>
                  <a:lnTo>
                    <a:pt x="9464" y="3742"/>
                  </a:lnTo>
                  <a:lnTo>
                    <a:pt x="9721" y="4402"/>
                  </a:lnTo>
                  <a:lnTo>
                    <a:pt x="9647" y="4439"/>
                  </a:lnTo>
                  <a:lnTo>
                    <a:pt x="9060" y="5283"/>
                  </a:lnTo>
                  <a:lnTo>
                    <a:pt x="8804" y="5649"/>
                  </a:lnTo>
                  <a:lnTo>
                    <a:pt x="8694" y="5833"/>
                  </a:lnTo>
                  <a:lnTo>
                    <a:pt x="8657" y="5943"/>
                  </a:lnTo>
                  <a:lnTo>
                    <a:pt x="8694" y="6053"/>
                  </a:lnTo>
                  <a:lnTo>
                    <a:pt x="8804" y="6016"/>
                  </a:lnTo>
                  <a:lnTo>
                    <a:pt x="8877" y="5980"/>
                  </a:lnTo>
                  <a:lnTo>
                    <a:pt x="9024" y="5833"/>
                  </a:lnTo>
                  <a:lnTo>
                    <a:pt x="9281" y="5503"/>
                  </a:lnTo>
                  <a:lnTo>
                    <a:pt x="9941" y="4659"/>
                  </a:lnTo>
                  <a:lnTo>
                    <a:pt x="10014" y="4659"/>
                  </a:lnTo>
                  <a:lnTo>
                    <a:pt x="10124" y="4622"/>
                  </a:lnTo>
                  <a:lnTo>
                    <a:pt x="10161" y="4549"/>
                  </a:lnTo>
                  <a:lnTo>
                    <a:pt x="10161" y="4439"/>
                  </a:lnTo>
                  <a:lnTo>
                    <a:pt x="9684" y="3229"/>
                  </a:lnTo>
                  <a:lnTo>
                    <a:pt x="9427" y="2715"/>
                  </a:lnTo>
                  <a:lnTo>
                    <a:pt x="9354" y="2532"/>
                  </a:lnTo>
                  <a:lnTo>
                    <a:pt x="9317" y="2422"/>
                  </a:lnTo>
                  <a:lnTo>
                    <a:pt x="9317" y="2348"/>
                  </a:lnTo>
                  <a:lnTo>
                    <a:pt x="9317" y="2311"/>
                  </a:lnTo>
                  <a:close/>
                  <a:moveTo>
                    <a:pt x="8694" y="1615"/>
                  </a:moveTo>
                  <a:lnTo>
                    <a:pt x="8767" y="1798"/>
                  </a:lnTo>
                  <a:lnTo>
                    <a:pt x="8804" y="1908"/>
                  </a:lnTo>
                  <a:lnTo>
                    <a:pt x="8914" y="1981"/>
                  </a:lnTo>
                  <a:lnTo>
                    <a:pt x="9024" y="2055"/>
                  </a:lnTo>
                  <a:lnTo>
                    <a:pt x="9170" y="2018"/>
                  </a:lnTo>
                  <a:lnTo>
                    <a:pt x="9391" y="1908"/>
                  </a:lnTo>
                  <a:lnTo>
                    <a:pt x="9611" y="1725"/>
                  </a:lnTo>
                  <a:lnTo>
                    <a:pt x="9867" y="2275"/>
                  </a:lnTo>
                  <a:lnTo>
                    <a:pt x="10161" y="2752"/>
                  </a:lnTo>
                  <a:lnTo>
                    <a:pt x="10454" y="3265"/>
                  </a:lnTo>
                  <a:lnTo>
                    <a:pt x="10674" y="3779"/>
                  </a:lnTo>
                  <a:lnTo>
                    <a:pt x="10528" y="3925"/>
                  </a:lnTo>
                  <a:lnTo>
                    <a:pt x="10381" y="4072"/>
                  </a:lnTo>
                  <a:lnTo>
                    <a:pt x="10271" y="4256"/>
                  </a:lnTo>
                  <a:lnTo>
                    <a:pt x="10234" y="4476"/>
                  </a:lnTo>
                  <a:lnTo>
                    <a:pt x="10271" y="4586"/>
                  </a:lnTo>
                  <a:lnTo>
                    <a:pt x="10344" y="4659"/>
                  </a:lnTo>
                  <a:lnTo>
                    <a:pt x="10344" y="4806"/>
                  </a:lnTo>
                  <a:lnTo>
                    <a:pt x="10381" y="4879"/>
                  </a:lnTo>
                  <a:lnTo>
                    <a:pt x="10491" y="4916"/>
                  </a:lnTo>
                  <a:lnTo>
                    <a:pt x="10491" y="4953"/>
                  </a:lnTo>
                  <a:lnTo>
                    <a:pt x="10344" y="5173"/>
                  </a:lnTo>
                  <a:lnTo>
                    <a:pt x="9977" y="5649"/>
                  </a:lnTo>
                  <a:lnTo>
                    <a:pt x="9647" y="6163"/>
                  </a:lnTo>
                  <a:lnTo>
                    <a:pt x="9501" y="6090"/>
                  </a:lnTo>
                  <a:lnTo>
                    <a:pt x="9317" y="6053"/>
                  </a:lnTo>
                  <a:lnTo>
                    <a:pt x="9134" y="6126"/>
                  </a:lnTo>
                  <a:lnTo>
                    <a:pt x="8950" y="6200"/>
                  </a:lnTo>
                  <a:lnTo>
                    <a:pt x="8840" y="6346"/>
                  </a:lnTo>
                  <a:lnTo>
                    <a:pt x="8730" y="6493"/>
                  </a:lnTo>
                  <a:lnTo>
                    <a:pt x="8327" y="6493"/>
                  </a:lnTo>
                  <a:lnTo>
                    <a:pt x="7556" y="6530"/>
                  </a:lnTo>
                  <a:lnTo>
                    <a:pt x="7520" y="6456"/>
                  </a:lnTo>
                  <a:lnTo>
                    <a:pt x="7410" y="6383"/>
                  </a:lnTo>
                  <a:lnTo>
                    <a:pt x="7080" y="6273"/>
                  </a:lnTo>
                  <a:lnTo>
                    <a:pt x="7043" y="6273"/>
                  </a:lnTo>
                  <a:lnTo>
                    <a:pt x="6970" y="6236"/>
                  </a:lnTo>
                  <a:lnTo>
                    <a:pt x="6786" y="6236"/>
                  </a:lnTo>
                  <a:lnTo>
                    <a:pt x="6639" y="6200"/>
                  </a:lnTo>
                  <a:lnTo>
                    <a:pt x="5832" y="5429"/>
                  </a:lnTo>
                  <a:lnTo>
                    <a:pt x="5246" y="4879"/>
                  </a:lnTo>
                  <a:lnTo>
                    <a:pt x="5319" y="4696"/>
                  </a:lnTo>
                  <a:lnTo>
                    <a:pt x="5319" y="4512"/>
                  </a:lnTo>
                  <a:lnTo>
                    <a:pt x="5282" y="4439"/>
                  </a:lnTo>
                  <a:lnTo>
                    <a:pt x="5246" y="4366"/>
                  </a:lnTo>
                  <a:lnTo>
                    <a:pt x="5099" y="4256"/>
                  </a:lnTo>
                  <a:lnTo>
                    <a:pt x="5282" y="3815"/>
                  </a:lnTo>
                  <a:lnTo>
                    <a:pt x="5796" y="2715"/>
                  </a:lnTo>
                  <a:lnTo>
                    <a:pt x="6126" y="2018"/>
                  </a:lnTo>
                  <a:lnTo>
                    <a:pt x="6273" y="2018"/>
                  </a:lnTo>
                  <a:lnTo>
                    <a:pt x="6419" y="1981"/>
                  </a:lnTo>
                  <a:lnTo>
                    <a:pt x="6566" y="1908"/>
                  </a:lnTo>
                  <a:lnTo>
                    <a:pt x="6713" y="1798"/>
                  </a:lnTo>
                  <a:lnTo>
                    <a:pt x="6823" y="1688"/>
                  </a:lnTo>
                  <a:lnTo>
                    <a:pt x="7483" y="1651"/>
                  </a:lnTo>
                  <a:lnTo>
                    <a:pt x="8694" y="1615"/>
                  </a:lnTo>
                  <a:close/>
                  <a:moveTo>
                    <a:pt x="6823" y="6823"/>
                  </a:moveTo>
                  <a:lnTo>
                    <a:pt x="6933" y="6897"/>
                  </a:lnTo>
                  <a:lnTo>
                    <a:pt x="6749" y="6897"/>
                  </a:lnTo>
                  <a:lnTo>
                    <a:pt x="6713" y="6860"/>
                  </a:lnTo>
                  <a:lnTo>
                    <a:pt x="6823" y="6823"/>
                  </a:lnTo>
                  <a:close/>
                  <a:moveTo>
                    <a:pt x="2714" y="5393"/>
                  </a:moveTo>
                  <a:lnTo>
                    <a:pt x="2641" y="5429"/>
                  </a:lnTo>
                  <a:lnTo>
                    <a:pt x="2531" y="5503"/>
                  </a:lnTo>
                  <a:lnTo>
                    <a:pt x="2458" y="5576"/>
                  </a:lnTo>
                  <a:lnTo>
                    <a:pt x="2274" y="5796"/>
                  </a:lnTo>
                  <a:lnTo>
                    <a:pt x="1981" y="6310"/>
                  </a:lnTo>
                  <a:lnTo>
                    <a:pt x="1651" y="6860"/>
                  </a:lnTo>
                  <a:lnTo>
                    <a:pt x="1504" y="7080"/>
                  </a:lnTo>
                  <a:lnTo>
                    <a:pt x="1431" y="7190"/>
                  </a:lnTo>
                  <a:lnTo>
                    <a:pt x="1394" y="7263"/>
                  </a:lnTo>
                  <a:lnTo>
                    <a:pt x="1394" y="7337"/>
                  </a:lnTo>
                  <a:lnTo>
                    <a:pt x="1321" y="7374"/>
                  </a:lnTo>
                  <a:lnTo>
                    <a:pt x="1321" y="7410"/>
                  </a:lnTo>
                  <a:lnTo>
                    <a:pt x="1321" y="7520"/>
                  </a:lnTo>
                  <a:lnTo>
                    <a:pt x="1394" y="7557"/>
                  </a:lnTo>
                  <a:lnTo>
                    <a:pt x="1504" y="7594"/>
                  </a:lnTo>
                  <a:lnTo>
                    <a:pt x="1614" y="7520"/>
                  </a:lnTo>
                  <a:lnTo>
                    <a:pt x="1724" y="7447"/>
                  </a:lnTo>
                  <a:lnTo>
                    <a:pt x="1834" y="7337"/>
                  </a:lnTo>
                  <a:lnTo>
                    <a:pt x="2018" y="7043"/>
                  </a:lnTo>
                  <a:lnTo>
                    <a:pt x="2128" y="6823"/>
                  </a:lnTo>
                  <a:lnTo>
                    <a:pt x="2568" y="6200"/>
                  </a:lnTo>
                  <a:lnTo>
                    <a:pt x="2751" y="5870"/>
                  </a:lnTo>
                  <a:lnTo>
                    <a:pt x="2861" y="5723"/>
                  </a:lnTo>
                  <a:lnTo>
                    <a:pt x="2861" y="5539"/>
                  </a:lnTo>
                  <a:lnTo>
                    <a:pt x="2861" y="5466"/>
                  </a:lnTo>
                  <a:lnTo>
                    <a:pt x="2788" y="5429"/>
                  </a:lnTo>
                  <a:lnTo>
                    <a:pt x="2714" y="5393"/>
                  </a:lnTo>
                  <a:close/>
                  <a:moveTo>
                    <a:pt x="4072" y="4843"/>
                  </a:moveTo>
                  <a:lnTo>
                    <a:pt x="4182" y="5026"/>
                  </a:lnTo>
                  <a:lnTo>
                    <a:pt x="4328" y="5173"/>
                  </a:lnTo>
                  <a:lnTo>
                    <a:pt x="4475" y="5209"/>
                  </a:lnTo>
                  <a:lnTo>
                    <a:pt x="4622" y="5246"/>
                  </a:lnTo>
                  <a:lnTo>
                    <a:pt x="4769" y="5246"/>
                  </a:lnTo>
                  <a:lnTo>
                    <a:pt x="4915" y="5209"/>
                  </a:lnTo>
                  <a:lnTo>
                    <a:pt x="5319" y="5576"/>
                  </a:lnTo>
                  <a:lnTo>
                    <a:pt x="6163" y="6456"/>
                  </a:lnTo>
                  <a:lnTo>
                    <a:pt x="6126" y="6530"/>
                  </a:lnTo>
                  <a:lnTo>
                    <a:pt x="6089" y="6640"/>
                  </a:lnTo>
                  <a:lnTo>
                    <a:pt x="6126" y="6787"/>
                  </a:lnTo>
                  <a:lnTo>
                    <a:pt x="6163" y="6897"/>
                  </a:lnTo>
                  <a:lnTo>
                    <a:pt x="6236" y="7007"/>
                  </a:lnTo>
                  <a:lnTo>
                    <a:pt x="6236" y="7080"/>
                  </a:lnTo>
                  <a:lnTo>
                    <a:pt x="5942" y="7410"/>
                  </a:lnTo>
                  <a:lnTo>
                    <a:pt x="5686" y="7777"/>
                  </a:lnTo>
                  <a:lnTo>
                    <a:pt x="5172" y="8511"/>
                  </a:lnTo>
                  <a:lnTo>
                    <a:pt x="4695" y="9134"/>
                  </a:lnTo>
                  <a:lnTo>
                    <a:pt x="4585" y="9061"/>
                  </a:lnTo>
                  <a:lnTo>
                    <a:pt x="4439" y="9061"/>
                  </a:lnTo>
                  <a:lnTo>
                    <a:pt x="4255" y="9098"/>
                  </a:lnTo>
                  <a:lnTo>
                    <a:pt x="4108" y="9208"/>
                  </a:lnTo>
                  <a:lnTo>
                    <a:pt x="3998" y="9354"/>
                  </a:lnTo>
                  <a:lnTo>
                    <a:pt x="3925" y="9538"/>
                  </a:lnTo>
                  <a:lnTo>
                    <a:pt x="3595" y="9501"/>
                  </a:lnTo>
                  <a:lnTo>
                    <a:pt x="2825" y="9538"/>
                  </a:lnTo>
                  <a:lnTo>
                    <a:pt x="2788" y="9354"/>
                  </a:lnTo>
                  <a:lnTo>
                    <a:pt x="2678" y="9208"/>
                  </a:lnTo>
                  <a:lnTo>
                    <a:pt x="2531" y="9098"/>
                  </a:lnTo>
                  <a:lnTo>
                    <a:pt x="2384" y="9061"/>
                  </a:lnTo>
                  <a:lnTo>
                    <a:pt x="2238" y="9061"/>
                  </a:lnTo>
                  <a:lnTo>
                    <a:pt x="2054" y="9098"/>
                  </a:lnTo>
                  <a:lnTo>
                    <a:pt x="1577" y="8437"/>
                  </a:lnTo>
                  <a:lnTo>
                    <a:pt x="1394" y="8107"/>
                  </a:lnTo>
                  <a:lnTo>
                    <a:pt x="1137" y="7777"/>
                  </a:lnTo>
                  <a:lnTo>
                    <a:pt x="1211" y="7594"/>
                  </a:lnTo>
                  <a:lnTo>
                    <a:pt x="1247" y="7447"/>
                  </a:lnTo>
                  <a:lnTo>
                    <a:pt x="1211" y="7263"/>
                  </a:lnTo>
                  <a:lnTo>
                    <a:pt x="1174" y="7117"/>
                  </a:lnTo>
                  <a:lnTo>
                    <a:pt x="1064" y="7007"/>
                  </a:lnTo>
                  <a:lnTo>
                    <a:pt x="1101" y="6933"/>
                  </a:lnTo>
                  <a:lnTo>
                    <a:pt x="1174" y="6823"/>
                  </a:lnTo>
                  <a:lnTo>
                    <a:pt x="1247" y="6640"/>
                  </a:lnTo>
                  <a:lnTo>
                    <a:pt x="1614" y="5980"/>
                  </a:lnTo>
                  <a:lnTo>
                    <a:pt x="1944" y="5356"/>
                  </a:lnTo>
                  <a:lnTo>
                    <a:pt x="2164" y="5356"/>
                  </a:lnTo>
                  <a:lnTo>
                    <a:pt x="2384" y="5283"/>
                  </a:lnTo>
                  <a:lnTo>
                    <a:pt x="2531" y="5136"/>
                  </a:lnTo>
                  <a:lnTo>
                    <a:pt x="2604" y="5063"/>
                  </a:lnTo>
                  <a:lnTo>
                    <a:pt x="2641" y="4953"/>
                  </a:lnTo>
                  <a:lnTo>
                    <a:pt x="2678" y="4916"/>
                  </a:lnTo>
                  <a:lnTo>
                    <a:pt x="3118" y="4953"/>
                  </a:lnTo>
                  <a:lnTo>
                    <a:pt x="3705" y="4916"/>
                  </a:lnTo>
                  <a:lnTo>
                    <a:pt x="4072" y="4843"/>
                  </a:lnTo>
                  <a:close/>
                  <a:moveTo>
                    <a:pt x="8877" y="7740"/>
                  </a:moveTo>
                  <a:lnTo>
                    <a:pt x="8877" y="7777"/>
                  </a:lnTo>
                  <a:lnTo>
                    <a:pt x="8877" y="7814"/>
                  </a:lnTo>
                  <a:lnTo>
                    <a:pt x="8914" y="7997"/>
                  </a:lnTo>
                  <a:lnTo>
                    <a:pt x="8914" y="8070"/>
                  </a:lnTo>
                  <a:lnTo>
                    <a:pt x="8950" y="8181"/>
                  </a:lnTo>
                  <a:lnTo>
                    <a:pt x="9391" y="8731"/>
                  </a:lnTo>
                  <a:lnTo>
                    <a:pt x="9794" y="9281"/>
                  </a:lnTo>
                  <a:lnTo>
                    <a:pt x="9941" y="9464"/>
                  </a:lnTo>
                  <a:lnTo>
                    <a:pt x="10014" y="9538"/>
                  </a:lnTo>
                  <a:lnTo>
                    <a:pt x="10124" y="9574"/>
                  </a:lnTo>
                  <a:lnTo>
                    <a:pt x="10234" y="9574"/>
                  </a:lnTo>
                  <a:lnTo>
                    <a:pt x="10308" y="9538"/>
                  </a:lnTo>
                  <a:lnTo>
                    <a:pt x="10381" y="9501"/>
                  </a:lnTo>
                  <a:lnTo>
                    <a:pt x="10418" y="9391"/>
                  </a:lnTo>
                  <a:lnTo>
                    <a:pt x="10418" y="9354"/>
                  </a:lnTo>
                  <a:lnTo>
                    <a:pt x="10418" y="9244"/>
                  </a:lnTo>
                  <a:lnTo>
                    <a:pt x="10381" y="9171"/>
                  </a:lnTo>
                  <a:lnTo>
                    <a:pt x="10308" y="9134"/>
                  </a:lnTo>
                  <a:lnTo>
                    <a:pt x="10198" y="9098"/>
                  </a:lnTo>
                  <a:lnTo>
                    <a:pt x="10088" y="8951"/>
                  </a:lnTo>
                  <a:lnTo>
                    <a:pt x="10014" y="8841"/>
                  </a:lnTo>
                  <a:lnTo>
                    <a:pt x="9647" y="8401"/>
                  </a:lnTo>
                  <a:lnTo>
                    <a:pt x="9281" y="7924"/>
                  </a:lnTo>
                  <a:lnTo>
                    <a:pt x="9207" y="7850"/>
                  </a:lnTo>
                  <a:lnTo>
                    <a:pt x="9134" y="7814"/>
                  </a:lnTo>
                  <a:lnTo>
                    <a:pt x="8950" y="7740"/>
                  </a:lnTo>
                  <a:close/>
                  <a:moveTo>
                    <a:pt x="2128" y="9721"/>
                  </a:moveTo>
                  <a:lnTo>
                    <a:pt x="2054" y="9758"/>
                  </a:lnTo>
                  <a:lnTo>
                    <a:pt x="2054" y="9721"/>
                  </a:lnTo>
                  <a:close/>
                  <a:moveTo>
                    <a:pt x="5612" y="9281"/>
                  </a:moveTo>
                  <a:lnTo>
                    <a:pt x="5576" y="9318"/>
                  </a:lnTo>
                  <a:lnTo>
                    <a:pt x="5576" y="9354"/>
                  </a:lnTo>
                  <a:lnTo>
                    <a:pt x="5576" y="9538"/>
                  </a:lnTo>
                  <a:lnTo>
                    <a:pt x="5649" y="9684"/>
                  </a:lnTo>
                  <a:lnTo>
                    <a:pt x="5796" y="9941"/>
                  </a:lnTo>
                  <a:lnTo>
                    <a:pt x="6163" y="10455"/>
                  </a:lnTo>
                  <a:lnTo>
                    <a:pt x="6456" y="10895"/>
                  </a:lnTo>
                  <a:lnTo>
                    <a:pt x="6603" y="11115"/>
                  </a:lnTo>
                  <a:lnTo>
                    <a:pt x="6823" y="11298"/>
                  </a:lnTo>
                  <a:lnTo>
                    <a:pt x="6860" y="11372"/>
                  </a:lnTo>
                  <a:lnTo>
                    <a:pt x="6970" y="11482"/>
                  </a:lnTo>
                  <a:lnTo>
                    <a:pt x="7043" y="11519"/>
                  </a:lnTo>
                  <a:lnTo>
                    <a:pt x="7116" y="11519"/>
                  </a:lnTo>
                  <a:lnTo>
                    <a:pt x="7190" y="11482"/>
                  </a:lnTo>
                  <a:lnTo>
                    <a:pt x="7226" y="11408"/>
                  </a:lnTo>
                  <a:lnTo>
                    <a:pt x="7263" y="11188"/>
                  </a:lnTo>
                  <a:lnTo>
                    <a:pt x="7226" y="11078"/>
                  </a:lnTo>
                  <a:lnTo>
                    <a:pt x="7153" y="10968"/>
                  </a:lnTo>
                  <a:lnTo>
                    <a:pt x="7080" y="10932"/>
                  </a:lnTo>
                  <a:lnTo>
                    <a:pt x="7006" y="10895"/>
                  </a:lnTo>
                  <a:lnTo>
                    <a:pt x="6933" y="10785"/>
                  </a:lnTo>
                  <a:lnTo>
                    <a:pt x="6860" y="10675"/>
                  </a:lnTo>
                  <a:lnTo>
                    <a:pt x="6713" y="10455"/>
                  </a:lnTo>
                  <a:lnTo>
                    <a:pt x="6273" y="9831"/>
                  </a:lnTo>
                  <a:lnTo>
                    <a:pt x="6016" y="9501"/>
                  </a:lnTo>
                  <a:lnTo>
                    <a:pt x="5869" y="9391"/>
                  </a:lnTo>
                  <a:lnTo>
                    <a:pt x="5722" y="9281"/>
                  </a:lnTo>
                  <a:close/>
                  <a:moveTo>
                    <a:pt x="8730" y="6970"/>
                  </a:moveTo>
                  <a:lnTo>
                    <a:pt x="8804" y="7080"/>
                  </a:lnTo>
                  <a:lnTo>
                    <a:pt x="8914" y="7153"/>
                  </a:lnTo>
                  <a:lnTo>
                    <a:pt x="8987" y="7227"/>
                  </a:lnTo>
                  <a:lnTo>
                    <a:pt x="9097" y="7263"/>
                  </a:lnTo>
                  <a:lnTo>
                    <a:pt x="9391" y="7227"/>
                  </a:lnTo>
                  <a:lnTo>
                    <a:pt x="9501" y="7263"/>
                  </a:lnTo>
                  <a:lnTo>
                    <a:pt x="9574" y="7300"/>
                  </a:lnTo>
                  <a:lnTo>
                    <a:pt x="9721" y="7557"/>
                  </a:lnTo>
                  <a:lnTo>
                    <a:pt x="9867" y="7814"/>
                  </a:lnTo>
                  <a:lnTo>
                    <a:pt x="10234" y="8364"/>
                  </a:lnTo>
                  <a:lnTo>
                    <a:pt x="10711" y="9098"/>
                  </a:lnTo>
                  <a:lnTo>
                    <a:pt x="10638" y="9281"/>
                  </a:lnTo>
                  <a:lnTo>
                    <a:pt x="10601" y="9428"/>
                  </a:lnTo>
                  <a:lnTo>
                    <a:pt x="10564" y="9758"/>
                  </a:lnTo>
                  <a:lnTo>
                    <a:pt x="10528" y="9941"/>
                  </a:lnTo>
                  <a:lnTo>
                    <a:pt x="10528" y="10125"/>
                  </a:lnTo>
                  <a:lnTo>
                    <a:pt x="10528" y="10235"/>
                  </a:lnTo>
                  <a:lnTo>
                    <a:pt x="10564" y="10271"/>
                  </a:lnTo>
                  <a:lnTo>
                    <a:pt x="10344" y="10638"/>
                  </a:lnTo>
                  <a:lnTo>
                    <a:pt x="9794" y="11555"/>
                  </a:lnTo>
                  <a:lnTo>
                    <a:pt x="9684" y="11519"/>
                  </a:lnTo>
                  <a:lnTo>
                    <a:pt x="9537" y="11519"/>
                  </a:lnTo>
                  <a:lnTo>
                    <a:pt x="9391" y="11555"/>
                  </a:lnTo>
                  <a:lnTo>
                    <a:pt x="9281" y="11629"/>
                  </a:lnTo>
                  <a:lnTo>
                    <a:pt x="9170" y="11702"/>
                  </a:lnTo>
                  <a:lnTo>
                    <a:pt x="9097" y="11812"/>
                  </a:lnTo>
                  <a:lnTo>
                    <a:pt x="9024" y="11922"/>
                  </a:lnTo>
                  <a:lnTo>
                    <a:pt x="8987" y="12032"/>
                  </a:lnTo>
                  <a:lnTo>
                    <a:pt x="8400" y="12069"/>
                  </a:lnTo>
                  <a:lnTo>
                    <a:pt x="7483" y="12142"/>
                  </a:lnTo>
                  <a:lnTo>
                    <a:pt x="7006" y="12142"/>
                  </a:lnTo>
                  <a:lnTo>
                    <a:pt x="6970" y="11959"/>
                  </a:lnTo>
                  <a:lnTo>
                    <a:pt x="6823" y="11775"/>
                  </a:lnTo>
                  <a:lnTo>
                    <a:pt x="6749" y="11739"/>
                  </a:lnTo>
                  <a:lnTo>
                    <a:pt x="6676" y="11702"/>
                  </a:lnTo>
                  <a:lnTo>
                    <a:pt x="6493" y="11665"/>
                  </a:lnTo>
                  <a:lnTo>
                    <a:pt x="6419" y="11629"/>
                  </a:lnTo>
                  <a:lnTo>
                    <a:pt x="6346" y="11665"/>
                  </a:lnTo>
                  <a:lnTo>
                    <a:pt x="6273" y="11739"/>
                  </a:lnTo>
                  <a:lnTo>
                    <a:pt x="6199" y="11739"/>
                  </a:lnTo>
                  <a:lnTo>
                    <a:pt x="5979" y="11225"/>
                  </a:lnTo>
                  <a:lnTo>
                    <a:pt x="5722" y="10712"/>
                  </a:lnTo>
                  <a:lnTo>
                    <a:pt x="5466" y="10308"/>
                  </a:lnTo>
                  <a:lnTo>
                    <a:pt x="5172" y="9868"/>
                  </a:lnTo>
                  <a:lnTo>
                    <a:pt x="5209" y="9758"/>
                  </a:lnTo>
                  <a:lnTo>
                    <a:pt x="5246" y="9648"/>
                  </a:lnTo>
                  <a:lnTo>
                    <a:pt x="5246" y="9501"/>
                  </a:lnTo>
                  <a:lnTo>
                    <a:pt x="5209" y="9391"/>
                  </a:lnTo>
                  <a:lnTo>
                    <a:pt x="5135" y="9318"/>
                  </a:lnTo>
                  <a:lnTo>
                    <a:pt x="5099" y="9318"/>
                  </a:lnTo>
                  <a:lnTo>
                    <a:pt x="5209" y="9171"/>
                  </a:lnTo>
                  <a:lnTo>
                    <a:pt x="5759" y="8401"/>
                  </a:lnTo>
                  <a:lnTo>
                    <a:pt x="6163" y="7850"/>
                  </a:lnTo>
                  <a:lnTo>
                    <a:pt x="6383" y="7594"/>
                  </a:lnTo>
                  <a:lnTo>
                    <a:pt x="6529" y="7300"/>
                  </a:lnTo>
                  <a:lnTo>
                    <a:pt x="6676" y="7337"/>
                  </a:lnTo>
                  <a:lnTo>
                    <a:pt x="6933" y="7337"/>
                  </a:lnTo>
                  <a:lnTo>
                    <a:pt x="7080" y="7300"/>
                  </a:lnTo>
                  <a:lnTo>
                    <a:pt x="7190" y="7263"/>
                  </a:lnTo>
                  <a:lnTo>
                    <a:pt x="7300" y="7153"/>
                  </a:lnTo>
                  <a:lnTo>
                    <a:pt x="7410" y="7080"/>
                  </a:lnTo>
                  <a:lnTo>
                    <a:pt x="7483" y="6970"/>
                  </a:lnTo>
                  <a:close/>
                  <a:moveTo>
                    <a:pt x="4769" y="1"/>
                  </a:moveTo>
                  <a:lnTo>
                    <a:pt x="4769" y="37"/>
                  </a:lnTo>
                  <a:lnTo>
                    <a:pt x="4805" y="184"/>
                  </a:lnTo>
                  <a:lnTo>
                    <a:pt x="4879" y="294"/>
                  </a:lnTo>
                  <a:lnTo>
                    <a:pt x="4989" y="367"/>
                  </a:lnTo>
                  <a:lnTo>
                    <a:pt x="5099" y="404"/>
                  </a:lnTo>
                  <a:lnTo>
                    <a:pt x="5172" y="551"/>
                  </a:lnTo>
                  <a:lnTo>
                    <a:pt x="5282" y="697"/>
                  </a:lnTo>
                  <a:lnTo>
                    <a:pt x="5466" y="991"/>
                  </a:lnTo>
                  <a:lnTo>
                    <a:pt x="5539" y="1101"/>
                  </a:lnTo>
                  <a:lnTo>
                    <a:pt x="5466" y="1284"/>
                  </a:lnTo>
                  <a:lnTo>
                    <a:pt x="5466" y="1468"/>
                  </a:lnTo>
                  <a:lnTo>
                    <a:pt x="5539" y="1688"/>
                  </a:lnTo>
                  <a:lnTo>
                    <a:pt x="5649" y="1835"/>
                  </a:lnTo>
                  <a:lnTo>
                    <a:pt x="5722" y="1908"/>
                  </a:lnTo>
                  <a:lnTo>
                    <a:pt x="5356" y="2605"/>
                  </a:lnTo>
                  <a:lnTo>
                    <a:pt x="4879" y="3595"/>
                  </a:lnTo>
                  <a:lnTo>
                    <a:pt x="4769" y="3852"/>
                  </a:lnTo>
                  <a:lnTo>
                    <a:pt x="4622" y="4072"/>
                  </a:lnTo>
                  <a:lnTo>
                    <a:pt x="4402" y="4072"/>
                  </a:lnTo>
                  <a:lnTo>
                    <a:pt x="4292" y="4109"/>
                  </a:lnTo>
                  <a:lnTo>
                    <a:pt x="4182" y="4182"/>
                  </a:lnTo>
                  <a:lnTo>
                    <a:pt x="4108" y="4292"/>
                  </a:lnTo>
                  <a:lnTo>
                    <a:pt x="4072" y="4402"/>
                  </a:lnTo>
                  <a:lnTo>
                    <a:pt x="3485" y="4476"/>
                  </a:lnTo>
                  <a:lnTo>
                    <a:pt x="3045" y="4512"/>
                  </a:lnTo>
                  <a:lnTo>
                    <a:pt x="2678" y="4549"/>
                  </a:lnTo>
                  <a:lnTo>
                    <a:pt x="2568" y="4366"/>
                  </a:lnTo>
                  <a:lnTo>
                    <a:pt x="2458" y="4219"/>
                  </a:lnTo>
                  <a:lnTo>
                    <a:pt x="2274" y="4146"/>
                  </a:lnTo>
                  <a:lnTo>
                    <a:pt x="2091" y="4109"/>
                  </a:lnTo>
                  <a:lnTo>
                    <a:pt x="1907" y="4109"/>
                  </a:lnTo>
                  <a:lnTo>
                    <a:pt x="1797" y="4182"/>
                  </a:lnTo>
                  <a:lnTo>
                    <a:pt x="1651" y="4292"/>
                  </a:lnTo>
                  <a:lnTo>
                    <a:pt x="1577" y="4402"/>
                  </a:lnTo>
                  <a:lnTo>
                    <a:pt x="1504" y="4512"/>
                  </a:lnTo>
                  <a:lnTo>
                    <a:pt x="1504" y="4622"/>
                  </a:lnTo>
                  <a:lnTo>
                    <a:pt x="1431" y="4769"/>
                  </a:lnTo>
                  <a:lnTo>
                    <a:pt x="1431" y="4953"/>
                  </a:lnTo>
                  <a:lnTo>
                    <a:pt x="1467" y="5099"/>
                  </a:lnTo>
                  <a:lnTo>
                    <a:pt x="1504" y="5173"/>
                  </a:lnTo>
                  <a:lnTo>
                    <a:pt x="1504" y="5209"/>
                  </a:lnTo>
                  <a:lnTo>
                    <a:pt x="1247" y="5760"/>
                  </a:lnTo>
                  <a:lnTo>
                    <a:pt x="880" y="6420"/>
                  </a:lnTo>
                  <a:lnTo>
                    <a:pt x="770" y="6640"/>
                  </a:lnTo>
                  <a:lnTo>
                    <a:pt x="770" y="6713"/>
                  </a:lnTo>
                  <a:lnTo>
                    <a:pt x="734" y="6823"/>
                  </a:lnTo>
                  <a:lnTo>
                    <a:pt x="734" y="6787"/>
                  </a:lnTo>
                  <a:lnTo>
                    <a:pt x="624" y="6787"/>
                  </a:lnTo>
                  <a:lnTo>
                    <a:pt x="550" y="6823"/>
                  </a:lnTo>
                  <a:lnTo>
                    <a:pt x="404" y="6933"/>
                  </a:lnTo>
                  <a:lnTo>
                    <a:pt x="330" y="6970"/>
                  </a:lnTo>
                  <a:lnTo>
                    <a:pt x="257" y="7007"/>
                  </a:lnTo>
                  <a:lnTo>
                    <a:pt x="183" y="7117"/>
                  </a:lnTo>
                  <a:lnTo>
                    <a:pt x="110" y="7227"/>
                  </a:lnTo>
                  <a:lnTo>
                    <a:pt x="110" y="7447"/>
                  </a:lnTo>
                  <a:lnTo>
                    <a:pt x="0" y="7777"/>
                  </a:lnTo>
                  <a:lnTo>
                    <a:pt x="37" y="7850"/>
                  </a:lnTo>
                  <a:lnTo>
                    <a:pt x="73" y="7887"/>
                  </a:lnTo>
                  <a:lnTo>
                    <a:pt x="110" y="7960"/>
                  </a:lnTo>
                  <a:lnTo>
                    <a:pt x="183" y="7960"/>
                  </a:lnTo>
                  <a:lnTo>
                    <a:pt x="367" y="8034"/>
                  </a:lnTo>
                  <a:lnTo>
                    <a:pt x="660" y="8034"/>
                  </a:lnTo>
                  <a:lnTo>
                    <a:pt x="660" y="7997"/>
                  </a:lnTo>
                  <a:lnTo>
                    <a:pt x="770" y="7997"/>
                  </a:lnTo>
                  <a:lnTo>
                    <a:pt x="880" y="8181"/>
                  </a:lnTo>
                  <a:lnTo>
                    <a:pt x="990" y="8364"/>
                  </a:lnTo>
                  <a:lnTo>
                    <a:pt x="1211" y="8657"/>
                  </a:lnTo>
                  <a:lnTo>
                    <a:pt x="1651" y="9281"/>
                  </a:lnTo>
                  <a:lnTo>
                    <a:pt x="1687" y="9354"/>
                  </a:lnTo>
                  <a:lnTo>
                    <a:pt x="1651" y="9501"/>
                  </a:lnTo>
                  <a:lnTo>
                    <a:pt x="1614" y="9648"/>
                  </a:lnTo>
                  <a:lnTo>
                    <a:pt x="1577" y="9831"/>
                  </a:lnTo>
                  <a:lnTo>
                    <a:pt x="1577" y="9941"/>
                  </a:lnTo>
                  <a:lnTo>
                    <a:pt x="1614" y="10051"/>
                  </a:lnTo>
                  <a:lnTo>
                    <a:pt x="1541" y="10235"/>
                  </a:lnTo>
                  <a:lnTo>
                    <a:pt x="1431" y="10418"/>
                  </a:lnTo>
                  <a:lnTo>
                    <a:pt x="1357" y="10601"/>
                  </a:lnTo>
                  <a:lnTo>
                    <a:pt x="1211" y="10785"/>
                  </a:lnTo>
                  <a:lnTo>
                    <a:pt x="1137" y="10858"/>
                  </a:lnTo>
                  <a:lnTo>
                    <a:pt x="1137" y="10968"/>
                  </a:lnTo>
                  <a:lnTo>
                    <a:pt x="1174" y="11078"/>
                  </a:lnTo>
                  <a:lnTo>
                    <a:pt x="1247" y="11152"/>
                  </a:lnTo>
                  <a:lnTo>
                    <a:pt x="1357" y="11188"/>
                  </a:lnTo>
                  <a:lnTo>
                    <a:pt x="1467" y="11152"/>
                  </a:lnTo>
                  <a:lnTo>
                    <a:pt x="1541" y="11078"/>
                  </a:lnTo>
                  <a:lnTo>
                    <a:pt x="1577" y="10968"/>
                  </a:lnTo>
                  <a:lnTo>
                    <a:pt x="1614" y="10932"/>
                  </a:lnTo>
                  <a:lnTo>
                    <a:pt x="1687" y="10822"/>
                  </a:lnTo>
                  <a:lnTo>
                    <a:pt x="1761" y="10638"/>
                  </a:lnTo>
                  <a:lnTo>
                    <a:pt x="1834" y="10491"/>
                  </a:lnTo>
                  <a:lnTo>
                    <a:pt x="1907" y="10198"/>
                  </a:lnTo>
                  <a:lnTo>
                    <a:pt x="2164" y="10198"/>
                  </a:lnTo>
                  <a:lnTo>
                    <a:pt x="2348" y="10161"/>
                  </a:lnTo>
                  <a:lnTo>
                    <a:pt x="2494" y="10088"/>
                  </a:lnTo>
                  <a:lnTo>
                    <a:pt x="2641" y="10015"/>
                  </a:lnTo>
                  <a:lnTo>
                    <a:pt x="2714" y="9905"/>
                  </a:lnTo>
                  <a:lnTo>
                    <a:pt x="3338" y="9905"/>
                  </a:lnTo>
                  <a:lnTo>
                    <a:pt x="3998" y="9941"/>
                  </a:lnTo>
                  <a:lnTo>
                    <a:pt x="4035" y="10051"/>
                  </a:lnTo>
                  <a:lnTo>
                    <a:pt x="4072" y="10088"/>
                  </a:lnTo>
                  <a:lnTo>
                    <a:pt x="4145" y="10161"/>
                  </a:lnTo>
                  <a:lnTo>
                    <a:pt x="4292" y="10235"/>
                  </a:lnTo>
                  <a:lnTo>
                    <a:pt x="4439" y="10308"/>
                  </a:lnTo>
                  <a:lnTo>
                    <a:pt x="4622" y="10308"/>
                  </a:lnTo>
                  <a:lnTo>
                    <a:pt x="4805" y="10271"/>
                  </a:lnTo>
                  <a:lnTo>
                    <a:pt x="4879" y="10235"/>
                  </a:lnTo>
                  <a:lnTo>
                    <a:pt x="5282" y="10822"/>
                  </a:lnTo>
                  <a:lnTo>
                    <a:pt x="5429" y="11115"/>
                  </a:lnTo>
                  <a:lnTo>
                    <a:pt x="5576" y="11408"/>
                  </a:lnTo>
                  <a:lnTo>
                    <a:pt x="5796" y="11995"/>
                  </a:lnTo>
                  <a:lnTo>
                    <a:pt x="5759" y="12105"/>
                  </a:lnTo>
                  <a:lnTo>
                    <a:pt x="5759" y="12215"/>
                  </a:lnTo>
                  <a:lnTo>
                    <a:pt x="5759" y="12362"/>
                  </a:lnTo>
                  <a:lnTo>
                    <a:pt x="5759" y="12472"/>
                  </a:lnTo>
                  <a:lnTo>
                    <a:pt x="5759" y="12509"/>
                  </a:lnTo>
                  <a:lnTo>
                    <a:pt x="5722" y="12619"/>
                  </a:lnTo>
                  <a:lnTo>
                    <a:pt x="5722" y="12692"/>
                  </a:lnTo>
                  <a:lnTo>
                    <a:pt x="5759" y="12766"/>
                  </a:lnTo>
                  <a:lnTo>
                    <a:pt x="5979" y="12876"/>
                  </a:lnTo>
                  <a:lnTo>
                    <a:pt x="5759" y="13169"/>
                  </a:lnTo>
                  <a:lnTo>
                    <a:pt x="5612" y="13463"/>
                  </a:lnTo>
                  <a:lnTo>
                    <a:pt x="5502" y="13793"/>
                  </a:lnTo>
                  <a:lnTo>
                    <a:pt x="5429" y="14123"/>
                  </a:lnTo>
                  <a:lnTo>
                    <a:pt x="5392" y="14196"/>
                  </a:lnTo>
                  <a:lnTo>
                    <a:pt x="5429" y="14270"/>
                  </a:lnTo>
                  <a:lnTo>
                    <a:pt x="5502" y="14343"/>
                  </a:lnTo>
                  <a:lnTo>
                    <a:pt x="5576" y="14380"/>
                  </a:lnTo>
                  <a:lnTo>
                    <a:pt x="5649" y="14416"/>
                  </a:lnTo>
                  <a:lnTo>
                    <a:pt x="5722" y="14416"/>
                  </a:lnTo>
                  <a:lnTo>
                    <a:pt x="5759" y="14380"/>
                  </a:lnTo>
                  <a:lnTo>
                    <a:pt x="5832" y="14306"/>
                  </a:lnTo>
                  <a:lnTo>
                    <a:pt x="5832" y="14233"/>
                  </a:lnTo>
                  <a:lnTo>
                    <a:pt x="5869" y="14086"/>
                  </a:lnTo>
                  <a:lnTo>
                    <a:pt x="5979" y="13793"/>
                  </a:lnTo>
                  <a:lnTo>
                    <a:pt x="6089" y="13463"/>
                  </a:lnTo>
                  <a:lnTo>
                    <a:pt x="6309" y="13022"/>
                  </a:lnTo>
                  <a:lnTo>
                    <a:pt x="6566" y="13022"/>
                  </a:lnTo>
                  <a:lnTo>
                    <a:pt x="6713" y="12986"/>
                  </a:lnTo>
                  <a:lnTo>
                    <a:pt x="6786" y="12876"/>
                  </a:lnTo>
                  <a:lnTo>
                    <a:pt x="6860" y="12582"/>
                  </a:lnTo>
                  <a:lnTo>
                    <a:pt x="7593" y="12582"/>
                  </a:lnTo>
                  <a:lnTo>
                    <a:pt x="8253" y="12546"/>
                  </a:lnTo>
                  <a:lnTo>
                    <a:pt x="8914" y="12509"/>
                  </a:lnTo>
                  <a:lnTo>
                    <a:pt x="8950" y="12509"/>
                  </a:lnTo>
                  <a:lnTo>
                    <a:pt x="8950" y="12619"/>
                  </a:lnTo>
                  <a:lnTo>
                    <a:pt x="9024" y="12692"/>
                  </a:lnTo>
                  <a:lnTo>
                    <a:pt x="9170" y="12802"/>
                  </a:lnTo>
                  <a:lnTo>
                    <a:pt x="9354" y="12876"/>
                  </a:lnTo>
                  <a:lnTo>
                    <a:pt x="9537" y="12912"/>
                  </a:lnTo>
                  <a:lnTo>
                    <a:pt x="9647" y="13279"/>
                  </a:lnTo>
                  <a:lnTo>
                    <a:pt x="9794" y="13829"/>
                  </a:lnTo>
                  <a:lnTo>
                    <a:pt x="9904" y="14050"/>
                  </a:lnTo>
                  <a:lnTo>
                    <a:pt x="9977" y="14160"/>
                  </a:lnTo>
                  <a:lnTo>
                    <a:pt x="10051" y="14270"/>
                  </a:lnTo>
                  <a:lnTo>
                    <a:pt x="10198" y="14270"/>
                  </a:lnTo>
                  <a:lnTo>
                    <a:pt x="10271" y="14233"/>
                  </a:lnTo>
                  <a:lnTo>
                    <a:pt x="10308" y="14160"/>
                  </a:lnTo>
                  <a:lnTo>
                    <a:pt x="10308" y="14013"/>
                  </a:lnTo>
                  <a:lnTo>
                    <a:pt x="10308" y="13903"/>
                  </a:lnTo>
                  <a:lnTo>
                    <a:pt x="10198" y="13609"/>
                  </a:lnTo>
                  <a:lnTo>
                    <a:pt x="9977" y="12949"/>
                  </a:lnTo>
                  <a:lnTo>
                    <a:pt x="9904" y="12729"/>
                  </a:lnTo>
                  <a:lnTo>
                    <a:pt x="9977" y="12619"/>
                  </a:lnTo>
                  <a:lnTo>
                    <a:pt x="10088" y="12399"/>
                  </a:lnTo>
                  <a:lnTo>
                    <a:pt x="10124" y="12215"/>
                  </a:lnTo>
                  <a:lnTo>
                    <a:pt x="10161" y="12032"/>
                  </a:lnTo>
                  <a:lnTo>
                    <a:pt x="10161" y="11885"/>
                  </a:lnTo>
                  <a:lnTo>
                    <a:pt x="10124" y="11849"/>
                  </a:lnTo>
                  <a:lnTo>
                    <a:pt x="10601" y="11042"/>
                  </a:lnTo>
                  <a:lnTo>
                    <a:pt x="11115" y="10235"/>
                  </a:lnTo>
                  <a:lnTo>
                    <a:pt x="11371" y="10088"/>
                  </a:lnTo>
                  <a:lnTo>
                    <a:pt x="11518" y="9978"/>
                  </a:lnTo>
                  <a:lnTo>
                    <a:pt x="11628" y="9868"/>
                  </a:lnTo>
                  <a:lnTo>
                    <a:pt x="11665" y="9831"/>
                  </a:lnTo>
                  <a:lnTo>
                    <a:pt x="11738" y="9758"/>
                  </a:lnTo>
                  <a:lnTo>
                    <a:pt x="11812" y="9611"/>
                  </a:lnTo>
                  <a:lnTo>
                    <a:pt x="11885" y="9464"/>
                  </a:lnTo>
                  <a:lnTo>
                    <a:pt x="12068" y="9501"/>
                  </a:lnTo>
                  <a:lnTo>
                    <a:pt x="12288" y="9501"/>
                  </a:lnTo>
                  <a:lnTo>
                    <a:pt x="12875" y="9538"/>
                  </a:lnTo>
                  <a:lnTo>
                    <a:pt x="13426" y="9501"/>
                  </a:lnTo>
                  <a:lnTo>
                    <a:pt x="13499" y="9501"/>
                  </a:lnTo>
                  <a:lnTo>
                    <a:pt x="13572" y="9464"/>
                  </a:lnTo>
                  <a:lnTo>
                    <a:pt x="13646" y="9391"/>
                  </a:lnTo>
                  <a:lnTo>
                    <a:pt x="13646" y="9318"/>
                  </a:lnTo>
                  <a:lnTo>
                    <a:pt x="13682" y="9244"/>
                  </a:lnTo>
                  <a:lnTo>
                    <a:pt x="13646" y="9171"/>
                  </a:lnTo>
                  <a:lnTo>
                    <a:pt x="13609" y="9098"/>
                  </a:lnTo>
                  <a:lnTo>
                    <a:pt x="13536" y="9024"/>
                  </a:lnTo>
                  <a:lnTo>
                    <a:pt x="13426" y="9024"/>
                  </a:lnTo>
                  <a:lnTo>
                    <a:pt x="13059" y="8988"/>
                  </a:lnTo>
                  <a:lnTo>
                    <a:pt x="12655" y="8988"/>
                  </a:lnTo>
                  <a:lnTo>
                    <a:pt x="11885" y="9024"/>
                  </a:lnTo>
                  <a:lnTo>
                    <a:pt x="11812" y="8951"/>
                  </a:lnTo>
                  <a:lnTo>
                    <a:pt x="11738" y="8877"/>
                  </a:lnTo>
                  <a:lnTo>
                    <a:pt x="11518" y="8767"/>
                  </a:lnTo>
                  <a:lnTo>
                    <a:pt x="11445" y="8767"/>
                  </a:lnTo>
                  <a:lnTo>
                    <a:pt x="11335" y="8804"/>
                  </a:lnTo>
                  <a:lnTo>
                    <a:pt x="11225" y="8767"/>
                  </a:lnTo>
                  <a:lnTo>
                    <a:pt x="11078" y="8804"/>
                  </a:lnTo>
                  <a:lnTo>
                    <a:pt x="10638" y="8107"/>
                  </a:lnTo>
                  <a:lnTo>
                    <a:pt x="10271" y="7594"/>
                  </a:lnTo>
                  <a:lnTo>
                    <a:pt x="10088" y="7300"/>
                  </a:lnTo>
                  <a:lnTo>
                    <a:pt x="9904" y="7080"/>
                  </a:lnTo>
                  <a:lnTo>
                    <a:pt x="9977" y="6970"/>
                  </a:lnTo>
                  <a:lnTo>
                    <a:pt x="10051" y="6823"/>
                  </a:lnTo>
                  <a:lnTo>
                    <a:pt x="10088" y="6713"/>
                  </a:lnTo>
                  <a:lnTo>
                    <a:pt x="10124" y="6567"/>
                  </a:lnTo>
                  <a:lnTo>
                    <a:pt x="10088" y="6493"/>
                  </a:lnTo>
                  <a:lnTo>
                    <a:pt x="10051" y="6456"/>
                  </a:lnTo>
                  <a:lnTo>
                    <a:pt x="9941" y="6456"/>
                  </a:lnTo>
                  <a:lnTo>
                    <a:pt x="10124" y="6236"/>
                  </a:lnTo>
                  <a:lnTo>
                    <a:pt x="10308" y="5980"/>
                  </a:lnTo>
                  <a:lnTo>
                    <a:pt x="10638" y="5503"/>
                  </a:lnTo>
                  <a:lnTo>
                    <a:pt x="11005" y="4953"/>
                  </a:lnTo>
                  <a:lnTo>
                    <a:pt x="11078" y="4953"/>
                  </a:lnTo>
                  <a:lnTo>
                    <a:pt x="11151" y="4916"/>
                  </a:lnTo>
                  <a:lnTo>
                    <a:pt x="11225" y="4843"/>
                  </a:lnTo>
                  <a:lnTo>
                    <a:pt x="11298" y="4769"/>
                  </a:lnTo>
                  <a:lnTo>
                    <a:pt x="11518" y="4586"/>
                  </a:lnTo>
                  <a:lnTo>
                    <a:pt x="11591" y="4476"/>
                  </a:lnTo>
                  <a:lnTo>
                    <a:pt x="11665" y="4366"/>
                  </a:lnTo>
                  <a:lnTo>
                    <a:pt x="11702" y="4256"/>
                  </a:lnTo>
                  <a:lnTo>
                    <a:pt x="11702" y="4146"/>
                  </a:lnTo>
                  <a:lnTo>
                    <a:pt x="11665" y="3999"/>
                  </a:lnTo>
                  <a:lnTo>
                    <a:pt x="11591" y="3889"/>
                  </a:lnTo>
                  <a:lnTo>
                    <a:pt x="11518" y="3779"/>
                  </a:lnTo>
                  <a:lnTo>
                    <a:pt x="11408" y="3742"/>
                  </a:lnTo>
                  <a:lnTo>
                    <a:pt x="11298" y="3705"/>
                  </a:lnTo>
                  <a:lnTo>
                    <a:pt x="11151" y="3669"/>
                  </a:lnTo>
                  <a:lnTo>
                    <a:pt x="10931" y="3192"/>
                  </a:lnTo>
                  <a:lnTo>
                    <a:pt x="10674" y="2752"/>
                  </a:lnTo>
                  <a:lnTo>
                    <a:pt x="10344" y="2091"/>
                  </a:lnTo>
                  <a:lnTo>
                    <a:pt x="10124" y="1725"/>
                  </a:lnTo>
                  <a:lnTo>
                    <a:pt x="9904" y="1431"/>
                  </a:lnTo>
                  <a:lnTo>
                    <a:pt x="9941" y="1284"/>
                  </a:lnTo>
                  <a:lnTo>
                    <a:pt x="9941" y="1211"/>
                  </a:lnTo>
                  <a:lnTo>
                    <a:pt x="9977" y="1064"/>
                  </a:lnTo>
                  <a:lnTo>
                    <a:pt x="9941" y="954"/>
                  </a:lnTo>
                  <a:lnTo>
                    <a:pt x="9904" y="844"/>
                  </a:lnTo>
                  <a:lnTo>
                    <a:pt x="9831" y="697"/>
                  </a:lnTo>
                  <a:lnTo>
                    <a:pt x="9721" y="587"/>
                  </a:lnTo>
                  <a:lnTo>
                    <a:pt x="9574" y="514"/>
                  </a:lnTo>
                  <a:lnTo>
                    <a:pt x="9427" y="477"/>
                  </a:lnTo>
                  <a:lnTo>
                    <a:pt x="9244" y="514"/>
                  </a:lnTo>
                  <a:lnTo>
                    <a:pt x="9097" y="551"/>
                  </a:lnTo>
                  <a:lnTo>
                    <a:pt x="8987" y="661"/>
                  </a:lnTo>
                  <a:lnTo>
                    <a:pt x="8914" y="808"/>
                  </a:lnTo>
                  <a:lnTo>
                    <a:pt x="8877" y="954"/>
                  </a:lnTo>
                  <a:lnTo>
                    <a:pt x="8840" y="1028"/>
                  </a:lnTo>
                  <a:lnTo>
                    <a:pt x="7887" y="1101"/>
                  </a:lnTo>
                  <a:lnTo>
                    <a:pt x="7080" y="1174"/>
                  </a:lnTo>
                  <a:lnTo>
                    <a:pt x="6933" y="1174"/>
                  </a:lnTo>
                  <a:lnTo>
                    <a:pt x="6860" y="1064"/>
                  </a:lnTo>
                  <a:lnTo>
                    <a:pt x="6749" y="918"/>
                  </a:lnTo>
                  <a:lnTo>
                    <a:pt x="6713" y="881"/>
                  </a:lnTo>
                  <a:lnTo>
                    <a:pt x="6639" y="808"/>
                  </a:lnTo>
                  <a:lnTo>
                    <a:pt x="6529" y="771"/>
                  </a:lnTo>
                  <a:lnTo>
                    <a:pt x="6456" y="771"/>
                  </a:lnTo>
                  <a:lnTo>
                    <a:pt x="6383" y="808"/>
                  </a:lnTo>
                  <a:lnTo>
                    <a:pt x="5942" y="808"/>
                  </a:lnTo>
                  <a:lnTo>
                    <a:pt x="5686" y="477"/>
                  </a:lnTo>
                  <a:lnTo>
                    <a:pt x="5576" y="294"/>
                  </a:lnTo>
                  <a:lnTo>
                    <a:pt x="5466" y="111"/>
                  </a:lnTo>
                  <a:lnTo>
                    <a:pt x="5429" y="37"/>
                  </a:lnTo>
                  <a:lnTo>
                    <a:pt x="5356" y="1"/>
                  </a:lnTo>
                  <a:lnTo>
                    <a:pt x="5209" y="1"/>
                  </a:lnTo>
                  <a:lnTo>
                    <a:pt x="5025" y="37"/>
                  </a:lnTo>
                  <a:lnTo>
                    <a:pt x="491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6" name="Shape 306"/>
            <p:cNvSpPr/>
            <p:nvPr/>
          </p:nvSpPr>
          <p:spPr>
            <a:xfrm>
              <a:off x="6789450" y="3384325"/>
              <a:ext cx="262300" cy="186175"/>
            </a:xfrm>
            <a:custGeom>
              <a:avLst/>
              <a:gdLst/>
              <a:ahLst/>
              <a:cxnLst/>
              <a:rect l="0" t="0" r="0" b="0"/>
              <a:pathLst>
                <a:path w="10492" h="7447" extrusionOk="0">
                  <a:moveTo>
                    <a:pt x="7300" y="1761"/>
                  </a:moveTo>
                  <a:lnTo>
                    <a:pt x="7117" y="1797"/>
                  </a:lnTo>
                  <a:lnTo>
                    <a:pt x="6897" y="1834"/>
                  </a:lnTo>
                  <a:lnTo>
                    <a:pt x="6713" y="1907"/>
                  </a:lnTo>
                  <a:lnTo>
                    <a:pt x="6530" y="2017"/>
                  </a:lnTo>
                  <a:lnTo>
                    <a:pt x="6383" y="2128"/>
                  </a:lnTo>
                  <a:lnTo>
                    <a:pt x="6273" y="2274"/>
                  </a:lnTo>
                  <a:lnTo>
                    <a:pt x="6200" y="2458"/>
                  </a:lnTo>
                  <a:lnTo>
                    <a:pt x="6200" y="2531"/>
                  </a:lnTo>
                  <a:lnTo>
                    <a:pt x="6237" y="2604"/>
                  </a:lnTo>
                  <a:lnTo>
                    <a:pt x="6310" y="2641"/>
                  </a:lnTo>
                  <a:lnTo>
                    <a:pt x="6383" y="2641"/>
                  </a:lnTo>
                  <a:lnTo>
                    <a:pt x="6530" y="2604"/>
                  </a:lnTo>
                  <a:lnTo>
                    <a:pt x="6640" y="2531"/>
                  </a:lnTo>
                  <a:lnTo>
                    <a:pt x="6860" y="2384"/>
                  </a:lnTo>
                  <a:lnTo>
                    <a:pt x="7007" y="2348"/>
                  </a:lnTo>
                  <a:lnTo>
                    <a:pt x="7154" y="2274"/>
                  </a:lnTo>
                  <a:lnTo>
                    <a:pt x="7484" y="2274"/>
                  </a:lnTo>
                  <a:lnTo>
                    <a:pt x="7667" y="2311"/>
                  </a:lnTo>
                  <a:lnTo>
                    <a:pt x="7851" y="2384"/>
                  </a:lnTo>
                  <a:lnTo>
                    <a:pt x="7924" y="2458"/>
                  </a:lnTo>
                  <a:lnTo>
                    <a:pt x="7961" y="2531"/>
                  </a:lnTo>
                  <a:lnTo>
                    <a:pt x="7997" y="2641"/>
                  </a:lnTo>
                  <a:lnTo>
                    <a:pt x="7997" y="2751"/>
                  </a:lnTo>
                  <a:lnTo>
                    <a:pt x="7961" y="2898"/>
                  </a:lnTo>
                  <a:lnTo>
                    <a:pt x="7887" y="3045"/>
                  </a:lnTo>
                  <a:lnTo>
                    <a:pt x="7667" y="3338"/>
                  </a:lnTo>
                  <a:lnTo>
                    <a:pt x="7190" y="3998"/>
                  </a:lnTo>
                  <a:lnTo>
                    <a:pt x="6713" y="4622"/>
                  </a:lnTo>
                  <a:lnTo>
                    <a:pt x="5686" y="5869"/>
                  </a:lnTo>
                  <a:lnTo>
                    <a:pt x="5613" y="6016"/>
                  </a:lnTo>
                  <a:lnTo>
                    <a:pt x="5650" y="6162"/>
                  </a:lnTo>
                  <a:lnTo>
                    <a:pt x="5686" y="6236"/>
                  </a:lnTo>
                  <a:lnTo>
                    <a:pt x="5723" y="6273"/>
                  </a:lnTo>
                  <a:lnTo>
                    <a:pt x="5796" y="6309"/>
                  </a:lnTo>
                  <a:lnTo>
                    <a:pt x="5870" y="6309"/>
                  </a:lnTo>
                  <a:lnTo>
                    <a:pt x="6567" y="6273"/>
                  </a:lnTo>
                  <a:lnTo>
                    <a:pt x="7264" y="6309"/>
                  </a:lnTo>
                  <a:lnTo>
                    <a:pt x="8034" y="6346"/>
                  </a:lnTo>
                  <a:lnTo>
                    <a:pt x="8401" y="6419"/>
                  </a:lnTo>
                  <a:lnTo>
                    <a:pt x="8547" y="6419"/>
                  </a:lnTo>
                  <a:lnTo>
                    <a:pt x="8731" y="6383"/>
                  </a:lnTo>
                  <a:lnTo>
                    <a:pt x="8841" y="6309"/>
                  </a:lnTo>
                  <a:lnTo>
                    <a:pt x="8878" y="6199"/>
                  </a:lnTo>
                  <a:lnTo>
                    <a:pt x="8878" y="6089"/>
                  </a:lnTo>
                  <a:lnTo>
                    <a:pt x="8768" y="6016"/>
                  </a:lnTo>
                  <a:lnTo>
                    <a:pt x="8658" y="5942"/>
                  </a:lnTo>
                  <a:lnTo>
                    <a:pt x="8474" y="5869"/>
                  </a:lnTo>
                  <a:lnTo>
                    <a:pt x="8107" y="5796"/>
                  </a:lnTo>
                  <a:lnTo>
                    <a:pt x="7410" y="5759"/>
                  </a:lnTo>
                  <a:lnTo>
                    <a:pt x="6457" y="5759"/>
                  </a:lnTo>
                  <a:lnTo>
                    <a:pt x="7557" y="4365"/>
                  </a:lnTo>
                  <a:lnTo>
                    <a:pt x="7851" y="3998"/>
                  </a:lnTo>
                  <a:lnTo>
                    <a:pt x="8144" y="3595"/>
                  </a:lnTo>
                  <a:lnTo>
                    <a:pt x="8291" y="3375"/>
                  </a:lnTo>
                  <a:lnTo>
                    <a:pt x="8401" y="3191"/>
                  </a:lnTo>
                  <a:lnTo>
                    <a:pt x="8474" y="2935"/>
                  </a:lnTo>
                  <a:lnTo>
                    <a:pt x="8511" y="2714"/>
                  </a:lnTo>
                  <a:lnTo>
                    <a:pt x="8511" y="2494"/>
                  </a:lnTo>
                  <a:lnTo>
                    <a:pt x="8437" y="2311"/>
                  </a:lnTo>
                  <a:lnTo>
                    <a:pt x="8327" y="2164"/>
                  </a:lnTo>
                  <a:lnTo>
                    <a:pt x="8217" y="2017"/>
                  </a:lnTo>
                  <a:lnTo>
                    <a:pt x="8071" y="1907"/>
                  </a:lnTo>
                  <a:lnTo>
                    <a:pt x="7887" y="1834"/>
                  </a:lnTo>
                  <a:lnTo>
                    <a:pt x="7667" y="1797"/>
                  </a:lnTo>
                  <a:lnTo>
                    <a:pt x="7484" y="1761"/>
                  </a:lnTo>
                  <a:close/>
                  <a:moveTo>
                    <a:pt x="954" y="0"/>
                  </a:moveTo>
                  <a:lnTo>
                    <a:pt x="771" y="37"/>
                  </a:lnTo>
                  <a:lnTo>
                    <a:pt x="624" y="110"/>
                  </a:lnTo>
                  <a:lnTo>
                    <a:pt x="441" y="183"/>
                  </a:lnTo>
                  <a:lnTo>
                    <a:pt x="294" y="257"/>
                  </a:lnTo>
                  <a:lnTo>
                    <a:pt x="147" y="404"/>
                  </a:lnTo>
                  <a:lnTo>
                    <a:pt x="37" y="514"/>
                  </a:lnTo>
                  <a:lnTo>
                    <a:pt x="1" y="587"/>
                  </a:lnTo>
                  <a:lnTo>
                    <a:pt x="1" y="660"/>
                  </a:lnTo>
                  <a:lnTo>
                    <a:pt x="74" y="770"/>
                  </a:lnTo>
                  <a:lnTo>
                    <a:pt x="184" y="844"/>
                  </a:lnTo>
                  <a:lnTo>
                    <a:pt x="257" y="844"/>
                  </a:lnTo>
                  <a:lnTo>
                    <a:pt x="331" y="807"/>
                  </a:lnTo>
                  <a:lnTo>
                    <a:pt x="661" y="660"/>
                  </a:lnTo>
                  <a:lnTo>
                    <a:pt x="844" y="624"/>
                  </a:lnTo>
                  <a:lnTo>
                    <a:pt x="1028" y="587"/>
                  </a:lnTo>
                  <a:lnTo>
                    <a:pt x="991" y="624"/>
                  </a:lnTo>
                  <a:lnTo>
                    <a:pt x="991" y="844"/>
                  </a:lnTo>
                  <a:lnTo>
                    <a:pt x="991" y="1064"/>
                  </a:lnTo>
                  <a:lnTo>
                    <a:pt x="1101" y="1467"/>
                  </a:lnTo>
                  <a:lnTo>
                    <a:pt x="1358" y="2641"/>
                  </a:lnTo>
                  <a:lnTo>
                    <a:pt x="2312" y="7263"/>
                  </a:lnTo>
                  <a:lnTo>
                    <a:pt x="2348" y="7336"/>
                  </a:lnTo>
                  <a:lnTo>
                    <a:pt x="2422" y="7410"/>
                  </a:lnTo>
                  <a:lnTo>
                    <a:pt x="2495" y="7446"/>
                  </a:lnTo>
                  <a:lnTo>
                    <a:pt x="2678" y="7446"/>
                  </a:lnTo>
                  <a:lnTo>
                    <a:pt x="2752" y="7410"/>
                  </a:lnTo>
                  <a:lnTo>
                    <a:pt x="2825" y="7336"/>
                  </a:lnTo>
                  <a:lnTo>
                    <a:pt x="2862" y="7263"/>
                  </a:lnTo>
                  <a:lnTo>
                    <a:pt x="4072" y="4108"/>
                  </a:lnTo>
                  <a:lnTo>
                    <a:pt x="5246" y="990"/>
                  </a:lnTo>
                  <a:lnTo>
                    <a:pt x="6457" y="917"/>
                  </a:lnTo>
                  <a:lnTo>
                    <a:pt x="7667" y="880"/>
                  </a:lnTo>
                  <a:lnTo>
                    <a:pt x="8988" y="917"/>
                  </a:lnTo>
                  <a:lnTo>
                    <a:pt x="9648" y="990"/>
                  </a:lnTo>
                  <a:lnTo>
                    <a:pt x="9978" y="990"/>
                  </a:lnTo>
                  <a:lnTo>
                    <a:pt x="10308" y="954"/>
                  </a:lnTo>
                  <a:lnTo>
                    <a:pt x="10382" y="917"/>
                  </a:lnTo>
                  <a:lnTo>
                    <a:pt x="10455" y="880"/>
                  </a:lnTo>
                  <a:lnTo>
                    <a:pt x="10492" y="807"/>
                  </a:lnTo>
                  <a:lnTo>
                    <a:pt x="10492" y="734"/>
                  </a:lnTo>
                  <a:lnTo>
                    <a:pt x="10418" y="587"/>
                  </a:lnTo>
                  <a:lnTo>
                    <a:pt x="10382" y="514"/>
                  </a:lnTo>
                  <a:lnTo>
                    <a:pt x="10308" y="477"/>
                  </a:lnTo>
                  <a:lnTo>
                    <a:pt x="10015" y="404"/>
                  </a:lnTo>
                  <a:lnTo>
                    <a:pt x="9721" y="367"/>
                  </a:lnTo>
                  <a:lnTo>
                    <a:pt x="9134" y="330"/>
                  </a:lnTo>
                  <a:lnTo>
                    <a:pt x="7814" y="293"/>
                  </a:lnTo>
                  <a:lnTo>
                    <a:pt x="6420" y="330"/>
                  </a:lnTo>
                  <a:lnTo>
                    <a:pt x="5026" y="404"/>
                  </a:lnTo>
                  <a:lnTo>
                    <a:pt x="4916" y="440"/>
                  </a:lnTo>
                  <a:lnTo>
                    <a:pt x="4843" y="477"/>
                  </a:lnTo>
                  <a:lnTo>
                    <a:pt x="4806" y="550"/>
                  </a:lnTo>
                  <a:lnTo>
                    <a:pt x="4733" y="624"/>
                  </a:lnTo>
                  <a:lnTo>
                    <a:pt x="2678" y="6162"/>
                  </a:lnTo>
                  <a:lnTo>
                    <a:pt x="2128" y="3705"/>
                  </a:lnTo>
                  <a:lnTo>
                    <a:pt x="1725" y="1981"/>
                  </a:lnTo>
                  <a:lnTo>
                    <a:pt x="1541" y="1210"/>
                  </a:lnTo>
                  <a:lnTo>
                    <a:pt x="1468" y="844"/>
                  </a:lnTo>
                  <a:lnTo>
                    <a:pt x="1431" y="660"/>
                  </a:lnTo>
                  <a:lnTo>
                    <a:pt x="1395" y="550"/>
                  </a:lnTo>
                  <a:lnTo>
                    <a:pt x="1431" y="550"/>
                  </a:lnTo>
                  <a:lnTo>
                    <a:pt x="1468" y="514"/>
                  </a:lnTo>
                  <a:lnTo>
                    <a:pt x="1468" y="477"/>
                  </a:lnTo>
                  <a:lnTo>
                    <a:pt x="1505" y="367"/>
                  </a:lnTo>
                  <a:lnTo>
                    <a:pt x="1505" y="220"/>
                  </a:lnTo>
                  <a:lnTo>
                    <a:pt x="1468" y="110"/>
                  </a:lnTo>
                  <a:lnTo>
                    <a:pt x="1395" y="73"/>
                  </a:lnTo>
                  <a:lnTo>
                    <a:pt x="1321" y="37"/>
                  </a:lnTo>
                  <a:lnTo>
                    <a:pt x="1138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7" name="Shape 307"/>
            <p:cNvSpPr/>
            <p:nvPr/>
          </p:nvSpPr>
          <p:spPr>
            <a:xfrm>
              <a:off x="6950850" y="4617725"/>
              <a:ext cx="254050" cy="162350"/>
            </a:xfrm>
            <a:custGeom>
              <a:avLst/>
              <a:gdLst/>
              <a:ahLst/>
              <a:cxnLst/>
              <a:rect l="0" t="0" r="0" b="0"/>
              <a:pathLst>
                <a:path w="10162" h="6494" extrusionOk="0">
                  <a:moveTo>
                    <a:pt x="8291" y="587"/>
                  </a:moveTo>
                  <a:lnTo>
                    <a:pt x="8291" y="698"/>
                  </a:lnTo>
                  <a:lnTo>
                    <a:pt x="8327" y="771"/>
                  </a:lnTo>
                  <a:lnTo>
                    <a:pt x="8401" y="808"/>
                  </a:lnTo>
                  <a:lnTo>
                    <a:pt x="8474" y="808"/>
                  </a:lnTo>
                  <a:lnTo>
                    <a:pt x="8768" y="771"/>
                  </a:lnTo>
                  <a:lnTo>
                    <a:pt x="8914" y="771"/>
                  </a:lnTo>
                  <a:lnTo>
                    <a:pt x="8988" y="808"/>
                  </a:lnTo>
                  <a:lnTo>
                    <a:pt x="9024" y="844"/>
                  </a:lnTo>
                  <a:lnTo>
                    <a:pt x="9208" y="1101"/>
                  </a:lnTo>
                  <a:lnTo>
                    <a:pt x="9318" y="1321"/>
                  </a:lnTo>
                  <a:lnTo>
                    <a:pt x="9465" y="1615"/>
                  </a:lnTo>
                  <a:lnTo>
                    <a:pt x="9538" y="1871"/>
                  </a:lnTo>
                  <a:lnTo>
                    <a:pt x="9611" y="2165"/>
                  </a:lnTo>
                  <a:lnTo>
                    <a:pt x="9648" y="2458"/>
                  </a:lnTo>
                  <a:lnTo>
                    <a:pt x="9648" y="2715"/>
                  </a:lnTo>
                  <a:lnTo>
                    <a:pt x="9575" y="2972"/>
                  </a:lnTo>
                  <a:lnTo>
                    <a:pt x="9501" y="3229"/>
                  </a:lnTo>
                  <a:lnTo>
                    <a:pt x="9354" y="3485"/>
                  </a:lnTo>
                  <a:lnTo>
                    <a:pt x="9171" y="3669"/>
                  </a:lnTo>
                  <a:lnTo>
                    <a:pt x="8988" y="3852"/>
                  </a:lnTo>
                  <a:lnTo>
                    <a:pt x="8731" y="3962"/>
                  </a:lnTo>
                  <a:lnTo>
                    <a:pt x="8474" y="3999"/>
                  </a:lnTo>
                  <a:lnTo>
                    <a:pt x="8327" y="3999"/>
                  </a:lnTo>
                  <a:lnTo>
                    <a:pt x="8217" y="3925"/>
                  </a:lnTo>
                  <a:lnTo>
                    <a:pt x="8107" y="3852"/>
                  </a:lnTo>
                  <a:lnTo>
                    <a:pt x="7997" y="3742"/>
                  </a:lnTo>
                  <a:lnTo>
                    <a:pt x="7851" y="3485"/>
                  </a:lnTo>
                  <a:lnTo>
                    <a:pt x="7740" y="3229"/>
                  </a:lnTo>
                  <a:lnTo>
                    <a:pt x="7630" y="2935"/>
                  </a:lnTo>
                  <a:lnTo>
                    <a:pt x="7594" y="2605"/>
                  </a:lnTo>
                  <a:lnTo>
                    <a:pt x="7557" y="2311"/>
                  </a:lnTo>
                  <a:lnTo>
                    <a:pt x="7594" y="1981"/>
                  </a:lnTo>
                  <a:lnTo>
                    <a:pt x="7630" y="1578"/>
                  </a:lnTo>
                  <a:lnTo>
                    <a:pt x="7777" y="1211"/>
                  </a:lnTo>
                  <a:lnTo>
                    <a:pt x="7887" y="1028"/>
                  </a:lnTo>
                  <a:lnTo>
                    <a:pt x="7997" y="844"/>
                  </a:lnTo>
                  <a:lnTo>
                    <a:pt x="8107" y="698"/>
                  </a:lnTo>
                  <a:lnTo>
                    <a:pt x="8291" y="587"/>
                  </a:lnTo>
                  <a:close/>
                  <a:moveTo>
                    <a:pt x="8401" y="147"/>
                  </a:moveTo>
                  <a:lnTo>
                    <a:pt x="8181" y="221"/>
                  </a:lnTo>
                  <a:lnTo>
                    <a:pt x="7961" y="294"/>
                  </a:lnTo>
                  <a:lnTo>
                    <a:pt x="7814" y="404"/>
                  </a:lnTo>
                  <a:lnTo>
                    <a:pt x="7667" y="551"/>
                  </a:lnTo>
                  <a:lnTo>
                    <a:pt x="7520" y="698"/>
                  </a:lnTo>
                  <a:lnTo>
                    <a:pt x="7410" y="881"/>
                  </a:lnTo>
                  <a:lnTo>
                    <a:pt x="7264" y="1284"/>
                  </a:lnTo>
                  <a:lnTo>
                    <a:pt x="7154" y="1688"/>
                  </a:lnTo>
                  <a:lnTo>
                    <a:pt x="7117" y="2055"/>
                  </a:lnTo>
                  <a:lnTo>
                    <a:pt x="7080" y="2458"/>
                  </a:lnTo>
                  <a:lnTo>
                    <a:pt x="7154" y="2935"/>
                  </a:lnTo>
                  <a:lnTo>
                    <a:pt x="7264" y="3375"/>
                  </a:lnTo>
                  <a:lnTo>
                    <a:pt x="7410" y="3779"/>
                  </a:lnTo>
                  <a:lnTo>
                    <a:pt x="7520" y="3962"/>
                  </a:lnTo>
                  <a:lnTo>
                    <a:pt x="7667" y="4146"/>
                  </a:lnTo>
                  <a:lnTo>
                    <a:pt x="7814" y="4292"/>
                  </a:lnTo>
                  <a:lnTo>
                    <a:pt x="7961" y="4402"/>
                  </a:lnTo>
                  <a:lnTo>
                    <a:pt x="8144" y="4476"/>
                  </a:lnTo>
                  <a:lnTo>
                    <a:pt x="8364" y="4512"/>
                  </a:lnTo>
                  <a:lnTo>
                    <a:pt x="8584" y="4512"/>
                  </a:lnTo>
                  <a:lnTo>
                    <a:pt x="8768" y="4476"/>
                  </a:lnTo>
                  <a:lnTo>
                    <a:pt x="8988" y="4439"/>
                  </a:lnTo>
                  <a:lnTo>
                    <a:pt x="9134" y="4366"/>
                  </a:lnTo>
                  <a:lnTo>
                    <a:pt x="9318" y="4256"/>
                  </a:lnTo>
                  <a:lnTo>
                    <a:pt x="9465" y="4146"/>
                  </a:lnTo>
                  <a:lnTo>
                    <a:pt x="9721" y="3852"/>
                  </a:lnTo>
                  <a:lnTo>
                    <a:pt x="9905" y="3522"/>
                  </a:lnTo>
                  <a:lnTo>
                    <a:pt x="10051" y="3118"/>
                  </a:lnTo>
                  <a:lnTo>
                    <a:pt x="10161" y="2752"/>
                  </a:lnTo>
                  <a:lnTo>
                    <a:pt x="10161" y="2348"/>
                  </a:lnTo>
                  <a:lnTo>
                    <a:pt x="10125" y="2091"/>
                  </a:lnTo>
                  <a:lnTo>
                    <a:pt x="10051" y="1761"/>
                  </a:lnTo>
                  <a:lnTo>
                    <a:pt x="9941" y="1394"/>
                  </a:lnTo>
                  <a:lnTo>
                    <a:pt x="9758" y="1064"/>
                  </a:lnTo>
                  <a:lnTo>
                    <a:pt x="9575" y="734"/>
                  </a:lnTo>
                  <a:lnTo>
                    <a:pt x="9354" y="441"/>
                  </a:lnTo>
                  <a:lnTo>
                    <a:pt x="9244" y="331"/>
                  </a:lnTo>
                  <a:lnTo>
                    <a:pt x="9098" y="257"/>
                  </a:lnTo>
                  <a:lnTo>
                    <a:pt x="8988" y="221"/>
                  </a:lnTo>
                  <a:lnTo>
                    <a:pt x="8841" y="184"/>
                  </a:lnTo>
                  <a:lnTo>
                    <a:pt x="8621" y="147"/>
                  </a:lnTo>
                  <a:close/>
                  <a:moveTo>
                    <a:pt x="3999" y="1"/>
                  </a:moveTo>
                  <a:lnTo>
                    <a:pt x="3926" y="37"/>
                  </a:lnTo>
                  <a:lnTo>
                    <a:pt x="3852" y="111"/>
                  </a:lnTo>
                  <a:lnTo>
                    <a:pt x="3816" y="404"/>
                  </a:lnTo>
                  <a:lnTo>
                    <a:pt x="3779" y="734"/>
                  </a:lnTo>
                  <a:lnTo>
                    <a:pt x="3705" y="1321"/>
                  </a:lnTo>
                  <a:lnTo>
                    <a:pt x="3632" y="2458"/>
                  </a:lnTo>
                  <a:lnTo>
                    <a:pt x="2898" y="2385"/>
                  </a:lnTo>
                  <a:lnTo>
                    <a:pt x="2128" y="2385"/>
                  </a:lnTo>
                  <a:lnTo>
                    <a:pt x="1395" y="2422"/>
                  </a:lnTo>
                  <a:lnTo>
                    <a:pt x="1028" y="2495"/>
                  </a:lnTo>
                  <a:lnTo>
                    <a:pt x="661" y="2568"/>
                  </a:lnTo>
                  <a:lnTo>
                    <a:pt x="661" y="2495"/>
                  </a:lnTo>
                  <a:lnTo>
                    <a:pt x="588" y="2458"/>
                  </a:lnTo>
                  <a:lnTo>
                    <a:pt x="551" y="2495"/>
                  </a:lnTo>
                  <a:lnTo>
                    <a:pt x="478" y="1651"/>
                  </a:lnTo>
                  <a:lnTo>
                    <a:pt x="441" y="918"/>
                  </a:lnTo>
                  <a:lnTo>
                    <a:pt x="404" y="551"/>
                  </a:lnTo>
                  <a:lnTo>
                    <a:pt x="367" y="184"/>
                  </a:lnTo>
                  <a:lnTo>
                    <a:pt x="331" y="111"/>
                  </a:lnTo>
                  <a:lnTo>
                    <a:pt x="147" y="111"/>
                  </a:lnTo>
                  <a:lnTo>
                    <a:pt x="111" y="184"/>
                  </a:lnTo>
                  <a:lnTo>
                    <a:pt x="37" y="514"/>
                  </a:lnTo>
                  <a:lnTo>
                    <a:pt x="1" y="881"/>
                  </a:lnTo>
                  <a:lnTo>
                    <a:pt x="1" y="1578"/>
                  </a:lnTo>
                  <a:lnTo>
                    <a:pt x="37" y="2275"/>
                  </a:lnTo>
                  <a:lnTo>
                    <a:pt x="111" y="2972"/>
                  </a:lnTo>
                  <a:lnTo>
                    <a:pt x="184" y="3632"/>
                  </a:lnTo>
                  <a:lnTo>
                    <a:pt x="294" y="4329"/>
                  </a:lnTo>
                  <a:lnTo>
                    <a:pt x="404" y="4989"/>
                  </a:lnTo>
                  <a:lnTo>
                    <a:pt x="478" y="5356"/>
                  </a:lnTo>
                  <a:lnTo>
                    <a:pt x="551" y="5503"/>
                  </a:lnTo>
                  <a:lnTo>
                    <a:pt x="588" y="5650"/>
                  </a:lnTo>
                  <a:lnTo>
                    <a:pt x="551" y="5723"/>
                  </a:lnTo>
                  <a:lnTo>
                    <a:pt x="588" y="5833"/>
                  </a:lnTo>
                  <a:lnTo>
                    <a:pt x="661" y="5906"/>
                  </a:lnTo>
                  <a:lnTo>
                    <a:pt x="734" y="5943"/>
                  </a:lnTo>
                  <a:lnTo>
                    <a:pt x="881" y="5943"/>
                  </a:lnTo>
                  <a:lnTo>
                    <a:pt x="954" y="5906"/>
                  </a:lnTo>
                  <a:lnTo>
                    <a:pt x="1028" y="5833"/>
                  </a:lnTo>
                  <a:lnTo>
                    <a:pt x="1064" y="5760"/>
                  </a:lnTo>
                  <a:lnTo>
                    <a:pt x="1064" y="5650"/>
                  </a:lnTo>
                  <a:lnTo>
                    <a:pt x="1064" y="5466"/>
                  </a:lnTo>
                  <a:lnTo>
                    <a:pt x="881" y="4696"/>
                  </a:lnTo>
                  <a:lnTo>
                    <a:pt x="734" y="3889"/>
                  </a:lnTo>
                  <a:lnTo>
                    <a:pt x="624" y="3082"/>
                  </a:lnTo>
                  <a:lnTo>
                    <a:pt x="588" y="2935"/>
                  </a:lnTo>
                  <a:lnTo>
                    <a:pt x="991" y="2972"/>
                  </a:lnTo>
                  <a:lnTo>
                    <a:pt x="1358" y="2935"/>
                  </a:lnTo>
                  <a:lnTo>
                    <a:pt x="2128" y="2898"/>
                  </a:lnTo>
                  <a:lnTo>
                    <a:pt x="2862" y="2898"/>
                  </a:lnTo>
                  <a:lnTo>
                    <a:pt x="3632" y="2972"/>
                  </a:lnTo>
                  <a:lnTo>
                    <a:pt x="3559" y="4256"/>
                  </a:lnTo>
                  <a:lnTo>
                    <a:pt x="3485" y="4843"/>
                  </a:lnTo>
                  <a:lnTo>
                    <a:pt x="3485" y="4989"/>
                  </a:lnTo>
                  <a:lnTo>
                    <a:pt x="3522" y="5173"/>
                  </a:lnTo>
                  <a:lnTo>
                    <a:pt x="3559" y="5283"/>
                  </a:lnTo>
                  <a:lnTo>
                    <a:pt x="3632" y="5393"/>
                  </a:lnTo>
                  <a:lnTo>
                    <a:pt x="3669" y="5429"/>
                  </a:lnTo>
                  <a:lnTo>
                    <a:pt x="3742" y="5466"/>
                  </a:lnTo>
                  <a:lnTo>
                    <a:pt x="3852" y="5393"/>
                  </a:lnTo>
                  <a:lnTo>
                    <a:pt x="3926" y="5319"/>
                  </a:lnTo>
                  <a:lnTo>
                    <a:pt x="3999" y="5209"/>
                  </a:lnTo>
                  <a:lnTo>
                    <a:pt x="4036" y="4916"/>
                  </a:lnTo>
                  <a:lnTo>
                    <a:pt x="4036" y="4366"/>
                  </a:lnTo>
                  <a:lnTo>
                    <a:pt x="4109" y="2935"/>
                  </a:lnTo>
                  <a:lnTo>
                    <a:pt x="4146" y="1468"/>
                  </a:lnTo>
                  <a:lnTo>
                    <a:pt x="4182" y="771"/>
                  </a:lnTo>
                  <a:lnTo>
                    <a:pt x="4182" y="441"/>
                  </a:lnTo>
                  <a:lnTo>
                    <a:pt x="4146" y="111"/>
                  </a:lnTo>
                  <a:lnTo>
                    <a:pt x="4072" y="37"/>
                  </a:lnTo>
                  <a:lnTo>
                    <a:pt x="3999" y="1"/>
                  </a:lnTo>
                  <a:close/>
                  <a:moveTo>
                    <a:pt x="5503" y="3779"/>
                  </a:moveTo>
                  <a:lnTo>
                    <a:pt x="5246" y="3815"/>
                  </a:lnTo>
                  <a:lnTo>
                    <a:pt x="5026" y="3925"/>
                  </a:lnTo>
                  <a:lnTo>
                    <a:pt x="4879" y="3999"/>
                  </a:lnTo>
                  <a:lnTo>
                    <a:pt x="4806" y="4109"/>
                  </a:lnTo>
                  <a:lnTo>
                    <a:pt x="4806" y="4146"/>
                  </a:lnTo>
                  <a:lnTo>
                    <a:pt x="4843" y="4182"/>
                  </a:lnTo>
                  <a:lnTo>
                    <a:pt x="4916" y="4256"/>
                  </a:lnTo>
                  <a:lnTo>
                    <a:pt x="5246" y="4256"/>
                  </a:lnTo>
                  <a:lnTo>
                    <a:pt x="5723" y="4219"/>
                  </a:lnTo>
                  <a:lnTo>
                    <a:pt x="5723" y="4219"/>
                  </a:lnTo>
                  <a:lnTo>
                    <a:pt x="5686" y="4329"/>
                  </a:lnTo>
                  <a:lnTo>
                    <a:pt x="5576" y="4439"/>
                  </a:lnTo>
                  <a:lnTo>
                    <a:pt x="5393" y="4622"/>
                  </a:lnTo>
                  <a:lnTo>
                    <a:pt x="5026" y="5099"/>
                  </a:lnTo>
                  <a:lnTo>
                    <a:pt x="4659" y="5613"/>
                  </a:lnTo>
                  <a:lnTo>
                    <a:pt x="4366" y="6126"/>
                  </a:lnTo>
                  <a:lnTo>
                    <a:pt x="4329" y="6273"/>
                  </a:lnTo>
                  <a:lnTo>
                    <a:pt x="4366" y="6420"/>
                  </a:lnTo>
                  <a:lnTo>
                    <a:pt x="4476" y="6493"/>
                  </a:lnTo>
                  <a:lnTo>
                    <a:pt x="4623" y="6493"/>
                  </a:lnTo>
                  <a:lnTo>
                    <a:pt x="6310" y="6126"/>
                  </a:lnTo>
                  <a:lnTo>
                    <a:pt x="6383" y="6090"/>
                  </a:lnTo>
                  <a:lnTo>
                    <a:pt x="6457" y="6016"/>
                  </a:lnTo>
                  <a:lnTo>
                    <a:pt x="6493" y="5943"/>
                  </a:lnTo>
                  <a:lnTo>
                    <a:pt x="6457" y="5833"/>
                  </a:lnTo>
                  <a:lnTo>
                    <a:pt x="6420" y="5760"/>
                  </a:lnTo>
                  <a:lnTo>
                    <a:pt x="6383" y="5686"/>
                  </a:lnTo>
                  <a:lnTo>
                    <a:pt x="6273" y="5650"/>
                  </a:lnTo>
                  <a:lnTo>
                    <a:pt x="6163" y="5650"/>
                  </a:lnTo>
                  <a:lnTo>
                    <a:pt x="5026" y="5906"/>
                  </a:lnTo>
                  <a:lnTo>
                    <a:pt x="5319" y="5466"/>
                  </a:lnTo>
                  <a:lnTo>
                    <a:pt x="5650" y="5063"/>
                  </a:lnTo>
                  <a:lnTo>
                    <a:pt x="5870" y="4806"/>
                  </a:lnTo>
                  <a:lnTo>
                    <a:pt x="6053" y="4549"/>
                  </a:lnTo>
                  <a:lnTo>
                    <a:pt x="6126" y="4402"/>
                  </a:lnTo>
                  <a:lnTo>
                    <a:pt x="6200" y="4256"/>
                  </a:lnTo>
                  <a:lnTo>
                    <a:pt x="6200" y="4109"/>
                  </a:lnTo>
                  <a:lnTo>
                    <a:pt x="6200" y="3925"/>
                  </a:lnTo>
                  <a:lnTo>
                    <a:pt x="6163" y="3889"/>
                  </a:lnTo>
                  <a:lnTo>
                    <a:pt x="6126" y="3815"/>
                  </a:lnTo>
                  <a:lnTo>
                    <a:pt x="5980" y="3779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8" name="Shape 308"/>
            <p:cNvSpPr/>
            <p:nvPr/>
          </p:nvSpPr>
          <p:spPr>
            <a:xfrm>
              <a:off x="6051225" y="1090800"/>
              <a:ext cx="285225" cy="283400"/>
            </a:xfrm>
            <a:custGeom>
              <a:avLst/>
              <a:gdLst/>
              <a:ahLst/>
              <a:cxnLst/>
              <a:rect l="0" t="0" r="0" b="0"/>
              <a:pathLst>
                <a:path w="11409" h="11336" extrusionOk="0">
                  <a:moveTo>
                    <a:pt x="5173" y="4219"/>
                  </a:moveTo>
                  <a:lnTo>
                    <a:pt x="5136" y="4256"/>
                  </a:lnTo>
                  <a:lnTo>
                    <a:pt x="5100" y="4292"/>
                  </a:lnTo>
                  <a:lnTo>
                    <a:pt x="4990" y="4366"/>
                  </a:lnTo>
                  <a:lnTo>
                    <a:pt x="4916" y="4476"/>
                  </a:lnTo>
                  <a:lnTo>
                    <a:pt x="4916" y="4512"/>
                  </a:lnTo>
                  <a:lnTo>
                    <a:pt x="4843" y="4659"/>
                  </a:lnTo>
                  <a:lnTo>
                    <a:pt x="4843" y="4769"/>
                  </a:lnTo>
                  <a:lnTo>
                    <a:pt x="4880" y="4843"/>
                  </a:lnTo>
                  <a:lnTo>
                    <a:pt x="4990" y="4916"/>
                  </a:lnTo>
                  <a:lnTo>
                    <a:pt x="5100" y="4989"/>
                  </a:lnTo>
                  <a:lnTo>
                    <a:pt x="5283" y="4989"/>
                  </a:lnTo>
                  <a:lnTo>
                    <a:pt x="5430" y="4916"/>
                  </a:lnTo>
                  <a:lnTo>
                    <a:pt x="5540" y="4769"/>
                  </a:lnTo>
                  <a:lnTo>
                    <a:pt x="5577" y="4696"/>
                  </a:lnTo>
                  <a:lnTo>
                    <a:pt x="5613" y="4623"/>
                  </a:lnTo>
                  <a:lnTo>
                    <a:pt x="5577" y="4549"/>
                  </a:lnTo>
                  <a:lnTo>
                    <a:pt x="5577" y="4476"/>
                  </a:lnTo>
                  <a:lnTo>
                    <a:pt x="5430" y="4402"/>
                  </a:lnTo>
                  <a:lnTo>
                    <a:pt x="5320" y="4366"/>
                  </a:lnTo>
                  <a:lnTo>
                    <a:pt x="5320" y="4292"/>
                  </a:lnTo>
                  <a:lnTo>
                    <a:pt x="5246" y="4256"/>
                  </a:lnTo>
                  <a:lnTo>
                    <a:pt x="5173" y="4219"/>
                  </a:lnTo>
                  <a:close/>
                  <a:moveTo>
                    <a:pt x="5980" y="6016"/>
                  </a:moveTo>
                  <a:lnTo>
                    <a:pt x="6017" y="6053"/>
                  </a:lnTo>
                  <a:lnTo>
                    <a:pt x="6053" y="6126"/>
                  </a:lnTo>
                  <a:lnTo>
                    <a:pt x="6053" y="6200"/>
                  </a:lnTo>
                  <a:lnTo>
                    <a:pt x="5907" y="6237"/>
                  </a:lnTo>
                  <a:lnTo>
                    <a:pt x="5943" y="6090"/>
                  </a:lnTo>
                  <a:lnTo>
                    <a:pt x="5980" y="6016"/>
                  </a:lnTo>
                  <a:close/>
                  <a:moveTo>
                    <a:pt x="5833" y="5613"/>
                  </a:moveTo>
                  <a:lnTo>
                    <a:pt x="5723" y="5650"/>
                  </a:lnTo>
                  <a:lnTo>
                    <a:pt x="5650" y="5723"/>
                  </a:lnTo>
                  <a:lnTo>
                    <a:pt x="5613" y="5796"/>
                  </a:lnTo>
                  <a:lnTo>
                    <a:pt x="5613" y="5870"/>
                  </a:lnTo>
                  <a:lnTo>
                    <a:pt x="5687" y="5943"/>
                  </a:lnTo>
                  <a:lnTo>
                    <a:pt x="5577" y="6163"/>
                  </a:lnTo>
                  <a:lnTo>
                    <a:pt x="5540" y="6420"/>
                  </a:lnTo>
                  <a:lnTo>
                    <a:pt x="5577" y="6530"/>
                  </a:lnTo>
                  <a:lnTo>
                    <a:pt x="5687" y="6567"/>
                  </a:lnTo>
                  <a:lnTo>
                    <a:pt x="5833" y="6603"/>
                  </a:lnTo>
                  <a:lnTo>
                    <a:pt x="5980" y="6603"/>
                  </a:lnTo>
                  <a:lnTo>
                    <a:pt x="6090" y="6567"/>
                  </a:lnTo>
                  <a:lnTo>
                    <a:pt x="6237" y="6530"/>
                  </a:lnTo>
                  <a:lnTo>
                    <a:pt x="6347" y="6457"/>
                  </a:lnTo>
                  <a:lnTo>
                    <a:pt x="6420" y="6347"/>
                  </a:lnTo>
                  <a:lnTo>
                    <a:pt x="6457" y="6200"/>
                  </a:lnTo>
                  <a:lnTo>
                    <a:pt x="6457" y="6053"/>
                  </a:lnTo>
                  <a:lnTo>
                    <a:pt x="6420" y="5943"/>
                  </a:lnTo>
                  <a:lnTo>
                    <a:pt x="6347" y="5833"/>
                  </a:lnTo>
                  <a:lnTo>
                    <a:pt x="6274" y="5760"/>
                  </a:lnTo>
                  <a:lnTo>
                    <a:pt x="6163" y="5686"/>
                  </a:lnTo>
                  <a:lnTo>
                    <a:pt x="6053" y="5650"/>
                  </a:lnTo>
                  <a:lnTo>
                    <a:pt x="5943" y="5613"/>
                  </a:lnTo>
                  <a:close/>
                  <a:moveTo>
                    <a:pt x="3926" y="441"/>
                  </a:moveTo>
                  <a:lnTo>
                    <a:pt x="4623" y="478"/>
                  </a:lnTo>
                  <a:lnTo>
                    <a:pt x="5356" y="478"/>
                  </a:lnTo>
                  <a:lnTo>
                    <a:pt x="6824" y="551"/>
                  </a:lnTo>
                  <a:lnTo>
                    <a:pt x="7631" y="551"/>
                  </a:lnTo>
                  <a:lnTo>
                    <a:pt x="7704" y="734"/>
                  </a:lnTo>
                  <a:lnTo>
                    <a:pt x="7777" y="1064"/>
                  </a:lnTo>
                  <a:lnTo>
                    <a:pt x="7521" y="1174"/>
                  </a:lnTo>
                  <a:lnTo>
                    <a:pt x="7191" y="1211"/>
                  </a:lnTo>
                  <a:lnTo>
                    <a:pt x="7044" y="1211"/>
                  </a:lnTo>
                  <a:lnTo>
                    <a:pt x="6860" y="1174"/>
                  </a:lnTo>
                  <a:lnTo>
                    <a:pt x="6714" y="1174"/>
                  </a:lnTo>
                  <a:lnTo>
                    <a:pt x="6530" y="1211"/>
                  </a:lnTo>
                  <a:lnTo>
                    <a:pt x="6494" y="1248"/>
                  </a:lnTo>
                  <a:lnTo>
                    <a:pt x="6457" y="1321"/>
                  </a:lnTo>
                  <a:lnTo>
                    <a:pt x="6420" y="1395"/>
                  </a:lnTo>
                  <a:lnTo>
                    <a:pt x="6457" y="1468"/>
                  </a:lnTo>
                  <a:lnTo>
                    <a:pt x="6457" y="1505"/>
                  </a:lnTo>
                  <a:lnTo>
                    <a:pt x="6494" y="1578"/>
                  </a:lnTo>
                  <a:lnTo>
                    <a:pt x="6567" y="1651"/>
                  </a:lnTo>
                  <a:lnTo>
                    <a:pt x="6567" y="1871"/>
                  </a:lnTo>
                  <a:lnTo>
                    <a:pt x="6567" y="2092"/>
                  </a:lnTo>
                  <a:lnTo>
                    <a:pt x="6640" y="2642"/>
                  </a:lnTo>
                  <a:lnTo>
                    <a:pt x="6677" y="3192"/>
                  </a:lnTo>
                  <a:lnTo>
                    <a:pt x="6714" y="3632"/>
                  </a:lnTo>
                  <a:lnTo>
                    <a:pt x="6714" y="4072"/>
                  </a:lnTo>
                  <a:lnTo>
                    <a:pt x="6677" y="4586"/>
                  </a:lnTo>
                  <a:lnTo>
                    <a:pt x="6640" y="4843"/>
                  </a:lnTo>
                  <a:lnTo>
                    <a:pt x="6640" y="5099"/>
                  </a:lnTo>
                  <a:lnTo>
                    <a:pt x="6677" y="5246"/>
                  </a:lnTo>
                  <a:lnTo>
                    <a:pt x="6640" y="5319"/>
                  </a:lnTo>
                  <a:lnTo>
                    <a:pt x="6640" y="5393"/>
                  </a:lnTo>
                  <a:lnTo>
                    <a:pt x="6640" y="5466"/>
                  </a:lnTo>
                  <a:lnTo>
                    <a:pt x="6714" y="5540"/>
                  </a:lnTo>
                  <a:lnTo>
                    <a:pt x="7117" y="5796"/>
                  </a:lnTo>
                  <a:lnTo>
                    <a:pt x="7484" y="6016"/>
                  </a:lnTo>
                  <a:lnTo>
                    <a:pt x="7851" y="6310"/>
                  </a:lnTo>
                  <a:lnTo>
                    <a:pt x="8218" y="6640"/>
                  </a:lnTo>
                  <a:lnTo>
                    <a:pt x="8915" y="7300"/>
                  </a:lnTo>
                  <a:lnTo>
                    <a:pt x="8621" y="7337"/>
                  </a:lnTo>
                  <a:lnTo>
                    <a:pt x="8328" y="7300"/>
                  </a:lnTo>
                  <a:lnTo>
                    <a:pt x="8108" y="7227"/>
                  </a:lnTo>
                  <a:lnTo>
                    <a:pt x="7887" y="7154"/>
                  </a:lnTo>
                  <a:lnTo>
                    <a:pt x="7484" y="6933"/>
                  </a:lnTo>
                  <a:lnTo>
                    <a:pt x="7117" y="6823"/>
                  </a:lnTo>
                  <a:lnTo>
                    <a:pt x="6750" y="6787"/>
                  </a:lnTo>
                  <a:lnTo>
                    <a:pt x="6384" y="6823"/>
                  </a:lnTo>
                  <a:lnTo>
                    <a:pt x="5980" y="6933"/>
                  </a:lnTo>
                  <a:lnTo>
                    <a:pt x="5577" y="7044"/>
                  </a:lnTo>
                  <a:lnTo>
                    <a:pt x="5210" y="7227"/>
                  </a:lnTo>
                  <a:lnTo>
                    <a:pt x="4843" y="7374"/>
                  </a:lnTo>
                  <a:lnTo>
                    <a:pt x="4439" y="7520"/>
                  </a:lnTo>
                  <a:lnTo>
                    <a:pt x="4109" y="7557"/>
                  </a:lnTo>
                  <a:lnTo>
                    <a:pt x="3816" y="7594"/>
                  </a:lnTo>
                  <a:lnTo>
                    <a:pt x="3889" y="7557"/>
                  </a:lnTo>
                  <a:lnTo>
                    <a:pt x="3926" y="7484"/>
                  </a:lnTo>
                  <a:lnTo>
                    <a:pt x="3926" y="7374"/>
                  </a:lnTo>
                  <a:lnTo>
                    <a:pt x="3926" y="7300"/>
                  </a:lnTo>
                  <a:lnTo>
                    <a:pt x="3889" y="7227"/>
                  </a:lnTo>
                  <a:lnTo>
                    <a:pt x="3816" y="7190"/>
                  </a:lnTo>
                  <a:lnTo>
                    <a:pt x="2789" y="7190"/>
                  </a:lnTo>
                  <a:lnTo>
                    <a:pt x="2935" y="7044"/>
                  </a:lnTo>
                  <a:lnTo>
                    <a:pt x="3266" y="6677"/>
                  </a:lnTo>
                  <a:lnTo>
                    <a:pt x="3559" y="6713"/>
                  </a:lnTo>
                  <a:lnTo>
                    <a:pt x="3853" y="6713"/>
                  </a:lnTo>
                  <a:lnTo>
                    <a:pt x="4403" y="6677"/>
                  </a:lnTo>
                  <a:lnTo>
                    <a:pt x="4549" y="6640"/>
                  </a:lnTo>
                  <a:lnTo>
                    <a:pt x="4623" y="6530"/>
                  </a:lnTo>
                  <a:lnTo>
                    <a:pt x="4623" y="6457"/>
                  </a:lnTo>
                  <a:lnTo>
                    <a:pt x="4586" y="6383"/>
                  </a:lnTo>
                  <a:lnTo>
                    <a:pt x="4513" y="6310"/>
                  </a:lnTo>
                  <a:lnTo>
                    <a:pt x="4403" y="6273"/>
                  </a:lnTo>
                  <a:lnTo>
                    <a:pt x="3669" y="6273"/>
                  </a:lnTo>
                  <a:lnTo>
                    <a:pt x="3926" y="6016"/>
                  </a:lnTo>
                  <a:lnTo>
                    <a:pt x="4183" y="5723"/>
                  </a:lnTo>
                  <a:lnTo>
                    <a:pt x="4293" y="5723"/>
                  </a:lnTo>
                  <a:lnTo>
                    <a:pt x="4366" y="5686"/>
                  </a:lnTo>
                  <a:lnTo>
                    <a:pt x="4439" y="5576"/>
                  </a:lnTo>
                  <a:lnTo>
                    <a:pt x="4476" y="5466"/>
                  </a:lnTo>
                  <a:lnTo>
                    <a:pt x="4403" y="3449"/>
                  </a:lnTo>
                  <a:lnTo>
                    <a:pt x="4366" y="2495"/>
                  </a:lnTo>
                  <a:lnTo>
                    <a:pt x="4329" y="2018"/>
                  </a:lnTo>
                  <a:lnTo>
                    <a:pt x="4293" y="1541"/>
                  </a:lnTo>
                  <a:lnTo>
                    <a:pt x="4256" y="1431"/>
                  </a:lnTo>
                  <a:lnTo>
                    <a:pt x="4549" y="1505"/>
                  </a:lnTo>
                  <a:lnTo>
                    <a:pt x="4953" y="1578"/>
                  </a:lnTo>
                  <a:lnTo>
                    <a:pt x="5173" y="1578"/>
                  </a:lnTo>
                  <a:lnTo>
                    <a:pt x="5356" y="1505"/>
                  </a:lnTo>
                  <a:lnTo>
                    <a:pt x="5393" y="1468"/>
                  </a:lnTo>
                  <a:lnTo>
                    <a:pt x="5430" y="1431"/>
                  </a:lnTo>
                  <a:lnTo>
                    <a:pt x="5430" y="1358"/>
                  </a:lnTo>
                  <a:lnTo>
                    <a:pt x="5393" y="1321"/>
                  </a:lnTo>
                  <a:lnTo>
                    <a:pt x="5246" y="1211"/>
                  </a:lnTo>
                  <a:lnTo>
                    <a:pt x="5063" y="1174"/>
                  </a:lnTo>
                  <a:lnTo>
                    <a:pt x="4733" y="1138"/>
                  </a:lnTo>
                  <a:lnTo>
                    <a:pt x="4219" y="1064"/>
                  </a:lnTo>
                  <a:lnTo>
                    <a:pt x="4183" y="1028"/>
                  </a:lnTo>
                  <a:lnTo>
                    <a:pt x="4146" y="991"/>
                  </a:lnTo>
                  <a:lnTo>
                    <a:pt x="3999" y="991"/>
                  </a:lnTo>
                  <a:lnTo>
                    <a:pt x="3853" y="1028"/>
                  </a:lnTo>
                  <a:lnTo>
                    <a:pt x="3706" y="1064"/>
                  </a:lnTo>
                  <a:lnTo>
                    <a:pt x="3596" y="1064"/>
                  </a:lnTo>
                  <a:lnTo>
                    <a:pt x="3522" y="1028"/>
                  </a:lnTo>
                  <a:lnTo>
                    <a:pt x="3486" y="991"/>
                  </a:lnTo>
                  <a:lnTo>
                    <a:pt x="3412" y="881"/>
                  </a:lnTo>
                  <a:lnTo>
                    <a:pt x="3412" y="771"/>
                  </a:lnTo>
                  <a:lnTo>
                    <a:pt x="3412" y="698"/>
                  </a:lnTo>
                  <a:lnTo>
                    <a:pt x="3486" y="624"/>
                  </a:lnTo>
                  <a:lnTo>
                    <a:pt x="3559" y="551"/>
                  </a:lnTo>
                  <a:lnTo>
                    <a:pt x="3742" y="478"/>
                  </a:lnTo>
                  <a:lnTo>
                    <a:pt x="3926" y="441"/>
                  </a:lnTo>
                  <a:close/>
                  <a:moveTo>
                    <a:pt x="6090" y="8071"/>
                  </a:moveTo>
                  <a:lnTo>
                    <a:pt x="6127" y="8144"/>
                  </a:lnTo>
                  <a:lnTo>
                    <a:pt x="6127" y="8217"/>
                  </a:lnTo>
                  <a:lnTo>
                    <a:pt x="6090" y="8291"/>
                  </a:lnTo>
                  <a:lnTo>
                    <a:pt x="6053" y="8364"/>
                  </a:lnTo>
                  <a:lnTo>
                    <a:pt x="5980" y="8401"/>
                  </a:lnTo>
                  <a:lnTo>
                    <a:pt x="5907" y="8401"/>
                  </a:lnTo>
                  <a:lnTo>
                    <a:pt x="5833" y="8364"/>
                  </a:lnTo>
                  <a:lnTo>
                    <a:pt x="5760" y="8291"/>
                  </a:lnTo>
                  <a:lnTo>
                    <a:pt x="5760" y="8181"/>
                  </a:lnTo>
                  <a:lnTo>
                    <a:pt x="5833" y="8144"/>
                  </a:lnTo>
                  <a:lnTo>
                    <a:pt x="5943" y="8071"/>
                  </a:lnTo>
                  <a:lnTo>
                    <a:pt x="6017" y="8107"/>
                  </a:lnTo>
                  <a:lnTo>
                    <a:pt x="6053" y="8107"/>
                  </a:lnTo>
                  <a:lnTo>
                    <a:pt x="6090" y="8071"/>
                  </a:lnTo>
                  <a:close/>
                  <a:moveTo>
                    <a:pt x="5907" y="7630"/>
                  </a:moveTo>
                  <a:lnTo>
                    <a:pt x="5797" y="7667"/>
                  </a:lnTo>
                  <a:lnTo>
                    <a:pt x="5687" y="7704"/>
                  </a:lnTo>
                  <a:lnTo>
                    <a:pt x="5577" y="7777"/>
                  </a:lnTo>
                  <a:lnTo>
                    <a:pt x="5467" y="7887"/>
                  </a:lnTo>
                  <a:lnTo>
                    <a:pt x="5467" y="7924"/>
                  </a:lnTo>
                  <a:lnTo>
                    <a:pt x="5430" y="7997"/>
                  </a:lnTo>
                  <a:lnTo>
                    <a:pt x="5503" y="8071"/>
                  </a:lnTo>
                  <a:lnTo>
                    <a:pt x="5430" y="8217"/>
                  </a:lnTo>
                  <a:lnTo>
                    <a:pt x="5430" y="8364"/>
                  </a:lnTo>
                  <a:lnTo>
                    <a:pt x="5467" y="8474"/>
                  </a:lnTo>
                  <a:lnTo>
                    <a:pt x="5540" y="8584"/>
                  </a:lnTo>
                  <a:lnTo>
                    <a:pt x="5650" y="8694"/>
                  </a:lnTo>
                  <a:lnTo>
                    <a:pt x="5797" y="8731"/>
                  </a:lnTo>
                  <a:lnTo>
                    <a:pt x="5907" y="8768"/>
                  </a:lnTo>
                  <a:lnTo>
                    <a:pt x="6053" y="8768"/>
                  </a:lnTo>
                  <a:lnTo>
                    <a:pt x="6200" y="8731"/>
                  </a:lnTo>
                  <a:lnTo>
                    <a:pt x="6310" y="8658"/>
                  </a:lnTo>
                  <a:lnTo>
                    <a:pt x="6384" y="8584"/>
                  </a:lnTo>
                  <a:lnTo>
                    <a:pt x="6457" y="8474"/>
                  </a:lnTo>
                  <a:lnTo>
                    <a:pt x="6494" y="8327"/>
                  </a:lnTo>
                  <a:lnTo>
                    <a:pt x="6494" y="8217"/>
                  </a:lnTo>
                  <a:lnTo>
                    <a:pt x="6494" y="8071"/>
                  </a:lnTo>
                  <a:lnTo>
                    <a:pt x="6457" y="7961"/>
                  </a:lnTo>
                  <a:lnTo>
                    <a:pt x="6384" y="7851"/>
                  </a:lnTo>
                  <a:lnTo>
                    <a:pt x="6310" y="7777"/>
                  </a:lnTo>
                  <a:lnTo>
                    <a:pt x="6200" y="7704"/>
                  </a:lnTo>
                  <a:lnTo>
                    <a:pt x="6053" y="7667"/>
                  </a:lnTo>
                  <a:lnTo>
                    <a:pt x="5907" y="7630"/>
                  </a:lnTo>
                  <a:close/>
                  <a:moveTo>
                    <a:pt x="4476" y="9134"/>
                  </a:moveTo>
                  <a:lnTo>
                    <a:pt x="4513" y="9281"/>
                  </a:lnTo>
                  <a:lnTo>
                    <a:pt x="4476" y="9391"/>
                  </a:lnTo>
                  <a:lnTo>
                    <a:pt x="4403" y="9538"/>
                  </a:lnTo>
                  <a:lnTo>
                    <a:pt x="4256" y="9648"/>
                  </a:lnTo>
                  <a:lnTo>
                    <a:pt x="4183" y="9685"/>
                  </a:lnTo>
                  <a:lnTo>
                    <a:pt x="4109" y="9685"/>
                  </a:lnTo>
                  <a:lnTo>
                    <a:pt x="4036" y="9648"/>
                  </a:lnTo>
                  <a:lnTo>
                    <a:pt x="3963" y="9575"/>
                  </a:lnTo>
                  <a:lnTo>
                    <a:pt x="3926" y="9501"/>
                  </a:lnTo>
                  <a:lnTo>
                    <a:pt x="3926" y="9428"/>
                  </a:lnTo>
                  <a:lnTo>
                    <a:pt x="3963" y="9354"/>
                  </a:lnTo>
                  <a:lnTo>
                    <a:pt x="4036" y="9281"/>
                  </a:lnTo>
                  <a:lnTo>
                    <a:pt x="4219" y="9208"/>
                  </a:lnTo>
                  <a:lnTo>
                    <a:pt x="4403" y="9171"/>
                  </a:lnTo>
                  <a:lnTo>
                    <a:pt x="4439" y="9171"/>
                  </a:lnTo>
                  <a:lnTo>
                    <a:pt x="4476" y="9134"/>
                  </a:lnTo>
                  <a:close/>
                  <a:moveTo>
                    <a:pt x="7741" y="9391"/>
                  </a:moveTo>
                  <a:lnTo>
                    <a:pt x="7814" y="9464"/>
                  </a:lnTo>
                  <a:lnTo>
                    <a:pt x="7851" y="9575"/>
                  </a:lnTo>
                  <a:lnTo>
                    <a:pt x="7851" y="9685"/>
                  </a:lnTo>
                  <a:lnTo>
                    <a:pt x="7814" y="9795"/>
                  </a:lnTo>
                  <a:lnTo>
                    <a:pt x="7704" y="9868"/>
                  </a:lnTo>
                  <a:lnTo>
                    <a:pt x="7557" y="9905"/>
                  </a:lnTo>
                  <a:lnTo>
                    <a:pt x="7447" y="9905"/>
                  </a:lnTo>
                  <a:lnTo>
                    <a:pt x="7301" y="9868"/>
                  </a:lnTo>
                  <a:lnTo>
                    <a:pt x="7227" y="9795"/>
                  </a:lnTo>
                  <a:lnTo>
                    <a:pt x="7301" y="9648"/>
                  </a:lnTo>
                  <a:lnTo>
                    <a:pt x="7374" y="9538"/>
                  </a:lnTo>
                  <a:lnTo>
                    <a:pt x="7484" y="9464"/>
                  </a:lnTo>
                  <a:lnTo>
                    <a:pt x="7631" y="9428"/>
                  </a:lnTo>
                  <a:lnTo>
                    <a:pt x="7704" y="9391"/>
                  </a:lnTo>
                  <a:close/>
                  <a:moveTo>
                    <a:pt x="4439" y="8658"/>
                  </a:moveTo>
                  <a:lnTo>
                    <a:pt x="4293" y="8694"/>
                  </a:lnTo>
                  <a:lnTo>
                    <a:pt x="4146" y="8694"/>
                  </a:lnTo>
                  <a:lnTo>
                    <a:pt x="4073" y="8731"/>
                  </a:lnTo>
                  <a:lnTo>
                    <a:pt x="3999" y="8804"/>
                  </a:lnTo>
                  <a:lnTo>
                    <a:pt x="3963" y="8951"/>
                  </a:lnTo>
                  <a:lnTo>
                    <a:pt x="3742" y="9061"/>
                  </a:lnTo>
                  <a:lnTo>
                    <a:pt x="3596" y="9244"/>
                  </a:lnTo>
                  <a:lnTo>
                    <a:pt x="3559" y="9354"/>
                  </a:lnTo>
                  <a:lnTo>
                    <a:pt x="3522" y="9501"/>
                  </a:lnTo>
                  <a:lnTo>
                    <a:pt x="3559" y="9611"/>
                  </a:lnTo>
                  <a:lnTo>
                    <a:pt x="3596" y="9758"/>
                  </a:lnTo>
                  <a:lnTo>
                    <a:pt x="3706" y="9868"/>
                  </a:lnTo>
                  <a:lnTo>
                    <a:pt x="3779" y="9978"/>
                  </a:lnTo>
                  <a:lnTo>
                    <a:pt x="3926" y="10051"/>
                  </a:lnTo>
                  <a:lnTo>
                    <a:pt x="4036" y="10088"/>
                  </a:lnTo>
                  <a:lnTo>
                    <a:pt x="4366" y="10088"/>
                  </a:lnTo>
                  <a:lnTo>
                    <a:pt x="4513" y="10015"/>
                  </a:lnTo>
                  <a:lnTo>
                    <a:pt x="4623" y="9905"/>
                  </a:lnTo>
                  <a:lnTo>
                    <a:pt x="4733" y="9795"/>
                  </a:lnTo>
                  <a:lnTo>
                    <a:pt x="4843" y="9648"/>
                  </a:lnTo>
                  <a:lnTo>
                    <a:pt x="4880" y="9501"/>
                  </a:lnTo>
                  <a:lnTo>
                    <a:pt x="4916" y="9354"/>
                  </a:lnTo>
                  <a:lnTo>
                    <a:pt x="4916" y="9171"/>
                  </a:lnTo>
                  <a:lnTo>
                    <a:pt x="4880" y="9024"/>
                  </a:lnTo>
                  <a:lnTo>
                    <a:pt x="4806" y="8878"/>
                  </a:lnTo>
                  <a:lnTo>
                    <a:pt x="4733" y="8768"/>
                  </a:lnTo>
                  <a:lnTo>
                    <a:pt x="4586" y="8694"/>
                  </a:lnTo>
                  <a:lnTo>
                    <a:pt x="4439" y="8658"/>
                  </a:lnTo>
                  <a:close/>
                  <a:moveTo>
                    <a:pt x="7447" y="8951"/>
                  </a:moveTo>
                  <a:lnTo>
                    <a:pt x="7337" y="8988"/>
                  </a:lnTo>
                  <a:lnTo>
                    <a:pt x="7264" y="9061"/>
                  </a:lnTo>
                  <a:lnTo>
                    <a:pt x="7227" y="9134"/>
                  </a:lnTo>
                  <a:lnTo>
                    <a:pt x="7227" y="9208"/>
                  </a:lnTo>
                  <a:lnTo>
                    <a:pt x="7117" y="9318"/>
                  </a:lnTo>
                  <a:lnTo>
                    <a:pt x="7007" y="9391"/>
                  </a:lnTo>
                  <a:lnTo>
                    <a:pt x="6934" y="9501"/>
                  </a:lnTo>
                  <a:lnTo>
                    <a:pt x="6897" y="9611"/>
                  </a:lnTo>
                  <a:lnTo>
                    <a:pt x="6897" y="9575"/>
                  </a:lnTo>
                  <a:lnTo>
                    <a:pt x="6860" y="9611"/>
                  </a:lnTo>
                  <a:lnTo>
                    <a:pt x="6824" y="9758"/>
                  </a:lnTo>
                  <a:lnTo>
                    <a:pt x="6824" y="9905"/>
                  </a:lnTo>
                  <a:lnTo>
                    <a:pt x="6860" y="9978"/>
                  </a:lnTo>
                  <a:lnTo>
                    <a:pt x="6897" y="10051"/>
                  </a:lnTo>
                  <a:lnTo>
                    <a:pt x="7007" y="10125"/>
                  </a:lnTo>
                  <a:lnTo>
                    <a:pt x="7044" y="10161"/>
                  </a:lnTo>
                  <a:lnTo>
                    <a:pt x="7044" y="10198"/>
                  </a:lnTo>
                  <a:lnTo>
                    <a:pt x="7227" y="10271"/>
                  </a:lnTo>
                  <a:lnTo>
                    <a:pt x="7374" y="10345"/>
                  </a:lnTo>
                  <a:lnTo>
                    <a:pt x="7704" y="10345"/>
                  </a:lnTo>
                  <a:lnTo>
                    <a:pt x="7851" y="10271"/>
                  </a:lnTo>
                  <a:lnTo>
                    <a:pt x="7998" y="10198"/>
                  </a:lnTo>
                  <a:lnTo>
                    <a:pt x="8108" y="10088"/>
                  </a:lnTo>
                  <a:lnTo>
                    <a:pt x="8181" y="9941"/>
                  </a:lnTo>
                  <a:lnTo>
                    <a:pt x="8254" y="9795"/>
                  </a:lnTo>
                  <a:lnTo>
                    <a:pt x="8291" y="9611"/>
                  </a:lnTo>
                  <a:lnTo>
                    <a:pt x="8254" y="9464"/>
                  </a:lnTo>
                  <a:lnTo>
                    <a:pt x="8218" y="9318"/>
                  </a:lnTo>
                  <a:lnTo>
                    <a:pt x="8144" y="9171"/>
                  </a:lnTo>
                  <a:lnTo>
                    <a:pt x="7998" y="9024"/>
                  </a:lnTo>
                  <a:lnTo>
                    <a:pt x="7924" y="8988"/>
                  </a:lnTo>
                  <a:lnTo>
                    <a:pt x="7851" y="8951"/>
                  </a:lnTo>
                  <a:close/>
                  <a:moveTo>
                    <a:pt x="6970" y="7227"/>
                  </a:moveTo>
                  <a:lnTo>
                    <a:pt x="7227" y="7300"/>
                  </a:lnTo>
                  <a:lnTo>
                    <a:pt x="7741" y="7520"/>
                  </a:lnTo>
                  <a:lnTo>
                    <a:pt x="8071" y="7667"/>
                  </a:lnTo>
                  <a:lnTo>
                    <a:pt x="8474" y="7740"/>
                  </a:lnTo>
                  <a:lnTo>
                    <a:pt x="8658" y="7777"/>
                  </a:lnTo>
                  <a:lnTo>
                    <a:pt x="8878" y="7777"/>
                  </a:lnTo>
                  <a:lnTo>
                    <a:pt x="9061" y="7740"/>
                  </a:lnTo>
                  <a:lnTo>
                    <a:pt x="9245" y="7667"/>
                  </a:lnTo>
                  <a:lnTo>
                    <a:pt x="9575" y="8071"/>
                  </a:lnTo>
                  <a:lnTo>
                    <a:pt x="10125" y="8841"/>
                  </a:lnTo>
                  <a:lnTo>
                    <a:pt x="10639" y="9648"/>
                  </a:lnTo>
                  <a:lnTo>
                    <a:pt x="10785" y="9868"/>
                  </a:lnTo>
                  <a:lnTo>
                    <a:pt x="10822" y="10015"/>
                  </a:lnTo>
                  <a:lnTo>
                    <a:pt x="10785" y="10161"/>
                  </a:lnTo>
                  <a:lnTo>
                    <a:pt x="10749" y="10235"/>
                  </a:lnTo>
                  <a:lnTo>
                    <a:pt x="10639" y="10345"/>
                  </a:lnTo>
                  <a:lnTo>
                    <a:pt x="10455" y="10455"/>
                  </a:lnTo>
                  <a:lnTo>
                    <a:pt x="10235" y="10602"/>
                  </a:lnTo>
                  <a:lnTo>
                    <a:pt x="9758" y="10565"/>
                  </a:lnTo>
                  <a:lnTo>
                    <a:pt x="9281" y="10492"/>
                  </a:lnTo>
                  <a:lnTo>
                    <a:pt x="8328" y="10455"/>
                  </a:lnTo>
                  <a:lnTo>
                    <a:pt x="7374" y="10492"/>
                  </a:lnTo>
                  <a:lnTo>
                    <a:pt x="6420" y="10528"/>
                  </a:lnTo>
                  <a:lnTo>
                    <a:pt x="2092" y="10675"/>
                  </a:lnTo>
                  <a:lnTo>
                    <a:pt x="1065" y="10712"/>
                  </a:lnTo>
                  <a:lnTo>
                    <a:pt x="735" y="10712"/>
                  </a:lnTo>
                  <a:lnTo>
                    <a:pt x="625" y="10638"/>
                  </a:lnTo>
                  <a:lnTo>
                    <a:pt x="588" y="10602"/>
                  </a:lnTo>
                  <a:lnTo>
                    <a:pt x="551" y="10565"/>
                  </a:lnTo>
                  <a:lnTo>
                    <a:pt x="588" y="10418"/>
                  </a:lnTo>
                  <a:lnTo>
                    <a:pt x="735" y="10198"/>
                  </a:lnTo>
                  <a:lnTo>
                    <a:pt x="1065" y="9685"/>
                  </a:lnTo>
                  <a:lnTo>
                    <a:pt x="1542" y="9575"/>
                  </a:lnTo>
                  <a:lnTo>
                    <a:pt x="1762" y="9538"/>
                  </a:lnTo>
                  <a:lnTo>
                    <a:pt x="2018" y="9501"/>
                  </a:lnTo>
                  <a:lnTo>
                    <a:pt x="2092" y="9464"/>
                  </a:lnTo>
                  <a:lnTo>
                    <a:pt x="2128" y="9428"/>
                  </a:lnTo>
                  <a:lnTo>
                    <a:pt x="2165" y="9281"/>
                  </a:lnTo>
                  <a:lnTo>
                    <a:pt x="2128" y="9171"/>
                  </a:lnTo>
                  <a:lnTo>
                    <a:pt x="2092" y="9134"/>
                  </a:lnTo>
                  <a:lnTo>
                    <a:pt x="2018" y="9098"/>
                  </a:lnTo>
                  <a:lnTo>
                    <a:pt x="1872" y="9061"/>
                  </a:lnTo>
                  <a:lnTo>
                    <a:pt x="1725" y="9061"/>
                  </a:lnTo>
                  <a:lnTo>
                    <a:pt x="1395" y="9134"/>
                  </a:lnTo>
                  <a:lnTo>
                    <a:pt x="1395" y="9134"/>
                  </a:lnTo>
                  <a:lnTo>
                    <a:pt x="1798" y="8547"/>
                  </a:lnTo>
                  <a:lnTo>
                    <a:pt x="1835" y="8511"/>
                  </a:lnTo>
                  <a:lnTo>
                    <a:pt x="1945" y="8547"/>
                  </a:lnTo>
                  <a:lnTo>
                    <a:pt x="2092" y="8584"/>
                  </a:lnTo>
                  <a:lnTo>
                    <a:pt x="2459" y="8621"/>
                  </a:lnTo>
                  <a:lnTo>
                    <a:pt x="2972" y="8621"/>
                  </a:lnTo>
                  <a:lnTo>
                    <a:pt x="3082" y="8584"/>
                  </a:lnTo>
                  <a:lnTo>
                    <a:pt x="3156" y="8511"/>
                  </a:lnTo>
                  <a:lnTo>
                    <a:pt x="3192" y="8401"/>
                  </a:lnTo>
                  <a:lnTo>
                    <a:pt x="3156" y="8291"/>
                  </a:lnTo>
                  <a:lnTo>
                    <a:pt x="3082" y="8217"/>
                  </a:lnTo>
                  <a:lnTo>
                    <a:pt x="2972" y="8181"/>
                  </a:lnTo>
                  <a:lnTo>
                    <a:pt x="2055" y="8181"/>
                  </a:lnTo>
                  <a:lnTo>
                    <a:pt x="2532" y="7520"/>
                  </a:lnTo>
                  <a:lnTo>
                    <a:pt x="2752" y="7557"/>
                  </a:lnTo>
                  <a:lnTo>
                    <a:pt x="2899" y="7704"/>
                  </a:lnTo>
                  <a:lnTo>
                    <a:pt x="3046" y="7777"/>
                  </a:lnTo>
                  <a:lnTo>
                    <a:pt x="3192" y="7851"/>
                  </a:lnTo>
                  <a:lnTo>
                    <a:pt x="3376" y="7924"/>
                  </a:lnTo>
                  <a:lnTo>
                    <a:pt x="3742" y="7961"/>
                  </a:lnTo>
                  <a:lnTo>
                    <a:pt x="4073" y="7961"/>
                  </a:lnTo>
                  <a:lnTo>
                    <a:pt x="4549" y="7887"/>
                  </a:lnTo>
                  <a:lnTo>
                    <a:pt x="4953" y="7777"/>
                  </a:lnTo>
                  <a:lnTo>
                    <a:pt x="5797" y="7410"/>
                  </a:lnTo>
                  <a:lnTo>
                    <a:pt x="6237" y="7264"/>
                  </a:lnTo>
                  <a:lnTo>
                    <a:pt x="6494" y="7227"/>
                  </a:lnTo>
                  <a:close/>
                  <a:moveTo>
                    <a:pt x="4036" y="1"/>
                  </a:moveTo>
                  <a:lnTo>
                    <a:pt x="3816" y="37"/>
                  </a:lnTo>
                  <a:lnTo>
                    <a:pt x="3596" y="74"/>
                  </a:lnTo>
                  <a:lnTo>
                    <a:pt x="3412" y="147"/>
                  </a:lnTo>
                  <a:lnTo>
                    <a:pt x="3229" y="257"/>
                  </a:lnTo>
                  <a:lnTo>
                    <a:pt x="3119" y="404"/>
                  </a:lnTo>
                  <a:lnTo>
                    <a:pt x="3009" y="551"/>
                  </a:lnTo>
                  <a:lnTo>
                    <a:pt x="2972" y="771"/>
                  </a:lnTo>
                  <a:lnTo>
                    <a:pt x="3009" y="991"/>
                  </a:lnTo>
                  <a:lnTo>
                    <a:pt x="3082" y="1174"/>
                  </a:lnTo>
                  <a:lnTo>
                    <a:pt x="3156" y="1285"/>
                  </a:lnTo>
                  <a:lnTo>
                    <a:pt x="3266" y="1358"/>
                  </a:lnTo>
                  <a:lnTo>
                    <a:pt x="3412" y="1431"/>
                  </a:lnTo>
                  <a:lnTo>
                    <a:pt x="3559" y="1468"/>
                  </a:lnTo>
                  <a:lnTo>
                    <a:pt x="3706" y="1468"/>
                  </a:lnTo>
                  <a:lnTo>
                    <a:pt x="3853" y="1431"/>
                  </a:lnTo>
                  <a:lnTo>
                    <a:pt x="3999" y="1395"/>
                  </a:lnTo>
                  <a:lnTo>
                    <a:pt x="4073" y="1395"/>
                  </a:lnTo>
                  <a:lnTo>
                    <a:pt x="3963" y="1468"/>
                  </a:lnTo>
                  <a:lnTo>
                    <a:pt x="3926" y="1578"/>
                  </a:lnTo>
                  <a:lnTo>
                    <a:pt x="3889" y="2055"/>
                  </a:lnTo>
                  <a:lnTo>
                    <a:pt x="3889" y="2532"/>
                  </a:lnTo>
                  <a:lnTo>
                    <a:pt x="3926" y="3449"/>
                  </a:lnTo>
                  <a:lnTo>
                    <a:pt x="3926" y="5099"/>
                  </a:lnTo>
                  <a:lnTo>
                    <a:pt x="3926" y="5283"/>
                  </a:lnTo>
                  <a:lnTo>
                    <a:pt x="3963" y="5466"/>
                  </a:lnTo>
                  <a:lnTo>
                    <a:pt x="3963" y="5503"/>
                  </a:lnTo>
                  <a:lnTo>
                    <a:pt x="3742" y="5613"/>
                  </a:lnTo>
                  <a:lnTo>
                    <a:pt x="3559" y="5723"/>
                  </a:lnTo>
                  <a:lnTo>
                    <a:pt x="3229" y="6016"/>
                  </a:lnTo>
                  <a:lnTo>
                    <a:pt x="2899" y="6347"/>
                  </a:lnTo>
                  <a:lnTo>
                    <a:pt x="2605" y="6677"/>
                  </a:lnTo>
                  <a:lnTo>
                    <a:pt x="2239" y="7080"/>
                  </a:lnTo>
                  <a:lnTo>
                    <a:pt x="1908" y="7484"/>
                  </a:lnTo>
                  <a:lnTo>
                    <a:pt x="1285" y="8364"/>
                  </a:lnTo>
                  <a:lnTo>
                    <a:pt x="698" y="9244"/>
                  </a:lnTo>
                  <a:lnTo>
                    <a:pt x="148" y="10125"/>
                  </a:lnTo>
                  <a:lnTo>
                    <a:pt x="38" y="10308"/>
                  </a:lnTo>
                  <a:lnTo>
                    <a:pt x="1" y="10492"/>
                  </a:lnTo>
                  <a:lnTo>
                    <a:pt x="38" y="10675"/>
                  </a:lnTo>
                  <a:lnTo>
                    <a:pt x="111" y="10858"/>
                  </a:lnTo>
                  <a:lnTo>
                    <a:pt x="221" y="11005"/>
                  </a:lnTo>
                  <a:lnTo>
                    <a:pt x="368" y="11115"/>
                  </a:lnTo>
                  <a:lnTo>
                    <a:pt x="551" y="11225"/>
                  </a:lnTo>
                  <a:lnTo>
                    <a:pt x="771" y="11262"/>
                  </a:lnTo>
                  <a:lnTo>
                    <a:pt x="1321" y="11299"/>
                  </a:lnTo>
                  <a:lnTo>
                    <a:pt x="1872" y="11262"/>
                  </a:lnTo>
                  <a:lnTo>
                    <a:pt x="3009" y="11189"/>
                  </a:lnTo>
                  <a:lnTo>
                    <a:pt x="5503" y="11115"/>
                  </a:lnTo>
                  <a:lnTo>
                    <a:pt x="7447" y="11042"/>
                  </a:lnTo>
                  <a:lnTo>
                    <a:pt x="8401" y="11005"/>
                  </a:lnTo>
                  <a:lnTo>
                    <a:pt x="9355" y="11042"/>
                  </a:lnTo>
                  <a:lnTo>
                    <a:pt x="9391" y="11152"/>
                  </a:lnTo>
                  <a:lnTo>
                    <a:pt x="9465" y="11225"/>
                  </a:lnTo>
                  <a:lnTo>
                    <a:pt x="9612" y="11299"/>
                  </a:lnTo>
                  <a:lnTo>
                    <a:pt x="9795" y="11335"/>
                  </a:lnTo>
                  <a:lnTo>
                    <a:pt x="9978" y="11335"/>
                  </a:lnTo>
                  <a:lnTo>
                    <a:pt x="10125" y="11299"/>
                  </a:lnTo>
                  <a:lnTo>
                    <a:pt x="10272" y="11299"/>
                  </a:lnTo>
                  <a:lnTo>
                    <a:pt x="10382" y="11262"/>
                  </a:lnTo>
                  <a:lnTo>
                    <a:pt x="10455" y="11189"/>
                  </a:lnTo>
                  <a:lnTo>
                    <a:pt x="10565" y="11115"/>
                  </a:lnTo>
                  <a:lnTo>
                    <a:pt x="10785" y="10968"/>
                  </a:lnTo>
                  <a:lnTo>
                    <a:pt x="10969" y="10785"/>
                  </a:lnTo>
                  <a:lnTo>
                    <a:pt x="11152" y="10602"/>
                  </a:lnTo>
                  <a:lnTo>
                    <a:pt x="11299" y="10455"/>
                  </a:lnTo>
                  <a:lnTo>
                    <a:pt x="11336" y="10308"/>
                  </a:lnTo>
                  <a:lnTo>
                    <a:pt x="11372" y="10198"/>
                  </a:lnTo>
                  <a:lnTo>
                    <a:pt x="11409" y="10051"/>
                  </a:lnTo>
                  <a:lnTo>
                    <a:pt x="11372" y="9941"/>
                  </a:lnTo>
                  <a:lnTo>
                    <a:pt x="11299" y="9685"/>
                  </a:lnTo>
                  <a:lnTo>
                    <a:pt x="11189" y="9464"/>
                  </a:lnTo>
                  <a:lnTo>
                    <a:pt x="10859" y="8914"/>
                  </a:lnTo>
                  <a:lnTo>
                    <a:pt x="10492" y="8364"/>
                  </a:lnTo>
                  <a:lnTo>
                    <a:pt x="10125" y="7887"/>
                  </a:lnTo>
                  <a:lnTo>
                    <a:pt x="9722" y="7410"/>
                  </a:lnTo>
                  <a:lnTo>
                    <a:pt x="9318" y="6933"/>
                  </a:lnTo>
                  <a:lnTo>
                    <a:pt x="8878" y="6493"/>
                  </a:lnTo>
                  <a:lnTo>
                    <a:pt x="8474" y="6126"/>
                  </a:lnTo>
                  <a:lnTo>
                    <a:pt x="8071" y="5760"/>
                  </a:lnTo>
                  <a:lnTo>
                    <a:pt x="7851" y="5576"/>
                  </a:lnTo>
                  <a:lnTo>
                    <a:pt x="7594" y="5430"/>
                  </a:lnTo>
                  <a:lnTo>
                    <a:pt x="7374" y="5319"/>
                  </a:lnTo>
                  <a:lnTo>
                    <a:pt x="7117" y="5209"/>
                  </a:lnTo>
                  <a:lnTo>
                    <a:pt x="7117" y="5173"/>
                  </a:lnTo>
                  <a:lnTo>
                    <a:pt x="7191" y="4953"/>
                  </a:lnTo>
                  <a:lnTo>
                    <a:pt x="7227" y="4696"/>
                  </a:lnTo>
                  <a:lnTo>
                    <a:pt x="7227" y="4182"/>
                  </a:lnTo>
                  <a:lnTo>
                    <a:pt x="7227" y="3669"/>
                  </a:lnTo>
                  <a:lnTo>
                    <a:pt x="7191" y="3192"/>
                  </a:lnTo>
                  <a:lnTo>
                    <a:pt x="7154" y="2825"/>
                  </a:lnTo>
                  <a:lnTo>
                    <a:pt x="7117" y="2385"/>
                  </a:lnTo>
                  <a:lnTo>
                    <a:pt x="7044" y="2165"/>
                  </a:lnTo>
                  <a:lnTo>
                    <a:pt x="7007" y="1945"/>
                  </a:lnTo>
                  <a:lnTo>
                    <a:pt x="6934" y="1761"/>
                  </a:lnTo>
                  <a:lnTo>
                    <a:pt x="6824" y="1615"/>
                  </a:lnTo>
                  <a:lnTo>
                    <a:pt x="7191" y="1651"/>
                  </a:lnTo>
                  <a:lnTo>
                    <a:pt x="7521" y="1651"/>
                  </a:lnTo>
                  <a:lnTo>
                    <a:pt x="7851" y="1541"/>
                  </a:lnTo>
                  <a:lnTo>
                    <a:pt x="7998" y="1468"/>
                  </a:lnTo>
                  <a:lnTo>
                    <a:pt x="8144" y="1358"/>
                  </a:lnTo>
                  <a:lnTo>
                    <a:pt x="8254" y="1248"/>
                  </a:lnTo>
                  <a:lnTo>
                    <a:pt x="8254" y="1174"/>
                  </a:lnTo>
                  <a:lnTo>
                    <a:pt x="8254" y="1101"/>
                  </a:lnTo>
                  <a:lnTo>
                    <a:pt x="8144" y="624"/>
                  </a:lnTo>
                  <a:lnTo>
                    <a:pt x="8071" y="404"/>
                  </a:lnTo>
                  <a:lnTo>
                    <a:pt x="7998" y="294"/>
                  </a:lnTo>
                  <a:lnTo>
                    <a:pt x="7924" y="221"/>
                  </a:lnTo>
                  <a:lnTo>
                    <a:pt x="7851" y="147"/>
                  </a:lnTo>
                  <a:lnTo>
                    <a:pt x="7777" y="147"/>
                  </a:lnTo>
                  <a:lnTo>
                    <a:pt x="7631" y="111"/>
                  </a:lnTo>
                  <a:lnTo>
                    <a:pt x="6824" y="74"/>
                  </a:lnTo>
                  <a:lnTo>
                    <a:pt x="4036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9" name="Shape 309"/>
            <p:cNvSpPr/>
            <p:nvPr/>
          </p:nvSpPr>
          <p:spPr>
            <a:xfrm>
              <a:off x="6849975" y="3631900"/>
              <a:ext cx="270550" cy="339350"/>
            </a:xfrm>
            <a:custGeom>
              <a:avLst/>
              <a:gdLst/>
              <a:ahLst/>
              <a:cxnLst/>
              <a:rect l="0" t="0" r="0" b="0"/>
              <a:pathLst>
                <a:path w="10822" h="13574" extrusionOk="0">
                  <a:moveTo>
                    <a:pt x="10235" y="1358"/>
                  </a:moveTo>
                  <a:lnTo>
                    <a:pt x="10345" y="1652"/>
                  </a:lnTo>
                  <a:lnTo>
                    <a:pt x="10345" y="1982"/>
                  </a:lnTo>
                  <a:lnTo>
                    <a:pt x="10345" y="2312"/>
                  </a:lnTo>
                  <a:lnTo>
                    <a:pt x="10235" y="2605"/>
                  </a:lnTo>
                  <a:lnTo>
                    <a:pt x="10235" y="2569"/>
                  </a:lnTo>
                  <a:lnTo>
                    <a:pt x="10198" y="1945"/>
                  </a:lnTo>
                  <a:lnTo>
                    <a:pt x="10235" y="1358"/>
                  </a:lnTo>
                  <a:close/>
                  <a:moveTo>
                    <a:pt x="9538" y="2092"/>
                  </a:moveTo>
                  <a:lnTo>
                    <a:pt x="9538" y="2422"/>
                  </a:lnTo>
                  <a:lnTo>
                    <a:pt x="9538" y="2789"/>
                  </a:lnTo>
                  <a:lnTo>
                    <a:pt x="9465" y="2202"/>
                  </a:lnTo>
                  <a:lnTo>
                    <a:pt x="9538" y="2092"/>
                  </a:lnTo>
                  <a:close/>
                  <a:moveTo>
                    <a:pt x="9941" y="1285"/>
                  </a:moveTo>
                  <a:lnTo>
                    <a:pt x="9868" y="1835"/>
                  </a:lnTo>
                  <a:lnTo>
                    <a:pt x="9831" y="2129"/>
                  </a:lnTo>
                  <a:lnTo>
                    <a:pt x="9831" y="2459"/>
                  </a:lnTo>
                  <a:lnTo>
                    <a:pt x="9831" y="2642"/>
                  </a:lnTo>
                  <a:lnTo>
                    <a:pt x="9868" y="2789"/>
                  </a:lnTo>
                  <a:lnTo>
                    <a:pt x="9941" y="2936"/>
                  </a:lnTo>
                  <a:lnTo>
                    <a:pt x="10015" y="3046"/>
                  </a:lnTo>
                  <a:lnTo>
                    <a:pt x="10051" y="3046"/>
                  </a:lnTo>
                  <a:lnTo>
                    <a:pt x="9941" y="3229"/>
                  </a:lnTo>
                  <a:lnTo>
                    <a:pt x="9648" y="3632"/>
                  </a:lnTo>
                  <a:lnTo>
                    <a:pt x="9575" y="3046"/>
                  </a:lnTo>
                  <a:lnTo>
                    <a:pt x="9611" y="3119"/>
                  </a:lnTo>
                  <a:lnTo>
                    <a:pt x="9648" y="3156"/>
                  </a:lnTo>
                  <a:lnTo>
                    <a:pt x="9721" y="3192"/>
                  </a:lnTo>
                  <a:lnTo>
                    <a:pt x="9795" y="3156"/>
                  </a:lnTo>
                  <a:lnTo>
                    <a:pt x="9868" y="3156"/>
                  </a:lnTo>
                  <a:lnTo>
                    <a:pt x="9905" y="3082"/>
                  </a:lnTo>
                  <a:lnTo>
                    <a:pt x="9905" y="3046"/>
                  </a:lnTo>
                  <a:lnTo>
                    <a:pt x="9905" y="2972"/>
                  </a:lnTo>
                  <a:lnTo>
                    <a:pt x="9868" y="2936"/>
                  </a:lnTo>
                  <a:lnTo>
                    <a:pt x="9831" y="2899"/>
                  </a:lnTo>
                  <a:lnTo>
                    <a:pt x="9758" y="2899"/>
                  </a:lnTo>
                  <a:lnTo>
                    <a:pt x="9758" y="2642"/>
                  </a:lnTo>
                  <a:lnTo>
                    <a:pt x="9721" y="2092"/>
                  </a:lnTo>
                  <a:lnTo>
                    <a:pt x="9685" y="2018"/>
                  </a:lnTo>
                  <a:lnTo>
                    <a:pt x="9587" y="2018"/>
                  </a:lnTo>
                  <a:lnTo>
                    <a:pt x="9611" y="1982"/>
                  </a:lnTo>
                  <a:lnTo>
                    <a:pt x="9721" y="1762"/>
                  </a:lnTo>
                  <a:lnTo>
                    <a:pt x="9831" y="1542"/>
                  </a:lnTo>
                  <a:lnTo>
                    <a:pt x="9941" y="1285"/>
                  </a:lnTo>
                  <a:close/>
                  <a:moveTo>
                    <a:pt x="9318" y="2385"/>
                  </a:moveTo>
                  <a:lnTo>
                    <a:pt x="9281" y="3119"/>
                  </a:lnTo>
                  <a:lnTo>
                    <a:pt x="9318" y="3889"/>
                  </a:lnTo>
                  <a:lnTo>
                    <a:pt x="9354" y="3963"/>
                  </a:lnTo>
                  <a:lnTo>
                    <a:pt x="9098" y="4183"/>
                  </a:lnTo>
                  <a:lnTo>
                    <a:pt x="9098" y="3963"/>
                  </a:lnTo>
                  <a:lnTo>
                    <a:pt x="9098" y="3743"/>
                  </a:lnTo>
                  <a:lnTo>
                    <a:pt x="9024" y="3302"/>
                  </a:lnTo>
                  <a:lnTo>
                    <a:pt x="8988" y="2715"/>
                  </a:lnTo>
                  <a:lnTo>
                    <a:pt x="9134" y="2569"/>
                  </a:lnTo>
                  <a:lnTo>
                    <a:pt x="9318" y="2385"/>
                  </a:lnTo>
                  <a:close/>
                  <a:moveTo>
                    <a:pt x="8107" y="3596"/>
                  </a:moveTo>
                  <a:lnTo>
                    <a:pt x="7997" y="3889"/>
                  </a:lnTo>
                  <a:lnTo>
                    <a:pt x="7924" y="4219"/>
                  </a:lnTo>
                  <a:lnTo>
                    <a:pt x="7887" y="3779"/>
                  </a:lnTo>
                  <a:lnTo>
                    <a:pt x="8107" y="3596"/>
                  </a:lnTo>
                  <a:close/>
                  <a:moveTo>
                    <a:pt x="8731" y="2972"/>
                  </a:moveTo>
                  <a:lnTo>
                    <a:pt x="8731" y="3302"/>
                  </a:lnTo>
                  <a:lnTo>
                    <a:pt x="8731" y="3816"/>
                  </a:lnTo>
                  <a:lnTo>
                    <a:pt x="8768" y="4109"/>
                  </a:lnTo>
                  <a:lnTo>
                    <a:pt x="8841" y="4366"/>
                  </a:lnTo>
                  <a:lnTo>
                    <a:pt x="8841" y="4403"/>
                  </a:lnTo>
                  <a:lnTo>
                    <a:pt x="8621" y="4586"/>
                  </a:lnTo>
                  <a:lnTo>
                    <a:pt x="8621" y="4586"/>
                  </a:lnTo>
                  <a:lnTo>
                    <a:pt x="8658" y="4219"/>
                  </a:lnTo>
                  <a:lnTo>
                    <a:pt x="8694" y="3816"/>
                  </a:lnTo>
                  <a:lnTo>
                    <a:pt x="8694" y="3449"/>
                  </a:lnTo>
                  <a:lnTo>
                    <a:pt x="8658" y="3082"/>
                  </a:lnTo>
                  <a:lnTo>
                    <a:pt x="8731" y="2972"/>
                  </a:lnTo>
                  <a:close/>
                  <a:moveTo>
                    <a:pt x="8364" y="3339"/>
                  </a:moveTo>
                  <a:lnTo>
                    <a:pt x="8254" y="4733"/>
                  </a:lnTo>
                  <a:lnTo>
                    <a:pt x="8291" y="4806"/>
                  </a:lnTo>
                  <a:lnTo>
                    <a:pt x="8291" y="4843"/>
                  </a:lnTo>
                  <a:lnTo>
                    <a:pt x="8217" y="4916"/>
                  </a:lnTo>
                  <a:lnTo>
                    <a:pt x="8181" y="4880"/>
                  </a:lnTo>
                  <a:lnTo>
                    <a:pt x="8327" y="3522"/>
                  </a:lnTo>
                  <a:lnTo>
                    <a:pt x="8291" y="3486"/>
                  </a:lnTo>
                  <a:lnTo>
                    <a:pt x="8254" y="3449"/>
                  </a:lnTo>
                  <a:lnTo>
                    <a:pt x="8364" y="3339"/>
                  </a:lnTo>
                  <a:close/>
                  <a:moveTo>
                    <a:pt x="7704" y="3963"/>
                  </a:moveTo>
                  <a:lnTo>
                    <a:pt x="7667" y="4329"/>
                  </a:lnTo>
                  <a:lnTo>
                    <a:pt x="7594" y="4696"/>
                  </a:lnTo>
                  <a:lnTo>
                    <a:pt x="7520" y="5026"/>
                  </a:lnTo>
                  <a:lnTo>
                    <a:pt x="7410" y="5393"/>
                  </a:lnTo>
                  <a:lnTo>
                    <a:pt x="7410" y="5467"/>
                  </a:lnTo>
                  <a:lnTo>
                    <a:pt x="7337" y="5430"/>
                  </a:lnTo>
                  <a:lnTo>
                    <a:pt x="7300" y="5430"/>
                  </a:lnTo>
                  <a:lnTo>
                    <a:pt x="7300" y="4990"/>
                  </a:lnTo>
                  <a:lnTo>
                    <a:pt x="7264" y="4696"/>
                  </a:lnTo>
                  <a:lnTo>
                    <a:pt x="7227" y="4366"/>
                  </a:lnTo>
                  <a:lnTo>
                    <a:pt x="7704" y="3963"/>
                  </a:lnTo>
                  <a:close/>
                  <a:moveTo>
                    <a:pt x="7044" y="4513"/>
                  </a:moveTo>
                  <a:lnTo>
                    <a:pt x="6970" y="5026"/>
                  </a:lnTo>
                  <a:lnTo>
                    <a:pt x="6970" y="5320"/>
                  </a:lnTo>
                  <a:lnTo>
                    <a:pt x="6970" y="5540"/>
                  </a:lnTo>
                  <a:lnTo>
                    <a:pt x="7007" y="5650"/>
                  </a:lnTo>
                  <a:lnTo>
                    <a:pt x="7080" y="5760"/>
                  </a:lnTo>
                  <a:lnTo>
                    <a:pt x="6677" y="6053"/>
                  </a:lnTo>
                  <a:lnTo>
                    <a:pt x="6677" y="6053"/>
                  </a:lnTo>
                  <a:lnTo>
                    <a:pt x="6713" y="5797"/>
                  </a:lnTo>
                  <a:lnTo>
                    <a:pt x="6750" y="5540"/>
                  </a:lnTo>
                  <a:lnTo>
                    <a:pt x="6750" y="5173"/>
                  </a:lnTo>
                  <a:lnTo>
                    <a:pt x="6677" y="4843"/>
                  </a:lnTo>
                  <a:lnTo>
                    <a:pt x="7044" y="4513"/>
                  </a:lnTo>
                  <a:close/>
                  <a:moveTo>
                    <a:pt x="6603" y="4916"/>
                  </a:moveTo>
                  <a:lnTo>
                    <a:pt x="6567" y="5173"/>
                  </a:lnTo>
                  <a:lnTo>
                    <a:pt x="6530" y="5430"/>
                  </a:lnTo>
                  <a:lnTo>
                    <a:pt x="6457" y="5613"/>
                  </a:lnTo>
                  <a:lnTo>
                    <a:pt x="6383" y="5760"/>
                  </a:lnTo>
                  <a:lnTo>
                    <a:pt x="6310" y="5943"/>
                  </a:lnTo>
                  <a:lnTo>
                    <a:pt x="6310" y="6127"/>
                  </a:lnTo>
                  <a:lnTo>
                    <a:pt x="6310" y="6200"/>
                  </a:lnTo>
                  <a:lnTo>
                    <a:pt x="6383" y="6237"/>
                  </a:lnTo>
                  <a:lnTo>
                    <a:pt x="5980" y="6494"/>
                  </a:lnTo>
                  <a:lnTo>
                    <a:pt x="6053" y="6090"/>
                  </a:lnTo>
                  <a:lnTo>
                    <a:pt x="6053" y="5760"/>
                  </a:lnTo>
                  <a:lnTo>
                    <a:pt x="6016" y="5393"/>
                  </a:lnTo>
                  <a:lnTo>
                    <a:pt x="6603" y="4916"/>
                  </a:lnTo>
                  <a:close/>
                  <a:moveTo>
                    <a:pt x="5870" y="5540"/>
                  </a:moveTo>
                  <a:lnTo>
                    <a:pt x="5796" y="5943"/>
                  </a:lnTo>
                  <a:lnTo>
                    <a:pt x="5686" y="6347"/>
                  </a:lnTo>
                  <a:lnTo>
                    <a:pt x="5613" y="6567"/>
                  </a:lnTo>
                  <a:lnTo>
                    <a:pt x="5613" y="6677"/>
                  </a:lnTo>
                  <a:lnTo>
                    <a:pt x="5613" y="6750"/>
                  </a:lnTo>
                  <a:lnTo>
                    <a:pt x="5173" y="7081"/>
                  </a:lnTo>
                  <a:lnTo>
                    <a:pt x="5393" y="5943"/>
                  </a:lnTo>
                  <a:lnTo>
                    <a:pt x="5870" y="5540"/>
                  </a:lnTo>
                  <a:close/>
                  <a:moveTo>
                    <a:pt x="9134" y="478"/>
                  </a:moveTo>
                  <a:lnTo>
                    <a:pt x="9428" y="588"/>
                  </a:lnTo>
                  <a:lnTo>
                    <a:pt x="9318" y="735"/>
                  </a:lnTo>
                  <a:lnTo>
                    <a:pt x="9318" y="845"/>
                  </a:lnTo>
                  <a:lnTo>
                    <a:pt x="9354" y="918"/>
                  </a:lnTo>
                  <a:lnTo>
                    <a:pt x="9428" y="955"/>
                  </a:lnTo>
                  <a:lnTo>
                    <a:pt x="9538" y="955"/>
                  </a:lnTo>
                  <a:lnTo>
                    <a:pt x="9538" y="1101"/>
                  </a:lnTo>
                  <a:lnTo>
                    <a:pt x="9465" y="1285"/>
                  </a:lnTo>
                  <a:lnTo>
                    <a:pt x="9318" y="1615"/>
                  </a:lnTo>
                  <a:lnTo>
                    <a:pt x="9134" y="1908"/>
                  </a:lnTo>
                  <a:lnTo>
                    <a:pt x="8914" y="2202"/>
                  </a:lnTo>
                  <a:lnTo>
                    <a:pt x="8841" y="2165"/>
                  </a:lnTo>
                  <a:lnTo>
                    <a:pt x="8804" y="2202"/>
                  </a:lnTo>
                  <a:lnTo>
                    <a:pt x="8768" y="2202"/>
                  </a:lnTo>
                  <a:lnTo>
                    <a:pt x="8731" y="2275"/>
                  </a:lnTo>
                  <a:lnTo>
                    <a:pt x="8731" y="2349"/>
                  </a:lnTo>
                  <a:lnTo>
                    <a:pt x="8364" y="2715"/>
                  </a:lnTo>
                  <a:lnTo>
                    <a:pt x="7740" y="3339"/>
                  </a:lnTo>
                  <a:lnTo>
                    <a:pt x="7667" y="3339"/>
                  </a:lnTo>
                  <a:lnTo>
                    <a:pt x="7667" y="3412"/>
                  </a:lnTo>
                  <a:lnTo>
                    <a:pt x="6493" y="4439"/>
                  </a:lnTo>
                  <a:lnTo>
                    <a:pt x="5650" y="5173"/>
                  </a:lnTo>
                  <a:lnTo>
                    <a:pt x="4806" y="5870"/>
                  </a:lnTo>
                  <a:lnTo>
                    <a:pt x="4769" y="5870"/>
                  </a:lnTo>
                  <a:lnTo>
                    <a:pt x="4733" y="5907"/>
                  </a:lnTo>
                  <a:lnTo>
                    <a:pt x="4623" y="6017"/>
                  </a:lnTo>
                  <a:lnTo>
                    <a:pt x="3889" y="6567"/>
                  </a:lnTo>
                  <a:lnTo>
                    <a:pt x="3852" y="6567"/>
                  </a:lnTo>
                  <a:lnTo>
                    <a:pt x="3816" y="6604"/>
                  </a:lnTo>
                  <a:lnTo>
                    <a:pt x="3632" y="6714"/>
                  </a:lnTo>
                  <a:lnTo>
                    <a:pt x="3339" y="6897"/>
                  </a:lnTo>
                  <a:lnTo>
                    <a:pt x="3155" y="7007"/>
                  </a:lnTo>
                  <a:lnTo>
                    <a:pt x="3045" y="7154"/>
                  </a:lnTo>
                  <a:lnTo>
                    <a:pt x="2972" y="7117"/>
                  </a:lnTo>
                  <a:lnTo>
                    <a:pt x="2605" y="6824"/>
                  </a:lnTo>
                  <a:lnTo>
                    <a:pt x="2312" y="6457"/>
                  </a:lnTo>
                  <a:lnTo>
                    <a:pt x="2128" y="6274"/>
                  </a:lnTo>
                  <a:lnTo>
                    <a:pt x="1945" y="6090"/>
                  </a:lnTo>
                  <a:lnTo>
                    <a:pt x="2202" y="5943"/>
                  </a:lnTo>
                  <a:lnTo>
                    <a:pt x="2458" y="5723"/>
                  </a:lnTo>
                  <a:lnTo>
                    <a:pt x="2605" y="5943"/>
                  </a:lnTo>
                  <a:lnTo>
                    <a:pt x="2825" y="6127"/>
                  </a:lnTo>
                  <a:lnTo>
                    <a:pt x="2935" y="6200"/>
                  </a:lnTo>
                  <a:lnTo>
                    <a:pt x="3082" y="6237"/>
                  </a:lnTo>
                  <a:lnTo>
                    <a:pt x="3229" y="6237"/>
                  </a:lnTo>
                  <a:lnTo>
                    <a:pt x="3339" y="6127"/>
                  </a:lnTo>
                  <a:lnTo>
                    <a:pt x="3375" y="6090"/>
                  </a:lnTo>
                  <a:lnTo>
                    <a:pt x="3412" y="6017"/>
                  </a:lnTo>
                  <a:lnTo>
                    <a:pt x="3375" y="5870"/>
                  </a:lnTo>
                  <a:lnTo>
                    <a:pt x="3339" y="5797"/>
                  </a:lnTo>
                  <a:lnTo>
                    <a:pt x="3265" y="5760"/>
                  </a:lnTo>
                  <a:lnTo>
                    <a:pt x="3119" y="5760"/>
                  </a:lnTo>
                  <a:lnTo>
                    <a:pt x="3082" y="5797"/>
                  </a:lnTo>
                  <a:lnTo>
                    <a:pt x="3082" y="5760"/>
                  </a:lnTo>
                  <a:lnTo>
                    <a:pt x="2935" y="5650"/>
                  </a:lnTo>
                  <a:lnTo>
                    <a:pt x="2752" y="5503"/>
                  </a:lnTo>
                  <a:lnTo>
                    <a:pt x="2825" y="5430"/>
                  </a:lnTo>
                  <a:lnTo>
                    <a:pt x="3302" y="4990"/>
                  </a:lnTo>
                  <a:lnTo>
                    <a:pt x="3375" y="5173"/>
                  </a:lnTo>
                  <a:lnTo>
                    <a:pt x="3449" y="5283"/>
                  </a:lnTo>
                  <a:lnTo>
                    <a:pt x="3559" y="5393"/>
                  </a:lnTo>
                  <a:lnTo>
                    <a:pt x="3669" y="5503"/>
                  </a:lnTo>
                  <a:lnTo>
                    <a:pt x="3816" y="5540"/>
                  </a:lnTo>
                  <a:lnTo>
                    <a:pt x="3926" y="5540"/>
                  </a:lnTo>
                  <a:lnTo>
                    <a:pt x="3999" y="5467"/>
                  </a:lnTo>
                  <a:lnTo>
                    <a:pt x="4036" y="5393"/>
                  </a:lnTo>
                  <a:lnTo>
                    <a:pt x="4036" y="5283"/>
                  </a:lnTo>
                  <a:lnTo>
                    <a:pt x="3889" y="5136"/>
                  </a:lnTo>
                  <a:lnTo>
                    <a:pt x="3742" y="4990"/>
                  </a:lnTo>
                  <a:lnTo>
                    <a:pt x="3632" y="4843"/>
                  </a:lnTo>
                  <a:lnTo>
                    <a:pt x="3595" y="4770"/>
                  </a:lnTo>
                  <a:lnTo>
                    <a:pt x="3595" y="4733"/>
                  </a:lnTo>
                  <a:lnTo>
                    <a:pt x="3926" y="4439"/>
                  </a:lnTo>
                  <a:lnTo>
                    <a:pt x="4146" y="4256"/>
                  </a:lnTo>
                  <a:lnTo>
                    <a:pt x="4182" y="4403"/>
                  </a:lnTo>
                  <a:lnTo>
                    <a:pt x="4256" y="4513"/>
                  </a:lnTo>
                  <a:lnTo>
                    <a:pt x="4329" y="4623"/>
                  </a:lnTo>
                  <a:lnTo>
                    <a:pt x="4439" y="4770"/>
                  </a:lnTo>
                  <a:lnTo>
                    <a:pt x="4586" y="4843"/>
                  </a:lnTo>
                  <a:lnTo>
                    <a:pt x="4696" y="4880"/>
                  </a:lnTo>
                  <a:lnTo>
                    <a:pt x="4806" y="4843"/>
                  </a:lnTo>
                  <a:lnTo>
                    <a:pt x="4843" y="4770"/>
                  </a:lnTo>
                  <a:lnTo>
                    <a:pt x="4879" y="4733"/>
                  </a:lnTo>
                  <a:lnTo>
                    <a:pt x="4879" y="4623"/>
                  </a:lnTo>
                  <a:lnTo>
                    <a:pt x="4843" y="4549"/>
                  </a:lnTo>
                  <a:lnTo>
                    <a:pt x="4769" y="4476"/>
                  </a:lnTo>
                  <a:lnTo>
                    <a:pt x="4623" y="4329"/>
                  </a:lnTo>
                  <a:lnTo>
                    <a:pt x="4513" y="4219"/>
                  </a:lnTo>
                  <a:lnTo>
                    <a:pt x="4476" y="4073"/>
                  </a:lnTo>
                  <a:lnTo>
                    <a:pt x="4476" y="3999"/>
                  </a:lnTo>
                  <a:lnTo>
                    <a:pt x="4989" y="3522"/>
                  </a:lnTo>
                  <a:lnTo>
                    <a:pt x="5063" y="3632"/>
                  </a:lnTo>
                  <a:lnTo>
                    <a:pt x="5173" y="3853"/>
                  </a:lnTo>
                  <a:lnTo>
                    <a:pt x="5356" y="4036"/>
                  </a:lnTo>
                  <a:lnTo>
                    <a:pt x="5430" y="4073"/>
                  </a:lnTo>
                  <a:lnTo>
                    <a:pt x="5503" y="4109"/>
                  </a:lnTo>
                  <a:lnTo>
                    <a:pt x="5576" y="4073"/>
                  </a:lnTo>
                  <a:lnTo>
                    <a:pt x="5650" y="4036"/>
                  </a:lnTo>
                  <a:lnTo>
                    <a:pt x="5686" y="3963"/>
                  </a:lnTo>
                  <a:lnTo>
                    <a:pt x="5686" y="3926"/>
                  </a:lnTo>
                  <a:lnTo>
                    <a:pt x="5686" y="3853"/>
                  </a:lnTo>
                  <a:lnTo>
                    <a:pt x="5650" y="3779"/>
                  </a:lnTo>
                  <a:lnTo>
                    <a:pt x="5246" y="3302"/>
                  </a:lnTo>
                  <a:lnTo>
                    <a:pt x="5980" y="2642"/>
                  </a:lnTo>
                  <a:lnTo>
                    <a:pt x="6016" y="2715"/>
                  </a:lnTo>
                  <a:lnTo>
                    <a:pt x="6163" y="3082"/>
                  </a:lnTo>
                  <a:lnTo>
                    <a:pt x="6200" y="3156"/>
                  </a:lnTo>
                  <a:lnTo>
                    <a:pt x="6237" y="3192"/>
                  </a:lnTo>
                  <a:lnTo>
                    <a:pt x="6383" y="3192"/>
                  </a:lnTo>
                  <a:lnTo>
                    <a:pt x="6457" y="3156"/>
                  </a:lnTo>
                  <a:lnTo>
                    <a:pt x="6493" y="3082"/>
                  </a:lnTo>
                  <a:lnTo>
                    <a:pt x="6530" y="3009"/>
                  </a:lnTo>
                  <a:lnTo>
                    <a:pt x="6493" y="2936"/>
                  </a:lnTo>
                  <a:lnTo>
                    <a:pt x="6383" y="2605"/>
                  </a:lnTo>
                  <a:lnTo>
                    <a:pt x="6273" y="2422"/>
                  </a:lnTo>
                  <a:lnTo>
                    <a:pt x="7007" y="1725"/>
                  </a:lnTo>
                  <a:lnTo>
                    <a:pt x="7044" y="1945"/>
                  </a:lnTo>
                  <a:lnTo>
                    <a:pt x="7080" y="2129"/>
                  </a:lnTo>
                  <a:lnTo>
                    <a:pt x="7154" y="2349"/>
                  </a:lnTo>
                  <a:lnTo>
                    <a:pt x="7227" y="2532"/>
                  </a:lnTo>
                  <a:lnTo>
                    <a:pt x="7300" y="2605"/>
                  </a:lnTo>
                  <a:lnTo>
                    <a:pt x="7410" y="2642"/>
                  </a:lnTo>
                  <a:lnTo>
                    <a:pt x="7557" y="2569"/>
                  </a:lnTo>
                  <a:lnTo>
                    <a:pt x="7630" y="2495"/>
                  </a:lnTo>
                  <a:lnTo>
                    <a:pt x="7667" y="2385"/>
                  </a:lnTo>
                  <a:lnTo>
                    <a:pt x="7667" y="2312"/>
                  </a:lnTo>
                  <a:lnTo>
                    <a:pt x="7630" y="2239"/>
                  </a:lnTo>
                  <a:lnTo>
                    <a:pt x="7557" y="2165"/>
                  </a:lnTo>
                  <a:lnTo>
                    <a:pt x="7484" y="2165"/>
                  </a:lnTo>
                  <a:lnTo>
                    <a:pt x="7337" y="1835"/>
                  </a:lnTo>
                  <a:lnTo>
                    <a:pt x="7227" y="1542"/>
                  </a:lnTo>
                  <a:lnTo>
                    <a:pt x="7740" y="1101"/>
                  </a:lnTo>
                  <a:lnTo>
                    <a:pt x="8217" y="735"/>
                  </a:lnTo>
                  <a:lnTo>
                    <a:pt x="8364" y="625"/>
                  </a:lnTo>
                  <a:lnTo>
                    <a:pt x="8511" y="551"/>
                  </a:lnTo>
                  <a:lnTo>
                    <a:pt x="8841" y="478"/>
                  </a:lnTo>
                  <a:close/>
                  <a:moveTo>
                    <a:pt x="3485" y="7264"/>
                  </a:moveTo>
                  <a:lnTo>
                    <a:pt x="3449" y="7447"/>
                  </a:lnTo>
                  <a:lnTo>
                    <a:pt x="3302" y="7337"/>
                  </a:lnTo>
                  <a:lnTo>
                    <a:pt x="3485" y="7264"/>
                  </a:lnTo>
                  <a:close/>
                  <a:moveTo>
                    <a:pt x="5099" y="6163"/>
                  </a:moveTo>
                  <a:lnTo>
                    <a:pt x="4733" y="7264"/>
                  </a:lnTo>
                  <a:lnTo>
                    <a:pt x="4733" y="7337"/>
                  </a:lnTo>
                  <a:lnTo>
                    <a:pt x="4586" y="7447"/>
                  </a:lnTo>
                  <a:lnTo>
                    <a:pt x="4586" y="7337"/>
                  </a:lnTo>
                  <a:lnTo>
                    <a:pt x="4586" y="7301"/>
                  </a:lnTo>
                  <a:lnTo>
                    <a:pt x="4623" y="6860"/>
                  </a:lnTo>
                  <a:lnTo>
                    <a:pt x="4733" y="6457"/>
                  </a:lnTo>
                  <a:lnTo>
                    <a:pt x="5026" y="6237"/>
                  </a:lnTo>
                  <a:lnTo>
                    <a:pt x="5099" y="6163"/>
                  </a:lnTo>
                  <a:close/>
                  <a:moveTo>
                    <a:pt x="4292" y="6750"/>
                  </a:moveTo>
                  <a:lnTo>
                    <a:pt x="4219" y="7117"/>
                  </a:lnTo>
                  <a:lnTo>
                    <a:pt x="4219" y="7484"/>
                  </a:lnTo>
                  <a:lnTo>
                    <a:pt x="4219" y="7594"/>
                  </a:lnTo>
                  <a:lnTo>
                    <a:pt x="4292" y="7631"/>
                  </a:lnTo>
                  <a:lnTo>
                    <a:pt x="3889" y="7924"/>
                  </a:lnTo>
                  <a:lnTo>
                    <a:pt x="3816" y="7851"/>
                  </a:lnTo>
                  <a:lnTo>
                    <a:pt x="3889" y="7777"/>
                  </a:lnTo>
                  <a:lnTo>
                    <a:pt x="3926" y="7667"/>
                  </a:lnTo>
                  <a:lnTo>
                    <a:pt x="3926" y="7594"/>
                  </a:lnTo>
                  <a:lnTo>
                    <a:pt x="3889" y="7521"/>
                  </a:lnTo>
                  <a:lnTo>
                    <a:pt x="3852" y="7484"/>
                  </a:lnTo>
                  <a:lnTo>
                    <a:pt x="3816" y="7484"/>
                  </a:lnTo>
                  <a:lnTo>
                    <a:pt x="3889" y="7227"/>
                  </a:lnTo>
                  <a:lnTo>
                    <a:pt x="3926" y="7007"/>
                  </a:lnTo>
                  <a:lnTo>
                    <a:pt x="3926" y="6970"/>
                  </a:lnTo>
                  <a:lnTo>
                    <a:pt x="4292" y="6750"/>
                  </a:lnTo>
                  <a:close/>
                  <a:moveTo>
                    <a:pt x="1101" y="6127"/>
                  </a:moveTo>
                  <a:lnTo>
                    <a:pt x="1358" y="6200"/>
                  </a:lnTo>
                  <a:lnTo>
                    <a:pt x="1578" y="6310"/>
                  </a:lnTo>
                  <a:lnTo>
                    <a:pt x="1761" y="6457"/>
                  </a:lnTo>
                  <a:lnTo>
                    <a:pt x="1945" y="6677"/>
                  </a:lnTo>
                  <a:lnTo>
                    <a:pt x="2312" y="7081"/>
                  </a:lnTo>
                  <a:lnTo>
                    <a:pt x="2715" y="7447"/>
                  </a:lnTo>
                  <a:lnTo>
                    <a:pt x="3155" y="7777"/>
                  </a:lnTo>
                  <a:lnTo>
                    <a:pt x="3339" y="7961"/>
                  </a:lnTo>
                  <a:lnTo>
                    <a:pt x="3522" y="8144"/>
                  </a:lnTo>
                  <a:lnTo>
                    <a:pt x="3522" y="8181"/>
                  </a:lnTo>
                  <a:lnTo>
                    <a:pt x="3485" y="8291"/>
                  </a:lnTo>
                  <a:lnTo>
                    <a:pt x="3485" y="8401"/>
                  </a:lnTo>
                  <a:lnTo>
                    <a:pt x="3559" y="8474"/>
                  </a:lnTo>
                  <a:lnTo>
                    <a:pt x="3669" y="8511"/>
                  </a:lnTo>
                  <a:lnTo>
                    <a:pt x="3669" y="8621"/>
                  </a:lnTo>
                  <a:lnTo>
                    <a:pt x="3669" y="8658"/>
                  </a:lnTo>
                  <a:lnTo>
                    <a:pt x="3595" y="8695"/>
                  </a:lnTo>
                  <a:lnTo>
                    <a:pt x="3229" y="8731"/>
                  </a:lnTo>
                  <a:lnTo>
                    <a:pt x="3009" y="8474"/>
                  </a:lnTo>
                  <a:lnTo>
                    <a:pt x="2825" y="8254"/>
                  </a:lnTo>
                  <a:lnTo>
                    <a:pt x="2165" y="7484"/>
                  </a:lnTo>
                  <a:lnTo>
                    <a:pt x="1615" y="6897"/>
                  </a:lnTo>
                  <a:lnTo>
                    <a:pt x="1321" y="6604"/>
                  </a:lnTo>
                  <a:lnTo>
                    <a:pt x="1174" y="6494"/>
                  </a:lnTo>
                  <a:lnTo>
                    <a:pt x="991" y="6420"/>
                  </a:lnTo>
                  <a:lnTo>
                    <a:pt x="1101" y="6127"/>
                  </a:lnTo>
                  <a:close/>
                  <a:moveTo>
                    <a:pt x="8731" y="1"/>
                  </a:moveTo>
                  <a:lnTo>
                    <a:pt x="8474" y="74"/>
                  </a:lnTo>
                  <a:lnTo>
                    <a:pt x="8217" y="184"/>
                  </a:lnTo>
                  <a:lnTo>
                    <a:pt x="7997" y="331"/>
                  </a:lnTo>
                  <a:lnTo>
                    <a:pt x="7777" y="478"/>
                  </a:lnTo>
                  <a:lnTo>
                    <a:pt x="7154" y="1028"/>
                  </a:lnTo>
                  <a:lnTo>
                    <a:pt x="6530" y="1578"/>
                  </a:lnTo>
                  <a:lnTo>
                    <a:pt x="4036" y="3779"/>
                  </a:lnTo>
                  <a:lnTo>
                    <a:pt x="2825" y="4843"/>
                  </a:lnTo>
                  <a:lnTo>
                    <a:pt x="2312" y="5283"/>
                  </a:lnTo>
                  <a:lnTo>
                    <a:pt x="2092" y="5540"/>
                  </a:lnTo>
                  <a:lnTo>
                    <a:pt x="1871" y="5797"/>
                  </a:lnTo>
                  <a:lnTo>
                    <a:pt x="1761" y="5833"/>
                  </a:lnTo>
                  <a:lnTo>
                    <a:pt x="1725" y="5943"/>
                  </a:lnTo>
                  <a:lnTo>
                    <a:pt x="1541" y="5833"/>
                  </a:lnTo>
                  <a:lnTo>
                    <a:pt x="1358" y="5797"/>
                  </a:lnTo>
                  <a:lnTo>
                    <a:pt x="1174" y="5760"/>
                  </a:lnTo>
                  <a:lnTo>
                    <a:pt x="954" y="5760"/>
                  </a:lnTo>
                  <a:lnTo>
                    <a:pt x="844" y="5797"/>
                  </a:lnTo>
                  <a:lnTo>
                    <a:pt x="771" y="5907"/>
                  </a:lnTo>
                  <a:lnTo>
                    <a:pt x="624" y="6420"/>
                  </a:lnTo>
                  <a:lnTo>
                    <a:pt x="624" y="6494"/>
                  </a:lnTo>
                  <a:lnTo>
                    <a:pt x="661" y="6567"/>
                  </a:lnTo>
                  <a:lnTo>
                    <a:pt x="698" y="6604"/>
                  </a:lnTo>
                  <a:lnTo>
                    <a:pt x="771" y="6640"/>
                  </a:lnTo>
                  <a:lnTo>
                    <a:pt x="918" y="6860"/>
                  </a:lnTo>
                  <a:lnTo>
                    <a:pt x="1101" y="7081"/>
                  </a:lnTo>
                  <a:lnTo>
                    <a:pt x="1505" y="7484"/>
                  </a:lnTo>
                  <a:lnTo>
                    <a:pt x="2385" y="8511"/>
                  </a:lnTo>
                  <a:lnTo>
                    <a:pt x="2715" y="8951"/>
                  </a:lnTo>
                  <a:lnTo>
                    <a:pt x="2935" y="9171"/>
                  </a:lnTo>
                  <a:lnTo>
                    <a:pt x="3155" y="9318"/>
                  </a:lnTo>
                  <a:lnTo>
                    <a:pt x="3302" y="9355"/>
                  </a:lnTo>
                  <a:lnTo>
                    <a:pt x="3412" y="9355"/>
                  </a:lnTo>
                  <a:lnTo>
                    <a:pt x="3522" y="9281"/>
                  </a:lnTo>
                  <a:lnTo>
                    <a:pt x="3595" y="9171"/>
                  </a:lnTo>
                  <a:lnTo>
                    <a:pt x="3816" y="9135"/>
                  </a:lnTo>
                  <a:lnTo>
                    <a:pt x="3962" y="9061"/>
                  </a:lnTo>
                  <a:lnTo>
                    <a:pt x="4072" y="8951"/>
                  </a:lnTo>
                  <a:lnTo>
                    <a:pt x="4146" y="8805"/>
                  </a:lnTo>
                  <a:lnTo>
                    <a:pt x="4146" y="8548"/>
                  </a:lnTo>
                  <a:lnTo>
                    <a:pt x="4109" y="8328"/>
                  </a:lnTo>
                  <a:lnTo>
                    <a:pt x="5320" y="7557"/>
                  </a:lnTo>
                  <a:lnTo>
                    <a:pt x="6530" y="6750"/>
                  </a:lnTo>
                  <a:lnTo>
                    <a:pt x="7667" y="5907"/>
                  </a:lnTo>
                  <a:lnTo>
                    <a:pt x="8804" y="5026"/>
                  </a:lnTo>
                  <a:lnTo>
                    <a:pt x="9281" y="4660"/>
                  </a:lnTo>
                  <a:lnTo>
                    <a:pt x="9721" y="4219"/>
                  </a:lnTo>
                  <a:lnTo>
                    <a:pt x="10125" y="3743"/>
                  </a:lnTo>
                  <a:lnTo>
                    <a:pt x="10308" y="3486"/>
                  </a:lnTo>
                  <a:lnTo>
                    <a:pt x="10455" y="3229"/>
                  </a:lnTo>
                  <a:lnTo>
                    <a:pt x="10602" y="2972"/>
                  </a:lnTo>
                  <a:lnTo>
                    <a:pt x="10712" y="2679"/>
                  </a:lnTo>
                  <a:lnTo>
                    <a:pt x="10785" y="2385"/>
                  </a:lnTo>
                  <a:lnTo>
                    <a:pt x="10822" y="2129"/>
                  </a:lnTo>
                  <a:lnTo>
                    <a:pt x="10822" y="1835"/>
                  </a:lnTo>
                  <a:lnTo>
                    <a:pt x="10785" y="1542"/>
                  </a:lnTo>
                  <a:lnTo>
                    <a:pt x="10675" y="1248"/>
                  </a:lnTo>
                  <a:lnTo>
                    <a:pt x="10528" y="955"/>
                  </a:lnTo>
                  <a:lnTo>
                    <a:pt x="10382" y="735"/>
                  </a:lnTo>
                  <a:lnTo>
                    <a:pt x="10198" y="515"/>
                  </a:lnTo>
                  <a:lnTo>
                    <a:pt x="9978" y="368"/>
                  </a:lnTo>
                  <a:lnTo>
                    <a:pt x="9758" y="221"/>
                  </a:lnTo>
                  <a:lnTo>
                    <a:pt x="9501" y="111"/>
                  </a:lnTo>
                  <a:lnTo>
                    <a:pt x="9281" y="38"/>
                  </a:lnTo>
                  <a:lnTo>
                    <a:pt x="8988" y="1"/>
                  </a:lnTo>
                  <a:close/>
                  <a:moveTo>
                    <a:pt x="1981" y="12399"/>
                  </a:moveTo>
                  <a:lnTo>
                    <a:pt x="1981" y="12509"/>
                  </a:lnTo>
                  <a:lnTo>
                    <a:pt x="1981" y="12656"/>
                  </a:lnTo>
                  <a:lnTo>
                    <a:pt x="1908" y="12913"/>
                  </a:lnTo>
                  <a:lnTo>
                    <a:pt x="1798" y="12913"/>
                  </a:lnTo>
                  <a:lnTo>
                    <a:pt x="1871" y="12656"/>
                  </a:lnTo>
                  <a:lnTo>
                    <a:pt x="1981" y="12399"/>
                  </a:lnTo>
                  <a:close/>
                  <a:moveTo>
                    <a:pt x="1651" y="9391"/>
                  </a:moveTo>
                  <a:lnTo>
                    <a:pt x="1688" y="9575"/>
                  </a:lnTo>
                  <a:lnTo>
                    <a:pt x="1908" y="10198"/>
                  </a:lnTo>
                  <a:lnTo>
                    <a:pt x="2348" y="11372"/>
                  </a:lnTo>
                  <a:lnTo>
                    <a:pt x="2422" y="11739"/>
                  </a:lnTo>
                  <a:lnTo>
                    <a:pt x="2458" y="12106"/>
                  </a:lnTo>
                  <a:lnTo>
                    <a:pt x="2422" y="12436"/>
                  </a:lnTo>
                  <a:lnTo>
                    <a:pt x="2348" y="12619"/>
                  </a:lnTo>
                  <a:lnTo>
                    <a:pt x="2275" y="12766"/>
                  </a:lnTo>
                  <a:lnTo>
                    <a:pt x="2312" y="12583"/>
                  </a:lnTo>
                  <a:lnTo>
                    <a:pt x="2275" y="12436"/>
                  </a:lnTo>
                  <a:lnTo>
                    <a:pt x="2202" y="12326"/>
                  </a:lnTo>
                  <a:lnTo>
                    <a:pt x="2128" y="12216"/>
                  </a:lnTo>
                  <a:lnTo>
                    <a:pt x="2018" y="12179"/>
                  </a:lnTo>
                  <a:lnTo>
                    <a:pt x="1871" y="12179"/>
                  </a:lnTo>
                  <a:lnTo>
                    <a:pt x="1835" y="12253"/>
                  </a:lnTo>
                  <a:lnTo>
                    <a:pt x="1835" y="12326"/>
                  </a:lnTo>
                  <a:lnTo>
                    <a:pt x="1578" y="12656"/>
                  </a:lnTo>
                  <a:lnTo>
                    <a:pt x="1505" y="12840"/>
                  </a:lnTo>
                  <a:lnTo>
                    <a:pt x="1431" y="13023"/>
                  </a:lnTo>
                  <a:lnTo>
                    <a:pt x="1358" y="13023"/>
                  </a:lnTo>
                  <a:lnTo>
                    <a:pt x="1578" y="12509"/>
                  </a:lnTo>
                  <a:lnTo>
                    <a:pt x="1761" y="11996"/>
                  </a:lnTo>
                  <a:lnTo>
                    <a:pt x="1761" y="11959"/>
                  </a:lnTo>
                  <a:lnTo>
                    <a:pt x="1725" y="11922"/>
                  </a:lnTo>
                  <a:lnTo>
                    <a:pt x="1688" y="11922"/>
                  </a:lnTo>
                  <a:lnTo>
                    <a:pt x="1651" y="11959"/>
                  </a:lnTo>
                  <a:lnTo>
                    <a:pt x="1321" y="12399"/>
                  </a:lnTo>
                  <a:lnTo>
                    <a:pt x="1028" y="12913"/>
                  </a:lnTo>
                  <a:lnTo>
                    <a:pt x="881" y="12840"/>
                  </a:lnTo>
                  <a:lnTo>
                    <a:pt x="881" y="12729"/>
                  </a:lnTo>
                  <a:lnTo>
                    <a:pt x="1028" y="12436"/>
                  </a:lnTo>
                  <a:lnTo>
                    <a:pt x="1174" y="12143"/>
                  </a:lnTo>
                  <a:lnTo>
                    <a:pt x="1358" y="11849"/>
                  </a:lnTo>
                  <a:lnTo>
                    <a:pt x="1541" y="11556"/>
                  </a:lnTo>
                  <a:lnTo>
                    <a:pt x="1541" y="11519"/>
                  </a:lnTo>
                  <a:lnTo>
                    <a:pt x="1505" y="11482"/>
                  </a:lnTo>
                  <a:lnTo>
                    <a:pt x="1468" y="11519"/>
                  </a:lnTo>
                  <a:lnTo>
                    <a:pt x="1138" y="11812"/>
                  </a:lnTo>
                  <a:lnTo>
                    <a:pt x="954" y="11996"/>
                  </a:lnTo>
                  <a:lnTo>
                    <a:pt x="808" y="12179"/>
                  </a:lnTo>
                  <a:lnTo>
                    <a:pt x="698" y="12399"/>
                  </a:lnTo>
                  <a:lnTo>
                    <a:pt x="588" y="12619"/>
                  </a:lnTo>
                  <a:lnTo>
                    <a:pt x="551" y="12583"/>
                  </a:lnTo>
                  <a:lnTo>
                    <a:pt x="624" y="12473"/>
                  </a:lnTo>
                  <a:lnTo>
                    <a:pt x="661" y="12363"/>
                  </a:lnTo>
                  <a:lnTo>
                    <a:pt x="1138" y="11629"/>
                  </a:lnTo>
                  <a:lnTo>
                    <a:pt x="1321" y="11262"/>
                  </a:lnTo>
                  <a:lnTo>
                    <a:pt x="1468" y="10859"/>
                  </a:lnTo>
                  <a:lnTo>
                    <a:pt x="1431" y="10822"/>
                  </a:lnTo>
                  <a:lnTo>
                    <a:pt x="1395" y="10822"/>
                  </a:lnTo>
                  <a:lnTo>
                    <a:pt x="1064" y="11189"/>
                  </a:lnTo>
                  <a:lnTo>
                    <a:pt x="734" y="11556"/>
                  </a:lnTo>
                  <a:lnTo>
                    <a:pt x="844" y="11372"/>
                  </a:lnTo>
                  <a:lnTo>
                    <a:pt x="1248" y="10749"/>
                  </a:lnTo>
                  <a:lnTo>
                    <a:pt x="1651" y="10125"/>
                  </a:lnTo>
                  <a:lnTo>
                    <a:pt x="1651" y="10052"/>
                  </a:lnTo>
                  <a:lnTo>
                    <a:pt x="1615" y="9978"/>
                  </a:lnTo>
                  <a:lnTo>
                    <a:pt x="1505" y="9978"/>
                  </a:lnTo>
                  <a:lnTo>
                    <a:pt x="1321" y="10162"/>
                  </a:lnTo>
                  <a:lnTo>
                    <a:pt x="1505" y="9795"/>
                  </a:lnTo>
                  <a:lnTo>
                    <a:pt x="1651" y="9391"/>
                  </a:lnTo>
                  <a:close/>
                  <a:moveTo>
                    <a:pt x="1541" y="8768"/>
                  </a:moveTo>
                  <a:lnTo>
                    <a:pt x="1468" y="8805"/>
                  </a:lnTo>
                  <a:lnTo>
                    <a:pt x="1395" y="8915"/>
                  </a:lnTo>
                  <a:lnTo>
                    <a:pt x="1395" y="9025"/>
                  </a:lnTo>
                  <a:lnTo>
                    <a:pt x="1395" y="9061"/>
                  </a:lnTo>
                  <a:lnTo>
                    <a:pt x="1211" y="9355"/>
                  </a:lnTo>
                  <a:lnTo>
                    <a:pt x="1101" y="9648"/>
                  </a:lnTo>
                  <a:lnTo>
                    <a:pt x="661" y="10602"/>
                  </a:lnTo>
                  <a:lnTo>
                    <a:pt x="294" y="11409"/>
                  </a:lnTo>
                  <a:lnTo>
                    <a:pt x="147" y="11812"/>
                  </a:lnTo>
                  <a:lnTo>
                    <a:pt x="37" y="12253"/>
                  </a:lnTo>
                  <a:lnTo>
                    <a:pt x="1" y="12399"/>
                  </a:lnTo>
                  <a:lnTo>
                    <a:pt x="1" y="12509"/>
                  </a:lnTo>
                  <a:lnTo>
                    <a:pt x="74" y="12729"/>
                  </a:lnTo>
                  <a:lnTo>
                    <a:pt x="221" y="12913"/>
                  </a:lnTo>
                  <a:lnTo>
                    <a:pt x="404" y="13096"/>
                  </a:lnTo>
                  <a:lnTo>
                    <a:pt x="441" y="13170"/>
                  </a:lnTo>
                  <a:lnTo>
                    <a:pt x="514" y="13206"/>
                  </a:lnTo>
                  <a:lnTo>
                    <a:pt x="588" y="13243"/>
                  </a:lnTo>
                  <a:lnTo>
                    <a:pt x="661" y="13243"/>
                  </a:lnTo>
                  <a:lnTo>
                    <a:pt x="734" y="13280"/>
                  </a:lnTo>
                  <a:lnTo>
                    <a:pt x="881" y="13353"/>
                  </a:lnTo>
                  <a:lnTo>
                    <a:pt x="954" y="13426"/>
                  </a:lnTo>
                  <a:lnTo>
                    <a:pt x="1101" y="13426"/>
                  </a:lnTo>
                  <a:lnTo>
                    <a:pt x="1431" y="13536"/>
                  </a:lnTo>
                  <a:lnTo>
                    <a:pt x="1468" y="13573"/>
                  </a:lnTo>
                  <a:lnTo>
                    <a:pt x="1688" y="13573"/>
                  </a:lnTo>
                  <a:lnTo>
                    <a:pt x="1908" y="13536"/>
                  </a:lnTo>
                  <a:lnTo>
                    <a:pt x="2128" y="13463"/>
                  </a:lnTo>
                  <a:lnTo>
                    <a:pt x="2312" y="13390"/>
                  </a:lnTo>
                  <a:lnTo>
                    <a:pt x="2495" y="13280"/>
                  </a:lnTo>
                  <a:lnTo>
                    <a:pt x="2605" y="13133"/>
                  </a:lnTo>
                  <a:lnTo>
                    <a:pt x="2715" y="12986"/>
                  </a:lnTo>
                  <a:lnTo>
                    <a:pt x="2788" y="12840"/>
                  </a:lnTo>
                  <a:lnTo>
                    <a:pt x="2862" y="12693"/>
                  </a:lnTo>
                  <a:lnTo>
                    <a:pt x="2935" y="12326"/>
                  </a:lnTo>
                  <a:lnTo>
                    <a:pt x="2935" y="11959"/>
                  </a:lnTo>
                  <a:lnTo>
                    <a:pt x="2862" y="11592"/>
                  </a:lnTo>
                  <a:lnTo>
                    <a:pt x="2788" y="11226"/>
                  </a:lnTo>
                  <a:lnTo>
                    <a:pt x="2678" y="10895"/>
                  </a:lnTo>
                  <a:lnTo>
                    <a:pt x="2055" y="9061"/>
                  </a:lnTo>
                  <a:lnTo>
                    <a:pt x="1981" y="8951"/>
                  </a:lnTo>
                  <a:lnTo>
                    <a:pt x="1871" y="8878"/>
                  </a:lnTo>
                  <a:lnTo>
                    <a:pt x="1761" y="8805"/>
                  </a:lnTo>
                  <a:lnTo>
                    <a:pt x="1651" y="876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0" name="Shape 310"/>
            <p:cNvSpPr/>
            <p:nvPr/>
          </p:nvSpPr>
          <p:spPr>
            <a:xfrm>
              <a:off x="6351100" y="3281600"/>
              <a:ext cx="366850" cy="361350"/>
            </a:xfrm>
            <a:custGeom>
              <a:avLst/>
              <a:gdLst/>
              <a:ahLst/>
              <a:cxnLst/>
              <a:rect l="0" t="0" r="0" b="0"/>
              <a:pathLst>
                <a:path w="14674" h="14454" extrusionOk="0">
                  <a:moveTo>
                    <a:pt x="7887" y="3779"/>
                  </a:moveTo>
                  <a:lnTo>
                    <a:pt x="7961" y="3816"/>
                  </a:lnTo>
                  <a:lnTo>
                    <a:pt x="8071" y="3889"/>
                  </a:lnTo>
                  <a:lnTo>
                    <a:pt x="8218" y="4072"/>
                  </a:lnTo>
                  <a:lnTo>
                    <a:pt x="8291" y="4292"/>
                  </a:lnTo>
                  <a:lnTo>
                    <a:pt x="8364" y="4513"/>
                  </a:lnTo>
                  <a:lnTo>
                    <a:pt x="8401" y="4696"/>
                  </a:lnTo>
                  <a:lnTo>
                    <a:pt x="8401" y="4916"/>
                  </a:lnTo>
                  <a:lnTo>
                    <a:pt x="8401" y="5099"/>
                  </a:lnTo>
                  <a:lnTo>
                    <a:pt x="8291" y="5283"/>
                  </a:lnTo>
                  <a:lnTo>
                    <a:pt x="8144" y="4659"/>
                  </a:lnTo>
                  <a:lnTo>
                    <a:pt x="8034" y="4219"/>
                  </a:lnTo>
                  <a:lnTo>
                    <a:pt x="7961" y="3999"/>
                  </a:lnTo>
                  <a:lnTo>
                    <a:pt x="7887" y="3779"/>
                  </a:lnTo>
                  <a:close/>
                  <a:moveTo>
                    <a:pt x="4329" y="5063"/>
                  </a:moveTo>
                  <a:lnTo>
                    <a:pt x="4476" y="5209"/>
                  </a:lnTo>
                  <a:lnTo>
                    <a:pt x="4586" y="5356"/>
                  </a:lnTo>
                  <a:lnTo>
                    <a:pt x="4696" y="5503"/>
                  </a:lnTo>
                  <a:lnTo>
                    <a:pt x="4769" y="5686"/>
                  </a:lnTo>
                  <a:lnTo>
                    <a:pt x="4769" y="5870"/>
                  </a:lnTo>
                  <a:lnTo>
                    <a:pt x="4769" y="6053"/>
                  </a:lnTo>
                  <a:lnTo>
                    <a:pt x="4659" y="6126"/>
                  </a:lnTo>
                  <a:lnTo>
                    <a:pt x="4549" y="6237"/>
                  </a:lnTo>
                  <a:lnTo>
                    <a:pt x="4439" y="5980"/>
                  </a:lnTo>
                  <a:lnTo>
                    <a:pt x="4329" y="5686"/>
                  </a:lnTo>
                  <a:lnTo>
                    <a:pt x="4293" y="5393"/>
                  </a:lnTo>
                  <a:lnTo>
                    <a:pt x="4293" y="5209"/>
                  </a:lnTo>
                  <a:lnTo>
                    <a:pt x="4293" y="5136"/>
                  </a:lnTo>
                  <a:lnTo>
                    <a:pt x="4329" y="5063"/>
                  </a:lnTo>
                  <a:close/>
                  <a:moveTo>
                    <a:pt x="6604" y="7594"/>
                  </a:moveTo>
                  <a:lnTo>
                    <a:pt x="6714" y="7667"/>
                  </a:lnTo>
                  <a:lnTo>
                    <a:pt x="6787" y="7814"/>
                  </a:lnTo>
                  <a:lnTo>
                    <a:pt x="6934" y="8071"/>
                  </a:lnTo>
                  <a:lnTo>
                    <a:pt x="7337" y="8694"/>
                  </a:lnTo>
                  <a:lnTo>
                    <a:pt x="7117" y="8878"/>
                  </a:lnTo>
                  <a:lnTo>
                    <a:pt x="7080" y="8768"/>
                  </a:lnTo>
                  <a:lnTo>
                    <a:pt x="6860" y="8474"/>
                  </a:lnTo>
                  <a:lnTo>
                    <a:pt x="6677" y="8144"/>
                  </a:lnTo>
                  <a:lnTo>
                    <a:pt x="6567" y="7887"/>
                  </a:lnTo>
                  <a:lnTo>
                    <a:pt x="6420" y="7667"/>
                  </a:lnTo>
                  <a:lnTo>
                    <a:pt x="6604" y="7594"/>
                  </a:lnTo>
                  <a:close/>
                  <a:moveTo>
                    <a:pt x="5283" y="8107"/>
                  </a:moveTo>
                  <a:lnTo>
                    <a:pt x="5356" y="8144"/>
                  </a:lnTo>
                  <a:lnTo>
                    <a:pt x="5833" y="9428"/>
                  </a:lnTo>
                  <a:lnTo>
                    <a:pt x="5650" y="9501"/>
                  </a:lnTo>
                  <a:lnTo>
                    <a:pt x="5686" y="9318"/>
                  </a:lnTo>
                  <a:lnTo>
                    <a:pt x="5650" y="9208"/>
                  </a:lnTo>
                  <a:lnTo>
                    <a:pt x="5613" y="9061"/>
                  </a:lnTo>
                  <a:lnTo>
                    <a:pt x="5503" y="8768"/>
                  </a:lnTo>
                  <a:lnTo>
                    <a:pt x="5246" y="8107"/>
                  </a:lnTo>
                  <a:close/>
                  <a:moveTo>
                    <a:pt x="7337" y="9905"/>
                  </a:moveTo>
                  <a:lnTo>
                    <a:pt x="7337" y="10235"/>
                  </a:lnTo>
                  <a:lnTo>
                    <a:pt x="7190" y="9978"/>
                  </a:lnTo>
                  <a:lnTo>
                    <a:pt x="7337" y="9905"/>
                  </a:lnTo>
                  <a:close/>
                  <a:moveTo>
                    <a:pt x="9721" y="9061"/>
                  </a:moveTo>
                  <a:lnTo>
                    <a:pt x="9832" y="9281"/>
                  </a:lnTo>
                  <a:lnTo>
                    <a:pt x="9942" y="9501"/>
                  </a:lnTo>
                  <a:lnTo>
                    <a:pt x="10052" y="9685"/>
                  </a:lnTo>
                  <a:lnTo>
                    <a:pt x="10162" y="9868"/>
                  </a:lnTo>
                  <a:lnTo>
                    <a:pt x="10198" y="10015"/>
                  </a:lnTo>
                  <a:lnTo>
                    <a:pt x="10198" y="10161"/>
                  </a:lnTo>
                  <a:lnTo>
                    <a:pt x="10198" y="10308"/>
                  </a:lnTo>
                  <a:lnTo>
                    <a:pt x="10125" y="10455"/>
                  </a:lnTo>
                  <a:lnTo>
                    <a:pt x="10052" y="10345"/>
                  </a:lnTo>
                  <a:lnTo>
                    <a:pt x="9978" y="10308"/>
                  </a:lnTo>
                  <a:lnTo>
                    <a:pt x="9758" y="9758"/>
                  </a:lnTo>
                  <a:lnTo>
                    <a:pt x="9685" y="9464"/>
                  </a:lnTo>
                  <a:lnTo>
                    <a:pt x="9575" y="9171"/>
                  </a:lnTo>
                  <a:lnTo>
                    <a:pt x="9648" y="9134"/>
                  </a:lnTo>
                  <a:lnTo>
                    <a:pt x="9721" y="9061"/>
                  </a:lnTo>
                  <a:close/>
                  <a:moveTo>
                    <a:pt x="7667" y="9758"/>
                  </a:moveTo>
                  <a:lnTo>
                    <a:pt x="7777" y="9795"/>
                  </a:lnTo>
                  <a:lnTo>
                    <a:pt x="7924" y="9868"/>
                  </a:lnTo>
                  <a:lnTo>
                    <a:pt x="8071" y="10015"/>
                  </a:lnTo>
                  <a:lnTo>
                    <a:pt x="8181" y="10235"/>
                  </a:lnTo>
                  <a:lnTo>
                    <a:pt x="8291" y="10638"/>
                  </a:lnTo>
                  <a:lnTo>
                    <a:pt x="8328" y="10822"/>
                  </a:lnTo>
                  <a:lnTo>
                    <a:pt x="8328" y="10968"/>
                  </a:lnTo>
                  <a:lnTo>
                    <a:pt x="8291" y="11115"/>
                  </a:lnTo>
                  <a:lnTo>
                    <a:pt x="8181" y="11189"/>
                  </a:lnTo>
                  <a:lnTo>
                    <a:pt x="8181" y="11115"/>
                  </a:lnTo>
                  <a:lnTo>
                    <a:pt x="8144" y="11005"/>
                  </a:lnTo>
                  <a:lnTo>
                    <a:pt x="8071" y="10968"/>
                  </a:lnTo>
                  <a:lnTo>
                    <a:pt x="7997" y="10895"/>
                  </a:lnTo>
                  <a:lnTo>
                    <a:pt x="7887" y="10675"/>
                  </a:lnTo>
                  <a:lnTo>
                    <a:pt x="7814" y="10382"/>
                  </a:lnTo>
                  <a:lnTo>
                    <a:pt x="7741" y="9831"/>
                  </a:lnTo>
                  <a:lnTo>
                    <a:pt x="7667" y="9758"/>
                  </a:lnTo>
                  <a:close/>
                  <a:moveTo>
                    <a:pt x="10162" y="1321"/>
                  </a:moveTo>
                  <a:lnTo>
                    <a:pt x="10198" y="1541"/>
                  </a:lnTo>
                  <a:lnTo>
                    <a:pt x="10272" y="1725"/>
                  </a:lnTo>
                  <a:lnTo>
                    <a:pt x="10455" y="2092"/>
                  </a:lnTo>
                  <a:lnTo>
                    <a:pt x="10932" y="3229"/>
                  </a:lnTo>
                  <a:lnTo>
                    <a:pt x="10969" y="3302"/>
                  </a:lnTo>
                  <a:lnTo>
                    <a:pt x="10749" y="3375"/>
                  </a:lnTo>
                  <a:lnTo>
                    <a:pt x="10528" y="3449"/>
                  </a:lnTo>
                  <a:lnTo>
                    <a:pt x="9758" y="3742"/>
                  </a:lnTo>
                  <a:lnTo>
                    <a:pt x="8988" y="4146"/>
                  </a:lnTo>
                  <a:lnTo>
                    <a:pt x="8841" y="4219"/>
                  </a:lnTo>
                  <a:lnTo>
                    <a:pt x="8731" y="4329"/>
                  </a:lnTo>
                  <a:lnTo>
                    <a:pt x="8658" y="4072"/>
                  </a:lnTo>
                  <a:lnTo>
                    <a:pt x="8511" y="3816"/>
                  </a:lnTo>
                  <a:lnTo>
                    <a:pt x="8364" y="3595"/>
                  </a:lnTo>
                  <a:lnTo>
                    <a:pt x="8254" y="3522"/>
                  </a:lnTo>
                  <a:lnTo>
                    <a:pt x="8144" y="3449"/>
                  </a:lnTo>
                  <a:lnTo>
                    <a:pt x="7997" y="3412"/>
                  </a:lnTo>
                  <a:lnTo>
                    <a:pt x="7851" y="3375"/>
                  </a:lnTo>
                  <a:lnTo>
                    <a:pt x="7777" y="3375"/>
                  </a:lnTo>
                  <a:lnTo>
                    <a:pt x="7704" y="3412"/>
                  </a:lnTo>
                  <a:lnTo>
                    <a:pt x="7667" y="3485"/>
                  </a:lnTo>
                  <a:lnTo>
                    <a:pt x="7667" y="3559"/>
                  </a:lnTo>
                  <a:lnTo>
                    <a:pt x="7484" y="3595"/>
                  </a:lnTo>
                  <a:lnTo>
                    <a:pt x="7337" y="3706"/>
                  </a:lnTo>
                  <a:lnTo>
                    <a:pt x="7190" y="3852"/>
                  </a:lnTo>
                  <a:lnTo>
                    <a:pt x="7044" y="3999"/>
                  </a:lnTo>
                  <a:lnTo>
                    <a:pt x="7007" y="4109"/>
                  </a:lnTo>
                  <a:lnTo>
                    <a:pt x="7044" y="4219"/>
                  </a:lnTo>
                  <a:lnTo>
                    <a:pt x="7264" y="4696"/>
                  </a:lnTo>
                  <a:lnTo>
                    <a:pt x="7080" y="4769"/>
                  </a:lnTo>
                  <a:lnTo>
                    <a:pt x="6310" y="5026"/>
                  </a:lnTo>
                  <a:lnTo>
                    <a:pt x="5576" y="5283"/>
                  </a:lnTo>
                  <a:lnTo>
                    <a:pt x="5320" y="5356"/>
                  </a:lnTo>
                  <a:lnTo>
                    <a:pt x="5210" y="5393"/>
                  </a:lnTo>
                  <a:lnTo>
                    <a:pt x="5136" y="5466"/>
                  </a:lnTo>
                  <a:lnTo>
                    <a:pt x="5100" y="5356"/>
                  </a:lnTo>
                  <a:lnTo>
                    <a:pt x="4916" y="5063"/>
                  </a:lnTo>
                  <a:lnTo>
                    <a:pt x="4806" y="4879"/>
                  </a:lnTo>
                  <a:lnTo>
                    <a:pt x="4659" y="4733"/>
                  </a:lnTo>
                  <a:lnTo>
                    <a:pt x="4513" y="4623"/>
                  </a:lnTo>
                  <a:lnTo>
                    <a:pt x="4329" y="4549"/>
                  </a:lnTo>
                  <a:lnTo>
                    <a:pt x="4183" y="4513"/>
                  </a:lnTo>
                  <a:lnTo>
                    <a:pt x="4036" y="4586"/>
                  </a:lnTo>
                  <a:lnTo>
                    <a:pt x="3852" y="4586"/>
                  </a:lnTo>
                  <a:lnTo>
                    <a:pt x="3779" y="4623"/>
                  </a:lnTo>
                  <a:lnTo>
                    <a:pt x="3742" y="4696"/>
                  </a:lnTo>
                  <a:lnTo>
                    <a:pt x="3706" y="4989"/>
                  </a:lnTo>
                  <a:lnTo>
                    <a:pt x="3706" y="5283"/>
                  </a:lnTo>
                  <a:lnTo>
                    <a:pt x="3742" y="5576"/>
                  </a:lnTo>
                  <a:lnTo>
                    <a:pt x="3816" y="5870"/>
                  </a:lnTo>
                  <a:lnTo>
                    <a:pt x="3596" y="5833"/>
                  </a:lnTo>
                  <a:lnTo>
                    <a:pt x="3376" y="5870"/>
                  </a:lnTo>
                  <a:lnTo>
                    <a:pt x="2972" y="6016"/>
                  </a:lnTo>
                  <a:lnTo>
                    <a:pt x="2422" y="6163"/>
                  </a:lnTo>
                  <a:lnTo>
                    <a:pt x="2165" y="6273"/>
                  </a:lnTo>
                  <a:lnTo>
                    <a:pt x="2055" y="6347"/>
                  </a:lnTo>
                  <a:lnTo>
                    <a:pt x="1945" y="6457"/>
                  </a:lnTo>
                  <a:lnTo>
                    <a:pt x="1945" y="6530"/>
                  </a:lnTo>
                  <a:lnTo>
                    <a:pt x="1982" y="6567"/>
                  </a:lnTo>
                  <a:lnTo>
                    <a:pt x="2238" y="6603"/>
                  </a:lnTo>
                  <a:lnTo>
                    <a:pt x="2459" y="6567"/>
                  </a:lnTo>
                  <a:lnTo>
                    <a:pt x="2972" y="6457"/>
                  </a:lnTo>
                  <a:lnTo>
                    <a:pt x="3449" y="6347"/>
                  </a:lnTo>
                  <a:lnTo>
                    <a:pt x="3706" y="6237"/>
                  </a:lnTo>
                  <a:lnTo>
                    <a:pt x="3816" y="6163"/>
                  </a:lnTo>
                  <a:lnTo>
                    <a:pt x="3889" y="6090"/>
                  </a:lnTo>
                  <a:lnTo>
                    <a:pt x="4073" y="6383"/>
                  </a:lnTo>
                  <a:lnTo>
                    <a:pt x="4256" y="6677"/>
                  </a:lnTo>
                  <a:lnTo>
                    <a:pt x="4293" y="6713"/>
                  </a:lnTo>
                  <a:lnTo>
                    <a:pt x="4366" y="6823"/>
                  </a:lnTo>
                  <a:lnTo>
                    <a:pt x="4549" y="6970"/>
                  </a:lnTo>
                  <a:lnTo>
                    <a:pt x="4659" y="7007"/>
                  </a:lnTo>
                  <a:lnTo>
                    <a:pt x="4733" y="7044"/>
                  </a:lnTo>
                  <a:lnTo>
                    <a:pt x="4806" y="7007"/>
                  </a:lnTo>
                  <a:lnTo>
                    <a:pt x="4879" y="6933"/>
                  </a:lnTo>
                  <a:lnTo>
                    <a:pt x="5063" y="6640"/>
                  </a:lnTo>
                  <a:lnTo>
                    <a:pt x="5173" y="6347"/>
                  </a:lnTo>
                  <a:lnTo>
                    <a:pt x="5210" y="6053"/>
                  </a:lnTo>
                  <a:lnTo>
                    <a:pt x="5210" y="5760"/>
                  </a:lnTo>
                  <a:lnTo>
                    <a:pt x="5320" y="5760"/>
                  </a:lnTo>
                  <a:lnTo>
                    <a:pt x="5430" y="5723"/>
                  </a:lnTo>
                  <a:lnTo>
                    <a:pt x="5686" y="5650"/>
                  </a:lnTo>
                  <a:lnTo>
                    <a:pt x="6457" y="5430"/>
                  </a:lnTo>
                  <a:lnTo>
                    <a:pt x="7190" y="5173"/>
                  </a:lnTo>
                  <a:lnTo>
                    <a:pt x="7447" y="5063"/>
                  </a:lnTo>
                  <a:lnTo>
                    <a:pt x="7631" y="5430"/>
                  </a:lnTo>
                  <a:lnTo>
                    <a:pt x="7704" y="5613"/>
                  </a:lnTo>
                  <a:lnTo>
                    <a:pt x="7814" y="5760"/>
                  </a:lnTo>
                  <a:lnTo>
                    <a:pt x="7924" y="5833"/>
                  </a:lnTo>
                  <a:lnTo>
                    <a:pt x="8218" y="5833"/>
                  </a:lnTo>
                  <a:lnTo>
                    <a:pt x="8328" y="5760"/>
                  </a:lnTo>
                  <a:lnTo>
                    <a:pt x="8548" y="5576"/>
                  </a:lnTo>
                  <a:lnTo>
                    <a:pt x="8731" y="5356"/>
                  </a:lnTo>
                  <a:lnTo>
                    <a:pt x="8804" y="5173"/>
                  </a:lnTo>
                  <a:lnTo>
                    <a:pt x="8841" y="4989"/>
                  </a:lnTo>
                  <a:lnTo>
                    <a:pt x="8841" y="4806"/>
                  </a:lnTo>
                  <a:lnTo>
                    <a:pt x="8804" y="4586"/>
                  </a:lnTo>
                  <a:lnTo>
                    <a:pt x="8914" y="4586"/>
                  </a:lnTo>
                  <a:lnTo>
                    <a:pt x="9061" y="4513"/>
                  </a:lnTo>
                  <a:lnTo>
                    <a:pt x="9942" y="4109"/>
                  </a:lnTo>
                  <a:lnTo>
                    <a:pt x="10639" y="3852"/>
                  </a:lnTo>
                  <a:lnTo>
                    <a:pt x="10895" y="3742"/>
                  </a:lnTo>
                  <a:lnTo>
                    <a:pt x="11115" y="3669"/>
                  </a:lnTo>
                  <a:lnTo>
                    <a:pt x="11519" y="4586"/>
                  </a:lnTo>
                  <a:lnTo>
                    <a:pt x="11849" y="5540"/>
                  </a:lnTo>
                  <a:lnTo>
                    <a:pt x="12069" y="6237"/>
                  </a:lnTo>
                  <a:lnTo>
                    <a:pt x="12032" y="6347"/>
                  </a:lnTo>
                  <a:lnTo>
                    <a:pt x="11996" y="6457"/>
                  </a:lnTo>
                  <a:lnTo>
                    <a:pt x="11959" y="6457"/>
                  </a:lnTo>
                  <a:lnTo>
                    <a:pt x="11592" y="6603"/>
                  </a:lnTo>
                  <a:lnTo>
                    <a:pt x="10969" y="6787"/>
                  </a:lnTo>
                  <a:lnTo>
                    <a:pt x="9685" y="7227"/>
                  </a:lnTo>
                  <a:lnTo>
                    <a:pt x="8438" y="7630"/>
                  </a:lnTo>
                  <a:lnTo>
                    <a:pt x="7887" y="7777"/>
                  </a:lnTo>
                  <a:lnTo>
                    <a:pt x="7631" y="7924"/>
                  </a:lnTo>
                  <a:lnTo>
                    <a:pt x="7521" y="7997"/>
                  </a:lnTo>
                  <a:lnTo>
                    <a:pt x="7447" y="8107"/>
                  </a:lnTo>
                  <a:lnTo>
                    <a:pt x="7447" y="8144"/>
                  </a:lnTo>
                  <a:lnTo>
                    <a:pt x="7631" y="8181"/>
                  </a:lnTo>
                  <a:lnTo>
                    <a:pt x="7997" y="8181"/>
                  </a:lnTo>
                  <a:lnTo>
                    <a:pt x="8181" y="8107"/>
                  </a:lnTo>
                  <a:lnTo>
                    <a:pt x="8914" y="7887"/>
                  </a:lnTo>
                  <a:lnTo>
                    <a:pt x="10565" y="7374"/>
                  </a:lnTo>
                  <a:lnTo>
                    <a:pt x="12216" y="6860"/>
                  </a:lnTo>
                  <a:lnTo>
                    <a:pt x="12289" y="6823"/>
                  </a:lnTo>
                  <a:lnTo>
                    <a:pt x="12546" y="7777"/>
                  </a:lnTo>
                  <a:lnTo>
                    <a:pt x="12766" y="8474"/>
                  </a:lnTo>
                  <a:lnTo>
                    <a:pt x="12729" y="8511"/>
                  </a:lnTo>
                  <a:lnTo>
                    <a:pt x="12693" y="8584"/>
                  </a:lnTo>
                  <a:lnTo>
                    <a:pt x="11629" y="8988"/>
                  </a:lnTo>
                  <a:lnTo>
                    <a:pt x="11042" y="9208"/>
                  </a:lnTo>
                  <a:lnTo>
                    <a:pt x="10859" y="9281"/>
                  </a:lnTo>
                  <a:lnTo>
                    <a:pt x="10749" y="9391"/>
                  </a:lnTo>
                  <a:lnTo>
                    <a:pt x="10455" y="9575"/>
                  </a:lnTo>
                  <a:lnTo>
                    <a:pt x="10455" y="9611"/>
                  </a:lnTo>
                  <a:lnTo>
                    <a:pt x="10418" y="9501"/>
                  </a:lnTo>
                  <a:lnTo>
                    <a:pt x="10198" y="9024"/>
                  </a:lnTo>
                  <a:lnTo>
                    <a:pt x="10052" y="8804"/>
                  </a:lnTo>
                  <a:lnTo>
                    <a:pt x="9942" y="8731"/>
                  </a:lnTo>
                  <a:lnTo>
                    <a:pt x="9832" y="8694"/>
                  </a:lnTo>
                  <a:lnTo>
                    <a:pt x="9758" y="8694"/>
                  </a:lnTo>
                  <a:lnTo>
                    <a:pt x="9721" y="8768"/>
                  </a:lnTo>
                  <a:lnTo>
                    <a:pt x="9685" y="8841"/>
                  </a:lnTo>
                  <a:lnTo>
                    <a:pt x="9501" y="8841"/>
                  </a:lnTo>
                  <a:lnTo>
                    <a:pt x="9355" y="8804"/>
                  </a:lnTo>
                  <a:lnTo>
                    <a:pt x="9208" y="8841"/>
                  </a:lnTo>
                  <a:lnTo>
                    <a:pt x="9061" y="8878"/>
                  </a:lnTo>
                  <a:lnTo>
                    <a:pt x="8988" y="8988"/>
                  </a:lnTo>
                  <a:lnTo>
                    <a:pt x="8914" y="9098"/>
                  </a:lnTo>
                  <a:lnTo>
                    <a:pt x="8914" y="9208"/>
                  </a:lnTo>
                  <a:lnTo>
                    <a:pt x="9025" y="9611"/>
                  </a:lnTo>
                  <a:lnTo>
                    <a:pt x="9135" y="10051"/>
                  </a:lnTo>
                  <a:lnTo>
                    <a:pt x="8694" y="10161"/>
                  </a:lnTo>
                  <a:lnTo>
                    <a:pt x="8658" y="10198"/>
                  </a:lnTo>
                  <a:lnTo>
                    <a:pt x="8621" y="10235"/>
                  </a:lnTo>
                  <a:lnTo>
                    <a:pt x="8584" y="10345"/>
                  </a:lnTo>
                  <a:lnTo>
                    <a:pt x="8511" y="10125"/>
                  </a:lnTo>
                  <a:lnTo>
                    <a:pt x="8401" y="9905"/>
                  </a:lnTo>
                  <a:lnTo>
                    <a:pt x="8254" y="9685"/>
                  </a:lnTo>
                  <a:lnTo>
                    <a:pt x="8034" y="9501"/>
                  </a:lnTo>
                  <a:lnTo>
                    <a:pt x="7777" y="9391"/>
                  </a:lnTo>
                  <a:lnTo>
                    <a:pt x="7557" y="9391"/>
                  </a:lnTo>
                  <a:lnTo>
                    <a:pt x="7411" y="9428"/>
                  </a:lnTo>
                  <a:lnTo>
                    <a:pt x="7300" y="9464"/>
                  </a:lnTo>
                  <a:lnTo>
                    <a:pt x="7190" y="9538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07" y="9868"/>
                  </a:lnTo>
                  <a:lnTo>
                    <a:pt x="7044" y="9941"/>
                  </a:lnTo>
                  <a:lnTo>
                    <a:pt x="7117" y="9978"/>
                  </a:lnTo>
                  <a:lnTo>
                    <a:pt x="7044" y="10235"/>
                  </a:lnTo>
                  <a:lnTo>
                    <a:pt x="7080" y="10492"/>
                  </a:lnTo>
                  <a:lnTo>
                    <a:pt x="4806" y="11152"/>
                  </a:lnTo>
                  <a:lnTo>
                    <a:pt x="4219" y="11335"/>
                  </a:lnTo>
                  <a:lnTo>
                    <a:pt x="3632" y="11519"/>
                  </a:lnTo>
                  <a:lnTo>
                    <a:pt x="3449" y="11629"/>
                  </a:lnTo>
                  <a:lnTo>
                    <a:pt x="3192" y="10602"/>
                  </a:lnTo>
                  <a:lnTo>
                    <a:pt x="2862" y="9611"/>
                  </a:lnTo>
                  <a:lnTo>
                    <a:pt x="3339" y="9538"/>
                  </a:lnTo>
                  <a:lnTo>
                    <a:pt x="3816" y="9428"/>
                  </a:lnTo>
                  <a:lnTo>
                    <a:pt x="4769" y="9134"/>
                  </a:lnTo>
                  <a:lnTo>
                    <a:pt x="4843" y="9318"/>
                  </a:lnTo>
                  <a:lnTo>
                    <a:pt x="4953" y="9501"/>
                  </a:lnTo>
                  <a:lnTo>
                    <a:pt x="5063" y="9685"/>
                  </a:lnTo>
                  <a:lnTo>
                    <a:pt x="5246" y="9831"/>
                  </a:lnTo>
                  <a:lnTo>
                    <a:pt x="5356" y="9868"/>
                  </a:lnTo>
                  <a:lnTo>
                    <a:pt x="5466" y="9905"/>
                  </a:lnTo>
                  <a:lnTo>
                    <a:pt x="5613" y="9905"/>
                  </a:lnTo>
                  <a:lnTo>
                    <a:pt x="5723" y="9868"/>
                  </a:lnTo>
                  <a:lnTo>
                    <a:pt x="5980" y="9758"/>
                  </a:lnTo>
                  <a:lnTo>
                    <a:pt x="6163" y="9648"/>
                  </a:lnTo>
                  <a:lnTo>
                    <a:pt x="6237" y="9538"/>
                  </a:lnTo>
                  <a:lnTo>
                    <a:pt x="6273" y="9501"/>
                  </a:lnTo>
                  <a:lnTo>
                    <a:pt x="6237" y="9428"/>
                  </a:lnTo>
                  <a:lnTo>
                    <a:pt x="5980" y="8731"/>
                  </a:lnTo>
                  <a:lnTo>
                    <a:pt x="6200" y="8731"/>
                  </a:lnTo>
                  <a:lnTo>
                    <a:pt x="6383" y="8658"/>
                  </a:lnTo>
                  <a:lnTo>
                    <a:pt x="6604" y="9244"/>
                  </a:lnTo>
                  <a:lnTo>
                    <a:pt x="6677" y="9318"/>
                  </a:lnTo>
                  <a:lnTo>
                    <a:pt x="6714" y="9354"/>
                  </a:lnTo>
                  <a:lnTo>
                    <a:pt x="6787" y="9354"/>
                  </a:lnTo>
                  <a:lnTo>
                    <a:pt x="7044" y="9318"/>
                  </a:lnTo>
                  <a:lnTo>
                    <a:pt x="7300" y="9208"/>
                  </a:lnTo>
                  <a:lnTo>
                    <a:pt x="7521" y="9061"/>
                  </a:lnTo>
                  <a:lnTo>
                    <a:pt x="7704" y="8878"/>
                  </a:lnTo>
                  <a:lnTo>
                    <a:pt x="7741" y="8841"/>
                  </a:lnTo>
                  <a:lnTo>
                    <a:pt x="7777" y="8768"/>
                  </a:lnTo>
                  <a:lnTo>
                    <a:pt x="7741" y="8658"/>
                  </a:lnTo>
                  <a:lnTo>
                    <a:pt x="7264" y="7887"/>
                  </a:lnTo>
                  <a:lnTo>
                    <a:pt x="7080" y="7520"/>
                  </a:lnTo>
                  <a:lnTo>
                    <a:pt x="6970" y="7337"/>
                  </a:lnTo>
                  <a:lnTo>
                    <a:pt x="6824" y="7227"/>
                  </a:lnTo>
                  <a:lnTo>
                    <a:pt x="6640" y="7154"/>
                  </a:lnTo>
                  <a:lnTo>
                    <a:pt x="6457" y="7190"/>
                  </a:lnTo>
                  <a:lnTo>
                    <a:pt x="6383" y="7227"/>
                  </a:lnTo>
                  <a:lnTo>
                    <a:pt x="6310" y="7264"/>
                  </a:lnTo>
                  <a:lnTo>
                    <a:pt x="6237" y="7337"/>
                  </a:lnTo>
                  <a:lnTo>
                    <a:pt x="6200" y="7410"/>
                  </a:lnTo>
                  <a:lnTo>
                    <a:pt x="6017" y="7447"/>
                  </a:lnTo>
                  <a:lnTo>
                    <a:pt x="5980" y="7484"/>
                  </a:lnTo>
                  <a:lnTo>
                    <a:pt x="5943" y="7520"/>
                  </a:lnTo>
                  <a:lnTo>
                    <a:pt x="5907" y="7594"/>
                  </a:lnTo>
                  <a:lnTo>
                    <a:pt x="5907" y="7667"/>
                  </a:lnTo>
                  <a:lnTo>
                    <a:pt x="6200" y="8291"/>
                  </a:lnTo>
                  <a:lnTo>
                    <a:pt x="6163" y="8364"/>
                  </a:lnTo>
                  <a:lnTo>
                    <a:pt x="6127" y="8401"/>
                  </a:lnTo>
                  <a:lnTo>
                    <a:pt x="6090" y="8401"/>
                  </a:lnTo>
                  <a:lnTo>
                    <a:pt x="6053" y="8437"/>
                  </a:lnTo>
                  <a:lnTo>
                    <a:pt x="5943" y="8474"/>
                  </a:lnTo>
                  <a:lnTo>
                    <a:pt x="5907" y="8511"/>
                  </a:lnTo>
                  <a:lnTo>
                    <a:pt x="5613" y="7814"/>
                  </a:lnTo>
                  <a:lnTo>
                    <a:pt x="5576" y="7777"/>
                  </a:lnTo>
                  <a:lnTo>
                    <a:pt x="5540" y="7704"/>
                  </a:lnTo>
                  <a:lnTo>
                    <a:pt x="5393" y="7704"/>
                  </a:lnTo>
                  <a:lnTo>
                    <a:pt x="5356" y="7667"/>
                  </a:lnTo>
                  <a:lnTo>
                    <a:pt x="5173" y="7667"/>
                  </a:lnTo>
                  <a:lnTo>
                    <a:pt x="4990" y="7704"/>
                  </a:lnTo>
                  <a:lnTo>
                    <a:pt x="4843" y="7814"/>
                  </a:lnTo>
                  <a:lnTo>
                    <a:pt x="4733" y="7961"/>
                  </a:lnTo>
                  <a:lnTo>
                    <a:pt x="4659" y="8144"/>
                  </a:lnTo>
                  <a:lnTo>
                    <a:pt x="4623" y="8327"/>
                  </a:lnTo>
                  <a:lnTo>
                    <a:pt x="4623" y="8511"/>
                  </a:lnTo>
                  <a:lnTo>
                    <a:pt x="4623" y="8694"/>
                  </a:lnTo>
                  <a:lnTo>
                    <a:pt x="3669" y="8951"/>
                  </a:lnTo>
                  <a:lnTo>
                    <a:pt x="3229" y="9134"/>
                  </a:lnTo>
                  <a:lnTo>
                    <a:pt x="2752" y="9318"/>
                  </a:lnTo>
                  <a:lnTo>
                    <a:pt x="2348" y="7997"/>
                  </a:lnTo>
                  <a:lnTo>
                    <a:pt x="1908" y="6677"/>
                  </a:lnTo>
                  <a:lnTo>
                    <a:pt x="1541" y="5356"/>
                  </a:lnTo>
                  <a:lnTo>
                    <a:pt x="1395" y="4696"/>
                  </a:lnTo>
                  <a:lnTo>
                    <a:pt x="1285" y="3999"/>
                  </a:lnTo>
                  <a:lnTo>
                    <a:pt x="1505" y="3962"/>
                  </a:lnTo>
                  <a:lnTo>
                    <a:pt x="1725" y="3926"/>
                  </a:lnTo>
                  <a:lnTo>
                    <a:pt x="2165" y="3816"/>
                  </a:lnTo>
                  <a:lnTo>
                    <a:pt x="3302" y="3485"/>
                  </a:lnTo>
                  <a:lnTo>
                    <a:pt x="5760" y="2825"/>
                  </a:lnTo>
                  <a:lnTo>
                    <a:pt x="6934" y="2495"/>
                  </a:lnTo>
                  <a:lnTo>
                    <a:pt x="8071" y="2092"/>
                  </a:lnTo>
                  <a:lnTo>
                    <a:pt x="9135" y="1725"/>
                  </a:lnTo>
                  <a:lnTo>
                    <a:pt x="9758" y="1505"/>
                  </a:lnTo>
                  <a:lnTo>
                    <a:pt x="9978" y="1395"/>
                  </a:lnTo>
                  <a:lnTo>
                    <a:pt x="10088" y="1358"/>
                  </a:lnTo>
                  <a:lnTo>
                    <a:pt x="10162" y="1321"/>
                  </a:lnTo>
                  <a:close/>
                  <a:moveTo>
                    <a:pt x="12876" y="8988"/>
                  </a:moveTo>
                  <a:lnTo>
                    <a:pt x="13023" y="9575"/>
                  </a:lnTo>
                  <a:lnTo>
                    <a:pt x="13096" y="9905"/>
                  </a:lnTo>
                  <a:lnTo>
                    <a:pt x="13206" y="10198"/>
                  </a:lnTo>
                  <a:lnTo>
                    <a:pt x="12619" y="10271"/>
                  </a:lnTo>
                  <a:lnTo>
                    <a:pt x="12069" y="10418"/>
                  </a:lnTo>
                  <a:lnTo>
                    <a:pt x="11519" y="10565"/>
                  </a:lnTo>
                  <a:lnTo>
                    <a:pt x="10969" y="10748"/>
                  </a:lnTo>
                  <a:lnTo>
                    <a:pt x="9685" y="11225"/>
                  </a:lnTo>
                  <a:lnTo>
                    <a:pt x="8438" y="11702"/>
                  </a:lnTo>
                  <a:lnTo>
                    <a:pt x="5980" y="12619"/>
                  </a:lnTo>
                  <a:lnTo>
                    <a:pt x="4879" y="13023"/>
                  </a:lnTo>
                  <a:lnTo>
                    <a:pt x="4329" y="13243"/>
                  </a:lnTo>
                  <a:lnTo>
                    <a:pt x="3816" y="13499"/>
                  </a:lnTo>
                  <a:lnTo>
                    <a:pt x="3669" y="12692"/>
                  </a:lnTo>
                  <a:lnTo>
                    <a:pt x="3522" y="11885"/>
                  </a:lnTo>
                  <a:lnTo>
                    <a:pt x="3742" y="11885"/>
                  </a:lnTo>
                  <a:lnTo>
                    <a:pt x="3999" y="11812"/>
                  </a:lnTo>
                  <a:lnTo>
                    <a:pt x="5173" y="11482"/>
                  </a:lnTo>
                  <a:lnTo>
                    <a:pt x="7190" y="10932"/>
                  </a:lnTo>
                  <a:lnTo>
                    <a:pt x="7374" y="11335"/>
                  </a:lnTo>
                  <a:lnTo>
                    <a:pt x="7594" y="11702"/>
                  </a:lnTo>
                  <a:lnTo>
                    <a:pt x="7631" y="11775"/>
                  </a:lnTo>
                  <a:lnTo>
                    <a:pt x="7814" y="11775"/>
                  </a:lnTo>
                  <a:lnTo>
                    <a:pt x="7887" y="11702"/>
                  </a:lnTo>
                  <a:lnTo>
                    <a:pt x="7961" y="11629"/>
                  </a:lnTo>
                  <a:lnTo>
                    <a:pt x="8107" y="11592"/>
                  </a:lnTo>
                  <a:lnTo>
                    <a:pt x="8401" y="11519"/>
                  </a:lnTo>
                  <a:lnTo>
                    <a:pt x="8474" y="11445"/>
                  </a:lnTo>
                  <a:lnTo>
                    <a:pt x="8548" y="11372"/>
                  </a:lnTo>
                  <a:lnTo>
                    <a:pt x="8658" y="11189"/>
                  </a:lnTo>
                  <a:lnTo>
                    <a:pt x="8694" y="11005"/>
                  </a:lnTo>
                  <a:lnTo>
                    <a:pt x="8694" y="10785"/>
                  </a:lnTo>
                  <a:lnTo>
                    <a:pt x="8658" y="10602"/>
                  </a:lnTo>
                  <a:lnTo>
                    <a:pt x="8621" y="10418"/>
                  </a:lnTo>
                  <a:lnTo>
                    <a:pt x="8658" y="10492"/>
                  </a:lnTo>
                  <a:lnTo>
                    <a:pt x="8768" y="10528"/>
                  </a:lnTo>
                  <a:lnTo>
                    <a:pt x="9025" y="10492"/>
                  </a:lnTo>
                  <a:lnTo>
                    <a:pt x="9281" y="10418"/>
                  </a:lnTo>
                  <a:lnTo>
                    <a:pt x="9428" y="10638"/>
                  </a:lnTo>
                  <a:lnTo>
                    <a:pt x="9611" y="10822"/>
                  </a:lnTo>
                  <a:lnTo>
                    <a:pt x="9758" y="10895"/>
                  </a:lnTo>
                  <a:lnTo>
                    <a:pt x="9942" y="10932"/>
                  </a:lnTo>
                  <a:lnTo>
                    <a:pt x="10088" y="10932"/>
                  </a:lnTo>
                  <a:lnTo>
                    <a:pt x="10235" y="10858"/>
                  </a:lnTo>
                  <a:lnTo>
                    <a:pt x="10382" y="10785"/>
                  </a:lnTo>
                  <a:lnTo>
                    <a:pt x="10492" y="10638"/>
                  </a:lnTo>
                  <a:lnTo>
                    <a:pt x="10565" y="10492"/>
                  </a:lnTo>
                  <a:lnTo>
                    <a:pt x="10602" y="10345"/>
                  </a:lnTo>
                  <a:lnTo>
                    <a:pt x="10639" y="10161"/>
                  </a:lnTo>
                  <a:lnTo>
                    <a:pt x="10602" y="9978"/>
                  </a:lnTo>
                  <a:lnTo>
                    <a:pt x="10492" y="9648"/>
                  </a:lnTo>
                  <a:lnTo>
                    <a:pt x="10749" y="9648"/>
                  </a:lnTo>
                  <a:lnTo>
                    <a:pt x="11005" y="9611"/>
                  </a:lnTo>
                  <a:lnTo>
                    <a:pt x="11629" y="9428"/>
                  </a:lnTo>
                  <a:lnTo>
                    <a:pt x="12876" y="8988"/>
                  </a:lnTo>
                  <a:close/>
                  <a:moveTo>
                    <a:pt x="13206" y="10675"/>
                  </a:moveTo>
                  <a:lnTo>
                    <a:pt x="13096" y="10712"/>
                  </a:lnTo>
                  <a:lnTo>
                    <a:pt x="11592" y="11262"/>
                  </a:lnTo>
                  <a:lnTo>
                    <a:pt x="8731" y="12362"/>
                  </a:lnTo>
                  <a:lnTo>
                    <a:pt x="7300" y="12876"/>
                  </a:lnTo>
                  <a:lnTo>
                    <a:pt x="6604" y="13133"/>
                  </a:lnTo>
                  <a:lnTo>
                    <a:pt x="5870" y="13316"/>
                  </a:lnTo>
                  <a:lnTo>
                    <a:pt x="4696" y="13573"/>
                  </a:lnTo>
                  <a:lnTo>
                    <a:pt x="5393" y="13279"/>
                  </a:lnTo>
                  <a:lnTo>
                    <a:pt x="6090" y="13023"/>
                  </a:lnTo>
                  <a:lnTo>
                    <a:pt x="8438" y="12179"/>
                  </a:lnTo>
                  <a:lnTo>
                    <a:pt x="9611" y="11702"/>
                  </a:lnTo>
                  <a:lnTo>
                    <a:pt x="10822" y="11299"/>
                  </a:lnTo>
                  <a:lnTo>
                    <a:pt x="11409" y="11078"/>
                  </a:lnTo>
                  <a:lnTo>
                    <a:pt x="11996" y="10895"/>
                  </a:lnTo>
                  <a:lnTo>
                    <a:pt x="12619" y="10748"/>
                  </a:lnTo>
                  <a:lnTo>
                    <a:pt x="13206" y="10675"/>
                  </a:lnTo>
                  <a:close/>
                  <a:moveTo>
                    <a:pt x="10492" y="478"/>
                  </a:moveTo>
                  <a:lnTo>
                    <a:pt x="10712" y="1064"/>
                  </a:lnTo>
                  <a:lnTo>
                    <a:pt x="10969" y="1688"/>
                  </a:lnTo>
                  <a:lnTo>
                    <a:pt x="11482" y="2862"/>
                  </a:lnTo>
                  <a:lnTo>
                    <a:pt x="11996" y="4182"/>
                  </a:lnTo>
                  <a:lnTo>
                    <a:pt x="12473" y="5466"/>
                  </a:lnTo>
                  <a:lnTo>
                    <a:pt x="12876" y="6713"/>
                  </a:lnTo>
                  <a:lnTo>
                    <a:pt x="13280" y="7924"/>
                  </a:lnTo>
                  <a:lnTo>
                    <a:pt x="13683" y="9171"/>
                  </a:lnTo>
                  <a:lnTo>
                    <a:pt x="14013" y="10418"/>
                  </a:lnTo>
                  <a:lnTo>
                    <a:pt x="13793" y="10418"/>
                  </a:lnTo>
                  <a:lnTo>
                    <a:pt x="13573" y="10492"/>
                  </a:lnTo>
                  <a:lnTo>
                    <a:pt x="13573" y="10418"/>
                  </a:lnTo>
                  <a:lnTo>
                    <a:pt x="13573" y="10308"/>
                  </a:lnTo>
                  <a:lnTo>
                    <a:pt x="13646" y="10235"/>
                  </a:lnTo>
                  <a:lnTo>
                    <a:pt x="13646" y="10125"/>
                  </a:lnTo>
                  <a:lnTo>
                    <a:pt x="13610" y="9831"/>
                  </a:lnTo>
                  <a:lnTo>
                    <a:pt x="13610" y="9758"/>
                  </a:lnTo>
                  <a:lnTo>
                    <a:pt x="13610" y="9721"/>
                  </a:lnTo>
                  <a:lnTo>
                    <a:pt x="13426" y="9024"/>
                  </a:lnTo>
                  <a:lnTo>
                    <a:pt x="13096" y="7777"/>
                  </a:lnTo>
                  <a:lnTo>
                    <a:pt x="12693" y="6603"/>
                  </a:lnTo>
                  <a:lnTo>
                    <a:pt x="12289" y="5430"/>
                  </a:lnTo>
                  <a:lnTo>
                    <a:pt x="11849" y="4256"/>
                  </a:lnTo>
                  <a:lnTo>
                    <a:pt x="11372" y="3119"/>
                  </a:lnTo>
                  <a:lnTo>
                    <a:pt x="10859" y="1981"/>
                  </a:lnTo>
                  <a:lnTo>
                    <a:pt x="10675" y="1651"/>
                  </a:lnTo>
                  <a:lnTo>
                    <a:pt x="10492" y="1358"/>
                  </a:lnTo>
                  <a:lnTo>
                    <a:pt x="10602" y="1285"/>
                  </a:lnTo>
                  <a:lnTo>
                    <a:pt x="10639" y="1174"/>
                  </a:lnTo>
                  <a:lnTo>
                    <a:pt x="10602" y="1064"/>
                  </a:lnTo>
                  <a:lnTo>
                    <a:pt x="10565" y="991"/>
                  </a:lnTo>
                  <a:lnTo>
                    <a:pt x="10528" y="954"/>
                  </a:lnTo>
                  <a:lnTo>
                    <a:pt x="10455" y="918"/>
                  </a:lnTo>
                  <a:lnTo>
                    <a:pt x="10272" y="881"/>
                  </a:lnTo>
                  <a:lnTo>
                    <a:pt x="10088" y="918"/>
                  </a:lnTo>
                  <a:lnTo>
                    <a:pt x="9391" y="1138"/>
                  </a:lnTo>
                  <a:lnTo>
                    <a:pt x="8658" y="1431"/>
                  </a:lnTo>
                  <a:lnTo>
                    <a:pt x="7924" y="1688"/>
                  </a:lnTo>
                  <a:lnTo>
                    <a:pt x="7190" y="1945"/>
                  </a:lnTo>
                  <a:lnTo>
                    <a:pt x="5650" y="2422"/>
                  </a:lnTo>
                  <a:lnTo>
                    <a:pt x="4109" y="2862"/>
                  </a:lnTo>
                  <a:lnTo>
                    <a:pt x="2569" y="3265"/>
                  </a:lnTo>
                  <a:lnTo>
                    <a:pt x="1762" y="3485"/>
                  </a:lnTo>
                  <a:lnTo>
                    <a:pt x="1358" y="3632"/>
                  </a:lnTo>
                  <a:lnTo>
                    <a:pt x="1175" y="3706"/>
                  </a:lnTo>
                  <a:lnTo>
                    <a:pt x="1028" y="3816"/>
                  </a:lnTo>
                  <a:lnTo>
                    <a:pt x="991" y="3816"/>
                  </a:lnTo>
                  <a:lnTo>
                    <a:pt x="955" y="3889"/>
                  </a:lnTo>
                  <a:lnTo>
                    <a:pt x="918" y="3962"/>
                  </a:lnTo>
                  <a:lnTo>
                    <a:pt x="991" y="4586"/>
                  </a:lnTo>
                  <a:lnTo>
                    <a:pt x="1101" y="5209"/>
                  </a:lnTo>
                  <a:lnTo>
                    <a:pt x="1248" y="5796"/>
                  </a:lnTo>
                  <a:lnTo>
                    <a:pt x="1395" y="6420"/>
                  </a:lnTo>
                  <a:lnTo>
                    <a:pt x="1725" y="7594"/>
                  </a:lnTo>
                  <a:lnTo>
                    <a:pt x="2128" y="8768"/>
                  </a:lnTo>
                  <a:lnTo>
                    <a:pt x="2532" y="9978"/>
                  </a:lnTo>
                  <a:lnTo>
                    <a:pt x="2899" y="11152"/>
                  </a:lnTo>
                  <a:lnTo>
                    <a:pt x="3045" y="11739"/>
                  </a:lnTo>
                  <a:lnTo>
                    <a:pt x="3192" y="12362"/>
                  </a:lnTo>
                  <a:lnTo>
                    <a:pt x="3302" y="12949"/>
                  </a:lnTo>
                  <a:lnTo>
                    <a:pt x="3412" y="13573"/>
                  </a:lnTo>
                  <a:lnTo>
                    <a:pt x="3412" y="13683"/>
                  </a:lnTo>
                  <a:lnTo>
                    <a:pt x="3486" y="13720"/>
                  </a:lnTo>
                  <a:lnTo>
                    <a:pt x="3559" y="13756"/>
                  </a:lnTo>
                  <a:lnTo>
                    <a:pt x="3632" y="13793"/>
                  </a:lnTo>
                  <a:lnTo>
                    <a:pt x="3669" y="13830"/>
                  </a:lnTo>
                  <a:lnTo>
                    <a:pt x="3742" y="13830"/>
                  </a:lnTo>
                  <a:lnTo>
                    <a:pt x="4036" y="13756"/>
                  </a:lnTo>
                  <a:lnTo>
                    <a:pt x="3706" y="13903"/>
                  </a:lnTo>
                  <a:lnTo>
                    <a:pt x="3412" y="14086"/>
                  </a:lnTo>
                  <a:lnTo>
                    <a:pt x="2569" y="11115"/>
                  </a:lnTo>
                  <a:lnTo>
                    <a:pt x="2128" y="9611"/>
                  </a:lnTo>
                  <a:lnTo>
                    <a:pt x="1725" y="8144"/>
                  </a:lnTo>
                  <a:lnTo>
                    <a:pt x="955" y="5136"/>
                  </a:lnTo>
                  <a:lnTo>
                    <a:pt x="808" y="4439"/>
                  </a:lnTo>
                  <a:lnTo>
                    <a:pt x="661" y="3999"/>
                  </a:lnTo>
                  <a:lnTo>
                    <a:pt x="588" y="3779"/>
                  </a:lnTo>
                  <a:lnTo>
                    <a:pt x="478" y="3632"/>
                  </a:lnTo>
                  <a:lnTo>
                    <a:pt x="1065" y="3522"/>
                  </a:lnTo>
                  <a:lnTo>
                    <a:pt x="1652" y="3412"/>
                  </a:lnTo>
                  <a:lnTo>
                    <a:pt x="2825" y="3045"/>
                  </a:lnTo>
                  <a:lnTo>
                    <a:pt x="4183" y="2642"/>
                  </a:lnTo>
                  <a:lnTo>
                    <a:pt x="5503" y="2202"/>
                  </a:lnTo>
                  <a:lnTo>
                    <a:pt x="8034" y="1358"/>
                  </a:lnTo>
                  <a:lnTo>
                    <a:pt x="9281" y="918"/>
                  </a:lnTo>
                  <a:lnTo>
                    <a:pt x="9905" y="734"/>
                  </a:lnTo>
                  <a:lnTo>
                    <a:pt x="10198" y="624"/>
                  </a:lnTo>
                  <a:lnTo>
                    <a:pt x="10492" y="478"/>
                  </a:lnTo>
                  <a:close/>
                  <a:moveTo>
                    <a:pt x="10455" y="1"/>
                  </a:moveTo>
                  <a:lnTo>
                    <a:pt x="10162" y="37"/>
                  </a:lnTo>
                  <a:lnTo>
                    <a:pt x="9832" y="147"/>
                  </a:lnTo>
                  <a:lnTo>
                    <a:pt x="9245" y="367"/>
                  </a:lnTo>
                  <a:lnTo>
                    <a:pt x="7997" y="808"/>
                  </a:lnTo>
                  <a:lnTo>
                    <a:pt x="5503" y="1651"/>
                  </a:lnTo>
                  <a:lnTo>
                    <a:pt x="2935" y="2495"/>
                  </a:lnTo>
                  <a:lnTo>
                    <a:pt x="1615" y="2899"/>
                  </a:lnTo>
                  <a:lnTo>
                    <a:pt x="918" y="3082"/>
                  </a:lnTo>
                  <a:lnTo>
                    <a:pt x="258" y="3339"/>
                  </a:lnTo>
                  <a:lnTo>
                    <a:pt x="184" y="3412"/>
                  </a:lnTo>
                  <a:lnTo>
                    <a:pt x="148" y="3522"/>
                  </a:lnTo>
                  <a:lnTo>
                    <a:pt x="38" y="3559"/>
                  </a:lnTo>
                  <a:lnTo>
                    <a:pt x="1" y="3595"/>
                  </a:lnTo>
                  <a:lnTo>
                    <a:pt x="1" y="3632"/>
                  </a:lnTo>
                  <a:lnTo>
                    <a:pt x="38" y="3779"/>
                  </a:lnTo>
                  <a:lnTo>
                    <a:pt x="111" y="3926"/>
                  </a:lnTo>
                  <a:lnTo>
                    <a:pt x="184" y="4036"/>
                  </a:lnTo>
                  <a:lnTo>
                    <a:pt x="221" y="4146"/>
                  </a:lnTo>
                  <a:lnTo>
                    <a:pt x="294" y="4366"/>
                  </a:lnTo>
                  <a:lnTo>
                    <a:pt x="588" y="5796"/>
                  </a:lnTo>
                  <a:lnTo>
                    <a:pt x="955" y="7227"/>
                  </a:lnTo>
                  <a:lnTo>
                    <a:pt x="1285" y="8658"/>
                  </a:lnTo>
                  <a:lnTo>
                    <a:pt x="2055" y="11482"/>
                  </a:lnTo>
                  <a:lnTo>
                    <a:pt x="2459" y="12876"/>
                  </a:lnTo>
                  <a:lnTo>
                    <a:pt x="2899" y="14233"/>
                  </a:lnTo>
                  <a:lnTo>
                    <a:pt x="2935" y="14380"/>
                  </a:lnTo>
                  <a:lnTo>
                    <a:pt x="3045" y="14416"/>
                  </a:lnTo>
                  <a:lnTo>
                    <a:pt x="3155" y="14453"/>
                  </a:lnTo>
                  <a:lnTo>
                    <a:pt x="3302" y="14416"/>
                  </a:lnTo>
                  <a:lnTo>
                    <a:pt x="3596" y="14343"/>
                  </a:lnTo>
                  <a:lnTo>
                    <a:pt x="3889" y="14270"/>
                  </a:lnTo>
                  <a:lnTo>
                    <a:pt x="4513" y="14086"/>
                  </a:lnTo>
                  <a:lnTo>
                    <a:pt x="5980" y="13793"/>
                  </a:lnTo>
                  <a:lnTo>
                    <a:pt x="6714" y="13610"/>
                  </a:lnTo>
                  <a:lnTo>
                    <a:pt x="7447" y="13353"/>
                  </a:lnTo>
                  <a:lnTo>
                    <a:pt x="8878" y="12839"/>
                  </a:lnTo>
                  <a:lnTo>
                    <a:pt x="11739" y="11775"/>
                  </a:lnTo>
                  <a:lnTo>
                    <a:pt x="13133" y="11225"/>
                  </a:lnTo>
                  <a:lnTo>
                    <a:pt x="13646" y="11078"/>
                  </a:lnTo>
                  <a:lnTo>
                    <a:pt x="13903" y="10968"/>
                  </a:lnTo>
                  <a:lnTo>
                    <a:pt x="14160" y="10822"/>
                  </a:lnTo>
                  <a:lnTo>
                    <a:pt x="14197" y="10932"/>
                  </a:lnTo>
                  <a:lnTo>
                    <a:pt x="14270" y="10968"/>
                  </a:lnTo>
                  <a:lnTo>
                    <a:pt x="14380" y="11005"/>
                  </a:lnTo>
                  <a:lnTo>
                    <a:pt x="14490" y="11005"/>
                  </a:lnTo>
                  <a:lnTo>
                    <a:pt x="14563" y="10932"/>
                  </a:lnTo>
                  <a:lnTo>
                    <a:pt x="14637" y="10895"/>
                  </a:lnTo>
                  <a:lnTo>
                    <a:pt x="14674" y="10785"/>
                  </a:lnTo>
                  <a:lnTo>
                    <a:pt x="14637" y="10675"/>
                  </a:lnTo>
                  <a:lnTo>
                    <a:pt x="14270" y="9318"/>
                  </a:lnTo>
                  <a:lnTo>
                    <a:pt x="13867" y="7997"/>
                  </a:lnTo>
                  <a:lnTo>
                    <a:pt x="13426" y="6640"/>
                  </a:lnTo>
                  <a:lnTo>
                    <a:pt x="12949" y="5356"/>
                  </a:lnTo>
                  <a:lnTo>
                    <a:pt x="12473" y="4036"/>
                  </a:lnTo>
                  <a:lnTo>
                    <a:pt x="11922" y="2752"/>
                  </a:lnTo>
                  <a:lnTo>
                    <a:pt x="11409" y="1468"/>
                  </a:lnTo>
                  <a:lnTo>
                    <a:pt x="11115" y="881"/>
                  </a:lnTo>
                  <a:lnTo>
                    <a:pt x="10785" y="257"/>
                  </a:lnTo>
                  <a:lnTo>
                    <a:pt x="10749" y="221"/>
                  </a:lnTo>
                  <a:lnTo>
                    <a:pt x="10675" y="184"/>
                  </a:lnTo>
                  <a:lnTo>
                    <a:pt x="10639" y="111"/>
                  </a:lnTo>
                  <a:lnTo>
                    <a:pt x="10602" y="74"/>
                  </a:lnTo>
                  <a:lnTo>
                    <a:pt x="10528" y="37"/>
                  </a:lnTo>
                  <a:lnTo>
                    <a:pt x="1045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1" name="Shape 311"/>
            <p:cNvSpPr/>
            <p:nvPr/>
          </p:nvSpPr>
          <p:spPr>
            <a:xfrm>
              <a:off x="6316250" y="3040425"/>
              <a:ext cx="137600" cy="122000"/>
            </a:xfrm>
            <a:custGeom>
              <a:avLst/>
              <a:gdLst/>
              <a:ahLst/>
              <a:cxnLst/>
              <a:rect l="0" t="0" r="0" b="0"/>
              <a:pathLst>
                <a:path w="5504" h="4880" extrusionOk="0">
                  <a:moveTo>
                    <a:pt x="5173" y="0"/>
                  </a:moveTo>
                  <a:lnTo>
                    <a:pt x="5063" y="37"/>
                  </a:lnTo>
                  <a:lnTo>
                    <a:pt x="4990" y="110"/>
                  </a:lnTo>
                  <a:lnTo>
                    <a:pt x="4770" y="404"/>
                  </a:lnTo>
                  <a:lnTo>
                    <a:pt x="4513" y="624"/>
                  </a:lnTo>
                  <a:lnTo>
                    <a:pt x="4219" y="844"/>
                  </a:lnTo>
                  <a:lnTo>
                    <a:pt x="3926" y="991"/>
                  </a:lnTo>
                  <a:lnTo>
                    <a:pt x="3742" y="1064"/>
                  </a:lnTo>
                  <a:lnTo>
                    <a:pt x="3559" y="1101"/>
                  </a:lnTo>
                  <a:lnTo>
                    <a:pt x="3229" y="1101"/>
                  </a:lnTo>
                  <a:lnTo>
                    <a:pt x="2862" y="1028"/>
                  </a:lnTo>
                  <a:lnTo>
                    <a:pt x="2532" y="917"/>
                  </a:lnTo>
                  <a:lnTo>
                    <a:pt x="2239" y="807"/>
                  </a:lnTo>
                  <a:lnTo>
                    <a:pt x="1908" y="734"/>
                  </a:lnTo>
                  <a:lnTo>
                    <a:pt x="1578" y="661"/>
                  </a:lnTo>
                  <a:lnTo>
                    <a:pt x="1248" y="624"/>
                  </a:lnTo>
                  <a:lnTo>
                    <a:pt x="918" y="661"/>
                  </a:lnTo>
                  <a:lnTo>
                    <a:pt x="625" y="771"/>
                  </a:lnTo>
                  <a:lnTo>
                    <a:pt x="478" y="844"/>
                  </a:lnTo>
                  <a:lnTo>
                    <a:pt x="368" y="954"/>
                  </a:lnTo>
                  <a:lnTo>
                    <a:pt x="258" y="1064"/>
                  </a:lnTo>
                  <a:lnTo>
                    <a:pt x="148" y="1211"/>
                  </a:lnTo>
                  <a:lnTo>
                    <a:pt x="111" y="1284"/>
                  </a:lnTo>
                  <a:lnTo>
                    <a:pt x="111" y="1321"/>
                  </a:lnTo>
                  <a:lnTo>
                    <a:pt x="148" y="1431"/>
                  </a:lnTo>
                  <a:lnTo>
                    <a:pt x="258" y="1468"/>
                  </a:lnTo>
                  <a:lnTo>
                    <a:pt x="368" y="1468"/>
                  </a:lnTo>
                  <a:lnTo>
                    <a:pt x="698" y="1284"/>
                  </a:lnTo>
                  <a:lnTo>
                    <a:pt x="1028" y="1174"/>
                  </a:lnTo>
                  <a:lnTo>
                    <a:pt x="1028" y="2531"/>
                  </a:lnTo>
                  <a:lnTo>
                    <a:pt x="955" y="3228"/>
                  </a:lnTo>
                  <a:lnTo>
                    <a:pt x="881" y="3925"/>
                  </a:lnTo>
                  <a:lnTo>
                    <a:pt x="698" y="3852"/>
                  </a:lnTo>
                  <a:lnTo>
                    <a:pt x="551" y="3742"/>
                  </a:lnTo>
                  <a:lnTo>
                    <a:pt x="368" y="3632"/>
                  </a:lnTo>
                  <a:lnTo>
                    <a:pt x="184" y="3522"/>
                  </a:lnTo>
                  <a:lnTo>
                    <a:pt x="111" y="3522"/>
                  </a:lnTo>
                  <a:lnTo>
                    <a:pt x="38" y="3595"/>
                  </a:lnTo>
                  <a:lnTo>
                    <a:pt x="1" y="3669"/>
                  </a:lnTo>
                  <a:lnTo>
                    <a:pt x="1" y="3779"/>
                  </a:lnTo>
                  <a:lnTo>
                    <a:pt x="38" y="3962"/>
                  </a:lnTo>
                  <a:lnTo>
                    <a:pt x="148" y="4145"/>
                  </a:lnTo>
                  <a:lnTo>
                    <a:pt x="294" y="4256"/>
                  </a:lnTo>
                  <a:lnTo>
                    <a:pt x="514" y="4402"/>
                  </a:lnTo>
                  <a:lnTo>
                    <a:pt x="735" y="4476"/>
                  </a:lnTo>
                  <a:lnTo>
                    <a:pt x="1175" y="4476"/>
                  </a:lnTo>
                  <a:lnTo>
                    <a:pt x="1248" y="4439"/>
                  </a:lnTo>
                  <a:lnTo>
                    <a:pt x="1321" y="4402"/>
                  </a:lnTo>
                  <a:lnTo>
                    <a:pt x="1395" y="4256"/>
                  </a:lnTo>
                  <a:lnTo>
                    <a:pt x="1505" y="3485"/>
                  </a:lnTo>
                  <a:lnTo>
                    <a:pt x="1578" y="2715"/>
                  </a:lnTo>
                  <a:lnTo>
                    <a:pt x="1578" y="1908"/>
                  </a:lnTo>
                  <a:lnTo>
                    <a:pt x="1542" y="1504"/>
                  </a:lnTo>
                  <a:lnTo>
                    <a:pt x="1505" y="1138"/>
                  </a:lnTo>
                  <a:lnTo>
                    <a:pt x="1762" y="1174"/>
                  </a:lnTo>
                  <a:lnTo>
                    <a:pt x="2128" y="1321"/>
                  </a:lnTo>
                  <a:lnTo>
                    <a:pt x="2459" y="1431"/>
                  </a:lnTo>
                  <a:lnTo>
                    <a:pt x="2825" y="1578"/>
                  </a:lnTo>
                  <a:lnTo>
                    <a:pt x="3192" y="1651"/>
                  </a:lnTo>
                  <a:lnTo>
                    <a:pt x="3486" y="1651"/>
                  </a:lnTo>
                  <a:lnTo>
                    <a:pt x="3449" y="2531"/>
                  </a:lnTo>
                  <a:lnTo>
                    <a:pt x="3412" y="3449"/>
                  </a:lnTo>
                  <a:lnTo>
                    <a:pt x="3412" y="3999"/>
                  </a:lnTo>
                  <a:lnTo>
                    <a:pt x="3412" y="4256"/>
                  </a:lnTo>
                  <a:lnTo>
                    <a:pt x="3412" y="4366"/>
                  </a:lnTo>
                  <a:lnTo>
                    <a:pt x="3412" y="4402"/>
                  </a:lnTo>
                  <a:lnTo>
                    <a:pt x="3449" y="4402"/>
                  </a:lnTo>
                  <a:lnTo>
                    <a:pt x="3412" y="4476"/>
                  </a:lnTo>
                  <a:lnTo>
                    <a:pt x="3376" y="4512"/>
                  </a:lnTo>
                  <a:lnTo>
                    <a:pt x="3376" y="4659"/>
                  </a:lnTo>
                  <a:lnTo>
                    <a:pt x="3376" y="4696"/>
                  </a:lnTo>
                  <a:lnTo>
                    <a:pt x="3412" y="4806"/>
                  </a:lnTo>
                  <a:lnTo>
                    <a:pt x="3522" y="4879"/>
                  </a:lnTo>
                  <a:lnTo>
                    <a:pt x="3632" y="4879"/>
                  </a:lnTo>
                  <a:lnTo>
                    <a:pt x="3742" y="4842"/>
                  </a:lnTo>
                  <a:lnTo>
                    <a:pt x="3853" y="4732"/>
                  </a:lnTo>
                  <a:lnTo>
                    <a:pt x="3926" y="4586"/>
                  </a:lnTo>
                  <a:lnTo>
                    <a:pt x="3926" y="4439"/>
                  </a:lnTo>
                  <a:lnTo>
                    <a:pt x="3926" y="4256"/>
                  </a:lnTo>
                  <a:lnTo>
                    <a:pt x="3963" y="3045"/>
                  </a:lnTo>
                  <a:lnTo>
                    <a:pt x="3963" y="1871"/>
                  </a:lnTo>
                  <a:lnTo>
                    <a:pt x="3963" y="1541"/>
                  </a:lnTo>
                  <a:lnTo>
                    <a:pt x="4366" y="1394"/>
                  </a:lnTo>
                  <a:lnTo>
                    <a:pt x="4733" y="1138"/>
                  </a:lnTo>
                  <a:lnTo>
                    <a:pt x="5063" y="844"/>
                  </a:lnTo>
                  <a:lnTo>
                    <a:pt x="5320" y="551"/>
                  </a:lnTo>
                  <a:lnTo>
                    <a:pt x="5467" y="367"/>
                  </a:lnTo>
                  <a:lnTo>
                    <a:pt x="5503" y="257"/>
                  </a:lnTo>
                  <a:lnTo>
                    <a:pt x="5503" y="184"/>
                  </a:lnTo>
                  <a:lnTo>
                    <a:pt x="5430" y="74"/>
                  </a:lnTo>
                  <a:lnTo>
                    <a:pt x="5356" y="37"/>
                  </a:lnTo>
                  <a:lnTo>
                    <a:pt x="528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2" name="Shape 312"/>
            <p:cNvSpPr/>
            <p:nvPr/>
          </p:nvSpPr>
          <p:spPr>
            <a:xfrm>
              <a:off x="6879325" y="4294925"/>
              <a:ext cx="344825" cy="254975"/>
            </a:xfrm>
            <a:custGeom>
              <a:avLst/>
              <a:gdLst/>
              <a:ahLst/>
              <a:cxnLst/>
              <a:rect l="0" t="0" r="0" b="0"/>
              <a:pathLst>
                <a:path w="13793" h="10199" extrusionOk="0">
                  <a:moveTo>
                    <a:pt x="5649" y="2128"/>
                  </a:moveTo>
                  <a:lnTo>
                    <a:pt x="5503" y="2165"/>
                  </a:lnTo>
                  <a:lnTo>
                    <a:pt x="5356" y="2238"/>
                  </a:lnTo>
                  <a:lnTo>
                    <a:pt x="5209" y="2312"/>
                  </a:lnTo>
                  <a:lnTo>
                    <a:pt x="5099" y="2422"/>
                  </a:lnTo>
                  <a:lnTo>
                    <a:pt x="4989" y="2532"/>
                  </a:lnTo>
                  <a:lnTo>
                    <a:pt x="4916" y="2642"/>
                  </a:lnTo>
                  <a:lnTo>
                    <a:pt x="4879" y="2788"/>
                  </a:lnTo>
                  <a:lnTo>
                    <a:pt x="4842" y="2935"/>
                  </a:lnTo>
                  <a:lnTo>
                    <a:pt x="4842" y="3119"/>
                  </a:lnTo>
                  <a:lnTo>
                    <a:pt x="4879" y="3265"/>
                  </a:lnTo>
                  <a:lnTo>
                    <a:pt x="4916" y="3375"/>
                  </a:lnTo>
                  <a:lnTo>
                    <a:pt x="5026" y="3485"/>
                  </a:lnTo>
                  <a:lnTo>
                    <a:pt x="5136" y="3522"/>
                  </a:lnTo>
                  <a:lnTo>
                    <a:pt x="5209" y="3522"/>
                  </a:lnTo>
                  <a:lnTo>
                    <a:pt x="5319" y="3449"/>
                  </a:lnTo>
                  <a:lnTo>
                    <a:pt x="5356" y="3375"/>
                  </a:lnTo>
                  <a:lnTo>
                    <a:pt x="5393" y="3119"/>
                  </a:lnTo>
                  <a:lnTo>
                    <a:pt x="5393" y="2899"/>
                  </a:lnTo>
                  <a:lnTo>
                    <a:pt x="5429" y="3045"/>
                  </a:lnTo>
                  <a:lnTo>
                    <a:pt x="5466" y="3229"/>
                  </a:lnTo>
                  <a:lnTo>
                    <a:pt x="5503" y="3632"/>
                  </a:lnTo>
                  <a:lnTo>
                    <a:pt x="5576" y="3926"/>
                  </a:lnTo>
                  <a:lnTo>
                    <a:pt x="5613" y="4072"/>
                  </a:lnTo>
                  <a:lnTo>
                    <a:pt x="5723" y="4219"/>
                  </a:lnTo>
                  <a:lnTo>
                    <a:pt x="5796" y="4256"/>
                  </a:lnTo>
                  <a:lnTo>
                    <a:pt x="5833" y="4256"/>
                  </a:lnTo>
                  <a:lnTo>
                    <a:pt x="5906" y="4219"/>
                  </a:lnTo>
                  <a:lnTo>
                    <a:pt x="5943" y="4146"/>
                  </a:lnTo>
                  <a:lnTo>
                    <a:pt x="5980" y="4036"/>
                  </a:lnTo>
                  <a:lnTo>
                    <a:pt x="5980" y="3926"/>
                  </a:lnTo>
                  <a:lnTo>
                    <a:pt x="5943" y="3669"/>
                  </a:lnTo>
                  <a:lnTo>
                    <a:pt x="5833" y="3082"/>
                  </a:lnTo>
                  <a:lnTo>
                    <a:pt x="5759" y="2825"/>
                  </a:lnTo>
                  <a:lnTo>
                    <a:pt x="5686" y="2715"/>
                  </a:lnTo>
                  <a:lnTo>
                    <a:pt x="5613" y="2642"/>
                  </a:lnTo>
                  <a:lnTo>
                    <a:pt x="5723" y="2605"/>
                  </a:lnTo>
                  <a:lnTo>
                    <a:pt x="6016" y="2605"/>
                  </a:lnTo>
                  <a:lnTo>
                    <a:pt x="6163" y="2642"/>
                  </a:lnTo>
                  <a:lnTo>
                    <a:pt x="6310" y="3045"/>
                  </a:lnTo>
                  <a:lnTo>
                    <a:pt x="6456" y="3522"/>
                  </a:lnTo>
                  <a:lnTo>
                    <a:pt x="6603" y="3999"/>
                  </a:lnTo>
                  <a:lnTo>
                    <a:pt x="6640" y="4072"/>
                  </a:lnTo>
                  <a:lnTo>
                    <a:pt x="6677" y="4109"/>
                  </a:lnTo>
                  <a:lnTo>
                    <a:pt x="6750" y="4146"/>
                  </a:lnTo>
                  <a:lnTo>
                    <a:pt x="6823" y="4109"/>
                  </a:lnTo>
                  <a:lnTo>
                    <a:pt x="6897" y="4072"/>
                  </a:lnTo>
                  <a:lnTo>
                    <a:pt x="6970" y="4036"/>
                  </a:lnTo>
                  <a:lnTo>
                    <a:pt x="7007" y="3926"/>
                  </a:lnTo>
                  <a:lnTo>
                    <a:pt x="7007" y="3852"/>
                  </a:lnTo>
                  <a:lnTo>
                    <a:pt x="6860" y="3412"/>
                  </a:lnTo>
                  <a:lnTo>
                    <a:pt x="6750" y="3009"/>
                  </a:lnTo>
                  <a:lnTo>
                    <a:pt x="6677" y="2862"/>
                  </a:lnTo>
                  <a:lnTo>
                    <a:pt x="6970" y="3045"/>
                  </a:lnTo>
                  <a:lnTo>
                    <a:pt x="7227" y="3229"/>
                  </a:lnTo>
                  <a:lnTo>
                    <a:pt x="7227" y="3449"/>
                  </a:lnTo>
                  <a:lnTo>
                    <a:pt x="7263" y="3669"/>
                  </a:lnTo>
                  <a:lnTo>
                    <a:pt x="7410" y="4072"/>
                  </a:lnTo>
                  <a:lnTo>
                    <a:pt x="7484" y="4146"/>
                  </a:lnTo>
                  <a:lnTo>
                    <a:pt x="7520" y="4182"/>
                  </a:lnTo>
                  <a:lnTo>
                    <a:pt x="7667" y="4182"/>
                  </a:lnTo>
                  <a:lnTo>
                    <a:pt x="7740" y="4146"/>
                  </a:lnTo>
                  <a:lnTo>
                    <a:pt x="7777" y="4109"/>
                  </a:lnTo>
                  <a:lnTo>
                    <a:pt x="7814" y="4036"/>
                  </a:lnTo>
                  <a:lnTo>
                    <a:pt x="7777" y="3926"/>
                  </a:lnTo>
                  <a:lnTo>
                    <a:pt x="7704" y="3669"/>
                  </a:lnTo>
                  <a:lnTo>
                    <a:pt x="8034" y="3962"/>
                  </a:lnTo>
                  <a:lnTo>
                    <a:pt x="8070" y="3999"/>
                  </a:lnTo>
                  <a:lnTo>
                    <a:pt x="8107" y="3999"/>
                  </a:lnTo>
                  <a:lnTo>
                    <a:pt x="8144" y="3962"/>
                  </a:lnTo>
                  <a:lnTo>
                    <a:pt x="8144" y="3926"/>
                  </a:lnTo>
                  <a:lnTo>
                    <a:pt x="8144" y="3742"/>
                  </a:lnTo>
                  <a:lnTo>
                    <a:pt x="8107" y="3595"/>
                  </a:lnTo>
                  <a:lnTo>
                    <a:pt x="7960" y="3302"/>
                  </a:lnTo>
                  <a:lnTo>
                    <a:pt x="7740" y="3009"/>
                  </a:lnTo>
                  <a:lnTo>
                    <a:pt x="7484" y="2788"/>
                  </a:lnTo>
                  <a:lnTo>
                    <a:pt x="7190" y="2568"/>
                  </a:lnTo>
                  <a:lnTo>
                    <a:pt x="6897" y="2422"/>
                  </a:lnTo>
                  <a:lnTo>
                    <a:pt x="6566" y="2275"/>
                  </a:lnTo>
                  <a:lnTo>
                    <a:pt x="6273" y="2165"/>
                  </a:lnTo>
                  <a:lnTo>
                    <a:pt x="5943" y="2128"/>
                  </a:lnTo>
                  <a:close/>
                  <a:moveTo>
                    <a:pt x="12215" y="3485"/>
                  </a:moveTo>
                  <a:lnTo>
                    <a:pt x="12142" y="3522"/>
                  </a:lnTo>
                  <a:lnTo>
                    <a:pt x="12142" y="3559"/>
                  </a:lnTo>
                  <a:lnTo>
                    <a:pt x="12142" y="3742"/>
                  </a:lnTo>
                  <a:lnTo>
                    <a:pt x="12142" y="3926"/>
                  </a:lnTo>
                  <a:lnTo>
                    <a:pt x="12252" y="4292"/>
                  </a:lnTo>
                  <a:lnTo>
                    <a:pt x="12436" y="4769"/>
                  </a:lnTo>
                  <a:lnTo>
                    <a:pt x="12582" y="5136"/>
                  </a:lnTo>
                  <a:lnTo>
                    <a:pt x="12546" y="5209"/>
                  </a:lnTo>
                  <a:lnTo>
                    <a:pt x="12546" y="5320"/>
                  </a:lnTo>
                  <a:lnTo>
                    <a:pt x="12582" y="5356"/>
                  </a:lnTo>
                  <a:lnTo>
                    <a:pt x="12582" y="5430"/>
                  </a:lnTo>
                  <a:lnTo>
                    <a:pt x="11885" y="5613"/>
                  </a:lnTo>
                  <a:lnTo>
                    <a:pt x="11885" y="5430"/>
                  </a:lnTo>
                  <a:lnTo>
                    <a:pt x="11849" y="5246"/>
                  </a:lnTo>
                  <a:lnTo>
                    <a:pt x="11702" y="4843"/>
                  </a:lnTo>
                  <a:lnTo>
                    <a:pt x="11629" y="4549"/>
                  </a:lnTo>
                  <a:lnTo>
                    <a:pt x="11482" y="4256"/>
                  </a:lnTo>
                  <a:lnTo>
                    <a:pt x="11335" y="3999"/>
                  </a:lnTo>
                  <a:lnTo>
                    <a:pt x="11115" y="3742"/>
                  </a:lnTo>
                  <a:lnTo>
                    <a:pt x="11005" y="3742"/>
                  </a:lnTo>
                  <a:lnTo>
                    <a:pt x="10968" y="3779"/>
                  </a:lnTo>
                  <a:lnTo>
                    <a:pt x="10932" y="3852"/>
                  </a:lnTo>
                  <a:lnTo>
                    <a:pt x="10968" y="4109"/>
                  </a:lnTo>
                  <a:lnTo>
                    <a:pt x="11078" y="4366"/>
                  </a:lnTo>
                  <a:lnTo>
                    <a:pt x="11262" y="4879"/>
                  </a:lnTo>
                  <a:lnTo>
                    <a:pt x="11372" y="5320"/>
                  </a:lnTo>
                  <a:lnTo>
                    <a:pt x="11445" y="5540"/>
                  </a:lnTo>
                  <a:lnTo>
                    <a:pt x="11555" y="5686"/>
                  </a:lnTo>
                  <a:lnTo>
                    <a:pt x="11482" y="5723"/>
                  </a:lnTo>
                  <a:lnTo>
                    <a:pt x="11372" y="5723"/>
                  </a:lnTo>
                  <a:lnTo>
                    <a:pt x="11262" y="5686"/>
                  </a:lnTo>
                  <a:lnTo>
                    <a:pt x="11152" y="5650"/>
                  </a:lnTo>
                  <a:lnTo>
                    <a:pt x="11078" y="5576"/>
                  </a:lnTo>
                  <a:lnTo>
                    <a:pt x="10895" y="5393"/>
                  </a:lnTo>
                  <a:lnTo>
                    <a:pt x="10785" y="5209"/>
                  </a:lnTo>
                  <a:lnTo>
                    <a:pt x="10712" y="5173"/>
                  </a:lnTo>
                  <a:lnTo>
                    <a:pt x="10675" y="4916"/>
                  </a:lnTo>
                  <a:lnTo>
                    <a:pt x="10601" y="4696"/>
                  </a:lnTo>
                  <a:lnTo>
                    <a:pt x="10418" y="4292"/>
                  </a:lnTo>
                  <a:lnTo>
                    <a:pt x="10381" y="4256"/>
                  </a:lnTo>
                  <a:lnTo>
                    <a:pt x="10345" y="4219"/>
                  </a:lnTo>
                  <a:lnTo>
                    <a:pt x="10198" y="4219"/>
                  </a:lnTo>
                  <a:lnTo>
                    <a:pt x="10125" y="4292"/>
                  </a:lnTo>
                  <a:lnTo>
                    <a:pt x="10088" y="4366"/>
                  </a:lnTo>
                  <a:lnTo>
                    <a:pt x="10088" y="4402"/>
                  </a:lnTo>
                  <a:lnTo>
                    <a:pt x="10125" y="4659"/>
                  </a:lnTo>
                  <a:lnTo>
                    <a:pt x="10051" y="4623"/>
                  </a:lnTo>
                  <a:lnTo>
                    <a:pt x="9941" y="4586"/>
                  </a:lnTo>
                  <a:lnTo>
                    <a:pt x="9868" y="4623"/>
                  </a:lnTo>
                  <a:lnTo>
                    <a:pt x="9794" y="4696"/>
                  </a:lnTo>
                  <a:lnTo>
                    <a:pt x="9721" y="4806"/>
                  </a:lnTo>
                  <a:lnTo>
                    <a:pt x="9684" y="4916"/>
                  </a:lnTo>
                  <a:lnTo>
                    <a:pt x="9721" y="5026"/>
                  </a:lnTo>
                  <a:lnTo>
                    <a:pt x="9758" y="5099"/>
                  </a:lnTo>
                  <a:lnTo>
                    <a:pt x="9905" y="5246"/>
                  </a:lnTo>
                  <a:lnTo>
                    <a:pt x="10125" y="5356"/>
                  </a:lnTo>
                  <a:lnTo>
                    <a:pt x="10271" y="5430"/>
                  </a:lnTo>
                  <a:lnTo>
                    <a:pt x="10345" y="5540"/>
                  </a:lnTo>
                  <a:lnTo>
                    <a:pt x="10528" y="5796"/>
                  </a:lnTo>
                  <a:lnTo>
                    <a:pt x="10712" y="5980"/>
                  </a:lnTo>
                  <a:lnTo>
                    <a:pt x="10932" y="6163"/>
                  </a:lnTo>
                  <a:lnTo>
                    <a:pt x="11078" y="6200"/>
                  </a:lnTo>
                  <a:lnTo>
                    <a:pt x="11225" y="6237"/>
                  </a:lnTo>
                  <a:lnTo>
                    <a:pt x="11519" y="6237"/>
                  </a:lnTo>
                  <a:lnTo>
                    <a:pt x="11849" y="6163"/>
                  </a:lnTo>
                  <a:lnTo>
                    <a:pt x="12142" y="6090"/>
                  </a:lnTo>
                  <a:lnTo>
                    <a:pt x="12986" y="5833"/>
                  </a:lnTo>
                  <a:lnTo>
                    <a:pt x="13353" y="5686"/>
                  </a:lnTo>
                  <a:lnTo>
                    <a:pt x="13536" y="5613"/>
                  </a:lnTo>
                  <a:lnTo>
                    <a:pt x="13719" y="5540"/>
                  </a:lnTo>
                  <a:lnTo>
                    <a:pt x="13793" y="5466"/>
                  </a:lnTo>
                  <a:lnTo>
                    <a:pt x="13793" y="5356"/>
                  </a:lnTo>
                  <a:lnTo>
                    <a:pt x="13756" y="5283"/>
                  </a:lnTo>
                  <a:lnTo>
                    <a:pt x="13646" y="5246"/>
                  </a:lnTo>
                  <a:lnTo>
                    <a:pt x="13353" y="5246"/>
                  </a:lnTo>
                  <a:lnTo>
                    <a:pt x="13059" y="5320"/>
                  </a:lnTo>
                  <a:lnTo>
                    <a:pt x="13059" y="5099"/>
                  </a:lnTo>
                  <a:lnTo>
                    <a:pt x="12986" y="4879"/>
                  </a:lnTo>
                  <a:lnTo>
                    <a:pt x="12839" y="4513"/>
                  </a:lnTo>
                  <a:lnTo>
                    <a:pt x="12619" y="3962"/>
                  </a:lnTo>
                  <a:lnTo>
                    <a:pt x="12509" y="3706"/>
                  </a:lnTo>
                  <a:lnTo>
                    <a:pt x="12326" y="3485"/>
                  </a:lnTo>
                  <a:close/>
                  <a:moveTo>
                    <a:pt x="12069" y="1"/>
                  </a:moveTo>
                  <a:lnTo>
                    <a:pt x="11702" y="37"/>
                  </a:lnTo>
                  <a:lnTo>
                    <a:pt x="11335" y="147"/>
                  </a:lnTo>
                  <a:lnTo>
                    <a:pt x="10638" y="368"/>
                  </a:lnTo>
                  <a:lnTo>
                    <a:pt x="9905" y="588"/>
                  </a:lnTo>
                  <a:lnTo>
                    <a:pt x="9538" y="698"/>
                  </a:lnTo>
                  <a:lnTo>
                    <a:pt x="9171" y="844"/>
                  </a:lnTo>
                  <a:lnTo>
                    <a:pt x="8914" y="1028"/>
                  </a:lnTo>
                  <a:lnTo>
                    <a:pt x="8694" y="1211"/>
                  </a:lnTo>
                  <a:lnTo>
                    <a:pt x="8547" y="1431"/>
                  </a:lnTo>
                  <a:lnTo>
                    <a:pt x="8437" y="1688"/>
                  </a:lnTo>
                  <a:lnTo>
                    <a:pt x="8401" y="1945"/>
                  </a:lnTo>
                  <a:lnTo>
                    <a:pt x="8401" y="2238"/>
                  </a:lnTo>
                  <a:lnTo>
                    <a:pt x="8401" y="2532"/>
                  </a:lnTo>
                  <a:lnTo>
                    <a:pt x="8474" y="2825"/>
                  </a:lnTo>
                  <a:lnTo>
                    <a:pt x="8804" y="4402"/>
                  </a:lnTo>
                  <a:lnTo>
                    <a:pt x="8951" y="5173"/>
                  </a:lnTo>
                  <a:lnTo>
                    <a:pt x="9098" y="5980"/>
                  </a:lnTo>
                  <a:lnTo>
                    <a:pt x="9134" y="6347"/>
                  </a:lnTo>
                  <a:lnTo>
                    <a:pt x="9134" y="6713"/>
                  </a:lnTo>
                  <a:lnTo>
                    <a:pt x="8914" y="6126"/>
                  </a:lnTo>
                  <a:lnTo>
                    <a:pt x="8841" y="5796"/>
                  </a:lnTo>
                  <a:lnTo>
                    <a:pt x="8731" y="5430"/>
                  </a:lnTo>
                  <a:lnTo>
                    <a:pt x="8657" y="5246"/>
                  </a:lnTo>
                  <a:lnTo>
                    <a:pt x="8547" y="5099"/>
                  </a:lnTo>
                  <a:lnTo>
                    <a:pt x="8437" y="4953"/>
                  </a:lnTo>
                  <a:lnTo>
                    <a:pt x="8327" y="4879"/>
                  </a:lnTo>
                  <a:lnTo>
                    <a:pt x="8254" y="4879"/>
                  </a:lnTo>
                  <a:lnTo>
                    <a:pt x="8217" y="4916"/>
                  </a:lnTo>
                  <a:lnTo>
                    <a:pt x="8180" y="5026"/>
                  </a:lnTo>
                  <a:lnTo>
                    <a:pt x="8180" y="5136"/>
                  </a:lnTo>
                  <a:lnTo>
                    <a:pt x="8217" y="5393"/>
                  </a:lnTo>
                  <a:lnTo>
                    <a:pt x="8364" y="5906"/>
                  </a:lnTo>
                  <a:lnTo>
                    <a:pt x="8584" y="6567"/>
                  </a:lnTo>
                  <a:lnTo>
                    <a:pt x="8767" y="7227"/>
                  </a:lnTo>
                  <a:lnTo>
                    <a:pt x="8731" y="7374"/>
                  </a:lnTo>
                  <a:lnTo>
                    <a:pt x="8731" y="7447"/>
                  </a:lnTo>
                  <a:lnTo>
                    <a:pt x="8731" y="7520"/>
                  </a:lnTo>
                  <a:lnTo>
                    <a:pt x="8804" y="7594"/>
                  </a:lnTo>
                  <a:lnTo>
                    <a:pt x="8694" y="7740"/>
                  </a:lnTo>
                  <a:lnTo>
                    <a:pt x="8547" y="7887"/>
                  </a:lnTo>
                  <a:lnTo>
                    <a:pt x="8401" y="7997"/>
                  </a:lnTo>
                  <a:lnTo>
                    <a:pt x="8180" y="8107"/>
                  </a:lnTo>
                  <a:lnTo>
                    <a:pt x="8144" y="8034"/>
                  </a:lnTo>
                  <a:lnTo>
                    <a:pt x="8144" y="7997"/>
                  </a:lnTo>
                  <a:lnTo>
                    <a:pt x="8070" y="7961"/>
                  </a:lnTo>
                  <a:lnTo>
                    <a:pt x="7630" y="6530"/>
                  </a:lnTo>
                  <a:lnTo>
                    <a:pt x="7337" y="5650"/>
                  </a:lnTo>
                  <a:lnTo>
                    <a:pt x="7153" y="5283"/>
                  </a:lnTo>
                  <a:lnTo>
                    <a:pt x="7080" y="5026"/>
                  </a:lnTo>
                  <a:lnTo>
                    <a:pt x="7080" y="4953"/>
                  </a:lnTo>
                  <a:lnTo>
                    <a:pt x="7080" y="4879"/>
                  </a:lnTo>
                  <a:lnTo>
                    <a:pt x="7117" y="4806"/>
                  </a:lnTo>
                  <a:lnTo>
                    <a:pt x="7153" y="4733"/>
                  </a:lnTo>
                  <a:lnTo>
                    <a:pt x="7117" y="4659"/>
                  </a:lnTo>
                  <a:lnTo>
                    <a:pt x="7080" y="4623"/>
                  </a:lnTo>
                  <a:lnTo>
                    <a:pt x="6860" y="4476"/>
                  </a:lnTo>
                  <a:lnTo>
                    <a:pt x="6750" y="4439"/>
                  </a:lnTo>
                  <a:lnTo>
                    <a:pt x="6640" y="4476"/>
                  </a:lnTo>
                  <a:lnTo>
                    <a:pt x="6603" y="4549"/>
                  </a:lnTo>
                  <a:lnTo>
                    <a:pt x="6603" y="4623"/>
                  </a:lnTo>
                  <a:lnTo>
                    <a:pt x="6640" y="4659"/>
                  </a:lnTo>
                  <a:lnTo>
                    <a:pt x="6677" y="4769"/>
                  </a:lnTo>
                  <a:lnTo>
                    <a:pt x="6640" y="4879"/>
                  </a:lnTo>
                  <a:lnTo>
                    <a:pt x="6640" y="5063"/>
                  </a:lnTo>
                  <a:lnTo>
                    <a:pt x="6713" y="5320"/>
                  </a:lnTo>
                  <a:lnTo>
                    <a:pt x="6787" y="5576"/>
                  </a:lnTo>
                  <a:lnTo>
                    <a:pt x="6970" y="6090"/>
                  </a:lnTo>
                  <a:lnTo>
                    <a:pt x="7667" y="8254"/>
                  </a:lnTo>
                  <a:lnTo>
                    <a:pt x="7300" y="8254"/>
                  </a:lnTo>
                  <a:lnTo>
                    <a:pt x="6970" y="8181"/>
                  </a:lnTo>
                  <a:lnTo>
                    <a:pt x="6970" y="8107"/>
                  </a:lnTo>
                  <a:lnTo>
                    <a:pt x="6970" y="8034"/>
                  </a:lnTo>
                  <a:lnTo>
                    <a:pt x="6897" y="7997"/>
                  </a:lnTo>
                  <a:lnTo>
                    <a:pt x="6530" y="6383"/>
                  </a:lnTo>
                  <a:lnTo>
                    <a:pt x="6310" y="5503"/>
                  </a:lnTo>
                  <a:lnTo>
                    <a:pt x="6200" y="5099"/>
                  </a:lnTo>
                  <a:lnTo>
                    <a:pt x="6090" y="4916"/>
                  </a:lnTo>
                  <a:lnTo>
                    <a:pt x="5980" y="4733"/>
                  </a:lnTo>
                  <a:lnTo>
                    <a:pt x="5943" y="4696"/>
                  </a:lnTo>
                  <a:lnTo>
                    <a:pt x="5906" y="4696"/>
                  </a:lnTo>
                  <a:lnTo>
                    <a:pt x="5833" y="4733"/>
                  </a:lnTo>
                  <a:lnTo>
                    <a:pt x="5833" y="4769"/>
                  </a:lnTo>
                  <a:lnTo>
                    <a:pt x="5796" y="4989"/>
                  </a:lnTo>
                  <a:lnTo>
                    <a:pt x="5796" y="5173"/>
                  </a:lnTo>
                  <a:lnTo>
                    <a:pt x="5870" y="5576"/>
                  </a:lnTo>
                  <a:lnTo>
                    <a:pt x="6053" y="6383"/>
                  </a:lnTo>
                  <a:lnTo>
                    <a:pt x="6420" y="7887"/>
                  </a:lnTo>
                  <a:lnTo>
                    <a:pt x="6420" y="7887"/>
                  </a:lnTo>
                  <a:lnTo>
                    <a:pt x="6163" y="7740"/>
                  </a:lnTo>
                  <a:lnTo>
                    <a:pt x="5980" y="7520"/>
                  </a:lnTo>
                  <a:lnTo>
                    <a:pt x="5759" y="7227"/>
                  </a:lnTo>
                  <a:lnTo>
                    <a:pt x="5576" y="6897"/>
                  </a:lnTo>
                  <a:lnTo>
                    <a:pt x="5466" y="6567"/>
                  </a:lnTo>
                  <a:lnTo>
                    <a:pt x="5393" y="6237"/>
                  </a:lnTo>
                  <a:lnTo>
                    <a:pt x="5246" y="5540"/>
                  </a:lnTo>
                  <a:lnTo>
                    <a:pt x="5173" y="5209"/>
                  </a:lnTo>
                  <a:lnTo>
                    <a:pt x="5063" y="4879"/>
                  </a:lnTo>
                  <a:lnTo>
                    <a:pt x="4916" y="4586"/>
                  </a:lnTo>
                  <a:lnTo>
                    <a:pt x="4732" y="4366"/>
                  </a:lnTo>
                  <a:lnTo>
                    <a:pt x="4512" y="4146"/>
                  </a:lnTo>
                  <a:lnTo>
                    <a:pt x="4292" y="3962"/>
                  </a:lnTo>
                  <a:lnTo>
                    <a:pt x="4035" y="3816"/>
                  </a:lnTo>
                  <a:lnTo>
                    <a:pt x="3779" y="3706"/>
                  </a:lnTo>
                  <a:lnTo>
                    <a:pt x="3485" y="3595"/>
                  </a:lnTo>
                  <a:lnTo>
                    <a:pt x="3192" y="3522"/>
                  </a:lnTo>
                  <a:lnTo>
                    <a:pt x="2862" y="3449"/>
                  </a:lnTo>
                  <a:lnTo>
                    <a:pt x="2128" y="3449"/>
                  </a:lnTo>
                  <a:lnTo>
                    <a:pt x="1798" y="3522"/>
                  </a:lnTo>
                  <a:lnTo>
                    <a:pt x="1101" y="3669"/>
                  </a:lnTo>
                  <a:lnTo>
                    <a:pt x="404" y="3889"/>
                  </a:lnTo>
                  <a:lnTo>
                    <a:pt x="184" y="3962"/>
                  </a:lnTo>
                  <a:lnTo>
                    <a:pt x="74" y="4036"/>
                  </a:lnTo>
                  <a:lnTo>
                    <a:pt x="0" y="4109"/>
                  </a:lnTo>
                  <a:lnTo>
                    <a:pt x="0" y="4182"/>
                  </a:lnTo>
                  <a:lnTo>
                    <a:pt x="0" y="4219"/>
                  </a:lnTo>
                  <a:lnTo>
                    <a:pt x="0" y="4402"/>
                  </a:lnTo>
                  <a:lnTo>
                    <a:pt x="37" y="4439"/>
                  </a:lnTo>
                  <a:lnTo>
                    <a:pt x="74" y="4513"/>
                  </a:lnTo>
                  <a:lnTo>
                    <a:pt x="257" y="4586"/>
                  </a:lnTo>
                  <a:lnTo>
                    <a:pt x="404" y="4586"/>
                  </a:lnTo>
                  <a:lnTo>
                    <a:pt x="514" y="4513"/>
                  </a:lnTo>
                  <a:lnTo>
                    <a:pt x="624" y="4439"/>
                  </a:lnTo>
                  <a:lnTo>
                    <a:pt x="881" y="4329"/>
                  </a:lnTo>
                  <a:lnTo>
                    <a:pt x="881" y="4366"/>
                  </a:lnTo>
                  <a:lnTo>
                    <a:pt x="881" y="4549"/>
                  </a:lnTo>
                  <a:lnTo>
                    <a:pt x="881" y="4696"/>
                  </a:lnTo>
                  <a:lnTo>
                    <a:pt x="954" y="5026"/>
                  </a:lnTo>
                  <a:lnTo>
                    <a:pt x="1211" y="5686"/>
                  </a:lnTo>
                  <a:lnTo>
                    <a:pt x="1468" y="6493"/>
                  </a:lnTo>
                  <a:lnTo>
                    <a:pt x="1761" y="7300"/>
                  </a:lnTo>
                  <a:lnTo>
                    <a:pt x="1798" y="7374"/>
                  </a:lnTo>
                  <a:lnTo>
                    <a:pt x="1871" y="7447"/>
                  </a:lnTo>
                  <a:lnTo>
                    <a:pt x="2055" y="7447"/>
                  </a:lnTo>
                  <a:lnTo>
                    <a:pt x="2128" y="7410"/>
                  </a:lnTo>
                  <a:lnTo>
                    <a:pt x="2165" y="7337"/>
                  </a:lnTo>
                  <a:lnTo>
                    <a:pt x="2201" y="7227"/>
                  </a:lnTo>
                  <a:lnTo>
                    <a:pt x="2201" y="7154"/>
                  </a:lnTo>
                  <a:lnTo>
                    <a:pt x="1945" y="6383"/>
                  </a:lnTo>
                  <a:lnTo>
                    <a:pt x="1688" y="5650"/>
                  </a:lnTo>
                  <a:lnTo>
                    <a:pt x="1468" y="4989"/>
                  </a:lnTo>
                  <a:lnTo>
                    <a:pt x="1321" y="4696"/>
                  </a:lnTo>
                  <a:lnTo>
                    <a:pt x="1138" y="4402"/>
                  </a:lnTo>
                  <a:lnTo>
                    <a:pt x="1211" y="4329"/>
                  </a:lnTo>
                  <a:lnTo>
                    <a:pt x="1248" y="4329"/>
                  </a:lnTo>
                  <a:lnTo>
                    <a:pt x="1248" y="4292"/>
                  </a:lnTo>
                  <a:lnTo>
                    <a:pt x="1211" y="4292"/>
                  </a:lnTo>
                  <a:lnTo>
                    <a:pt x="1174" y="4256"/>
                  </a:lnTo>
                  <a:lnTo>
                    <a:pt x="1138" y="4256"/>
                  </a:lnTo>
                  <a:lnTo>
                    <a:pt x="1504" y="4182"/>
                  </a:lnTo>
                  <a:lnTo>
                    <a:pt x="1871" y="4109"/>
                  </a:lnTo>
                  <a:lnTo>
                    <a:pt x="1945" y="4256"/>
                  </a:lnTo>
                  <a:lnTo>
                    <a:pt x="2055" y="4439"/>
                  </a:lnTo>
                  <a:lnTo>
                    <a:pt x="2238" y="4879"/>
                  </a:lnTo>
                  <a:lnTo>
                    <a:pt x="2421" y="5320"/>
                  </a:lnTo>
                  <a:lnTo>
                    <a:pt x="2495" y="5760"/>
                  </a:lnTo>
                  <a:lnTo>
                    <a:pt x="2605" y="6200"/>
                  </a:lnTo>
                  <a:lnTo>
                    <a:pt x="2715" y="6420"/>
                  </a:lnTo>
                  <a:lnTo>
                    <a:pt x="2788" y="6603"/>
                  </a:lnTo>
                  <a:lnTo>
                    <a:pt x="2935" y="6787"/>
                  </a:lnTo>
                  <a:lnTo>
                    <a:pt x="3082" y="6933"/>
                  </a:lnTo>
                  <a:lnTo>
                    <a:pt x="3228" y="6970"/>
                  </a:lnTo>
                  <a:lnTo>
                    <a:pt x="3302" y="6933"/>
                  </a:lnTo>
                  <a:lnTo>
                    <a:pt x="3375" y="6860"/>
                  </a:lnTo>
                  <a:lnTo>
                    <a:pt x="3375" y="6750"/>
                  </a:lnTo>
                  <a:lnTo>
                    <a:pt x="3302" y="6530"/>
                  </a:lnTo>
                  <a:lnTo>
                    <a:pt x="3192" y="6347"/>
                  </a:lnTo>
                  <a:lnTo>
                    <a:pt x="3082" y="6126"/>
                  </a:lnTo>
                  <a:lnTo>
                    <a:pt x="3008" y="5943"/>
                  </a:lnTo>
                  <a:lnTo>
                    <a:pt x="2898" y="5503"/>
                  </a:lnTo>
                  <a:lnTo>
                    <a:pt x="2788" y="5063"/>
                  </a:lnTo>
                  <a:lnTo>
                    <a:pt x="2605" y="4549"/>
                  </a:lnTo>
                  <a:lnTo>
                    <a:pt x="2458" y="4292"/>
                  </a:lnTo>
                  <a:lnTo>
                    <a:pt x="2311" y="4036"/>
                  </a:lnTo>
                  <a:lnTo>
                    <a:pt x="2752" y="4036"/>
                  </a:lnTo>
                  <a:lnTo>
                    <a:pt x="3192" y="4109"/>
                  </a:lnTo>
                  <a:lnTo>
                    <a:pt x="3192" y="4219"/>
                  </a:lnTo>
                  <a:lnTo>
                    <a:pt x="3228" y="4366"/>
                  </a:lnTo>
                  <a:lnTo>
                    <a:pt x="3302" y="4623"/>
                  </a:lnTo>
                  <a:lnTo>
                    <a:pt x="3522" y="5063"/>
                  </a:lnTo>
                  <a:lnTo>
                    <a:pt x="3779" y="5833"/>
                  </a:lnTo>
                  <a:lnTo>
                    <a:pt x="3852" y="5943"/>
                  </a:lnTo>
                  <a:lnTo>
                    <a:pt x="3889" y="6016"/>
                  </a:lnTo>
                  <a:lnTo>
                    <a:pt x="3962" y="6090"/>
                  </a:lnTo>
                  <a:lnTo>
                    <a:pt x="4109" y="6126"/>
                  </a:lnTo>
                  <a:lnTo>
                    <a:pt x="4146" y="6090"/>
                  </a:lnTo>
                  <a:lnTo>
                    <a:pt x="4219" y="6053"/>
                  </a:lnTo>
                  <a:lnTo>
                    <a:pt x="4292" y="5943"/>
                  </a:lnTo>
                  <a:lnTo>
                    <a:pt x="4292" y="5796"/>
                  </a:lnTo>
                  <a:lnTo>
                    <a:pt x="4256" y="5686"/>
                  </a:lnTo>
                  <a:lnTo>
                    <a:pt x="4182" y="5540"/>
                  </a:lnTo>
                  <a:lnTo>
                    <a:pt x="3852" y="4659"/>
                  </a:lnTo>
                  <a:lnTo>
                    <a:pt x="3669" y="4292"/>
                  </a:lnTo>
                  <a:lnTo>
                    <a:pt x="4035" y="4513"/>
                  </a:lnTo>
                  <a:lnTo>
                    <a:pt x="4182" y="4623"/>
                  </a:lnTo>
                  <a:lnTo>
                    <a:pt x="4329" y="4769"/>
                  </a:lnTo>
                  <a:lnTo>
                    <a:pt x="4439" y="4953"/>
                  </a:lnTo>
                  <a:lnTo>
                    <a:pt x="4512" y="5136"/>
                  </a:lnTo>
                  <a:lnTo>
                    <a:pt x="4659" y="5540"/>
                  </a:lnTo>
                  <a:lnTo>
                    <a:pt x="4806" y="6347"/>
                  </a:lnTo>
                  <a:lnTo>
                    <a:pt x="4842" y="6640"/>
                  </a:lnTo>
                  <a:lnTo>
                    <a:pt x="4952" y="6933"/>
                  </a:lnTo>
                  <a:lnTo>
                    <a:pt x="5063" y="7190"/>
                  </a:lnTo>
                  <a:lnTo>
                    <a:pt x="5209" y="7447"/>
                  </a:lnTo>
                  <a:lnTo>
                    <a:pt x="5393" y="7704"/>
                  </a:lnTo>
                  <a:lnTo>
                    <a:pt x="5576" y="7924"/>
                  </a:lnTo>
                  <a:lnTo>
                    <a:pt x="5759" y="8144"/>
                  </a:lnTo>
                  <a:lnTo>
                    <a:pt x="5980" y="8327"/>
                  </a:lnTo>
                  <a:lnTo>
                    <a:pt x="6236" y="8474"/>
                  </a:lnTo>
                  <a:lnTo>
                    <a:pt x="6493" y="8621"/>
                  </a:lnTo>
                  <a:lnTo>
                    <a:pt x="6750" y="8694"/>
                  </a:lnTo>
                  <a:lnTo>
                    <a:pt x="7043" y="8768"/>
                  </a:lnTo>
                  <a:lnTo>
                    <a:pt x="7300" y="8804"/>
                  </a:lnTo>
                  <a:lnTo>
                    <a:pt x="7924" y="8804"/>
                  </a:lnTo>
                  <a:lnTo>
                    <a:pt x="8217" y="8694"/>
                  </a:lnTo>
                  <a:lnTo>
                    <a:pt x="8511" y="8621"/>
                  </a:lnTo>
                  <a:lnTo>
                    <a:pt x="8731" y="8474"/>
                  </a:lnTo>
                  <a:lnTo>
                    <a:pt x="8951" y="8291"/>
                  </a:lnTo>
                  <a:lnTo>
                    <a:pt x="9171" y="8107"/>
                  </a:lnTo>
                  <a:lnTo>
                    <a:pt x="9354" y="7887"/>
                  </a:lnTo>
                  <a:lnTo>
                    <a:pt x="9464" y="7667"/>
                  </a:lnTo>
                  <a:lnTo>
                    <a:pt x="9611" y="7410"/>
                  </a:lnTo>
                  <a:lnTo>
                    <a:pt x="9684" y="7117"/>
                  </a:lnTo>
                  <a:lnTo>
                    <a:pt x="9721" y="6787"/>
                  </a:lnTo>
                  <a:lnTo>
                    <a:pt x="9758" y="6457"/>
                  </a:lnTo>
                  <a:lnTo>
                    <a:pt x="9721" y="6090"/>
                  </a:lnTo>
                  <a:lnTo>
                    <a:pt x="9684" y="5760"/>
                  </a:lnTo>
                  <a:lnTo>
                    <a:pt x="9538" y="5063"/>
                  </a:lnTo>
                  <a:lnTo>
                    <a:pt x="9354" y="4366"/>
                  </a:lnTo>
                  <a:lnTo>
                    <a:pt x="9024" y="2788"/>
                  </a:lnTo>
                  <a:lnTo>
                    <a:pt x="8951" y="2422"/>
                  </a:lnTo>
                  <a:lnTo>
                    <a:pt x="8951" y="2238"/>
                  </a:lnTo>
                  <a:lnTo>
                    <a:pt x="8951" y="2055"/>
                  </a:lnTo>
                  <a:lnTo>
                    <a:pt x="9024" y="2348"/>
                  </a:lnTo>
                  <a:lnTo>
                    <a:pt x="9098" y="2568"/>
                  </a:lnTo>
                  <a:lnTo>
                    <a:pt x="9244" y="2788"/>
                  </a:lnTo>
                  <a:lnTo>
                    <a:pt x="9391" y="3009"/>
                  </a:lnTo>
                  <a:lnTo>
                    <a:pt x="9501" y="3082"/>
                  </a:lnTo>
                  <a:lnTo>
                    <a:pt x="9611" y="3119"/>
                  </a:lnTo>
                  <a:lnTo>
                    <a:pt x="9684" y="3119"/>
                  </a:lnTo>
                  <a:lnTo>
                    <a:pt x="9758" y="3082"/>
                  </a:lnTo>
                  <a:lnTo>
                    <a:pt x="9794" y="3045"/>
                  </a:lnTo>
                  <a:lnTo>
                    <a:pt x="9831" y="2972"/>
                  </a:lnTo>
                  <a:lnTo>
                    <a:pt x="9758" y="2788"/>
                  </a:lnTo>
                  <a:lnTo>
                    <a:pt x="9648" y="2605"/>
                  </a:lnTo>
                  <a:lnTo>
                    <a:pt x="9464" y="2275"/>
                  </a:lnTo>
                  <a:lnTo>
                    <a:pt x="9318" y="1908"/>
                  </a:lnTo>
                  <a:lnTo>
                    <a:pt x="9244" y="1725"/>
                  </a:lnTo>
                  <a:lnTo>
                    <a:pt x="9134" y="1541"/>
                  </a:lnTo>
                  <a:lnTo>
                    <a:pt x="9171" y="1505"/>
                  </a:lnTo>
                  <a:lnTo>
                    <a:pt x="9354" y="1358"/>
                  </a:lnTo>
                  <a:lnTo>
                    <a:pt x="9538" y="1248"/>
                  </a:lnTo>
                  <a:lnTo>
                    <a:pt x="9978" y="1101"/>
                  </a:lnTo>
                  <a:lnTo>
                    <a:pt x="10051" y="1395"/>
                  </a:lnTo>
                  <a:lnTo>
                    <a:pt x="10125" y="1688"/>
                  </a:lnTo>
                  <a:lnTo>
                    <a:pt x="10345" y="2238"/>
                  </a:lnTo>
                  <a:lnTo>
                    <a:pt x="10418" y="2495"/>
                  </a:lnTo>
                  <a:lnTo>
                    <a:pt x="10491" y="2825"/>
                  </a:lnTo>
                  <a:lnTo>
                    <a:pt x="10565" y="2972"/>
                  </a:lnTo>
                  <a:lnTo>
                    <a:pt x="10638" y="3082"/>
                  </a:lnTo>
                  <a:lnTo>
                    <a:pt x="10748" y="3192"/>
                  </a:lnTo>
                  <a:lnTo>
                    <a:pt x="10858" y="3229"/>
                  </a:lnTo>
                  <a:lnTo>
                    <a:pt x="10968" y="3229"/>
                  </a:lnTo>
                  <a:lnTo>
                    <a:pt x="11042" y="3192"/>
                  </a:lnTo>
                  <a:lnTo>
                    <a:pt x="11115" y="3119"/>
                  </a:lnTo>
                  <a:lnTo>
                    <a:pt x="11115" y="3009"/>
                  </a:lnTo>
                  <a:lnTo>
                    <a:pt x="11115" y="2972"/>
                  </a:lnTo>
                  <a:lnTo>
                    <a:pt x="11078" y="2899"/>
                  </a:lnTo>
                  <a:lnTo>
                    <a:pt x="11005" y="2825"/>
                  </a:lnTo>
                  <a:lnTo>
                    <a:pt x="10932" y="2642"/>
                  </a:lnTo>
                  <a:lnTo>
                    <a:pt x="10895" y="2458"/>
                  </a:lnTo>
                  <a:lnTo>
                    <a:pt x="10675" y="1835"/>
                  </a:lnTo>
                  <a:lnTo>
                    <a:pt x="10528" y="1395"/>
                  </a:lnTo>
                  <a:lnTo>
                    <a:pt x="10418" y="1174"/>
                  </a:lnTo>
                  <a:lnTo>
                    <a:pt x="10308" y="991"/>
                  </a:lnTo>
                  <a:lnTo>
                    <a:pt x="10455" y="918"/>
                  </a:lnTo>
                  <a:lnTo>
                    <a:pt x="11005" y="734"/>
                  </a:lnTo>
                  <a:lnTo>
                    <a:pt x="11152" y="1174"/>
                  </a:lnTo>
                  <a:lnTo>
                    <a:pt x="11298" y="1615"/>
                  </a:lnTo>
                  <a:lnTo>
                    <a:pt x="11555" y="2348"/>
                  </a:lnTo>
                  <a:lnTo>
                    <a:pt x="11702" y="2678"/>
                  </a:lnTo>
                  <a:lnTo>
                    <a:pt x="11775" y="2788"/>
                  </a:lnTo>
                  <a:lnTo>
                    <a:pt x="11922" y="2899"/>
                  </a:lnTo>
                  <a:lnTo>
                    <a:pt x="11959" y="2935"/>
                  </a:lnTo>
                  <a:lnTo>
                    <a:pt x="12032" y="2899"/>
                  </a:lnTo>
                  <a:lnTo>
                    <a:pt x="12069" y="2899"/>
                  </a:lnTo>
                  <a:lnTo>
                    <a:pt x="12105" y="2825"/>
                  </a:lnTo>
                  <a:lnTo>
                    <a:pt x="12142" y="2715"/>
                  </a:lnTo>
                  <a:lnTo>
                    <a:pt x="12142" y="2568"/>
                  </a:lnTo>
                  <a:lnTo>
                    <a:pt x="12069" y="2275"/>
                  </a:lnTo>
                  <a:lnTo>
                    <a:pt x="11812" y="1688"/>
                  </a:lnTo>
                  <a:lnTo>
                    <a:pt x="11592" y="1101"/>
                  </a:lnTo>
                  <a:lnTo>
                    <a:pt x="11445" y="698"/>
                  </a:lnTo>
                  <a:lnTo>
                    <a:pt x="11372" y="588"/>
                  </a:lnTo>
                  <a:lnTo>
                    <a:pt x="11665" y="441"/>
                  </a:lnTo>
                  <a:lnTo>
                    <a:pt x="11922" y="294"/>
                  </a:lnTo>
                  <a:lnTo>
                    <a:pt x="12105" y="147"/>
                  </a:lnTo>
                  <a:lnTo>
                    <a:pt x="12142" y="111"/>
                  </a:lnTo>
                  <a:lnTo>
                    <a:pt x="12142" y="74"/>
                  </a:lnTo>
                  <a:lnTo>
                    <a:pt x="12105" y="37"/>
                  </a:lnTo>
                  <a:lnTo>
                    <a:pt x="12069" y="1"/>
                  </a:lnTo>
                  <a:close/>
                  <a:moveTo>
                    <a:pt x="4072" y="7080"/>
                  </a:moveTo>
                  <a:lnTo>
                    <a:pt x="4035" y="7117"/>
                  </a:lnTo>
                  <a:lnTo>
                    <a:pt x="3999" y="7154"/>
                  </a:lnTo>
                  <a:lnTo>
                    <a:pt x="3999" y="7337"/>
                  </a:lnTo>
                  <a:lnTo>
                    <a:pt x="3999" y="7557"/>
                  </a:lnTo>
                  <a:lnTo>
                    <a:pt x="4072" y="7961"/>
                  </a:lnTo>
                  <a:lnTo>
                    <a:pt x="4219" y="8327"/>
                  </a:lnTo>
                  <a:lnTo>
                    <a:pt x="4366" y="8731"/>
                  </a:lnTo>
                  <a:lnTo>
                    <a:pt x="4439" y="8804"/>
                  </a:lnTo>
                  <a:lnTo>
                    <a:pt x="4182" y="8988"/>
                  </a:lnTo>
                  <a:lnTo>
                    <a:pt x="3889" y="9098"/>
                  </a:lnTo>
                  <a:lnTo>
                    <a:pt x="3852" y="8951"/>
                  </a:lnTo>
                  <a:lnTo>
                    <a:pt x="3815" y="8804"/>
                  </a:lnTo>
                  <a:lnTo>
                    <a:pt x="3669" y="8511"/>
                  </a:lnTo>
                  <a:lnTo>
                    <a:pt x="3522" y="8071"/>
                  </a:lnTo>
                  <a:lnTo>
                    <a:pt x="3449" y="7887"/>
                  </a:lnTo>
                  <a:lnTo>
                    <a:pt x="3339" y="7667"/>
                  </a:lnTo>
                  <a:lnTo>
                    <a:pt x="3228" y="7630"/>
                  </a:lnTo>
                  <a:lnTo>
                    <a:pt x="3155" y="7630"/>
                  </a:lnTo>
                  <a:lnTo>
                    <a:pt x="3045" y="7704"/>
                  </a:lnTo>
                  <a:lnTo>
                    <a:pt x="3045" y="7777"/>
                  </a:lnTo>
                  <a:lnTo>
                    <a:pt x="3082" y="7997"/>
                  </a:lnTo>
                  <a:lnTo>
                    <a:pt x="3118" y="8217"/>
                  </a:lnTo>
                  <a:lnTo>
                    <a:pt x="3265" y="8658"/>
                  </a:lnTo>
                  <a:lnTo>
                    <a:pt x="3339" y="8951"/>
                  </a:lnTo>
                  <a:lnTo>
                    <a:pt x="3412" y="9098"/>
                  </a:lnTo>
                  <a:lnTo>
                    <a:pt x="3485" y="9244"/>
                  </a:lnTo>
                  <a:lnTo>
                    <a:pt x="2825" y="9428"/>
                  </a:lnTo>
                  <a:lnTo>
                    <a:pt x="2788" y="9281"/>
                  </a:lnTo>
                  <a:lnTo>
                    <a:pt x="2642" y="8768"/>
                  </a:lnTo>
                  <a:lnTo>
                    <a:pt x="2532" y="8547"/>
                  </a:lnTo>
                  <a:lnTo>
                    <a:pt x="2385" y="8327"/>
                  </a:lnTo>
                  <a:lnTo>
                    <a:pt x="2385" y="8254"/>
                  </a:lnTo>
                  <a:lnTo>
                    <a:pt x="2385" y="8217"/>
                  </a:lnTo>
                  <a:lnTo>
                    <a:pt x="2421" y="8181"/>
                  </a:lnTo>
                  <a:lnTo>
                    <a:pt x="2421" y="8144"/>
                  </a:lnTo>
                  <a:lnTo>
                    <a:pt x="2421" y="8107"/>
                  </a:lnTo>
                  <a:lnTo>
                    <a:pt x="2385" y="8107"/>
                  </a:lnTo>
                  <a:lnTo>
                    <a:pt x="2275" y="8144"/>
                  </a:lnTo>
                  <a:lnTo>
                    <a:pt x="2128" y="8144"/>
                  </a:lnTo>
                  <a:lnTo>
                    <a:pt x="2055" y="8181"/>
                  </a:lnTo>
                  <a:lnTo>
                    <a:pt x="2018" y="8254"/>
                  </a:lnTo>
                  <a:lnTo>
                    <a:pt x="1981" y="8327"/>
                  </a:lnTo>
                  <a:lnTo>
                    <a:pt x="1981" y="8401"/>
                  </a:lnTo>
                  <a:lnTo>
                    <a:pt x="2165" y="8841"/>
                  </a:lnTo>
                  <a:lnTo>
                    <a:pt x="2348" y="9318"/>
                  </a:lnTo>
                  <a:lnTo>
                    <a:pt x="2385" y="9575"/>
                  </a:lnTo>
                  <a:lnTo>
                    <a:pt x="1945" y="9685"/>
                  </a:lnTo>
                  <a:lnTo>
                    <a:pt x="1871" y="9721"/>
                  </a:lnTo>
                  <a:lnTo>
                    <a:pt x="1798" y="9795"/>
                  </a:lnTo>
                  <a:lnTo>
                    <a:pt x="1798" y="9868"/>
                  </a:lnTo>
                  <a:lnTo>
                    <a:pt x="1761" y="9941"/>
                  </a:lnTo>
                  <a:lnTo>
                    <a:pt x="1798" y="10015"/>
                  </a:lnTo>
                  <a:lnTo>
                    <a:pt x="1835" y="10088"/>
                  </a:lnTo>
                  <a:lnTo>
                    <a:pt x="1908" y="10161"/>
                  </a:lnTo>
                  <a:lnTo>
                    <a:pt x="1981" y="10198"/>
                  </a:lnTo>
                  <a:lnTo>
                    <a:pt x="2275" y="10198"/>
                  </a:lnTo>
                  <a:lnTo>
                    <a:pt x="2385" y="10125"/>
                  </a:lnTo>
                  <a:lnTo>
                    <a:pt x="2495" y="10088"/>
                  </a:lnTo>
                  <a:lnTo>
                    <a:pt x="2532" y="10051"/>
                  </a:lnTo>
                  <a:lnTo>
                    <a:pt x="2568" y="10088"/>
                  </a:lnTo>
                  <a:lnTo>
                    <a:pt x="2605" y="10125"/>
                  </a:lnTo>
                  <a:lnTo>
                    <a:pt x="2678" y="10125"/>
                  </a:lnTo>
                  <a:lnTo>
                    <a:pt x="2788" y="10088"/>
                  </a:lnTo>
                  <a:lnTo>
                    <a:pt x="2825" y="9978"/>
                  </a:lnTo>
                  <a:lnTo>
                    <a:pt x="3265" y="9868"/>
                  </a:lnTo>
                  <a:lnTo>
                    <a:pt x="3742" y="9721"/>
                  </a:lnTo>
                  <a:lnTo>
                    <a:pt x="4146" y="9575"/>
                  </a:lnTo>
                  <a:lnTo>
                    <a:pt x="4549" y="9354"/>
                  </a:lnTo>
                  <a:lnTo>
                    <a:pt x="4732" y="9208"/>
                  </a:lnTo>
                  <a:lnTo>
                    <a:pt x="4879" y="9061"/>
                  </a:lnTo>
                  <a:lnTo>
                    <a:pt x="5026" y="8841"/>
                  </a:lnTo>
                  <a:lnTo>
                    <a:pt x="5136" y="8621"/>
                  </a:lnTo>
                  <a:lnTo>
                    <a:pt x="5209" y="8401"/>
                  </a:lnTo>
                  <a:lnTo>
                    <a:pt x="5173" y="8181"/>
                  </a:lnTo>
                  <a:lnTo>
                    <a:pt x="5099" y="7997"/>
                  </a:lnTo>
                  <a:lnTo>
                    <a:pt x="5026" y="7887"/>
                  </a:lnTo>
                  <a:lnTo>
                    <a:pt x="4952" y="7814"/>
                  </a:lnTo>
                  <a:lnTo>
                    <a:pt x="4842" y="7814"/>
                  </a:lnTo>
                  <a:lnTo>
                    <a:pt x="4806" y="7851"/>
                  </a:lnTo>
                  <a:lnTo>
                    <a:pt x="4806" y="7887"/>
                  </a:lnTo>
                  <a:lnTo>
                    <a:pt x="4732" y="8327"/>
                  </a:lnTo>
                  <a:lnTo>
                    <a:pt x="4512" y="7667"/>
                  </a:lnTo>
                  <a:lnTo>
                    <a:pt x="4366" y="7374"/>
                  </a:lnTo>
                  <a:lnTo>
                    <a:pt x="4182" y="7117"/>
                  </a:lnTo>
                  <a:lnTo>
                    <a:pt x="4146" y="708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3" name="Shape 313"/>
            <p:cNvSpPr/>
            <p:nvPr/>
          </p:nvSpPr>
          <p:spPr>
            <a:xfrm>
              <a:off x="6114500" y="2324225"/>
              <a:ext cx="158675" cy="329225"/>
            </a:xfrm>
            <a:custGeom>
              <a:avLst/>
              <a:gdLst/>
              <a:ahLst/>
              <a:cxnLst/>
              <a:rect l="0" t="0" r="0" b="0"/>
              <a:pathLst>
                <a:path w="6347" h="13169" extrusionOk="0">
                  <a:moveTo>
                    <a:pt x="588" y="330"/>
                  </a:moveTo>
                  <a:lnTo>
                    <a:pt x="808" y="367"/>
                  </a:lnTo>
                  <a:lnTo>
                    <a:pt x="1028" y="440"/>
                  </a:lnTo>
                  <a:lnTo>
                    <a:pt x="1211" y="550"/>
                  </a:lnTo>
                  <a:lnTo>
                    <a:pt x="1395" y="734"/>
                  </a:lnTo>
                  <a:lnTo>
                    <a:pt x="1578" y="917"/>
                  </a:lnTo>
                  <a:lnTo>
                    <a:pt x="1688" y="1101"/>
                  </a:lnTo>
                  <a:lnTo>
                    <a:pt x="1798" y="1321"/>
                  </a:lnTo>
                  <a:lnTo>
                    <a:pt x="1908" y="1541"/>
                  </a:lnTo>
                  <a:lnTo>
                    <a:pt x="1982" y="1761"/>
                  </a:lnTo>
                  <a:lnTo>
                    <a:pt x="2018" y="2018"/>
                  </a:lnTo>
                  <a:lnTo>
                    <a:pt x="2018" y="2458"/>
                  </a:lnTo>
                  <a:lnTo>
                    <a:pt x="2018" y="2495"/>
                  </a:lnTo>
                  <a:lnTo>
                    <a:pt x="1982" y="2421"/>
                  </a:lnTo>
                  <a:lnTo>
                    <a:pt x="1762" y="1944"/>
                  </a:lnTo>
                  <a:lnTo>
                    <a:pt x="1615" y="1724"/>
                  </a:lnTo>
                  <a:lnTo>
                    <a:pt x="1432" y="1504"/>
                  </a:lnTo>
                  <a:lnTo>
                    <a:pt x="1395" y="1467"/>
                  </a:lnTo>
                  <a:lnTo>
                    <a:pt x="1322" y="1467"/>
                  </a:lnTo>
                  <a:lnTo>
                    <a:pt x="1285" y="1504"/>
                  </a:lnTo>
                  <a:lnTo>
                    <a:pt x="1285" y="1578"/>
                  </a:lnTo>
                  <a:lnTo>
                    <a:pt x="1322" y="1834"/>
                  </a:lnTo>
                  <a:lnTo>
                    <a:pt x="1395" y="2128"/>
                  </a:lnTo>
                  <a:lnTo>
                    <a:pt x="1615" y="2641"/>
                  </a:lnTo>
                  <a:lnTo>
                    <a:pt x="1725" y="2935"/>
                  </a:lnTo>
                  <a:lnTo>
                    <a:pt x="1615" y="2861"/>
                  </a:lnTo>
                  <a:lnTo>
                    <a:pt x="1468" y="2715"/>
                  </a:lnTo>
                  <a:lnTo>
                    <a:pt x="1248" y="2348"/>
                  </a:lnTo>
                  <a:lnTo>
                    <a:pt x="1065" y="1981"/>
                  </a:lnTo>
                  <a:lnTo>
                    <a:pt x="955" y="1724"/>
                  </a:lnTo>
                  <a:lnTo>
                    <a:pt x="845" y="1394"/>
                  </a:lnTo>
                  <a:lnTo>
                    <a:pt x="735" y="1027"/>
                  </a:lnTo>
                  <a:lnTo>
                    <a:pt x="661" y="697"/>
                  </a:lnTo>
                  <a:lnTo>
                    <a:pt x="588" y="330"/>
                  </a:lnTo>
                  <a:close/>
                  <a:moveTo>
                    <a:pt x="3706" y="2825"/>
                  </a:moveTo>
                  <a:lnTo>
                    <a:pt x="3926" y="2861"/>
                  </a:lnTo>
                  <a:lnTo>
                    <a:pt x="4109" y="2935"/>
                  </a:lnTo>
                  <a:lnTo>
                    <a:pt x="4733" y="3118"/>
                  </a:lnTo>
                  <a:lnTo>
                    <a:pt x="4990" y="3228"/>
                  </a:lnTo>
                  <a:lnTo>
                    <a:pt x="5283" y="3375"/>
                  </a:lnTo>
                  <a:lnTo>
                    <a:pt x="5503" y="3522"/>
                  </a:lnTo>
                  <a:lnTo>
                    <a:pt x="5687" y="3668"/>
                  </a:lnTo>
                  <a:lnTo>
                    <a:pt x="5687" y="3668"/>
                  </a:lnTo>
                  <a:lnTo>
                    <a:pt x="5540" y="3632"/>
                  </a:lnTo>
                  <a:lnTo>
                    <a:pt x="5467" y="3632"/>
                  </a:lnTo>
                  <a:lnTo>
                    <a:pt x="5393" y="3705"/>
                  </a:lnTo>
                  <a:lnTo>
                    <a:pt x="5356" y="3778"/>
                  </a:lnTo>
                  <a:lnTo>
                    <a:pt x="5393" y="3888"/>
                  </a:lnTo>
                  <a:lnTo>
                    <a:pt x="5026" y="4035"/>
                  </a:lnTo>
                  <a:lnTo>
                    <a:pt x="4660" y="4109"/>
                  </a:lnTo>
                  <a:lnTo>
                    <a:pt x="4293" y="4182"/>
                  </a:lnTo>
                  <a:lnTo>
                    <a:pt x="3889" y="4182"/>
                  </a:lnTo>
                  <a:lnTo>
                    <a:pt x="3449" y="4109"/>
                  </a:lnTo>
                  <a:lnTo>
                    <a:pt x="3046" y="3999"/>
                  </a:lnTo>
                  <a:lnTo>
                    <a:pt x="2862" y="3925"/>
                  </a:lnTo>
                  <a:lnTo>
                    <a:pt x="2642" y="3815"/>
                  </a:lnTo>
                  <a:lnTo>
                    <a:pt x="2459" y="3668"/>
                  </a:lnTo>
                  <a:lnTo>
                    <a:pt x="2349" y="3595"/>
                  </a:lnTo>
                  <a:lnTo>
                    <a:pt x="2312" y="3522"/>
                  </a:lnTo>
                  <a:lnTo>
                    <a:pt x="2532" y="3668"/>
                  </a:lnTo>
                  <a:lnTo>
                    <a:pt x="2789" y="3815"/>
                  </a:lnTo>
                  <a:lnTo>
                    <a:pt x="3046" y="3888"/>
                  </a:lnTo>
                  <a:lnTo>
                    <a:pt x="3339" y="3999"/>
                  </a:lnTo>
                  <a:lnTo>
                    <a:pt x="3596" y="4035"/>
                  </a:lnTo>
                  <a:lnTo>
                    <a:pt x="3889" y="4109"/>
                  </a:lnTo>
                  <a:lnTo>
                    <a:pt x="4073" y="4109"/>
                  </a:lnTo>
                  <a:lnTo>
                    <a:pt x="4183" y="4072"/>
                  </a:lnTo>
                  <a:lnTo>
                    <a:pt x="4329" y="4035"/>
                  </a:lnTo>
                  <a:lnTo>
                    <a:pt x="4439" y="3962"/>
                  </a:lnTo>
                  <a:lnTo>
                    <a:pt x="4476" y="3888"/>
                  </a:lnTo>
                  <a:lnTo>
                    <a:pt x="4439" y="3778"/>
                  </a:lnTo>
                  <a:lnTo>
                    <a:pt x="4329" y="3705"/>
                  </a:lnTo>
                  <a:lnTo>
                    <a:pt x="4219" y="3632"/>
                  </a:lnTo>
                  <a:lnTo>
                    <a:pt x="3963" y="3595"/>
                  </a:lnTo>
                  <a:lnTo>
                    <a:pt x="3706" y="3558"/>
                  </a:lnTo>
                  <a:lnTo>
                    <a:pt x="3449" y="3522"/>
                  </a:lnTo>
                  <a:lnTo>
                    <a:pt x="2715" y="3338"/>
                  </a:lnTo>
                  <a:lnTo>
                    <a:pt x="2862" y="3228"/>
                  </a:lnTo>
                  <a:lnTo>
                    <a:pt x="3082" y="3081"/>
                  </a:lnTo>
                  <a:lnTo>
                    <a:pt x="3302" y="2935"/>
                  </a:lnTo>
                  <a:lnTo>
                    <a:pt x="3486" y="2861"/>
                  </a:lnTo>
                  <a:lnTo>
                    <a:pt x="3706" y="2825"/>
                  </a:lnTo>
                  <a:close/>
                  <a:moveTo>
                    <a:pt x="1285" y="5686"/>
                  </a:moveTo>
                  <a:lnTo>
                    <a:pt x="1725" y="5723"/>
                  </a:lnTo>
                  <a:lnTo>
                    <a:pt x="1762" y="5723"/>
                  </a:lnTo>
                  <a:lnTo>
                    <a:pt x="1835" y="5869"/>
                  </a:lnTo>
                  <a:lnTo>
                    <a:pt x="1908" y="5943"/>
                  </a:lnTo>
                  <a:lnTo>
                    <a:pt x="2018" y="5943"/>
                  </a:lnTo>
                  <a:lnTo>
                    <a:pt x="2129" y="5869"/>
                  </a:lnTo>
                  <a:lnTo>
                    <a:pt x="2165" y="5759"/>
                  </a:lnTo>
                  <a:lnTo>
                    <a:pt x="2642" y="5796"/>
                  </a:lnTo>
                  <a:lnTo>
                    <a:pt x="3082" y="5796"/>
                  </a:lnTo>
                  <a:lnTo>
                    <a:pt x="3339" y="5833"/>
                  </a:lnTo>
                  <a:lnTo>
                    <a:pt x="3522" y="5869"/>
                  </a:lnTo>
                  <a:lnTo>
                    <a:pt x="3522" y="6016"/>
                  </a:lnTo>
                  <a:lnTo>
                    <a:pt x="3376" y="5979"/>
                  </a:lnTo>
                  <a:lnTo>
                    <a:pt x="3266" y="6016"/>
                  </a:lnTo>
                  <a:lnTo>
                    <a:pt x="3119" y="6089"/>
                  </a:lnTo>
                  <a:lnTo>
                    <a:pt x="3082" y="6163"/>
                  </a:lnTo>
                  <a:lnTo>
                    <a:pt x="3082" y="6236"/>
                  </a:lnTo>
                  <a:lnTo>
                    <a:pt x="2752" y="6236"/>
                  </a:lnTo>
                  <a:lnTo>
                    <a:pt x="1322" y="6163"/>
                  </a:lnTo>
                  <a:lnTo>
                    <a:pt x="808" y="6089"/>
                  </a:lnTo>
                  <a:lnTo>
                    <a:pt x="515" y="6053"/>
                  </a:lnTo>
                  <a:lnTo>
                    <a:pt x="258" y="6089"/>
                  </a:lnTo>
                  <a:lnTo>
                    <a:pt x="368" y="5943"/>
                  </a:lnTo>
                  <a:lnTo>
                    <a:pt x="515" y="5833"/>
                  </a:lnTo>
                  <a:lnTo>
                    <a:pt x="661" y="5723"/>
                  </a:lnTo>
                  <a:lnTo>
                    <a:pt x="808" y="5686"/>
                  </a:lnTo>
                  <a:close/>
                  <a:moveTo>
                    <a:pt x="2239" y="6676"/>
                  </a:moveTo>
                  <a:lnTo>
                    <a:pt x="3009" y="6713"/>
                  </a:lnTo>
                  <a:lnTo>
                    <a:pt x="3156" y="6750"/>
                  </a:lnTo>
                  <a:lnTo>
                    <a:pt x="3156" y="7997"/>
                  </a:lnTo>
                  <a:lnTo>
                    <a:pt x="3119" y="9244"/>
                  </a:lnTo>
                  <a:lnTo>
                    <a:pt x="2422" y="9354"/>
                  </a:lnTo>
                  <a:lnTo>
                    <a:pt x="2422" y="8951"/>
                  </a:lnTo>
                  <a:lnTo>
                    <a:pt x="2312" y="7630"/>
                  </a:lnTo>
                  <a:lnTo>
                    <a:pt x="2275" y="6933"/>
                  </a:lnTo>
                  <a:lnTo>
                    <a:pt x="2239" y="6676"/>
                  </a:lnTo>
                  <a:close/>
                  <a:moveTo>
                    <a:pt x="1065" y="6566"/>
                  </a:moveTo>
                  <a:lnTo>
                    <a:pt x="1872" y="6676"/>
                  </a:lnTo>
                  <a:lnTo>
                    <a:pt x="1835" y="6786"/>
                  </a:lnTo>
                  <a:lnTo>
                    <a:pt x="1835" y="6933"/>
                  </a:lnTo>
                  <a:lnTo>
                    <a:pt x="1872" y="7226"/>
                  </a:lnTo>
                  <a:lnTo>
                    <a:pt x="1945" y="8804"/>
                  </a:lnTo>
                  <a:lnTo>
                    <a:pt x="1982" y="9391"/>
                  </a:lnTo>
                  <a:lnTo>
                    <a:pt x="1542" y="9391"/>
                  </a:lnTo>
                  <a:lnTo>
                    <a:pt x="1101" y="9427"/>
                  </a:lnTo>
                  <a:lnTo>
                    <a:pt x="1028" y="8254"/>
                  </a:lnTo>
                  <a:lnTo>
                    <a:pt x="955" y="7410"/>
                  </a:lnTo>
                  <a:lnTo>
                    <a:pt x="918" y="6970"/>
                  </a:lnTo>
                  <a:lnTo>
                    <a:pt x="808" y="6566"/>
                  </a:lnTo>
                  <a:close/>
                  <a:moveTo>
                    <a:pt x="3082" y="9721"/>
                  </a:moveTo>
                  <a:lnTo>
                    <a:pt x="3009" y="10454"/>
                  </a:lnTo>
                  <a:lnTo>
                    <a:pt x="2972" y="10454"/>
                  </a:lnTo>
                  <a:lnTo>
                    <a:pt x="2862" y="10418"/>
                  </a:lnTo>
                  <a:lnTo>
                    <a:pt x="2752" y="10418"/>
                  </a:lnTo>
                  <a:lnTo>
                    <a:pt x="2605" y="10454"/>
                  </a:lnTo>
                  <a:lnTo>
                    <a:pt x="2495" y="10528"/>
                  </a:lnTo>
                  <a:lnTo>
                    <a:pt x="2495" y="10418"/>
                  </a:lnTo>
                  <a:lnTo>
                    <a:pt x="2459" y="9831"/>
                  </a:lnTo>
                  <a:lnTo>
                    <a:pt x="2789" y="9794"/>
                  </a:lnTo>
                  <a:lnTo>
                    <a:pt x="3082" y="9721"/>
                  </a:lnTo>
                  <a:close/>
                  <a:moveTo>
                    <a:pt x="1138" y="9758"/>
                  </a:moveTo>
                  <a:lnTo>
                    <a:pt x="1358" y="9831"/>
                  </a:lnTo>
                  <a:lnTo>
                    <a:pt x="1542" y="9831"/>
                  </a:lnTo>
                  <a:lnTo>
                    <a:pt x="1982" y="9868"/>
                  </a:lnTo>
                  <a:lnTo>
                    <a:pt x="2018" y="10088"/>
                  </a:lnTo>
                  <a:lnTo>
                    <a:pt x="1982" y="10124"/>
                  </a:lnTo>
                  <a:lnTo>
                    <a:pt x="1688" y="10088"/>
                  </a:lnTo>
                  <a:lnTo>
                    <a:pt x="1615" y="10124"/>
                  </a:lnTo>
                  <a:lnTo>
                    <a:pt x="1542" y="10161"/>
                  </a:lnTo>
                  <a:lnTo>
                    <a:pt x="1542" y="10234"/>
                  </a:lnTo>
                  <a:lnTo>
                    <a:pt x="1578" y="10308"/>
                  </a:lnTo>
                  <a:lnTo>
                    <a:pt x="1725" y="10454"/>
                  </a:lnTo>
                  <a:lnTo>
                    <a:pt x="1945" y="10491"/>
                  </a:lnTo>
                  <a:lnTo>
                    <a:pt x="2018" y="10491"/>
                  </a:lnTo>
                  <a:lnTo>
                    <a:pt x="2018" y="10748"/>
                  </a:lnTo>
                  <a:lnTo>
                    <a:pt x="1798" y="10785"/>
                  </a:lnTo>
                  <a:lnTo>
                    <a:pt x="1798" y="10748"/>
                  </a:lnTo>
                  <a:lnTo>
                    <a:pt x="1762" y="10748"/>
                  </a:lnTo>
                  <a:lnTo>
                    <a:pt x="1688" y="10785"/>
                  </a:lnTo>
                  <a:lnTo>
                    <a:pt x="1615" y="10821"/>
                  </a:lnTo>
                  <a:lnTo>
                    <a:pt x="1542" y="10895"/>
                  </a:lnTo>
                  <a:lnTo>
                    <a:pt x="1505" y="11005"/>
                  </a:lnTo>
                  <a:lnTo>
                    <a:pt x="1542" y="11078"/>
                  </a:lnTo>
                  <a:lnTo>
                    <a:pt x="1652" y="11151"/>
                  </a:lnTo>
                  <a:lnTo>
                    <a:pt x="2055" y="11151"/>
                  </a:lnTo>
                  <a:lnTo>
                    <a:pt x="2129" y="11408"/>
                  </a:lnTo>
                  <a:lnTo>
                    <a:pt x="2239" y="11592"/>
                  </a:lnTo>
                  <a:lnTo>
                    <a:pt x="2275" y="11628"/>
                  </a:lnTo>
                  <a:lnTo>
                    <a:pt x="2349" y="11628"/>
                  </a:lnTo>
                  <a:lnTo>
                    <a:pt x="2422" y="11592"/>
                  </a:lnTo>
                  <a:lnTo>
                    <a:pt x="2459" y="11555"/>
                  </a:lnTo>
                  <a:lnTo>
                    <a:pt x="2532" y="11371"/>
                  </a:lnTo>
                  <a:lnTo>
                    <a:pt x="2569" y="11188"/>
                  </a:lnTo>
                  <a:lnTo>
                    <a:pt x="2569" y="11005"/>
                  </a:lnTo>
                  <a:lnTo>
                    <a:pt x="2532" y="10785"/>
                  </a:lnTo>
                  <a:lnTo>
                    <a:pt x="2679" y="10821"/>
                  </a:lnTo>
                  <a:lnTo>
                    <a:pt x="3009" y="10821"/>
                  </a:lnTo>
                  <a:lnTo>
                    <a:pt x="2936" y="11408"/>
                  </a:lnTo>
                  <a:lnTo>
                    <a:pt x="2862" y="11812"/>
                  </a:lnTo>
                  <a:lnTo>
                    <a:pt x="2825" y="11995"/>
                  </a:lnTo>
                  <a:lnTo>
                    <a:pt x="2752" y="12178"/>
                  </a:lnTo>
                  <a:lnTo>
                    <a:pt x="2642" y="12362"/>
                  </a:lnTo>
                  <a:lnTo>
                    <a:pt x="2532" y="12472"/>
                  </a:lnTo>
                  <a:lnTo>
                    <a:pt x="2349" y="12582"/>
                  </a:lnTo>
                  <a:lnTo>
                    <a:pt x="2129" y="12619"/>
                  </a:lnTo>
                  <a:lnTo>
                    <a:pt x="1945" y="12619"/>
                  </a:lnTo>
                  <a:lnTo>
                    <a:pt x="1798" y="12582"/>
                  </a:lnTo>
                  <a:lnTo>
                    <a:pt x="1652" y="12472"/>
                  </a:lnTo>
                  <a:lnTo>
                    <a:pt x="1505" y="12362"/>
                  </a:lnTo>
                  <a:lnTo>
                    <a:pt x="1432" y="12215"/>
                  </a:lnTo>
                  <a:lnTo>
                    <a:pt x="1322" y="12068"/>
                  </a:lnTo>
                  <a:lnTo>
                    <a:pt x="1211" y="11738"/>
                  </a:lnTo>
                  <a:lnTo>
                    <a:pt x="1138" y="11335"/>
                  </a:lnTo>
                  <a:lnTo>
                    <a:pt x="1138" y="10858"/>
                  </a:lnTo>
                  <a:lnTo>
                    <a:pt x="1138" y="10014"/>
                  </a:lnTo>
                  <a:lnTo>
                    <a:pt x="1138" y="9758"/>
                  </a:lnTo>
                  <a:close/>
                  <a:moveTo>
                    <a:pt x="625" y="0"/>
                  </a:moveTo>
                  <a:lnTo>
                    <a:pt x="478" y="37"/>
                  </a:lnTo>
                  <a:lnTo>
                    <a:pt x="331" y="110"/>
                  </a:lnTo>
                  <a:lnTo>
                    <a:pt x="294" y="184"/>
                  </a:lnTo>
                  <a:lnTo>
                    <a:pt x="294" y="220"/>
                  </a:lnTo>
                  <a:lnTo>
                    <a:pt x="294" y="294"/>
                  </a:lnTo>
                  <a:lnTo>
                    <a:pt x="331" y="330"/>
                  </a:lnTo>
                  <a:lnTo>
                    <a:pt x="294" y="587"/>
                  </a:lnTo>
                  <a:lnTo>
                    <a:pt x="294" y="844"/>
                  </a:lnTo>
                  <a:lnTo>
                    <a:pt x="331" y="1101"/>
                  </a:lnTo>
                  <a:lnTo>
                    <a:pt x="368" y="1321"/>
                  </a:lnTo>
                  <a:lnTo>
                    <a:pt x="551" y="1834"/>
                  </a:lnTo>
                  <a:lnTo>
                    <a:pt x="735" y="2274"/>
                  </a:lnTo>
                  <a:lnTo>
                    <a:pt x="918" y="2641"/>
                  </a:lnTo>
                  <a:lnTo>
                    <a:pt x="1175" y="3008"/>
                  </a:lnTo>
                  <a:lnTo>
                    <a:pt x="1322" y="3155"/>
                  </a:lnTo>
                  <a:lnTo>
                    <a:pt x="1505" y="3265"/>
                  </a:lnTo>
                  <a:lnTo>
                    <a:pt x="1652" y="3375"/>
                  </a:lnTo>
                  <a:lnTo>
                    <a:pt x="1872" y="3375"/>
                  </a:lnTo>
                  <a:lnTo>
                    <a:pt x="1798" y="3815"/>
                  </a:lnTo>
                  <a:lnTo>
                    <a:pt x="1725" y="4365"/>
                  </a:lnTo>
                  <a:lnTo>
                    <a:pt x="1725" y="4659"/>
                  </a:lnTo>
                  <a:lnTo>
                    <a:pt x="1762" y="4806"/>
                  </a:lnTo>
                  <a:lnTo>
                    <a:pt x="1798" y="4916"/>
                  </a:lnTo>
                  <a:lnTo>
                    <a:pt x="1762" y="5319"/>
                  </a:lnTo>
                  <a:lnTo>
                    <a:pt x="1615" y="5319"/>
                  </a:lnTo>
                  <a:lnTo>
                    <a:pt x="1138" y="5282"/>
                  </a:lnTo>
                  <a:lnTo>
                    <a:pt x="918" y="5246"/>
                  </a:lnTo>
                  <a:lnTo>
                    <a:pt x="698" y="5282"/>
                  </a:lnTo>
                  <a:lnTo>
                    <a:pt x="404" y="5392"/>
                  </a:lnTo>
                  <a:lnTo>
                    <a:pt x="294" y="5466"/>
                  </a:lnTo>
                  <a:lnTo>
                    <a:pt x="184" y="5576"/>
                  </a:lnTo>
                  <a:lnTo>
                    <a:pt x="111" y="5686"/>
                  </a:lnTo>
                  <a:lnTo>
                    <a:pt x="74" y="5796"/>
                  </a:lnTo>
                  <a:lnTo>
                    <a:pt x="38" y="5943"/>
                  </a:lnTo>
                  <a:lnTo>
                    <a:pt x="1" y="6089"/>
                  </a:lnTo>
                  <a:lnTo>
                    <a:pt x="38" y="6163"/>
                  </a:lnTo>
                  <a:lnTo>
                    <a:pt x="111" y="6199"/>
                  </a:lnTo>
                  <a:lnTo>
                    <a:pt x="38" y="6273"/>
                  </a:lnTo>
                  <a:lnTo>
                    <a:pt x="38" y="6346"/>
                  </a:lnTo>
                  <a:lnTo>
                    <a:pt x="38" y="6456"/>
                  </a:lnTo>
                  <a:lnTo>
                    <a:pt x="111" y="6530"/>
                  </a:lnTo>
                  <a:lnTo>
                    <a:pt x="184" y="6566"/>
                  </a:lnTo>
                  <a:lnTo>
                    <a:pt x="294" y="6566"/>
                  </a:lnTo>
                  <a:lnTo>
                    <a:pt x="368" y="6493"/>
                  </a:lnTo>
                  <a:lnTo>
                    <a:pt x="441" y="6493"/>
                  </a:lnTo>
                  <a:lnTo>
                    <a:pt x="441" y="6530"/>
                  </a:lnTo>
                  <a:lnTo>
                    <a:pt x="441" y="6786"/>
                  </a:lnTo>
                  <a:lnTo>
                    <a:pt x="441" y="7080"/>
                  </a:lnTo>
                  <a:lnTo>
                    <a:pt x="515" y="7593"/>
                  </a:lnTo>
                  <a:lnTo>
                    <a:pt x="588" y="8657"/>
                  </a:lnTo>
                  <a:lnTo>
                    <a:pt x="625" y="9721"/>
                  </a:lnTo>
                  <a:lnTo>
                    <a:pt x="625" y="10785"/>
                  </a:lnTo>
                  <a:lnTo>
                    <a:pt x="661" y="11225"/>
                  </a:lnTo>
                  <a:lnTo>
                    <a:pt x="698" y="11665"/>
                  </a:lnTo>
                  <a:lnTo>
                    <a:pt x="808" y="12105"/>
                  </a:lnTo>
                  <a:lnTo>
                    <a:pt x="881" y="12289"/>
                  </a:lnTo>
                  <a:lnTo>
                    <a:pt x="991" y="12509"/>
                  </a:lnTo>
                  <a:lnTo>
                    <a:pt x="1065" y="12655"/>
                  </a:lnTo>
                  <a:lnTo>
                    <a:pt x="1175" y="12765"/>
                  </a:lnTo>
                  <a:lnTo>
                    <a:pt x="1322" y="12912"/>
                  </a:lnTo>
                  <a:lnTo>
                    <a:pt x="1468" y="12985"/>
                  </a:lnTo>
                  <a:lnTo>
                    <a:pt x="1615" y="13059"/>
                  </a:lnTo>
                  <a:lnTo>
                    <a:pt x="1798" y="13096"/>
                  </a:lnTo>
                  <a:lnTo>
                    <a:pt x="1945" y="13132"/>
                  </a:lnTo>
                  <a:lnTo>
                    <a:pt x="2129" y="13169"/>
                  </a:lnTo>
                  <a:lnTo>
                    <a:pt x="2349" y="13132"/>
                  </a:lnTo>
                  <a:lnTo>
                    <a:pt x="2569" y="13096"/>
                  </a:lnTo>
                  <a:lnTo>
                    <a:pt x="2752" y="12985"/>
                  </a:lnTo>
                  <a:lnTo>
                    <a:pt x="2899" y="12875"/>
                  </a:lnTo>
                  <a:lnTo>
                    <a:pt x="3009" y="12765"/>
                  </a:lnTo>
                  <a:lnTo>
                    <a:pt x="3119" y="12582"/>
                  </a:lnTo>
                  <a:lnTo>
                    <a:pt x="3302" y="12215"/>
                  </a:lnTo>
                  <a:lnTo>
                    <a:pt x="3412" y="11812"/>
                  </a:lnTo>
                  <a:lnTo>
                    <a:pt x="3449" y="11408"/>
                  </a:lnTo>
                  <a:lnTo>
                    <a:pt x="3522" y="10601"/>
                  </a:lnTo>
                  <a:lnTo>
                    <a:pt x="3632" y="9647"/>
                  </a:lnTo>
                  <a:lnTo>
                    <a:pt x="3669" y="8657"/>
                  </a:lnTo>
                  <a:lnTo>
                    <a:pt x="3669" y="7667"/>
                  </a:lnTo>
                  <a:lnTo>
                    <a:pt x="3669" y="6676"/>
                  </a:lnTo>
                  <a:lnTo>
                    <a:pt x="3743" y="6603"/>
                  </a:lnTo>
                  <a:lnTo>
                    <a:pt x="3779" y="6530"/>
                  </a:lnTo>
                  <a:lnTo>
                    <a:pt x="3779" y="6456"/>
                  </a:lnTo>
                  <a:lnTo>
                    <a:pt x="3889" y="6273"/>
                  </a:lnTo>
                  <a:lnTo>
                    <a:pt x="3963" y="6053"/>
                  </a:lnTo>
                  <a:lnTo>
                    <a:pt x="3999" y="5833"/>
                  </a:lnTo>
                  <a:lnTo>
                    <a:pt x="3963" y="5723"/>
                  </a:lnTo>
                  <a:lnTo>
                    <a:pt x="3926" y="5612"/>
                  </a:lnTo>
                  <a:lnTo>
                    <a:pt x="3816" y="5502"/>
                  </a:lnTo>
                  <a:lnTo>
                    <a:pt x="3669" y="5429"/>
                  </a:lnTo>
                  <a:lnTo>
                    <a:pt x="3486" y="5392"/>
                  </a:lnTo>
                  <a:lnTo>
                    <a:pt x="3266" y="5356"/>
                  </a:lnTo>
                  <a:lnTo>
                    <a:pt x="2532" y="5356"/>
                  </a:lnTo>
                  <a:lnTo>
                    <a:pt x="2165" y="5319"/>
                  </a:lnTo>
                  <a:lnTo>
                    <a:pt x="2092" y="4806"/>
                  </a:lnTo>
                  <a:lnTo>
                    <a:pt x="2165" y="4585"/>
                  </a:lnTo>
                  <a:lnTo>
                    <a:pt x="2165" y="4365"/>
                  </a:lnTo>
                  <a:lnTo>
                    <a:pt x="2202" y="3962"/>
                  </a:lnTo>
                  <a:lnTo>
                    <a:pt x="2459" y="4145"/>
                  </a:lnTo>
                  <a:lnTo>
                    <a:pt x="2715" y="4292"/>
                  </a:lnTo>
                  <a:lnTo>
                    <a:pt x="2972" y="4402"/>
                  </a:lnTo>
                  <a:lnTo>
                    <a:pt x="3266" y="4475"/>
                  </a:lnTo>
                  <a:lnTo>
                    <a:pt x="3522" y="4549"/>
                  </a:lnTo>
                  <a:lnTo>
                    <a:pt x="3816" y="4585"/>
                  </a:lnTo>
                  <a:lnTo>
                    <a:pt x="4403" y="4585"/>
                  </a:lnTo>
                  <a:lnTo>
                    <a:pt x="4660" y="4549"/>
                  </a:lnTo>
                  <a:lnTo>
                    <a:pt x="4953" y="4475"/>
                  </a:lnTo>
                  <a:lnTo>
                    <a:pt x="5210" y="4402"/>
                  </a:lnTo>
                  <a:lnTo>
                    <a:pt x="5503" y="4292"/>
                  </a:lnTo>
                  <a:lnTo>
                    <a:pt x="5760" y="4182"/>
                  </a:lnTo>
                  <a:lnTo>
                    <a:pt x="5833" y="4109"/>
                  </a:lnTo>
                  <a:lnTo>
                    <a:pt x="5833" y="3999"/>
                  </a:lnTo>
                  <a:lnTo>
                    <a:pt x="5833" y="3888"/>
                  </a:lnTo>
                  <a:lnTo>
                    <a:pt x="5797" y="3778"/>
                  </a:lnTo>
                  <a:lnTo>
                    <a:pt x="5797" y="3778"/>
                  </a:lnTo>
                  <a:lnTo>
                    <a:pt x="5833" y="3815"/>
                  </a:lnTo>
                  <a:lnTo>
                    <a:pt x="5980" y="3962"/>
                  </a:lnTo>
                  <a:lnTo>
                    <a:pt x="6053" y="3999"/>
                  </a:lnTo>
                  <a:lnTo>
                    <a:pt x="6200" y="4035"/>
                  </a:lnTo>
                  <a:lnTo>
                    <a:pt x="6237" y="4035"/>
                  </a:lnTo>
                  <a:lnTo>
                    <a:pt x="6274" y="3999"/>
                  </a:lnTo>
                  <a:lnTo>
                    <a:pt x="6347" y="3888"/>
                  </a:lnTo>
                  <a:lnTo>
                    <a:pt x="6310" y="3742"/>
                  </a:lnTo>
                  <a:lnTo>
                    <a:pt x="6274" y="3632"/>
                  </a:lnTo>
                  <a:lnTo>
                    <a:pt x="6200" y="3522"/>
                  </a:lnTo>
                  <a:lnTo>
                    <a:pt x="6090" y="3375"/>
                  </a:lnTo>
                  <a:lnTo>
                    <a:pt x="5833" y="3192"/>
                  </a:lnTo>
                  <a:lnTo>
                    <a:pt x="5613" y="3045"/>
                  </a:lnTo>
                  <a:lnTo>
                    <a:pt x="5283" y="2861"/>
                  </a:lnTo>
                  <a:lnTo>
                    <a:pt x="4953" y="2715"/>
                  </a:lnTo>
                  <a:lnTo>
                    <a:pt x="4256" y="2495"/>
                  </a:lnTo>
                  <a:lnTo>
                    <a:pt x="3926" y="2421"/>
                  </a:lnTo>
                  <a:lnTo>
                    <a:pt x="3596" y="2385"/>
                  </a:lnTo>
                  <a:lnTo>
                    <a:pt x="3302" y="2458"/>
                  </a:lnTo>
                  <a:lnTo>
                    <a:pt x="2972" y="2605"/>
                  </a:lnTo>
                  <a:lnTo>
                    <a:pt x="2679" y="2788"/>
                  </a:lnTo>
                  <a:lnTo>
                    <a:pt x="2349" y="3081"/>
                  </a:lnTo>
                  <a:lnTo>
                    <a:pt x="2349" y="3045"/>
                  </a:lnTo>
                  <a:lnTo>
                    <a:pt x="2385" y="2788"/>
                  </a:lnTo>
                  <a:lnTo>
                    <a:pt x="2459" y="2568"/>
                  </a:lnTo>
                  <a:lnTo>
                    <a:pt x="2495" y="2458"/>
                  </a:lnTo>
                  <a:lnTo>
                    <a:pt x="2495" y="2311"/>
                  </a:lnTo>
                  <a:lnTo>
                    <a:pt x="2495" y="2201"/>
                  </a:lnTo>
                  <a:lnTo>
                    <a:pt x="2422" y="2128"/>
                  </a:lnTo>
                  <a:lnTo>
                    <a:pt x="2385" y="1871"/>
                  </a:lnTo>
                  <a:lnTo>
                    <a:pt x="2312" y="1614"/>
                  </a:lnTo>
                  <a:lnTo>
                    <a:pt x="2129" y="1137"/>
                  </a:lnTo>
                  <a:lnTo>
                    <a:pt x="2018" y="917"/>
                  </a:lnTo>
                  <a:lnTo>
                    <a:pt x="1835" y="661"/>
                  </a:lnTo>
                  <a:lnTo>
                    <a:pt x="1652" y="440"/>
                  </a:lnTo>
                  <a:lnTo>
                    <a:pt x="1395" y="220"/>
                  </a:lnTo>
                  <a:lnTo>
                    <a:pt x="1138" y="74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4" name="Shape 314"/>
            <p:cNvSpPr/>
            <p:nvPr/>
          </p:nvSpPr>
          <p:spPr>
            <a:xfrm>
              <a:off x="6335525" y="1405350"/>
              <a:ext cx="442025" cy="375100"/>
            </a:xfrm>
            <a:custGeom>
              <a:avLst/>
              <a:gdLst/>
              <a:ahLst/>
              <a:cxnLst/>
              <a:rect l="0" t="0" r="0" b="0"/>
              <a:pathLst>
                <a:path w="17681" h="15004" extrusionOk="0">
                  <a:moveTo>
                    <a:pt x="6823" y="1981"/>
                  </a:moveTo>
                  <a:lnTo>
                    <a:pt x="6676" y="2018"/>
                  </a:lnTo>
                  <a:lnTo>
                    <a:pt x="6566" y="2055"/>
                  </a:lnTo>
                  <a:lnTo>
                    <a:pt x="6493" y="2201"/>
                  </a:lnTo>
                  <a:lnTo>
                    <a:pt x="6420" y="2385"/>
                  </a:lnTo>
                  <a:lnTo>
                    <a:pt x="6383" y="2531"/>
                  </a:lnTo>
                  <a:lnTo>
                    <a:pt x="6383" y="2641"/>
                  </a:lnTo>
                  <a:lnTo>
                    <a:pt x="6420" y="2752"/>
                  </a:lnTo>
                  <a:lnTo>
                    <a:pt x="6493" y="2825"/>
                  </a:lnTo>
                  <a:lnTo>
                    <a:pt x="6566" y="2862"/>
                  </a:lnTo>
                  <a:lnTo>
                    <a:pt x="6713" y="2862"/>
                  </a:lnTo>
                  <a:lnTo>
                    <a:pt x="6860" y="2825"/>
                  </a:lnTo>
                  <a:lnTo>
                    <a:pt x="6933" y="2752"/>
                  </a:lnTo>
                  <a:lnTo>
                    <a:pt x="7006" y="2641"/>
                  </a:lnTo>
                  <a:lnTo>
                    <a:pt x="7080" y="2531"/>
                  </a:lnTo>
                  <a:lnTo>
                    <a:pt x="7080" y="2421"/>
                  </a:lnTo>
                  <a:lnTo>
                    <a:pt x="7080" y="2275"/>
                  </a:lnTo>
                  <a:lnTo>
                    <a:pt x="7006" y="2165"/>
                  </a:lnTo>
                  <a:lnTo>
                    <a:pt x="6933" y="2055"/>
                  </a:lnTo>
                  <a:lnTo>
                    <a:pt x="6823" y="1981"/>
                  </a:lnTo>
                  <a:close/>
                  <a:moveTo>
                    <a:pt x="5282" y="2641"/>
                  </a:moveTo>
                  <a:lnTo>
                    <a:pt x="5209" y="2678"/>
                  </a:lnTo>
                  <a:lnTo>
                    <a:pt x="5136" y="2715"/>
                  </a:lnTo>
                  <a:lnTo>
                    <a:pt x="5062" y="2788"/>
                  </a:lnTo>
                  <a:lnTo>
                    <a:pt x="5062" y="2898"/>
                  </a:lnTo>
                  <a:lnTo>
                    <a:pt x="5062" y="2935"/>
                  </a:lnTo>
                  <a:lnTo>
                    <a:pt x="4989" y="2972"/>
                  </a:lnTo>
                  <a:lnTo>
                    <a:pt x="4952" y="3045"/>
                  </a:lnTo>
                  <a:lnTo>
                    <a:pt x="4952" y="3118"/>
                  </a:lnTo>
                  <a:lnTo>
                    <a:pt x="4952" y="3228"/>
                  </a:lnTo>
                  <a:lnTo>
                    <a:pt x="5026" y="3338"/>
                  </a:lnTo>
                  <a:lnTo>
                    <a:pt x="5099" y="3412"/>
                  </a:lnTo>
                  <a:lnTo>
                    <a:pt x="5319" y="3412"/>
                  </a:lnTo>
                  <a:lnTo>
                    <a:pt x="5429" y="3338"/>
                  </a:lnTo>
                  <a:lnTo>
                    <a:pt x="5502" y="3265"/>
                  </a:lnTo>
                  <a:lnTo>
                    <a:pt x="5576" y="3155"/>
                  </a:lnTo>
                  <a:lnTo>
                    <a:pt x="5613" y="3008"/>
                  </a:lnTo>
                  <a:lnTo>
                    <a:pt x="5576" y="2862"/>
                  </a:lnTo>
                  <a:lnTo>
                    <a:pt x="5502" y="2752"/>
                  </a:lnTo>
                  <a:lnTo>
                    <a:pt x="5392" y="2678"/>
                  </a:lnTo>
                  <a:lnTo>
                    <a:pt x="5282" y="2641"/>
                  </a:lnTo>
                  <a:close/>
                  <a:moveTo>
                    <a:pt x="6786" y="3559"/>
                  </a:moveTo>
                  <a:lnTo>
                    <a:pt x="6640" y="3595"/>
                  </a:lnTo>
                  <a:lnTo>
                    <a:pt x="6493" y="3705"/>
                  </a:lnTo>
                  <a:lnTo>
                    <a:pt x="6383" y="3815"/>
                  </a:lnTo>
                  <a:lnTo>
                    <a:pt x="6309" y="3962"/>
                  </a:lnTo>
                  <a:lnTo>
                    <a:pt x="6273" y="4109"/>
                  </a:lnTo>
                  <a:lnTo>
                    <a:pt x="6273" y="4255"/>
                  </a:lnTo>
                  <a:lnTo>
                    <a:pt x="6273" y="4366"/>
                  </a:lnTo>
                  <a:lnTo>
                    <a:pt x="6383" y="4439"/>
                  </a:lnTo>
                  <a:lnTo>
                    <a:pt x="6493" y="4476"/>
                  </a:lnTo>
                  <a:lnTo>
                    <a:pt x="6603" y="4439"/>
                  </a:lnTo>
                  <a:lnTo>
                    <a:pt x="6750" y="4329"/>
                  </a:lnTo>
                  <a:lnTo>
                    <a:pt x="6860" y="4329"/>
                  </a:lnTo>
                  <a:lnTo>
                    <a:pt x="6970" y="4292"/>
                  </a:lnTo>
                  <a:lnTo>
                    <a:pt x="7080" y="4182"/>
                  </a:lnTo>
                  <a:lnTo>
                    <a:pt x="7153" y="4035"/>
                  </a:lnTo>
                  <a:lnTo>
                    <a:pt x="7153" y="3852"/>
                  </a:lnTo>
                  <a:lnTo>
                    <a:pt x="7080" y="3705"/>
                  </a:lnTo>
                  <a:lnTo>
                    <a:pt x="7043" y="3632"/>
                  </a:lnTo>
                  <a:lnTo>
                    <a:pt x="6970" y="3595"/>
                  </a:lnTo>
                  <a:lnTo>
                    <a:pt x="6786" y="3559"/>
                  </a:lnTo>
                  <a:close/>
                  <a:moveTo>
                    <a:pt x="4806" y="5979"/>
                  </a:moveTo>
                  <a:lnTo>
                    <a:pt x="4622" y="6090"/>
                  </a:lnTo>
                  <a:lnTo>
                    <a:pt x="4439" y="6200"/>
                  </a:lnTo>
                  <a:lnTo>
                    <a:pt x="4402" y="6236"/>
                  </a:lnTo>
                  <a:lnTo>
                    <a:pt x="4329" y="6310"/>
                  </a:lnTo>
                  <a:lnTo>
                    <a:pt x="4255" y="6383"/>
                  </a:lnTo>
                  <a:lnTo>
                    <a:pt x="4219" y="6493"/>
                  </a:lnTo>
                  <a:lnTo>
                    <a:pt x="4219" y="6566"/>
                  </a:lnTo>
                  <a:lnTo>
                    <a:pt x="4255" y="6713"/>
                  </a:lnTo>
                  <a:lnTo>
                    <a:pt x="4329" y="6860"/>
                  </a:lnTo>
                  <a:lnTo>
                    <a:pt x="4365" y="6897"/>
                  </a:lnTo>
                  <a:lnTo>
                    <a:pt x="4475" y="6970"/>
                  </a:lnTo>
                  <a:lnTo>
                    <a:pt x="4585" y="7007"/>
                  </a:lnTo>
                  <a:lnTo>
                    <a:pt x="4696" y="7043"/>
                  </a:lnTo>
                  <a:lnTo>
                    <a:pt x="4842" y="7007"/>
                  </a:lnTo>
                  <a:lnTo>
                    <a:pt x="4952" y="6970"/>
                  </a:lnTo>
                  <a:lnTo>
                    <a:pt x="5026" y="6897"/>
                  </a:lnTo>
                  <a:lnTo>
                    <a:pt x="5209" y="6750"/>
                  </a:lnTo>
                  <a:lnTo>
                    <a:pt x="5282" y="6640"/>
                  </a:lnTo>
                  <a:lnTo>
                    <a:pt x="5319" y="6493"/>
                  </a:lnTo>
                  <a:lnTo>
                    <a:pt x="5356" y="6346"/>
                  </a:lnTo>
                  <a:lnTo>
                    <a:pt x="5356" y="6236"/>
                  </a:lnTo>
                  <a:lnTo>
                    <a:pt x="5282" y="6126"/>
                  </a:lnTo>
                  <a:lnTo>
                    <a:pt x="5209" y="6053"/>
                  </a:lnTo>
                  <a:lnTo>
                    <a:pt x="5136" y="5979"/>
                  </a:lnTo>
                  <a:close/>
                  <a:moveTo>
                    <a:pt x="4219" y="4916"/>
                  </a:moveTo>
                  <a:lnTo>
                    <a:pt x="4219" y="5062"/>
                  </a:lnTo>
                  <a:lnTo>
                    <a:pt x="4255" y="5136"/>
                  </a:lnTo>
                  <a:lnTo>
                    <a:pt x="4292" y="5173"/>
                  </a:lnTo>
                  <a:lnTo>
                    <a:pt x="4439" y="5209"/>
                  </a:lnTo>
                  <a:lnTo>
                    <a:pt x="4549" y="5173"/>
                  </a:lnTo>
                  <a:lnTo>
                    <a:pt x="4585" y="5136"/>
                  </a:lnTo>
                  <a:lnTo>
                    <a:pt x="4622" y="5062"/>
                  </a:lnTo>
                  <a:lnTo>
                    <a:pt x="4659" y="5026"/>
                  </a:lnTo>
                  <a:lnTo>
                    <a:pt x="4989" y="5136"/>
                  </a:lnTo>
                  <a:lnTo>
                    <a:pt x="5319" y="5209"/>
                  </a:lnTo>
                  <a:lnTo>
                    <a:pt x="5392" y="5319"/>
                  </a:lnTo>
                  <a:lnTo>
                    <a:pt x="5466" y="5429"/>
                  </a:lnTo>
                  <a:lnTo>
                    <a:pt x="5686" y="5613"/>
                  </a:lnTo>
                  <a:lnTo>
                    <a:pt x="5869" y="5833"/>
                  </a:lnTo>
                  <a:lnTo>
                    <a:pt x="5979" y="6053"/>
                  </a:lnTo>
                  <a:lnTo>
                    <a:pt x="6016" y="6273"/>
                  </a:lnTo>
                  <a:lnTo>
                    <a:pt x="5979" y="6530"/>
                  </a:lnTo>
                  <a:lnTo>
                    <a:pt x="5943" y="6676"/>
                  </a:lnTo>
                  <a:lnTo>
                    <a:pt x="5869" y="6823"/>
                  </a:lnTo>
                  <a:lnTo>
                    <a:pt x="5686" y="7080"/>
                  </a:lnTo>
                  <a:lnTo>
                    <a:pt x="5466" y="7227"/>
                  </a:lnTo>
                  <a:lnTo>
                    <a:pt x="5209" y="7373"/>
                  </a:lnTo>
                  <a:lnTo>
                    <a:pt x="4916" y="7447"/>
                  </a:lnTo>
                  <a:lnTo>
                    <a:pt x="4622" y="7483"/>
                  </a:lnTo>
                  <a:lnTo>
                    <a:pt x="4329" y="7520"/>
                  </a:lnTo>
                  <a:lnTo>
                    <a:pt x="4035" y="7483"/>
                  </a:lnTo>
                  <a:lnTo>
                    <a:pt x="3778" y="7447"/>
                  </a:lnTo>
                  <a:lnTo>
                    <a:pt x="3485" y="7337"/>
                  </a:lnTo>
                  <a:lnTo>
                    <a:pt x="3338" y="7227"/>
                  </a:lnTo>
                  <a:lnTo>
                    <a:pt x="3228" y="7080"/>
                  </a:lnTo>
                  <a:lnTo>
                    <a:pt x="3155" y="6897"/>
                  </a:lnTo>
                  <a:lnTo>
                    <a:pt x="3118" y="6713"/>
                  </a:lnTo>
                  <a:lnTo>
                    <a:pt x="3082" y="6383"/>
                  </a:lnTo>
                  <a:lnTo>
                    <a:pt x="3155" y="6090"/>
                  </a:lnTo>
                  <a:lnTo>
                    <a:pt x="3228" y="5796"/>
                  </a:lnTo>
                  <a:lnTo>
                    <a:pt x="3375" y="5539"/>
                  </a:lnTo>
                  <a:lnTo>
                    <a:pt x="3558" y="5319"/>
                  </a:lnTo>
                  <a:lnTo>
                    <a:pt x="3742" y="5173"/>
                  </a:lnTo>
                  <a:lnTo>
                    <a:pt x="3962" y="5026"/>
                  </a:lnTo>
                  <a:lnTo>
                    <a:pt x="4219" y="4916"/>
                  </a:lnTo>
                  <a:close/>
                  <a:moveTo>
                    <a:pt x="11628" y="7190"/>
                  </a:moveTo>
                  <a:lnTo>
                    <a:pt x="11958" y="7263"/>
                  </a:lnTo>
                  <a:lnTo>
                    <a:pt x="12252" y="7263"/>
                  </a:lnTo>
                  <a:lnTo>
                    <a:pt x="12362" y="7227"/>
                  </a:lnTo>
                  <a:lnTo>
                    <a:pt x="12435" y="7447"/>
                  </a:lnTo>
                  <a:lnTo>
                    <a:pt x="12509" y="7704"/>
                  </a:lnTo>
                  <a:lnTo>
                    <a:pt x="12509" y="7814"/>
                  </a:lnTo>
                  <a:lnTo>
                    <a:pt x="12472" y="7814"/>
                  </a:lnTo>
                  <a:lnTo>
                    <a:pt x="12399" y="7850"/>
                  </a:lnTo>
                  <a:lnTo>
                    <a:pt x="12399" y="7887"/>
                  </a:lnTo>
                  <a:lnTo>
                    <a:pt x="12252" y="7814"/>
                  </a:lnTo>
                  <a:lnTo>
                    <a:pt x="11738" y="7557"/>
                  </a:lnTo>
                  <a:lnTo>
                    <a:pt x="11702" y="7483"/>
                  </a:lnTo>
                  <a:lnTo>
                    <a:pt x="11628" y="7373"/>
                  </a:lnTo>
                  <a:lnTo>
                    <a:pt x="11628" y="7190"/>
                  </a:lnTo>
                  <a:close/>
                  <a:moveTo>
                    <a:pt x="4329" y="4402"/>
                  </a:moveTo>
                  <a:lnTo>
                    <a:pt x="4255" y="4476"/>
                  </a:lnTo>
                  <a:lnTo>
                    <a:pt x="4035" y="4512"/>
                  </a:lnTo>
                  <a:lnTo>
                    <a:pt x="3815" y="4622"/>
                  </a:lnTo>
                  <a:lnTo>
                    <a:pt x="3632" y="4732"/>
                  </a:lnTo>
                  <a:lnTo>
                    <a:pt x="3448" y="4842"/>
                  </a:lnTo>
                  <a:lnTo>
                    <a:pt x="3265" y="4989"/>
                  </a:lnTo>
                  <a:lnTo>
                    <a:pt x="3082" y="5173"/>
                  </a:lnTo>
                  <a:lnTo>
                    <a:pt x="2971" y="5356"/>
                  </a:lnTo>
                  <a:lnTo>
                    <a:pt x="2825" y="5576"/>
                  </a:lnTo>
                  <a:lnTo>
                    <a:pt x="2715" y="5906"/>
                  </a:lnTo>
                  <a:lnTo>
                    <a:pt x="2641" y="6236"/>
                  </a:lnTo>
                  <a:lnTo>
                    <a:pt x="2641" y="6603"/>
                  </a:lnTo>
                  <a:lnTo>
                    <a:pt x="2678" y="6933"/>
                  </a:lnTo>
                  <a:lnTo>
                    <a:pt x="2825" y="7263"/>
                  </a:lnTo>
                  <a:lnTo>
                    <a:pt x="3008" y="7520"/>
                  </a:lnTo>
                  <a:lnTo>
                    <a:pt x="3118" y="7667"/>
                  </a:lnTo>
                  <a:lnTo>
                    <a:pt x="3265" y="7740"/>
                  </a:lnTo>
                  <a:lnTo>
                    <a:pt x="3412" y="7850"/>
                  </a:lnTo>
                  <a:lnTo>
                    <a:pt x="3595" y="7887"/>
                  </a:lnTo>
                  <a:lnTo>
                    <a:pt x="3962" y="7997"/>
                  </a:lnTo>
                  <a:lnTo>
                    <a:pt x="4292" y="8034"/>
                  </a:lnTo>
                  <a:lnTo>
                    <a:pt x="4659" y="7997"/>
                  </a:lnTo>
                  <a:lnTo>
                    <a:pt x="5026" y="7960"/>
                  </a:lnTo>
                  <a:lnTo>
                    <a:pt x="5356" y="7850"/>
                  </a:lnTo>
                  <a:lnTo>
                    <a:pt x="5686" y="7704"/>
                  </a:lnTo>
                  <a:lnTo>
                    <a:pt x="5979" y="7483"/>
                  </a:lnTo>
                  <a:lnTo>
                    <a:pt x="6236" y="7227"/>
                  </a:lnTo>
                  <a:lnTo>
                    <a:pt x="6383" y="6933"/>
                  </a:lnTo>
                  <a:lnTo>
                    <a:pt x="6456" y="6640"/>
                  </a:lnTo>
                  <a:lnTo>
                    <a:pt x="6530" y="6346"/>
                  </a:lnTo>
                  <a:lnTo>
                    <a:pt x="6493" y="6016"/>
                  </a:lnTo>
                  <a:lnTo>
                    <a:pt x="6420" y="5759"/>
                  </a:lnTo>
                  <a:lnTo>
                    <a:pt x="6273" y="5503"/>
                  </a:lnTo>
                  <a:lnTo>
                    <a:pt x="6163" y="5393"/>
                  </a:lnTo>
                  <a:lnTo>
                    <a:pt x="5979" y="5246"/>
                  </a:lnTo>
                  <a:lnTo>
                    <a:pt x="5833" y="5099"/>
                  </a:lnTo>
                  <a:lnTo>
                    <a:pt x="5796" y="5026"/>
                  </a:lnTo>
                  <a:lnTo>
                    <a:pt x="5796" y="4952"/>
                  </a:lnTo>
                  <a:lnTo>
                    <a:pt x="5759" y="4879"/>
                  </a:lnTo>
                  <a:lnTo>
                    <a:pt x="5723" y="4806"/>
                  </a:lnTo>
                  <a:lnTo>
                    <a:pt x="5649" y="4732"/>
                  </a:lnTo>
                  <a:lnTo>
                    <a:pt x="5539" y="4696"/>
                  </a:lnTo>
                  <a:lnTo>
                    <a:pt x="5209" y="4659"/>
                  </a:lnTo>
                  <a:lnTo>
                    <a:pt x="5136" y="4586"/>
                  </a:lnTo>
                  <a:lnTo>
                    <a:pt x="5136" y="4512"/>
                  </a:lnTo>
                  <a:lnTo>
                    <a:pt x="5062" y="4439"/>
                  </a:lnTo>
                  <a:lnTo>
                    <a:pt x="4585" y="4439"/>
                  </a:lnTo>
                  <a:lnTo>
                    <a:pt x="4475" y="4402"/>
                  </a:lnTo>
                  <a:close/>
                  <a:moveTo>
                    <a:pt x="1761" y="7447"/>
                  </a:moveTo>
                  <a:lnTo>
                    <a:pt x="1908" y="7483"/>
                  </a:lnTo>
                  <a:lnTo>
                    <a:pt x="2054" y="7520"/>
                  </a:lnTo>
                  <a:lnTo>
                    <a:pt x="2164" y="7630"/>
                  </a:lnTo>
                  <a:lnTo>
                    <a:pt x="2275" y="7740"/>
                  </a:lnTo>
                  <a:lnTo>
                    <a:pt x="2348" y="7887"/>
                  </a:lnTo>
                  <a:lnTo>
                    <a:pt x="2348" y="8070"/>
                  </a:lnTo>
                  <a:lnTo>
                    <a:pt x="2348" y="8107"/>
                  </a:lnTo>
                  <a:lnTo>
                    <a:pt x="2311" y="8144"/>
                  </a:lnTo>
                  <a:lnTo>
                    <a:pt x="2238" y="8144"/>
                  </a:lnTo>
                  <a:lnTo>
                    <a:pt x="2128" y="8070"/>
                  </a:lnTo>
                  <a:lnTo>
                    <a:pt x="2018" y="7960"/>
                  </a:lnTo>
                  <a:lnTo>
                    <a:pt x="1908" y="7814"/>
                  </a:lnTo>
                  <a:lnTo>
                    <a:pt x="1724" y="7520"/>
                  </a:lnTo>
                  <a:lnTo>
                    <a:pt x="1651" y="7447"/>
                  </a:lnTo>
                  <a:close/>
                  <a:moveTo>
                    <a:pt x="14233" y="7630"/>
                  </a:moveTo>
                  <a:lnTo>
                    <a:pt x="14159" y="7667"/>
                  </a:lnTo>
                  <a:lnTo>
                    <a:pt x="14123" y="7740"/>
                  </a:lnTo>
                  <a:lnTo>
                    <a:pt x="14013" y="7960"/>
                  </a:lnTo>
                  <a:lnTo>
                    <a:pt x="14013" y="8070"/>
                  </a:lnTo>
                  <a:lnTo>
                    <a:pt x="14049" y="8180"/>
                  </a:lnTo>
                  <a:lnTo>
                    <a:pt x="14086" y="8254"/>
                  </a:lnTo>
                  <a:lnTo>
                    <a:pt x="14159" y="8290"/>
                  </a:lnTo>
                  <a:lnTo>
                    <a:pt x="14306" y="8290"/>
                  </a:lnTo>
                  <a:lnTo>
                    <a:pt x="14416" y="8254"/>
                  </a:lnTo>
                  <a:lnTo>
                    <a:pt x="14453" y="8180"/>
                  </a:lnTo>
                  <a:lnTo>
                    <a:pt x="14490" y="8107"/>
                  </a:lnTo>
                  <a:lnTo>
                    <a:pt x="14490" y="7997"/>
                  </a:lnTo>
                  <a:lnTo>
                    <a:pt x="14490" y="7924"/>
                  </a:lnTo>
                  <a:lnTo>
                    <a:pt x="14490" y="7777"/>
                  </a:lnTo>
                  <a:lnTo>
                    <a:pt x="14453" y="7704"/>
                  </a:lnTo>
                  <a:lnTo>
                    <a:pt x="14416" y="7667"/>
                  </a:lnTo>
                  <a:lnTo>
                    <a:pt x="14306" y="7630"/>
                  </a:lnTo>
                  <a:close/>
                  <a:moveTo>
                    <a:pt x="7410" y="6236"/>
                  </a:moveTo>
                  <a:lnTo>
                    <a:pt x="7300" y="6310"/>
                  </a:lnTo>
                  <a:lnTo>
                    <a:pt x="7227" y="6346"/>
                  </a:lnTo>
                  <a:lnTo>
                    <a:pt x="7190" y="6420"/>
                  </a:lnTo>
                  <a:lnTo>
                    <a:pt x="7153" y="6566"/>
                  </a:lnTo>
                  <a:lnTo>
                    <a:pt x="7153" y="6750"/>
                  </a:lnTo>
                  <a:lnTo>
                    <a:pt x="7190" y="6933"/>
                  </a:lnTo>
                  <a:lnTo>
                    <a:pt x="7227" y="7007"/>
                  </a:lnTo>
                  <a:lnTo>
                    <a:pt x="7300" y="7080"/>
                  </a:lnTo>
                  <a:lnTo>
                    <a:pt x="7667" y="7153"/>
                  </a:lnTo>
                  <a:lnTo>
                    <a:pt x="7410" y="7373"/>
                  </a:lnTo>
                  <a:lnTo>
                    <a:pt x="7263" y="7520"/>
                  </a:lnTo>
                  <a:lnTo>
                    <a:pt x="7190" y="7593"/>
                  </a:lnTo>
                  <a:lnTo>
                    <a:pt x="7153" y="7704"/>
                  </a:lnTo>
                  <a:lnTo>
                    <a:pt x="7153" y="7887"/>
                  </a:lnTo>
                  <a:lnTo>
                    <a:pt x="7227" y="8070"/>
                  </a:lnTo>
                  <a:lnTo>
                    <a:pt x="7337" y="8180"/>
                  </a:lnTo>
                  <a:lnTo>
                    <a:pt x="7483" y="8290"/>
                  </a:lnTo>
                  <a:lnTo>
                    <a:pt x="7520" y="8400"/>
                  </a:lnTo>
                  <a:lnTo>
                    <a:pt x="7557" y="8474"/>
                  </a:lnTo>
                  <a:lnTo>
                    <a:pt x="7593" y="8511"/>
                  </a:lnTo>
                  <a:lnTo>
                    <a:pt x="7740" y="8511"/>
                  </a:lnTo>
                  <a:lnTo>
                    <a:pt x="7813" y="8437"/>
                  </a:lnTo>
                  <a:lnTo>
                    <a:pt x="7850" y="8364"/>
                  </a:lnTo>
                  <a:lnTo>
                    <a:pt x="7923" y="8217"/>
                  </a:lnTo>
                  <a:lnTo>
                    <a:pt x="7923" y="8144"/>
                  </a:lnTo>
                  <a:lnTo>
                    <a:pt x="7887" y="8070"/>
                  </a:lnTo>
                  <a:lnTo>
                    <a:pt x="7850" y="7997"/>
                  </a:lnTo>
                  <a:lnTo>
                    <a:pt x="7777" y="7960"/>
                  </a:lnTo>
                  <a:lnTo>
                    <a:pt x="7667" y="7924"/>
                  </a:lnTo>
                  <a:lnTo>
                    <a:pt x="7630" y="7887"/>
                  </a:lnTo>
                  <a:lnTo>
                    <a:pt x="7630" y="7814"/>
                  </a:lnTo>
                  <a:lnTo>
                    <a:pt x="7630" y="7777"/>
                  </a:lnTo>
                  <a:lnTo>
                    <a:pt x="7703" y="7667"/>
                  </a:lnTo>
                  <a:lnTo>
                    <a:pt x="7850" y="7593"/>
                  </a:lnTo>
                  <a:lnTo>
                    <a:pt x="7997" y="7410"/>
                  </a:lnTo>
                  <a:lnTo>
                    <a:pt x="8107" y="7190"/>
                  </a:lnTo>
                  <a:lnTo>
                    <a:pt x="8107" y="7080"/>
                  </a:lnTo>
                  <a:lnTo>
                    <a:pt x="8070" y="6970"/>
                  </a:lnTo>
                  <a:lnTo>
                    <a:pt x="8034" y="6897"/>
                  </a:lnTo>
                  <a:lnTo>
                    <a:pt x="7960" y="6823"/>
                  </a:lnTo>
                  <a:lnTo>
                    <a:pt x="7740" y="6750"/>
                  </a:lnTo>
                  <a:lnTo>
                    <a:pt x="7520" y="6713"/>
                  </a:lnTo>
                  <a:lnTo>
                    <a:pt x="7557" y="6566"/>
                  </a:lnTo>
                  <a:lnTo>
                    <a:pt x="7593" y="6493"/>
                  </a:lnTo>
                  <a:lnTo>
                    <a:pt x="7667" y="6456"/>
                  </a:lnTo>
                  <a:lnTo>
                    <a:pt x="7703" y="6383"/>
                  </a:lnTo>
                  <a:lnTo>
                    <a:pt x="7667" y="6310"/>
                  </a:lnTo>
                  <a:lnTo>
                    <a:pt x="7593" y="6236"/>
                  </a:lnTo>
                  <a:close/>
                  <a:moveTo>
                    <a:pt x="1651" y="6897"/>
                  </a:moveTo>
                  <a:lnTo>
                    <a:pt x="1578" y="6933"/>
                  </a:lnTo>
                  <a:lnTo>
                    <a:pt x="1541" y="7007"/>
                  </a:lnTo>
                  <a:lnTo>
                    <a:pt x="1504" y="7080"/>
                  </a:lnTo>
                  <a:lnTo>
                    <a:pt x="1504" y="7227"/>
                  </a:lnTo>
                  <a:lnTo>
                    <a:pt x="1541" y="7300"/>
                  </a:lnTo>
                  <a:lnTo>
                    <a:pt x="1578" y="7373"/>
                  </a:lnTo>
                  <a:lnTo>
                    <a:pt x="1541" y="7410"/>
                  </a:lnTo>
                  <a:lnTo>
                    <a:pt x="1504" y="7410"/>
                  </a:lnTo>
                  <a:lnTo>
                    <a:pt x="1468" y="7483"/>
                  </a:lnTo>
                  <a:lnTo>
                    <a:pt x="1431" y="7557"/>
                  </a:lnTo>
                  <a:lnTo>
                    <a:pt x="1468" y="7814"/>
                  </a:lnTo>
                  <a:lnTo>
                    <a:pt x="1578" y="8034"/>
                  </a:lnTo>
                  <a:lnTo>
                    <a:pt x="1724" y="8254"/>
                  </a:lnTo>
                  <a:lnTo>
                    <a:pt x="1908" y="8437"/>
                  </a:lnTo>
                  <a:lnTo>
                    <a:pt x="2128" y="8547"/>
                  </a:lnTo>
                  <a:lnTo>
                    <a:pt x="2238" y="8584"/>
                  </a:lnTo>
                  <a:lnTo>
                    <a:pt x="2348" y="8621"/>
                  </a:lnTo>
                  <a:lnTo>
                    <a:pt x="2458" y="8621"/>
                  </a:lnTo>
                  <a:lnTo>
                    <a:pt x="2568" y="8547"/>
                  </a:lnTo>
                  <a:lnTo>
                    <a:pt x="2641" y="8474"/>
                  </a:lnTo>
                  <a:lnTo>
                    <a:pt x="2715" y="8364"/>
                  </a:lnTo>
                  <a:lnTo>
                    <a:pt x="2788" y="8144"/>
                  </a:lnTo>
                  <a:lnTo>
                    <a:pt x="2788" y="7960"/>
                  </a:lnTo>
                  <a:lnTo>
                    <a:pt x="2751" y="7740"/>
                  </a:lnTo>
                  <a:lnTo>
                    <a:pt x="2678" y="7557"/>
                  </a:lnTo>
                  <a:lnTo>
                    <a:pt x="2531" y="7373"/>
                  </a:lnTo>
                  <a:lnTo>
                    <a:pt x="2385" y="7227"/>
                  </a:lnTo>
                  <a:lnTo>
                    <a:pt x="2201" y="7117"/>
                  </a:lnTo>
                  <a:lnTo>
                    <a:pt x="1981" y="7043"/>
                  </a:lnTo>
                  <a:lnTo>
                    <a:pt x="1908" y="6933"/>
                  </a:lnTo>
                  <a:lnTo>
                    <a:pt x="1834" y="6897"/>
                  </a:lnTo>
                  <a:close/>
                  <a:moveTo>
                    <a:pt x="14306" y="7227"/>
                  </a:moveTo>
                  <a:lnTo>
                    <a:pt x="14453" y="7263"/>
                  </a:lnTo>
                  <a:lnTo>
                    <a:pt x="14563" y="7300"/>
                  </a:lnTo>
                  <a:lnTo>
                    <a:pt x="14636" y="7410"/>
                  </a:lnTo>
                  <a:lnTo>
                    <a:pt x="14673" y="7520"/>
                  </a:lnTo>
                  <a:lnTo>
                    <a:pt x="14673" y="7667"/>
                  </a:lnTo>
                  <a:lnTo>
                    <a:pt x="14673" y="7814"/>
                  </a:lnTo>
                  <a:lnTo>
                    <a:pt x="14600" y="8070"/>
                  </a:lnTo>
                  <a:lnTo>
                    <a:pt x="14490" y="8290"/>
                  </a:lnTo>
                  <a:lnTo>
                    <a:pt x="14343" y="8511"/>
                  </a:lnTo>
                  <a:lnTo>
                    <a:pt x="14269" y="8584"/>
                  </a:lnTo>
                  <a:lnTo>
                    <a:pt x="14196" y="8621"/>
                  </a:lnTo>
                  <a:lnTo>
                    <a:pt x="14123" y="8621"/>
                  </a:lnTo>
                  <a:lnTo>
                    <a:pt x="14049" y="8584"/>
                  </a:lnTo>
                  <a:lnTo>
                    <a:pt x="14013" y="8547"/>
                  </a:lnTo>
                  <a:lnTo>
                    <a:pt x="13976" y="8474"/>
                  </a:lnTo>
                  <a:lnTo>
                    <a:pt x="13903" y="8290"/>
                  </a:lnTo>
                  <a:lnTo>
                    <a:pt x="13939" y="8034"/>
                  </a:lnTo>
                  <a:lnTo>
                    <a:pt x="13976" y="7777"/>
                  </a:lnTo>
                  <a:lnTo>
                    <a:pt x="14086" y="7263"/>
                  </a:lnTo>
                  <a:lnTo>
                    <a:pt x="14306" y="7227"/>
                  </a:lnTo>
                  <a:close/>
                  <a:moveTo>
                    <a:pt x="14233" y="6750"/>
                  </a:moveTo>
                  <a:lnTo>
                    <a:pt x="14123" y="6786"/>
                  </a:lnTo>
                  <a:lnTo>
                    <a:pt x="13866" y="6786"/>
                  </a:lnTo>
                  <a:lnTo>
                    <a:pt x="13829" y="6823"/>
                  </a:lnTo>
                  <a:lnTo>
                    <a:pt x="13756" y="6933"/>
                  </a:lnTo>
                  <a:lnTo>
                    <a:pt x="13609" y="7373"/>
                  </a:lnTo>
                  <a:lnTo>
                    <a:pt x="13499" y="7850"/>
                  </a:lnTo>
                  <a:lnTo>
                    <a:pt x="13462" y="8107"/>
                  </a:lnTo>
                  <a:lnTo>
                    <a:pt x="13462" y="8327"/>
                  </a:lnTo>
                  <a:lnTo>
                    <a:pt x="13499" y="8584"/>
                  </a:lnTo>
                  <a:lnTo>
                    <a:pt x="13572" y="8804"/>
                  </a:lnTo>
                  <a:lnTo>
                    <a:pt x="13683" y="8914"/>
                  </a:lnTo>
                  <a:lnTo>
                    <a:pt x="13829" y="9024"/>
                  </a:lnTo>
                  <a:lnTo>
                    <a:pt x="13976" y="9097"/>
                  </a:lnTo>
                  <a:lnTo>
                    <a:pt x="14123" y="9134"/>
                  </a:lnTo>
                  <a:lnTo>
                    <a:pt x="14343" y="9097"/>
                  </a:lnTo>
                  <a:lnTo>
                    <a:pt x="14490" y="9024"/>
                  </a:lnTo>
                  <a:lnTo>
                    <a:pt x="14600" y="8877"/>
                  </a:lnTo>
                  <a:lnTo>
                    <a:pt x="14746" y="8731"/>
                  </a:lnTo>
                  <a:lnTo>
                    <a:pt x="14966" y="8400"/>
                  </a:lnTo>
                  <a:lnTo>
                    <a:pt x="15076" y="8180"/>
                  </a:lnTo>
                  <a:lnTo>
                    <a:pt x="15113" y="7997"/>
                  </a:lnTo>
                  <a:lnTo>
                    <a:pt x="15150" y="7814"/>
                  </a:lnTo>
                  <a:lnTo>
                    <a:pt x="15150" y="7593"/>
                  </a:lnTo>
                  <a:lnTo>
                    <a:pt x="15113" y="7410"/>
                  </a:lnTo>
                  <a:lnTo>
                    <a:pt x="15040" y="7190"/>
                  </a:lnTo>
                  <a:lnTo>
                    <a:pt x="15003" y="7080"/>
                  </a:lnTo>
                  <a:lnTo>
                    <a:pt x="14893" y="7007"/>
                  </a:lnTo>
                  <a:lnTo>
                    <a:pt x="14673" y="6823"/>
                  </a:lnTo>
                  <a:lnTo>
                    <a:pt x="14526" y="6786"/>
                  </a:lnTo>
                  <a:lnTo>
                    <a:pt x="14379" y="6750"/>
                  </a:lnTo>
                  <a:close/>
                  <a:moveTo>
                    <a:pt x="6273" y="7887"/>
                  </a:moveTo>
                  <a:lnTo>
                    <a:pt x="6199" y="7924"/>
                  </a:lnTo>
                  <a:lnTo>
                    <a:pt x="6126" y="7997"/>
                  </a:lnTo>
                  <a:lnTo>
                    <a:pt x="5979" y="8107"/>
                  </a:lnTo>
                  <a:lnTo>
                    <a:pt x="5869" y="8290"/>
                  </a:lnTo>
                  <a:lnTo>
                    <a:pt x="5796" y="8474"/>
                  </a:lnTo>
                  <a:lnTo>
                    <a:pt x="5796" y="8584"/>
                  </a:lnTo>
                  <a:lnTo>
                    <a:pt x="5833" y="8657"/>
                  </a:lnTo>
                  <a:lnTo>
                    <a:pt x="5906" y="8694"/>
                  </a:lnTo>
                  <a:lnTo>
                    <a:pt x="6236" y="8694"/>
                  </a:lnTo>
                  <a:lnTo>
                    <a:pt x="6420" y="8767"/>
                  </a:lnTo>
                  <a:lnTo>
                    <a:pt x="6199" y="9024"/>
                  </a:lnTo>
                  <a:lnTo>
                    <a:pt x="6199" y="9061"/>
                  </a:lnTo>
                  <a:lnTo>
                    <a:pt x="6199" y="9134"/>
                  </a:lnTo>
                  <a:lnTo>
                    <a:pt x="6236" y="9244"/>
                  </a:lnTo>
                  <a:lnTo>
                    <a:pt x="6346" y="9354"/>
                  </a:lnTo>
                  <a:lnTo>
                    <a:pt x="6456" y="9391"/>
                  </a:lnTo>
                  <a:lnTo>
                    <a:pt x="6713" y="9391"/>
                  </a:lnTo>
                  <a:lnTo>
                    <a:pt x="6786" y="9318"/>
                  </a:lnTo>
                  <a:lnTo>
                    <a:pt x="6860" y="9207"/>
                  </a:lnTo>
                  <a:lnTo>
                    <a:pt x="6823" y="9097"/>
                  </a:lnTo>
                  <a:lnTo>
                    <a:pt x="6750" y="9024"/>
                  </a:lnTo>
                  <a:lnTo>
                    <a:pt x="6860" y="8951"/>
                  </a:lnTo>
                  <a:lnTo>
                    <a:pt x="6933" y="8877"/>
                  </a:lnTo>
                  <a:lnTo>
                    <a:pt x="6933" y="8804"/>
                  </a:lnTo>
                  <a:lnTo>
                    <a:pt x="6933" y="8731"/>
                  </a:lnTo>
                  <a:lnTo>
                    <a:pt x="6896" y="8621"/>
                  </a:lnTo>
                  <a:lnTo>
                    <a:pt x="6750" y="8511"/>
                  </a:lnTo>
                  <a:lnTo>
                    <a:pt x="6603" y="8437"/>
                  </a:lnTo>
                  <a:lnTo>
                    <a:pt x="6456" y="8364"/>
                  </a:lnTo>
                  <a:lnTo>
                    <a:pt x="6273" y="8327"/>
                  </a:lnTo>
                  <a:lnTo>
                    <a:pt x="6346" y="8180"/>
                  </a:lnTo>
                  <a:lnTo>
                    <a:pt x="6420" y="8034"/>
                  </a:lnTo>
                  <a:lnTo>
                    <a:pt x="6420" y="7960"/>
                  </a:lnTo>
                  <a:lnTo>
                    <a:pt x="6383" y="7924"/>
                  </a:lnTo>
                  <a:lnTo>
                    <a:pt x="6346" y="7924"/>
                  </a:lnTo>
                  <a:lnTo>
                    <a:pt x="6273" y="7887"/>
                  </a:lnTo>
                  <a:close/>
                  <a:moveTo>
                    <a:pt x="7630" y="551"/>
                  </a:moveTo>
                  <a:lnTo>
                    <a:pt x="7777" y="587"/>
                  </a:lnTo>
                  <a:lnTo>
                    <a:pt x="7923" y="661"/>
                  </a:lnTo>
                  <a:lnTo>
                    <a:pt x="8437" y="1101"/>
                  </a:lnTo>
                  <a:lnTo>
                    <a:pt x="8657" y="1321"/>
                  </a:lnTo>
                  <a:lnTo>
                    <a:pt x="8877" y="1578"/>
                  </a:lnTo>
                  <a:lnTo>
                    <a:pt x="9061" y="1834"/>
                  </a:lnTo>
                  <a:lnTo>
                    <a:pt x="9207" y="2128"/>
                  </a:lnTo>
                  <a:lnTo>
                    <a:pt x="9281" y="2421"/>
                  </a:lnTo>
                  <a:lnTo>
                    <a:pt x="9317" y="2752"/>
                  </a:lnTo>
                  <a:lnTo>
                    <a:pt x="9281" y="3082"/>
                  </a:lnTo>
                  <a:lnTo>
                    <a:pt x="9244" y="3375"/>
                  </a:lnTo>
                  <a:lnTo>
                    <a:pt x="9024" y="3962"/>
                  </a:lnTo>
                  <a:lnTo>
                    <a:pt x="8804" y="4512"/>
                  </a:lnTo>
                  <a:lnTo>
                    <a:pt x="8584" y="5099"/>
                  </a:lnTo>
                  <a:lnTo>
                    <a:pt x="8547" y="5356"/>
                  </a:lnTo>
                  <a:lnTo>
                    <a:pt x="8510" y="5613"/>
                  </a:lnTo>
                  <a:lnTo>
                    <a:pt x="8510" y="5869"/>
                  </a:lnTo>
                  <a:lnTo>
                    <a:pt x="8547" y="6163"/>
                  </a:lnTo>
                  <a:lnTo>
                    <a:pt x="8584" y="6310"/>
                  </a:lnTo>
                  <a:lnTo>
                    <a:pt x="8657" y="6493"/>
                  </a:lnTo>
                  <a:lnTo>
                    <a:pt x="8804" y="6823"/>
                  </a:lnTo>
                  <a:lnTo>
                    <a:pt x="8987" y="7117"/>
                  </a:lnTo>
                  <a:lnTo>
                    <a:pt x="9134" y="7447"/>
                  </a:lnTo>
                  <a:lnTo>
                    <a:pt x="9207" y="7777"/>
                  </a:lnTo>
                  <a:lnTo>
                    <a:pt x="9244" y="8144"/>
                  </a:lnTo>
                  <a:lnTo>
                    <a:pt x="9207" y="8474"/>
                  </a:lnTo>
                  <a:lnTo>
                    <a:pt x="9097" y="8804"/>
                  </a:lnTo>
                  <a:lnTo>
                    <a:pt x="8951" y="9134"/>
                  </a:lnTo>
                  <a:lnTo>
                    <a:pt x="8767" y="9428"/>
                  </a:lnTo>
                  <a:lnTo>
                    <a:pt x="8510" y="9684"/>
                  </a:lnTo>
                  <a:lnTo>
                    <a:pt x="8254" y="9904"/>
                  </a:lnTo>
                  <a:lnTo>
                    <a:pt x="7960" y="10051"/>
                  </a:lnTo>
                  <a:lnTo>
                    <a:pt x="7667" y="10198"/>
                  </a:lnTo>
                  <a:lnTo>
                    <a:pt x="7373" y="10308"/>
                  </a:lnTo>
                  <a:lnTo>
                    <a:pt x="7043" y="10345"/>
                  </a:lnTo>
                  <a:lnTo>
                    <a:pt x="6676" y="10418"/>
                  </a:lnTo>
                  <a:lnTo>
                    <a:pt x="6493" y="10381"/>
                  </a:lnTo>
                  <a:lnTo>
                    <a:pt x="6309" y="10345"/>
                  </a:lnTo>
                  <a:lnTo>
                    <a:pt x="6163" y="10235"/>
                  </a:lnTo>
                  <a:lnTo>
                    <a:pt x="6016" y="10088"/>
                  </a:lnTo>
                  <a:lnTo>
                    <a:pt x="5906" y="9941"/>
                  </a:lnTo>
                  <a:lnTo>
                    <a:pt x="5759" y="9831"/>
                  </a:lnTo>
                  <a:lnTo>
                    <a:pt x="5649" y="9758"/>
                  </a:lnTo>
                  <a:lnTo>
                    <a:pt x="5502" y="9684"/>
                  </a:lnTo>
                  <a:lnTo>
                    <a:pt x="5209" y="9611"/>
                  </a:lnTo>
                  <a:lnTo>
                    <a:pt x="4916" y="9611"/>
                  </a:lnTo>
                  <a:lnTo>
                    <a:pt x="4622" y="9684"/>
                  </a:lnTo>
                  <a:lnTo>
                    <a:pt x="3999" y="9868"/>
                  </a:lnTo>
                  <a:lnTo>
                    <a:pt x="3705" y="9978"/>
                  </a:lnTo>
                  <a:lnTo>
                    <a:pt x="3412" y="10051"/>
                  </a:lnTo>
                  <a:lnTo>
                    <a:pt x="3118" y="10088"/>
                  </a:lnTo>
                  <a:lnTo>
                    <a:pt x="2825" y="10051"/>
                  </a:lnTo>
                  <a:lnTo>
                    <a:pt x="2495" y="10014"/>
                  </a:lnTo>
                  <a:lnTo>
                    <a:pt x="2201" y="9904"/>
                  </a:lnTo>
                  <a:lnTo>
                    <a:pt x="1944" y="9794"/>
                  </a:lnTo>
                  <a:lnTo>
                    <a:pt x="1651" y="9648"/>
                  </a:lnTo>
                  <a:lnTo>
                    <a:pt x="1394" y="9464"/>
                  </a:lnTo>
                  <a:lnTo>
                    <a:pt x="1174" y="9281"/>
                  </a:lnTo>
                  <a:lnTo>
                    <a:pt x="954" y="8987"/>
                  </a:lnTo>
                  <a:lnTo>
                    <a:pt x="771" y="8694"/>
                  </a:lnTo>
                  <a:lnTo>
                    <a:pt x="624" y="8364"/>
                  </a:lnTo>
                  <a:lnTo>
                    <a:pt x="550" y="8034"/>
                  </a:lnTo>
                  <a:lnTo>
                    <a:pt x="514" y="7667"/>
                  </a:lnTo>
                  <a:lnTo>
                    <a:pt x="514" y="7337"/>
                  </a:lnTo>
                  <a:lnTo>
                    <a:pt x="587" y="6970"/>
                  </a:lnTo>
                  <a:lnTo>
                    <a:pt x="661" y="6640"/>
                  </a:lnTo>
                  <a:lnTo>
                    <a:pt x="807" y="6310"/>
                  </a:lnTo>
                  <a:lnTo>
                    <a:pt x="991" y="6016"/>
                  </a:lnTo>
                  <a:lnTo>
                    <a:pt x="1211" y="5759"/>
                  </a:lnTo>
                  <a:lnTo>
                    <a:pt x="1468" y="5539"/>
                  </a:lnTo>
                  <a:lnTo>
                    <a:pt x="2018" y="5099"/>
                  </a:lnTo>
                  <a:lnTo>
                    <a:pt x="2568" y="4622"/>
                  </a:lnTo>
                  <a:lnTo>
                    <a:pt x="2788" y="4366"/>
                  </a:lnTo>
                  <a:lnTo>
                    <a:pt x="2971" y="4109"/>
                  </a:lnTo>
                  <a:lnTo>
                    <a:pt x="3082" y="3815"/>
                  </a:lnTo>
                  <a:lnTo>
                    <a:pt x="3192" y="3485"/>
                  </a:lnTo>
                  <a:lnTo>
                    <a:pt x="3265" y="3118"/>
                  </a:lnTo>
                  <a:lnTo>
                    <a:pt x="3302" y="2715"/>
                  </a:lnTo>
                  <a:lnTo>
                    <a:pt x="3375" y="2348"/>
                  </a:lnTo>
                  <a:lnTo>
                    <a:pt x="3448" y="2165"/>
                  </a:lnTo>
                  <a:lnTo>
                    <a:pt x="3558" y="1981"/>
                  </a:lnTo>
                  <a:lnTo>
                    <a:pt x="3705" y="1798"/>
                  </a:lnTo>
                  <a:lnTo>
                    <a:pt x="3852" y="1651"/>
                  </a:lnTo>
                  <a:lnTo>
                    <a:pt x="4072" y="1541"/>
                  </a:lnTo>
                  <a:lnTo>
                    <a:pt x="4292" y="1468"/>
                  </a:lnTo>
                  <a:lnTo>
                    <a:pt x="4512" y="1431"/>
                  </a:lnTo>
                  <a:lnTo>
                    <a:pt x="4769" y="1394"/>
                  </a:lnTo>
                  <a:lnTo>
                    <a:pt x="4989" y="1394"/>
                  </a:lnTo>
                  <a:lnTo>
                    <a:pt x="5209" y="1468"/>
                  </a:lnTo>
                  <a:lnTo>
                    <a:pt x="4952" y="1688"/>
                  </a:lnTo>
                  <a:lnTo>
                    <a:pt x="4916" y="1761"/>
                  </a:lnTo>
                  <a:lnTo>
                    <a:pt x="4879" y="1834"/>
                  </a:lnTo>
                  <a:lnTo>
                    <a:pt x="4916" y="1981"/>
                  </a:lnTo>
                  <a:lnTo>
                    <a:pt x="4989" y="2091"/>
                  </a:lnTo>
                  <a:lnTo>
                    <a:pt x="5062" y="2128"/>
                  </a:lnTo>
                  <a:lnTo>
                    <a:pt x="5136" y="2128"/>
                  </a:lnTo>
                  <a:lnTo>
                    <a:pt x="5319" y="2091"/>
                  </a:lnTo>
                  <a:lnTo>
                    <a:pt x="5429" y="2018"/>
                  </a:lnTo>
                  <a:lnTo>
                    <a:pt x="5539" y="1945"/>
                  </a:lnTo>
                  <a:lnTo>
                    <a:pt x="5613" y="1798"/>
                  </a:lnTo>
                  <a:lnTo>
                    <a:pt x="5759" y="1651"/>
                  </a:lnTo>
                  <a:lnTo>
                    <a:pt x="5833" y="1614"/>
                  </a:lnTo>
                  <a:lnTo>
                    <a:pt x="5869" y="1578"/>
                  </a:lnTo>
                  <a:lnTo>
                    <a:pt x="6420" y="1138"/>
                  </a:lnTo>
                  <a:lnTo>
                    <a:pt x="7006" y="771"/>
                  </a:lnTo>
                  <a:lnTo>
                    <a:pt x="7337" y="624"/>
                  </a:lnTo>
                  <a:lnTo>
                    <a:pt x="7483" y="551"/>
                  </a:lnTo>
                  <a:close/>
                  <a:moveTo>
                    <a:pt x="10821" y="9281"/>
                  </a:moveTo>
                  <a:lnTo>
                    <a:pt x="10968" y="9538"/>
                  </a:lnTo>
                  <a:lnTo>
                    <a:pt x="11115" y="9758"/>
                  </a:lnTo>
                  <a:lnTo>
                    <a:pt x="11335" y="9978"/>
                  </a:lnTo>
                  <a:lnTo>
                    <a:pt x="11592" y="10161"/>
                  </a:lnTo>
                  <a:lnTo>
                    <a:pt x="11408" y="10418"/>
                  </a:lnTo>
                  <a:lnTo>
                    <a:pt x="11188" y="10198"/>
                  </a:lnTo>
                  <a:lnTo>
                    <a:pt x="10968" y="9978"/>
                  </a:lnTo>
                  <a:lnTo>
                    <a:pt x="10711" y="9831"/>
                  </a:lnTo>
                  <a:lnTo>
                    <a:pt x="10455" y="9648"/>
                  </a:lnTo>
                  <a:lnTo>
                    <a:pt x="10601" y="9464"/>
                  </a:lnTo>
                  <a:lnTo>
                    <a:pt x="10821" y="9281"/>
                  </a:lnTo>
                  <a:close/>
                  <a:moveTo>
                    <a:pt x="13903" y="9941"/>
                  </a:moveTo>
                  <a:lnTo>
                    <a:pt x="13829" y="9978"/>
                  </a:lnTo>
                  <a:lnTo>
                    <a:pt x="13756" y="10014"/>
                  </a:lnTo>
                  <a:lnTo>
                    <a:pt x="13719" y="10014"/>
                  </a:lnTo>
                  <a:lnTo>
                    <a:pt x="13719" y="10051"/>
                  </a:lnTo>
                  <a:lnTo>
                    <a:pt x="13646" y="10161"/>
                  </a:lnTo>
                  <a:lnTo>
                    <a:pt x="13609" y="10271"/>
                  </a:lnTo>
                  <a:lnTo>
                    <a:pt x="13646" y="10418"/>
                  </a:lnTo>
                  <a:lnTo>
                    <a:pt x="13719" y="10565"/>
                  </a:lnTo>
                  <a:lnTo>
                    <a:pt x="13829" y="10638"/>
                  </a:lnTo>
                  <a:lnTo>
                    <a:pt x="13939" y="10675"/>
                  </a:lnTo>
                  <a:lnTo>
                    <a:pt x="14049" y="10638"/>
                  </a:lnTo>
                  <a:lnTo>
                    <a:pt x="14159" y="10601"/>
                  </a:lnTo>
                  <a:lnTo>
                    <a:pt x="14269" y="10491"/>
                  </a:lnTo>
                  <a:lnTo>
                    <a:pt x="14343" y="10418"/>
                  </a:lnTo>
                  <a:lnTo>
                    <a:pt x="14379" y="10308"/>
                  </a:lnTo>
                  <a:lnTo>
                    <a:pt x="14379" y="10271"/>
                  </a:lnTo>
                  <a:lnTo>
                    <a:pt x="14379" y="10198"/>
                  </a:lnTo>
                  <a:lnTo>
                    <a:pt x="14306" y="10124"/>
                  </a:lnTo>
                  <a:lnTo>
                    <a:pt x="14233" y="10051"/>
                  </a:lnTo>
                  <a:lnTo>
                    <a:pt x="14159" y="10014"/>
                  </a:lnTo>
                  <a:lnTo>
                    <a:pt x="14086" y="9978"/>
                  </a:lnTo>
                  <a:lnTo>
                    <a:pt x="13939" y="9941"/>
                  </a:lnTo>
                  <a:close/>
                  <a:moveTo>
                    <a:pt x="7593" y="0"/>
                  </a:moveTo>
                  <a:lnTo>
                    <a:pt x="7447" y="37"/>
                  </a:lnTo>
                  <a:lnTo>
                    <a:pt x="7190" y="110"/>
                  </a:lnTo>
                  <a:lnTo>
                    <a:pt x="6970" y="221"/>
                  </a:lnTo>
                  <a:lnTo>
                    <a:pt x="6566" y="441"/>
                  </a:lnTo>
                  <a:lnTo>
                    <a:pt x="6199" y="697"/>
                  </a:lnTo>
                  <a:lnTo>
                    <a:pt x="5502" y="1211"/>
                  </a:lnTo>
                  <a:lnTo>
                    <a:pt x="5209" y="1064"/>
                  </a:lnTo>
                  <a:lnTo>
                    <a:pt x="4916" y="991"/>
                  </a:lnTo>
                  <a:lnTo>
                    <a:pt x="4585" y="991"/>
                  </a:lnTo>
                  <a:lnTo>
                    <a:pt x="4255" y="1027"/>
                  </a:lnTo>
                  <a:lnTo>
                    <a:pt x="3999" y="1101"/>
                  </a:lnTo>
                  <a:lnTo>
                    <a:pt x="3778" y="1211"/>
                  </a:lnTo>
                  <a:lnTo>
                    <a:pt x="3595" y="1358"/>
                  </a:lnTo>
                  <a:lnTo>
                    <a:pt x="3412" y="1504"/>
                  </a:lnTo>
                  <a:lnTo>
                    <a:pt x="3228" y="1688"/>
                  </a:lnTo>
                  <a:lnTo>
                    <a:pt x="3118" y="1908"/>
                  </a:lnTo>
                  <a:lnTo>
                    <a:pt x="3008" y="2128"/>
                  </a:lnTo>
                  <a:lnTo>
                    <a:pt x="2935" y="2348"/>
                  </a:lnTo>
                  <a:lnTo>
                    <a:pt x="2861" y="2678"/>
                  </a:lnTo>
                  <a:lnTo>
                    <a:pt x="2788" y="3008"/>
                  </a:lnTo>
                  <a:lnTo>
                    <a:pt x="2751" y="3338"/>
                  </a:lnTo>
                  <a:lnTo>
                    <a:pt x="2641" y="3669"/>
                  </a:lnTo>
                  <a:lnTo>
                    <a:pt x="2605" y="3852"/>
                  </a:lnTo>
                  <a:lnTo>
                    <a:pt x="2495" y="3999"/>
                  </a:lnTo>
                  <a:lnTo>
                    <a:pt x="2275" y="4255"/>
                  </a:lnTo>
                  <a:lnTo>
                    <a:pt x="2018" y="4476"/>
                  </a:lnTo>
                  <a:lnTo>
                    <a:pt x="1761" y="4696"/>
                  </a:lnTo>
                  <a:lnTo>
                    <a:pt x="1284" y="5062"/>
                  </a:lnTo>
                  <a:lnTo>
                    <a:pt x="844" y="5466"/>
                  </a:lnTo>
                  <a:lnTo>
                    <a:pt x="661" y="5649"/>
                  </a:lnTo>
                  <a:lnTo>
                    <a:pt x="514" y="5906"/>
                  </a:lnTo>
                  <a:lnTo>
                    <a:pt x="367" y="6126"/>
                  </a:lnTo>
                  <a:lnTo>
                    <a:pt x="220" y="6420"/>
                  </a:lnTo>
                  <a:lnTo>
                    <a:pt x="110" y="6713"/>
                  </a:lnTo>
                  <a:lnTo>
                    <a:pt x="37" y="7007"/>
                  </a:lnTo>
                  <a:lnTo>
                    <a:pt x="0" y="7263"/>
                  </a:lnTo>
                  <a:lnTo>
                    <a:pt x="0" y="7557"/>
                  </a:lnTo>
                  <a:lnTo>
                    <a:pt x="37" y="7850"/>
                  </a:lnTo>
                  <a:lnTo>
                    <a:pt x="74" y="8144"/>
                  </a:lnTo>
                  <a:lnTo>
                    <a:pt x="147" y="8400"/>
                  </a:lnTo>
                  <a:lnTo>
                    <a:pt x="220" y="8657"/>
                  </a:lnTo>
                  <a:lnTo>
                    <a:pt x="367" y="8914"/>
                  </a:lnTo>
                  <a:lnTo>
                    <a:pt x="514" y="9171"/>
                  </a:lnTo>
                  <a:lnTo>
                    <a:pt x="661" y="9391"/>
                  </a:lnTo>
                  <a:lnTo>
                    <a:pt x="844" y="9611"/>
                  </a:lnTo>
                  <a:lnTo>
                    <a:pt x="1064" y="9831"/>
                  </a:lnTo>
                  <a:lnTo>
                    <a:pt x="1284" y="10014"/>
                  </a:lnTo>
                  <a:lnTo>
                    <a:pt x="1541" y="10161"/>
                  </a:lnTo>
                  <a:lnTo>
                    <a:pt x="1798" y="10308"/>
                  </a:lnTo>
                  <a:lnTo>
                    <a:pt x="2054" y="10381"/>
                  </a:lnTo>
                  <a:lnTo>
                    <a:pt x="2348" y="10491"/>
                  </a:lnTo>
                  <a:lnTo>
                    <a:pt x="2641" y="10528"/>
                  </a:lnTo>
                  <a:lnTo>
                    <a:pt x="2898" y="10565"/>
                  </a:lnTo>
                  <a:lnTo>
                    <a:pt x="3192" y="10565"/>
                  </a:lnTo>
                  <a:lnTo>
                    <a:pt x="3485" y="10528"/>
                  </a:lnTo>
                  <a:lnTo>
                    <a:pt x="3742" y="10491"/>
                  </a:lnTo>
                  <a:lnTo>
                    <a:pt x="4035" y="10418"/>
                  </a:lnTo>
                  <a:lnTo>
                    <a:pt x="4365" y="10271"/>
                  </a:lnTo>
                  <a:lnTo>
                    <a:pt x="4696" y="10161"/>
                  </a:lnTo>
                  <a:lnTo>
                    <a:pt x="4879" y="10124"/>
                  </a:lnTo>
                  <a:lnTo>
                    <a:pt x="5209" y="10124"/>
                  </a:lnTo>
                  <a:lnTo>
                    <a:pt x="5392" y="10161"/>
                  </a:lnTo>
                  <a:lnTo>
                    <a:pt x="5502" y="10271"/>
                  </a:lnTo>
                  <a:lnTo>
                    <a:pt x="5613" y="10381"/>
                  </a:lnTo>
                  <a:lnTo>
                    <a:pt x="5833" y="10601"/>
                  </a:lnTo>
                  <a:lnTo>
                    <a:pt x="5979" y="10711"/>
                  </a:lnTo>
                  <a:lnTo>
                    <a:pt x="6089" y="10785"/>
                  </a:lnTo>
                  <a:lnTo>
                    <a:pt x="6273" y="10858"/>
                  </a:lnTo>
                  <a:lnTo>
                    <a:pt x="6420" y="10895"/>
                  </a:lnTo>
                  <a:lnTo>
                    <a:pt x="6933" y="10895"/>
                  </a:lnTo>
                  <a:lnTo>
                    <a:pt x="7227" y="10858"/>
                  </a:lnTo>
                  <a:lnTo>
                    <a:pt x="7483" y="10821"/>
                  </a:lnTo>
                  <a:lnTo>
                    <a:pt x="7740" y="10748"/>
                  </a:lnTo>
                  <a:lnTo>
                    <a:pt x="7997" y="10638"/>
                  </a:lnTo>
                  <a:lnTo>
                    <a:pt x="8217" y="10528"/>
                  </a:lnTo>
                  <a:lnTo>
                    <a:pt x="8437" y="10381"/>
                  </a:lnTo>
                  <a:lnTo>
                    <a:pt x="8657" y="10198"/>
                  </a:lnTo>
                  <a:lnTo>
                    <a:pt x="8877" y="10014"/>
                  </a:lnTo>
                  <a:lnTo>
                    <a:pt x="9061" y="9831"/>
                  </a:lnTo>
                  <a:lnTo>
                    <a:pt x="9207" y="9611"/>
                  </a:lnTo>
                  <a:lnTo>
                    <a:pt x="9354" y="9391"/>
                  </a:lnTo>
                  <a:lnTo>
                    <a:pt x="9501" y="9171"/>
                  </a:lnTo>
                  <a:lnTo>
                    <a:pt x="9574" y="8914"/>
                  </a:lnTo>
                  <a:lnTo>
                    <a:pt x="9684" y="8694"/>
                  </a:lnTo>
                  <a:lnTo>
                    <a:pt x="9721" y="8400"/>
                  </a:lnTo>
                  <a:lnTo>
                    <a:pt x="9721" y="8144"/>
                  </a:lnTo>
                  <a:lnTo>
                    <a:pt x="9721" y="7887"/>
                  </a:lnTo>
                  <a:lnTo>
                    <a:pt x="9684" y="7630"/>
                  </a:lnTo>
                  <a:lnTo>
                    <a:pt x="9611" y="7373"/>
                  </a:lnTo>
                  <a:lnTo>
                    <a:pt x="9537" y="7117"/>
                  </a:lnTo>
                  <a:lnTo>
                    <a:pt x="9281" y="6640"/>
                  </a:lnTo>
                  <a:lnTo>
                    <a:pt x="9171" y="6383"/>
                  </a:lnTo>
                  <a:lnTo>
                    <a:pt x="9061" y="6090"/>
                  </a:lnTo>
                  <a:lnTo>
                    <a:pt x="9061" y="5833"/>
                  </a:lnTo>
                  <a:lnTo>
                    <a:pt x="9061" y="5576"/>
                  </a:lnTo>
                  <a:lnTo>
                    <a:pt x="9097" y="5319"/>
                  </a:lnTo>
                  <a:lnTo>
                    <a:pt x="9134" y="5062"/>
                  </a:lnTo>
                  <a:lnTo>
                    <a:pt x="9317" y="4512"/>
                  </a:lnTo>
                  <a:lnTo>
                    <a:pt x="9501" y="4035"/>
                  </a:lnTo>
                  <a:lnTo>
                    <a:pt x="9684" y="3559"/>
                  </a:lnTo>
                  <a:lnTo>
                    <a:pt x="9794" y="3082"/>
                  </a:lnTo>
                  <a:lnTo>
                    <a:pt x="9831" y="2825"/>
                  </a:lnTo>
                  <a:lnTo>
                    <a:pt x="9831" y="2568"/>
                  </a:lnTo>
                  <a:lnTo>
                    <a:pt x="9794" y="2311"/>
                  </a:lnTo>
                  <a:lnTo>
                    <a:pt x="9721" y="2055"/>
                  </a:lnTo>
                  <a:lnTo>
                    <a:pt x="9611" y="1834"/>
                  </a:lnTo>
                  <a:lnTo>
                    <a:pt x="9501" y="1578"/>
                  </a:lnTo>
                  <a:lnTo>
                    <a:pt x="9354" y="1358"/>
                  </a:lnTo>
                  <a:lnTo>
                    <a:pt x="9207" y="1174"/>
                  </a:lnTo>
                  <a:lnTo>
                    <a:pt x="8841" y="771"/>
                  </a:lnTo>
                  <a:lnTo>
                    <a:pt x="8400" y="404"/>
                  </a:lnTo>
                  <a:lnTo>
                    <a:pt x="7960" y="110"/>
                  </a:lnTo>
                  <a:lnTo>
                    <a:pt x="7850" y="37"/>
                  </a:lnTo>
                  <a:lnTo>
                    <a:pt x="7703" y="0"/>
                  </a:lnTo>
                  <a:close/>
                  <a:moveTo>
                    <a:pt x="12912" y="10675"/>
                  </a:moveTo>
                  <a:lnTo>
                    <a:pt x="12839" y="10711"/>
                  </a:lnTo>
                  <a:lnTo>
                    <a:pt x="12765" y="10785"/>
                  </a:lnTo>
                  <a:lnTo>
                    <a:pt x="12729" y="10858"/>
                  </a:lnTo>
                  <a:lnTo>
                    <a:pt x="12729" y="11005"/>
                  </a:lnTo>
                  <a:lnTo>
                    <a:pt x="12765" y="11115"/>
                  </a:lnTo>
                  <a:lnTo>
                    <a:pt x="12876" y="11225"/>
                  </a:lnTo>
                  <a:lnTo>
                    <a:pt x="13022" y="11262"/>
                  </a:lnTo>
                  <a:lnTo>
                    <a:pt x="13132" y="11225"/>
                  </a:lnTo>
                  <a:lnTo>
                    <a:pt x="13242" y="11115"/>
                  </a:lnTo>
                  <a:lnTo>
                    <a:pt x="13279" y="11005"/>
                  </a:lnTo>
                  <a:lnTo>
                    <a:pt x="13279" y="10858"/>
                  </a:lnTo>
                  <a:lnTo>
                    <a:pt x="13242" y="10785"/>
                  </a:lnTo>
                  <a:lnTo>
                    <a:pt x="13169" y="10711"/>
                  </a:lnTo>
                  <a:lnTo>
                    <a:pt x="13096" y="10675"/>
                  </a:lnTo>
                  <a:close/>
                  <a:moveTo>
                    <a:pt x="13572" y="11262"/>
                  </a:moveTo>
                  <a:lnTo>
                    <a:pt x="13499" y="11298"/>
                  </a:lnTo>
                  <a:lnTo>
                    <a:pt x="13462" y="11372"/>
                  </a:lnTo>
                  <a:lnTo>
                    <a:pt x="13389" y="11408"/>
                  </a:lnTo>
                  <a:lnTo>
                    <a:pt x="13316" y="11445"/>
                  </a:lnTo>
                  <a:lnTo>
                    <a:pt x="13242" y="11555"/>
                  </a:lnTo>
                  <a:lnTo>
                    <a:pt x="13242" y="11702"/>
                  </a:lnTo>
                  <a:lnTo>
                    <a:pt x="13242" y="11775"/>
                  </a:lnTo>
                  <a:lnTo>
                    <a:pt x="13279" y="11849"/>
                  </a:lnTo>
                  <a:lnTo>
                    <a:pt x="13352" y="11959"/>
                  </a:lnTo>
                  <a:lnTo>
                    <a:pt x="13609" y="11959"/>
                  </a:lnTo>
                  <a:lnTo>
                    <a:pt x="13719" y="11922"/>
                  </a:lnTo>
                  <a:lnTo>
                    <a:pt x="13829" y="11849"/>
                  </a:lnTo>
                  <a:lnTo>
                    <a:pt x="13866" y="11738"/>
                  </a:lnTo>
                  <a:lnTo>
                    <a:pt x="13939" y="11628"/>
                  </a:lnTo>
                  <a:lnTo>
                    <a:pt x="13939" y="11555"/>
                  </a:lnTo>
                  <a:lnTo>
                    <a:pt x="13939" y="11518"/>
                  </a:lnTo>
                  <a:lnTo>
                    <a:pt x="13903" y="11445"/>
                  </a:lnTo>
                  <a:lnTo>
                    <a:pt x="13866" y="11372"/>
                  </a:lnTo>
                  <a:lnTo>
                    <a:pt x="13829" y="11298"/>
                  </a:lnTo>
                  <a:lnTo>
                    <a:pt x="13719" y="11262"/>
                  </a:lnTo>
                  <a:close/>
                  <a:moveTo>
                    <a:pt x="12215" y="11555"/>
                  </a:moveTo>
                  <a:lnTo>
                    <a:pt x="12142" y="11592"/>
                  </a:lnTo>
                  <a:lnTo>
                    <a:pt x="12069" y="11702"/>
                  </a:lnTo>
                  <a:lnTo>
                    <a:pt x="12032" y="11812"/>
                  </a:lnTo>
                  <a:lnTo>
                    <a:pt x="12032" y="11959"/>
                  </a:lnTo>
                  <a:lnTo>
                    <a:pt x="12032" y="12069"/>
                  </a:lnTo>
                  <a:lnTo>
                    <a:pt x="12105" y="12362"/>
                  </a:lnTo>
                  <a:lnTo>
                    <a:pt x="12252" y="12582"/>
                  </a:lnTo>
                  <a:lnTo>
                    <a:pt x="12325" y="12619"/>
                  </a:lnTo>
                  <a:lnTo>
                    <a:pt x="12399" y="12656"/>
                  </a:lnTo>
                  <a:lnTo>
                    <a:pt x="12509" y="12656"/>
                  </a:lnTo>
                  <a:lnTo>
                    <a:pt x="12582" y="12582"/>
                  </a:lnTo>
                  <a:lnTo>
                    <a:pt x="12619" y="12545"/>
                  </a:lnTo>
                  <a:lnTo>
                    <a:pt x="12692" y="12545"/>
                  </a:lnTo>
                  <a:lnTo>
                    <a:pt x="12802" y="12619"/>
                  </a:lnTo>
                  <a:lnTo>
                    <a:pt x="12876" y="12619"/>
                  </a:lnTo>
                  <a:lnTo>
                    <a:pt x="12949" y="12582"/>
                  </a:lnTo>
                  <a:lnTo>
                    <a:pt x="12986" y="12545"/>
                  </a:lnTo>
                  <a:lnTo>
                    <a:pt x="13022" y="12435"/>
                  </a:lnTo>
                  <a:lnTo>
                    <a:pt x="12986" y="12325"/>
                  </a:lnTo>
                  <a:lnTo>
                    <a:pt x="12912" y="12215"/>
                  </a:lnTo>
                  <a:lnTo>
                    <a:pt x="12802" y="12179"/>
                  </a:lnTo>
                  <a:lnTo>
                    <a:pt x="12655" y="12142"/>
                  </a:lnTo>
                  <a:lnTo>
                    <a:pt x="12545" y="12142"/>
                  </a:lnTo>
                  <a:lnTo>
                    <a:pt x="12472" y="12179"/>
                  </a:lnTo>
                  <a:lnTo>
                    <a:pt x="12399" y="12032"/>
                  </a:lnTo>
                  <a:lnTo>
                    <a:pt x="12399" y="11849"/>
                  </a:lnTo>
                  <a:lnTo>
                    <a:pt x="12399" y="11665"/>
                  </a:lnTo>
                  <a:lnTo>
                    <a:pt x="12362" y="11592"/>
                  </a:lnTo>
                  <a:lnTo>
                    <a:pt x="12289" y="11555"/>
                  </a:lnTo>
                  <a:close/>
                  <a:moveTo>
                    <a:pt x="14049" y="5466"/>
                  </a:moveTo>
                  <a:lnTo>
                    <a:pt x="14196" y="5503"/>
                  </a:lnTo>
                  <a:lnTo>
                    <a:pt x="14490" y="5649"/>
                  </a:lnTo>
                  <a:lnTo>
                    <a:pt x="14673" y="5723"/>
                  </a:lnTo>
                  <a:lnTo>
                    <a:pt x="14930" y="5906"/>
                  </a:lnTo>
                  <a:lnTo>
                    <a:pt x="15150" y="6090"/>
                  </a:lnTo>
                  <a:lnTo>
                    <a:pt x="15370" y="6310"/>
                  </a:lnTo>
                  <a:lnTo>
                    <a:pt x="15590" y="6566"/>
                  </a:lnTo>
                  <a:lnTo>
                    <a:pt x="15773" y="6860"/>
                  </a:lnTo>
                  <a:lnTo>
                    <a:pt x="15883" y="7190"/>
                  </a:lnTo>
                  <a:lnTo>
                    <a:pt x="15993" y="7520"/>
                  </a:lnTo>
                  <a:lnTo>
                    <a:pt x="16067" y="7850"/>
                  </a:lnTo>
                  <a:lnTo>
                    <a:pt x="16104" y="8217"/>
                  </a:lnTo>
                  <a:lnTo>
                    <a:pt x="16104" y="8547"/>
                  </a:lnTo>
                  <a:lnTo>
                    <a:pt x="16067" y="9244"/>
                  </a:lnTo>
                  <a:lnTo>
                    <a:pt x="15957" y="9941"/>
                  </a:lnTo>
                  <a:lnTo>
                    <a:pt x="15773" y="10601"/>
                  </a:lnTo>
                  <a:lnTo>
                    <a:pt x="15517" y="11225"/>
                  </a:lnTo>
                  <a:lnTo>
                    <a:pt x="15370" y="11555"/>
                  </a:lnTo>
                  <a:lnTo>
                    <a:pt x="15186" y="11849"/>
                  </a:lnTo>
                  <a:lnTo>
                    <a:pt x="15003" y="12105"/>
                  </a:lnTo>
                  <a:lnTo>
                    <a:pt x="14783" y="12362"/>
                  </a:lnTo>
                  <a:lnTo>
                    <a:pt x="14526" y="12619"/>
                  </a:lnTo>
                  <a:lnTo>
                    <a:pt x="14269" y="12839"/>
                  </a:lnTo>
                  <a:lnTo>
                    <a:pt x="14013" y="13022"/>
                  </a:lnTo>
                  <a:lnTo>
                    <a:pt x="13719" y="13169"/>
                  </a:lnTo>
                  <a:lnTo>
                    <a:pt x="13389" y="13316"/>
                  </a:lnTo>
                  <a:lnTo>
                    <a:pt x="13059" y="13463"/>
                  </a:lnTo>
                  <a:lnTo>
                    <a:pt x="12802" y="13499"/>
                  </a:lnTo>
                  <a:lnTo>
                    <a:pt x="12509" y="13536"/>
                  </a:lnTo>
                  <a:lnTo>
                    <a:pt x="12325" y="13499"/>
                  </a:lnTo>
                  <a:lnTo>
                    <a:pt x="12179" y="13426"/>
                  </a:lnTo>
                  <a:lnTo>
                    <a:pt x="12032" y="13279"/>
                  </a:lnTo>
                  <a:lnTo>
                    <a:pt x="11922" y="13169"/>
                  </a:lnTo>
                  <a:lnTo>
                    <a:pt x="11482" y="12692"/>
                  </a:lnTo>
                  <a:lnTo>
                    <a:pt x="11298" y="12435"/>
                  </a:lnTo>
                  <a:lnTo>
                    <a:pt x="11225" y="12289"/>
                  </a:lnTo>
                  <a:lnTo>
                    <a:pt x="11188" y="12105"/>
                  </a:lnTo>
                  <a:lnTo>
                    <a:pt x="11188" y="11922"/>
                  </a:lnTo>
                  <a:lnTo>
                    <a:pt x="11262" y="11738"/>
                  </a:lnTo>
                  <a:lnTo>
                    <a:pt x="11445" y="11408"/>
                  </a:lnTo>
                  <a:lnTo>
                    <a:pt x="11812" y="10785"/>
                  </a:lnTo>
                  <a:lnTo>
                    <a:pt x="12142" y="10161"/>
                  </a:lnTo>
                  <a:lnTo>
                    <a:pt x="12472" y="9501"/>
                  </a:lnTo>
                  <a:lnTo>
                    <a:pt x="12765" y="8877"/>
                  </a:lnTo>
                  <a:lnTo>
                    <a:pt x="12876" y="8547"/>
                  </a:lnTo>
                  <a:lnTo>
                    <a:pt x="12949" y="8217"/>
                  </a:lnTo>
                  <a:lnTo>
                    <a:pt x="12986" y="7887"/>
                  </a:lnTo>
                  <a:lnTo>
                    <a:pt x="12949" y="7593"/>
                  </a:lnTo>
                  <a:lnTo>
                    <a:pt x="12876" y="7263"/>
                  </a:lnTo>
                  <a:lnTo>
                    <a:pt x="12765" y="6970"/>
                  </a:lnTo>
                  <a:lnTo>
                    <a:pt x="12729" y="6750"/>
                  </a:lnTo>
                  <a:lnTo>
                    <a:pt x="12692" y="6566"/>
                  </a:lnTo>
                  <a:lnTo>
                    <a:pt x="12729" y="6346"/>
                  </a:lnTo>
                  <a:lnTo>
                    <a:pt x="12802" y="6200"/>
                  </a:lnTo>
                  <a:lnTo>
                    <a:pt x="12876" y="6016"/>
                  </a:lnTo>
                  <a:lnTo>
                    <a:pt x="12986" y="5869"/>
                  </a:lnTo>
                  <a:lnTo>
                    <a:pt x="13132" y="5723"/>
                  </a:lnTo>
                  <a:lnTo>
                    <a:pt x="13279" y="5613"/>
                  </a:lnTo>
                  <a:lnTo>
                    <a:pt x="13316" y="5686"/>
                  </a:lnTo>
                  <a:lnTo>
                    <a:pt x="13389" y="5723"/>
                  </a:lnTo>
                  <a:lnTo>
                    <a:pt x="13536" y="5759"/>
                  </a:lnTo>
                  <a:lnTo>
                    <a:pt x="13646" y="5686"/>
                  </a:lnTo>
                  <a:lnTo>
                    <a:pt x="13719" y="5649"/>
                  </a:lnTo>
                  <a:lnTo>
                    <a:pt x="13756" y="5576"/>
                  </a:lnTo>
                  <a:lnTo>
                    <a:pt x="13829" y="5503"/>
                  </a:lnTo>
                  <a:lnTo>
                    <a:pt x="13939" y="5466"/>
                  </a:lnTo>
                  <a:close/>
                  <a:moveTo>
                    <a:pt x="13646" y="3852"/>
                  </a:moveTo>
                  <a:lnTo>
                    <a:pt x="13609" y="3925"/>
                  </a:lnTo>
                  <a:lnTo>
                    <a:pt x="13499" y="4182"/>
                  </a:lnTo>
                  <a:lnTo>
                    <a:pt x="13462" y="4476"/>
                  </a:lnTo>
                  <a:lnTo>
                    <a:pt x="13462" y="4732"/>
                  </a:lnTo>
                  <a:lnTo>
                    <a:pt x="13499" y="5026"/>
                  </a:lnTo>
                  <a:lnTo>
                    <a:pt x="13316" y="5099"/>
                  </a:lnTo>
                  <a:lnTo>
                    <a:pt x="13132" y="5173"/>
                  </a:lnTo>
                  <a:lnTo>
                    <a:pt x="13022" y="4769"/>
                  </a:lnTo>
                  <a:lnTo>
                    <a:pt x="12839" y="4439"/>
                  </a:lnTo>
                  <a:lnTo>
                    <a:pt x="12802" y="4402"/>
                  </a:lnTo>
                  <a:lnTo>
                    <a:pt x="12729" y="4402"/>
                  </a:lnTo>
                  <a:lnTo>
                    <a:pt x="12692" y="4439"/>
                  </a:lnTo>
                  <a:lnTo>
                    <a:pt x="12692" y="4476"/>
                  </a:lnTo>
                  <a:lnTo>
                    <a:pt x="12655" y="4732"/>
                  </a:lnTo>
                  <a:lnTo>
                    <a:pt x="12692" y="4952"/>
                  </a:lnTo>
                  <a:lnTo>
                    <a:pt x="12802" y="5429"/>
                  </a:lnTo>
                  <a:lnTo>
                    <a:pt x="12582" y="5649"/>
                  </a:lnTo>
                  <a:lnTo>
                    <a:pt x="12399" y="5466"/>
                  </a:lnTo>
                  <a:lnTo>
                    <a:pt x="12142" y="5173"/>
                  </a:lnTo>
                  <a:lnTo>
                    <a:pt x="12105" y="5136"/>
                  </a:lnTo>
                  <a:lnTo>
                    <a:pt x="12032" y="5173"/>
                  </a:lnTo>
                  <a:lnTo>
                    <a:pt x="11995" y="5209"/>
                  </a:lnTo>
                  <a:lnTo>
                    <a:pt x="11995" y="5283"/>
                  </a:lnTo>
                  <a:lnTo>
                    <a:pt x="12032" y="5466"/>
                  </a:lnTo>
                  <a:lnTo>
                    <a:pt x="12142" y="5649"/>
                  </a:lnTo>
                  <a:lnTo>
                    <a:pt x="12252" y="5796"/>
                  </a:lnTo>
                  <a:lnTo>
                    <a:pt x="12435" y="5906"/>
                  </a:lnTo>
                  <a:lnTo>
                    <a:pt x="12399" y="6016"/>
                  </a:lnTo>
                  <a:lnTo>
                    <a:pt x="12362" y="6053"/>
                  </a:lnTo>
                  <a:lnTo>
                    <a:pt x="12142" y="6016"/>
                  </a:lnTo>
                  <a:lnTo>
                    <a:pt x="11738" y="5833"/>
                  </a:lnTo>
                  <a:lnTo>
                    <a:pt x="11665" y="5686"/>
                  </a:lnTo>
                  <a:lnTo>
                    <a:pt x="11628" y="5649"/>
                  </a:lnTo>
                  <a:lnTo>
                    <a:pt x="11592" y="5686"/>
                  </a:lnTo>
                  <a:lnTo>
                    <a:pt x="11555" y="5833"/>
                  </a:lnTo>
                  <a:lnTo>
                    <a:pt x="11518" y="5906"/>
                  </a:lnTo>
                  <a:lnTo>
                    <a:pt x="11518" y="5979"/>
                  </a:lnTo>
                  <a:lnTo>
                    <a:pt x="11555" y="6053"/>
                  </a:lnTo>
                  <a:lnTo>
                    <a:pt x="11628" y="6126"/>
                  </a:lnTo>
                  <a:lnTo>
                    <a:pt x="11775" y="6236"/>
                  </a:lnTo>
                  <a:lnTo>
                    <a:pt x="11995" y="6346"/>
                  </a:lnTo>
                  <a:lnTo>
                    <a:pt x="12289" y="6456"/>
                  </a:lnTo>
                  <a:lnTo>
                    <a:pt x="12252" y="6676"/>
                  </a:lnTo>
                  <a:lnTo>
                    <a:pt x="12289" y="6897"/>
                  </a:lnTo>
                  <a:lnTo>
                    <a:pt x="11555" y="6897"/>
                  </a:lnTo>
                  <a:lnTo>
                    <a:pt x="11445" y="6933"/>
                  </a:lnTo>
                  <a:lnTo>
                    <a:pt x="11408" y="7007"/>
                  </a:lnTo>
                  <a:lnTo>
                    <a:pt x="11408" y="7153"/>
                  </a:lnTo>
                  <a:lnTo>
                    <a:pt x="11408" y="7337"/>
                  </a:lnTo>
                  <a:lnTo>
                    <a:pt x="11482" y="7483"/>
                  </a:lnTo>
                  <a:lnTo>
                    <a:pt x="11555" y="7593"/>
                  </a:lnTo>
                  <a:lnTo>
                    <a:pt x="11592" y="7630"/>
                  </a:lnTo>
                  <a:lnTo>
                    <a:pt x="11922" y="7960"/>
                  </a:lnTo>
                  <a:lnTo>
                    <a:pt x="12142" y="8107"/>
                  </a:lnTo>
                  <a:lnTo>
                    <a:pt x="12252" y="8180"/>
                  </a:lnTo>
                  <a:lnTo>
                    <a:pt x="12362" y="8217"/>
                  </a:lnTo>
                  <a:lnTo>
                    <a:pt x="12472" y="8217"/>
                  </a:lnTo>
                  <a:lnTo>
                    <a:pt x="12362" y="8547"/>
                  </a:lnTo>
                  <a:lnTo>
                    <a:pt x="12252" y="8804"/>
                  </a:lnTo>
                  <a:lnTo>
                    <a:pt x="12215" y="8841"/>
                  </a:lnTo>
                  <a:lnTo>
                    <a:pt x="12179" y="8877"/>
                  </a:lnTo>
                  <a:lnTo>
                    <a:pt x="11812" y="8731"/>
                  </a:lnTo>
                  <a:lnTo>
                    <a:pt x="11555" y="8584"/>
                  </a:lnTo>
                  <a:lnTo>
                    <a:pt x="11335" y="8364"/>
                  </a:lnTo>
                  <a:lnTo>
                    <a:pt x="11225" y="8364"/>
                  </a:lnTo>
                  <a:lnTo>
                    <a:pt x="11188" y="8437"/>
                  </a:lnTo>
                  <a:lnTo>
                    <a:pt x="11188" y="8511"/>
                  </a:lnTo>
                  <a:lnTo>
                    <a:pt x="11335" y="8731"/>
                  </a:lnTo>
                  <a:lnTo>
                    <a:pt x="11555" y="8951"/>
                  </a:lnTo>
                  <a:lnTo>
                    <a:pt x="11812" y="9134"/>
                  </a:lnTo>
                  <a:lnTo>
                    <a:pt x="12069" y="9244"/>
                  </a:lnTo>
                  <a:lnTo>
                    <a:pt x="11848" y="9648"/>
                  </a:lnTo>
                  <a:lnTo>
                    <a:pt x="11738" y="9648"/>
                  </a:lnTo>
                  <a:lnTo>
                    <a:pt x="11665" y="9721"/>
                  </a:lnTo>
                  <a:lnTo>
                    <a:pt x="11262" y="9428"/>
                  </a:lnTo>
                  <a:lnTo>
                    <a:pt x="10895" y="9134"/>
                  </a:lnTo>
                  <a:lnTo>
                    <a:pt x="10858" y="9097"/>
                  </a:lnTo>
                  <a:lnTo>
                    <a:pt x="10821" y="9134"/>
                  </a:lnTo>
                  <a:lnTo>
                    <a:pt x="10601" y="9391"/>
                  </a:lnTo>
                  <a:lnTo>
                    <a:pt x="10381" y="9648"/>
                  </a:lnTo>
                  <a:lnTo>
                    <a:pt x="10308" y="9648"/>
                  </a:lnTo>
                  <a:lnTo>
                    <a:pt x="10234" y="9684"/>
                  </a:lnTo>
                  <a:lnTo>
                    <a:pt x="10198" y="9758"/>
                  </a:lnTo>
                  <a:lnTo>
                    <a:pt x="10234" y="9831"/>
                  </a:lnTo>
                  <a:lnTo>
                    <a:pt x="10748" y="10308"/>
                  </a:lnTo>
                  <a:lnTo>
                    <a:pt x="11188" y="10821"/>
                  </a:lnTo>
                  <a:lnTo>
                    <a:pt x="10968" y="11262"/>
                  </a:lnTo>
                  <a:lnTo>
                    <a:pt x="10785" y="11152"/>
                  </a:lnTo>
                  <a:lnTo>
                    <a:pt x="10601" y="11078"/>
                  </a:lnTo>
                  <a:lnTo>
                    <a:pt x="10381" y="11042"/>
                  </a:lnTo>
                  <a:lnTo>
                    <a:pt x="10308" y="11005"/>
                  </a:lnTo>
                  <a:lnTo>
                    <a:pt x="10198" y="10968"/>
                  </a:lnTo>
                  <a:lnTo>
                    <a:pt x="10161" y="10931"/>
                  </a:lnTo>
                  <a:lnTo>
                    <a:pt x="10088" y="10931"/>
                  </a:lnTo>
                  <a:lnTo>
                    <a:pt x="9978" y="10968"/>
                  </a:lnTo>
                  <a:lnTo>
                    <a:pt x="9941" y="11078"/>
                  </a:lnTo>
                  <a:lnTo>
                    <a:pt x="9941" y="11152"/>
                  </a:lnTo>
                  <a:lnTo>
                    <a:pt x="9978" y="11188"/>
                  </a:lnTo>
                  <a:lnTo>
                    <a:pt x="10124" y="11335"/>
                  </a:lnTo>
                  <a:lnTo>
                    <a:pt x="10308" y="11445"/>
                  </a:lnTo>
                  <a:lnTo>
                    <a:pt x="10565" y="11555"/>
                  </a:lnTo>
                  <a:lnTo>
                    <a:pt x="10675" y="11592"/>
                  </a:lnTo>
                  <a:lnTo>
                    <a:pt x="10785" y="11592"/>
                  </a:lnTo>
                  <a:lnTo>
                    <a:pt x="10748" y="11775"/>
                  </a:lnTo>
                  <a:lnTo>
                    <a:pt x="10711" y="11959"/>
                  </a:lnTo>
                  <a:lnTo>
                    <a:pt x="10675" y="12179"/>
                  </a:lnTo>
                  <a:lnTo>
                    <a:pt x="10711" y="12362"/>
                  </a:lnTo>
                  <a:lnTo>
                    <a:pt x="10785" y="12582"/>
                  </a:lnTo>
                  <a:lnTo>
                    <a:pt x="10638" y="12692"/>
                  </a:lnTo>
                  <a:lnTo>
                    <a:pt x="10455" y="12876"/>
                  </a:lnTo>
                  <a:lnTo>
                    <a:pt x="10381" y="12949"/>
                  </a:lnTo>
                  <a:lnTo>
                    <a:pt x="10308" y="12949"/>
                  </a:lnTo>
                  <a:lnTo>
                    <a:pt x="10271" y="12986"/>
                  </a:lnTo>
                  <a:lnTo>
                    <a:pt x="10234" y="13059"/>
                  </a:lnTo>
                  <a:lnTo>
                    <a:pt x="10234" y="13169"/>
                  </a:lnTo>
                  <a:lnTo>
                    <a:pt x="10271" y="13206"/>
                  </a:lnTo>
                  <a:lnTo>
                    <a:pt x="10308" y="13242"/>
                  </a:lnTo>
                  <a:lnTo>
                    <a:pt x="10455" y="13242"/>
                  </a:lnTo>
                  <a:lnTo>
                    <a:pt x="10565" y="13206"/>
                  </a:lnTo>
                  <a:lnTo>
                    <a:pt x="10748" y="13059"/>
                  </a:lnTo>
                  <a:lnTo>
                    <a:pt x="11005" y="12912"/>
                  </a:lnTo>
                  <a:lnTo>
                    <a:pt x="11408" y="13352"/>
                  </a:lnTo>
                  <a:lnTo>
                    <a:pt x="11482" y="13426"/>
                  </a:lnTo>
                  <a:lnTo>
                    <a:pt x="11335" y="13609"/>
                  </a:lnTo>
                  <a:lnTo>
                    <a:pt x="11262" y="13829"/>
                  </a:lnTo>
                  <a:lnTo>
                    <a:pt x="11188" y="13829"/>
                  </a:lnTo>
                  <a:lnTo>
                    <a:pt x="11115" y="13866"/>
                  </a:lnTo>
                  <a:lnTo>
                    <a:pt x="11005" y="13939"/>
                  </a:lnTo>
                  <a:lnTo>
                    <a:pt x="10968" y="14013"/>
                  </a:lnTo>
                  <a:lnTo>
                    <a:pt x="11005" y="14123"/>
                  </a:lnTo>
                  <a:lnTo>
                    <a:pt x="11041" y="14233"/>
                  </a:lnTo>
                  <a:lnTo>
                    <a:pt x="11151" y="14306"/>
                  </a:lnTo>
                  <a:lnTo>
                    <a:pt x="11262" y="14343"/>
                  </a:lnTo>
                  <a:lnTo>
                    <a:pt x="11372" y="14343"/>
                  </a:lnTo>
                  <a:lnTo>
                    <a:pt x="11482" y="14270"/>
                  </a:lnTo>
                  <a:lnTo>
                    <a:pt x="11555" y="14196"/>
                  </a:lnTo>
                  <a:lnTo>
                    <a:pt x="11628" y="14086"/>
                  </a:lnTo>
                  <a:lnTo>
                    <a:pt x="11665" y="13976"/>
                  </a:lnTo>
                  <a:lnTo>
                    <a:pt x="11665" y="13866"/>
                  </a:lnTo>
                  <a:lnTo>
                    <a:pt x="11738" y="13719"/>
                  </a:lnTo>
                  <a:lnTo>
                    <a:pt x="11848" y="13829"/>
                  </a:lnTo>
                  <a:lnTo>
                    <a:pt x="11995" y="13903"/>
                  </a:lnTo>
                  <a:lnTo>
                    <a:pt x="12142" y="13976"/>
                  </a:lnTo>
                  <a:lnTo>
                    <a:pt x="12325" y="14013"/>
                  </a:lnTo>
                  <a:lnTo>
                    <a:pt x="12362" y="14049"/>
                  </a:lnTo>
                  <a:lnTo>
                    <a:pt x="12252" y="14270"/>
                  </a:lnTo>
                  <a:lnTo>
                    <a:pt x="12179" y="14453"/>
                  </a:lnTo>
                  <a:lnTo>
                    <a:pt x="12105" y="14563"/>
                  </a:lnTo>
                  <a:lnTo>
                    <a:pt x="11995" y="14600"/>
                  </a:lnTo>
                  <a:lnTo>
                    <a:pt x="11958" y="14600"/>
                  </a:lnTo>
                  <a:lnTo>
                    <a:pt x="11885" y="14636"/>
                  </a:lnTo>
                  <a:lnTo>
                    <a:pt x="11848" y="14746"/>
                  </a:lnTo>
                  <a:lnTo>
                    <a:pt x="11848" y="14856"/>
                  </a:lnTo>
                  <a:lnTo>
                    <a:pt x="11922" y="14930"/>
                  </a:lnTo>
                  <a:lnTo>
                    <a:pt x="11995" y="15003"/>
                  </a:lnTo>
                  <a:lnTo>
                    <a:pt x="12069" y="15003"/>
                  </a:lnTo>
                  <a:lnTo>
                    <a:pt x="12215" y="14966"/>
                  </a:lnTo>
                  <a:lnTo>
                    <a:pt x="12362" y="14856"/>
                  </a:lnTo>
                  <a:lnTo>
                    <a:pt x="12472" y="14746"/>
                  </a:lnTo>
                  <a:lnTo>
                    <a:pt x="12545" y="14563"/>
                  </a:lnTo>
                  <a:lnTo>
                    <a:pt x="12619" y="14416"/>
                  </a:lnTo>
                  <a:lnTo>
                    <a:pt x="12692" y="14049"/>
                  </a:lnTo>
                  <a:lnTo>
                    <a:pt x="13132" y="13976"/>
                  </a:lnTo>
                  <a:lnTo>
                    <a:pt x="13536" y="13829"/>
                  </a:lnTo>
                  <a:lnTo>
                    <a:pt x="13279" y="14526"/>
                  </a:lnTo>
                  <a:lnTo>
                    <a:pt x="13206" y="14710"/>
                  </a:lnTo>
                  <a:lnTo>
                    <a:pt x="13206" y="14820"/>
                  </a:lnTo>
                  <a:lnTo>
                    <a:pt x="13242" y="14856"/>
                  </a:lnTo>
                  <a:lnTo>
                    <a:pt x="13279" y="14930"/>
                  </a:lnTo>
                  <a:lnTo>
                    <a:pt x="13352" y="14966"/>
                  </a:lnTo>
                  <a:lnTo>
                    <a:pt x="13426" y="14966"/>
                  </a:lnTo>
                  <a:lnTo>
                    <a:pt x="13499" y="14930"/>
                  </a:lnTo>
                  <a:lnTo>
                    <a:pt x="13572" y="14893"/>
                  </a:lnTo>
                  <a:lnTo>
                    <a:pt x="13609" y="14820"/>
                  </a:lnTo>
                  <a:lnTo>
                    <a:pt x="13719" y="14563"/>
                  </a:lnTo>
                  <a:lnTo>
                    <a:pt x="13793" y="14270"/>
                  </a:lnTo>
                  <a:lnTo>
                    <a:pt x="13829" y="13976"/>
                  </a:lnTo>
                  <a:lnTo>
                    <a:pt x="13829" y="13719"/>
                  </a:lnTo>
                  <a:lnTo>
                    <a:pt x="14269" y="13463"/>
                  </a:lnTo>
                  <a:lnTo>
                    <a:pt x="14306" y="13939"/>
                  </a:lnTo>
                  <a:lnTo>
                    <a:pt x="14343" y="14049"/>
                  </a:lnTo>
                  <a:lnTo>
                    <a:pt x="14379" y="14123"/>
                  </a:lnTo>
                  <a:lnTo>
                    <a:pt x="14379" y="14159"/>
                  </a:lnTo>
                  <a:lnTo>
                    <a:pt x="14416" y="14270"/>
                  </a:lnTo>
                  <a:lnTo>
                    <a:pt x="14490" y="14343"/>
                  </a:lnTo>
                  <a:lnTo>
                    <a:pt x="14673" y="14343"/>
                  </a:lnTo>
                  <a:lnTo>
                    <a:pt x="14673" y="14306"/>
                  </a:lnTo>
                  <a:lnTo>
                    <a:pt x="14746" y="14233"/>
                  </a:lnTo>
                  <a:lnTo>
                    <a:pt x="14783" y="14159"/>
                  </a:lnTo>
                  <a:lnTo>
                    <a:pt x="14710" y="13903"/>
                  </a:lnTo>
                  <a:lnTo>
                    <a:pt x="14673" y="13646"/>
                  </a:lnTo>
                  <a:lnTo>
                    <a:pt x="14563" y="13279"/>
                  </a:lnTo>
                  <a:lnTo>
                    <a:pt x="15003" y="12876"/>
                  </a:lnTo>
                  <a:lnTo>
                    <a:pt x="15113" y="13022"/>
                  </a:lnTo>
                  <a:lnTo>
                    <a:pt x="15223" y="13132"/>
                  </a:lnTo>
                  <a:lnTo>
                    <a:pt x="15370" y="13352"/>
                  </a:lnTo>
                  <a:lnTo>
                    <a:pt x="15480" y="13463"/>
                  </a:lnTo>
                  <a:lnTo>
                    <a:pt x="15590" y="13536"/>
                  </a:lnTo>
                  <a:lnTo>
                    <a:pt x="15663" y="13536"/>
                  </a:lnTo>
                  <a:lnTo>
                    <a:pt x="15737" y="13463"/>
                  </a:lnTo>
                  <a:lnTo>
                    <a:pt x="15773" y="13389"/>
                  </a:lnTo>
                  <a:lnTo>
                    <a:pt x="15773" y="13316"/>
                  </a:lnTo>
                  <a:lnTo>
                    <a:pt x="15737" y="13132"/>
                  </a:lnTo>
                  <a:lnTo>
                    <a:pt x="15627" y="12986"/>
                  </a:lnTo>
                  <a:lnTo>
                    <a:pt x="15480" y="12876"/>
                  </a:lnTo>
                  <a:lnTo>
                    <a:pt x="15370" y="12729"/>
                  </a:lnTo>
                  <a:lnTo>
                    <a:pt x="15260" y="12582"/>
                  </a:lnTo>
                  <a:lnTo>
                    <a:pt x="15480" y="12289"/>
                  </a:lnTo>
                  <a:lnTo>
                    <a:pt x="15700" y="11995"/>
                  </a:lnTo>
                  <a:lnTo>
                    <a:pt x="15773" y="12069"/>
                  </a:lnTo>
                  <a:lnTo>
                    <a:pt x="15993" y="12215"/>
                  </a:lnTo>
                  <a:lnTo>
                    <a:pt x="16177" y="12399"/>
                  </a:lnTo>
                  <a:lnTo>
                    <a:pt x="16250" y="12435"/>
                  </a:lnTo>
                  <a:lnTo>
                    <a:pt x="16397" y="12435"/>
                  </a:lnTo>
                  <a:lnTo>
                    <a:pt x="16434" y="12399"/>
                  </a:lnTo>
                  <a:lnTo>
                    <a:pt x="16470" y="12325"/>
                  </a:lnTo>
                  <a:lnTo>
                    <a:pt x="16507" y="12252"/>
                  </a:lnTo>
                  <a:lnTo>
                    <a:pt x="16507" y="12179"/>
                  </a:lnTo>
                  <a:lnTo>
                    <a:pt x="16434" y="12105"/>
                  </a:lnTo>
                  <a:lnTo>
                    <a:pt x="16250" y="11922"/>
                  </a:lnTo>
                  <a:lnTo>
                    <a:pt x="16030" y="11775"/>
                  </a:lnTo>
                  <a:lnTo>
                    <a:pt x="15883" y="11702"/>
                  </a:lnTo>
                  <a:lnTo>
                    <a:pt x="16140" y="11115"/>
                  </a:lnTo>
                  <a:lnTo>
                    <a:pt x="16324" y="11225"/>
                  </a:lnTo>
                  <a:lnTo>
                    <a:pt x="16617" y="11335"/>
                  </a:lnTo>
                  <a:lnTo>
                    <a:pt x="16984" y="11408"/>
                  </a:lnTo>
                  <a:lnTo>
                    <a:pt x="17057" y="11408"/>
                  </a:lnTo>
                  <a:lnTo>
                    <a:pt x="17094" y="11372"/>
                  </a:lnTo>
                  <a:lnTo>
                    <a:pt x="17131" y="11298"/>
                  </a:lnTo>
                  <a:lnTo>
                    <a:pt x="17167" y="11225"/>
                  </a:lnTo>
                  <a:lnTo>
                    <a:pt x="17167" y="11152"/>
                  </a:lnTo>
                  <a:lnTo>
                    <a:pt x="17131" y="11078"/>
                  </a:lnTo>
                  <a:lnTo>
                    <a:pt x="17094" y="11042"/>
                  </a:lnTo>
                  <a:lnTo>
                    <a:pt x="17021" y="11005"/>
                  </a:lnTo>
                  <a:lnTo>
                    <a:pt x="16764" y="10968"/>
                  </a:lnTo>
                  <a:lnTo>
                    <a:pt x="16544" y="10895"/>
                  </a:lnTo>
                  <a:lnTo>
                    <a:pt x="16250" y="10821"/>
                  </a:lnTo>
                  <a:lnTo>
                    <a:pt x="16397" y="10345"/>
                  </a:lnTo>
                  <a:lnTo>
                    <a:pt x="16507" y="9831"/>
                  </a:lnTo>
                  <a:lnTo>
                    <a:pt x="16727" y="9941"/>
                  </a:lnTo>
                  <a:lnTo>
                    <a:pt x="16984" y="9978"/>
                  </a:lnTo>
                  <a:lnTo>
                    <a:pt x="17131" y="10014"/>
                  </a:lnTo>
                  <a:lnTo>
                    <a:pt x="17277" y="10014"/>
                  </a:lnTo>
                  <a:lnTo>
                    <a:pt x="17424" y="9978"/>
                  </a:lnTo>
                  <a:lnTo>
                    <a:pt x="17461" y="9904"/>
                  </a:lnTo>
                  <a:lnTo>
                    <a:pt x="17497" y="9831"/>
                  </a:lnTo>
                  <a:lnTo>
                    <a:pt x="17497" y="9794"/>
                  </a:lnTo>
                  <a:lnTo>
                    <a:pt x="17497" y="9721"/>
                  </a:lnTo>
                  <a:lnTo>
                    <a:pt x="17387" y="9648"/>
                  </a:lnTo>
                  <a:lnTo>
                    <a:pt x="17277" y="9611"/>
                  </a:lnTo>
                  <a:lnTo>
                    <a:pt x="17167" y="9574"/>
                  </a:lnTo>
                  <a:lnTo>
                    <a:pt x="16544" y="9501"/>
                  </a:lnTo>
                  <a:lnTo>
                    <a:pt x="16544" y="9464"/>
                  </a:lnTo>
                  <a:lnTo>
                    <a:pt x="16580" y="8987"/>
                  </a:lnTo>
                  <a:lnTo>
                    <a:pt x="16617" y="8511"/>
                  </a:lnTo>
                  <a:lnTo>
                    <a:pt x="16800" y="8584"/>
                  </a:lnTo>
                  <a:lnTo>
                    <a:pt x="17021" y="8621"/>
                  </a:lnTo>
                  <a:lnTo>
                    <a:pt x="17204" y="8657"/>
                  </a:lnTo>
                  <a:lnTo>
                    <a:pt x="17424" y="8621"/>
                  </a:lnTo>
                  <a:lnTo>
                    <a:pt x="17571" y="8584"/>
                  </a:lnTo>
                  <a:lnTo>
                    <a:pt x="17644" y="8511"/>
                  </a:lnTo>
                  <a:lnTo>
                    <a:pt x="17681" y="8437"/>
                  </a:lnTo>
                  <a:lnTo>
                    <a:pt x="17681" y="8364"/>
                  </a:lnTo>
                  <a:lnTo>
                    <a:pt x="17644" y="8290"/>
                  </a:lnTo>
                  <a:lnTo>
                    <a:pt x="17534" y="8217"/>
                  </a:lnTo>
                  <a:lnTo>
                    <a:pt x="17387" y="8217"/>
                  </a:lnTo>
                  <a:lnTo>
                    <a:pt x="17094" y="8254"/>
                  </a:lnTo>
                  <a:lnTo>
                    <a:pt x="16617" y="8217"/>
                  </a:lnTo>
                  <a:lnTo>
                    <a:pt x="16580" y="7814"/>
                  </a:lnTo>
                  <a:lnTo>
                    <a:pt x="16507" y="7410"/>
                  </a:lnTo>
                  <a:lnTo>
                    <a:pt x="16507" y="7410"/>
                  </a:lnTo>
                  <a:lnTo>
                    <a:pt x="16690" y="7447"/>
                  </a:lnTo>
                  <a:lnTo>
                    <a:pt x="16874" y="7447"/>
                  </a:lnTo>
                  <a:lnTo>
                    <a:pt x="17021" y="7410"/>
                  </a:lnTo>
                  <a:lnTo>
                    <a:pt x="17204" y="7337"/>
                  </a:lnTo>
                  <a:lnTo>
                    <a:pt x="17351" y="7263"/>
                  </a:lnTo>
                  <a:lnTo>
                    <a:pt x="17387" y="7190"/>
                  </a:lnTo>
                  <a:lnTo>
                    <a:pt x="17424" y="7117"/>
                  </a:lnTo>
                  <a:lnTo>
                    <a:pt x="17424" y="7043"/>
                  </a:lnTo>
                  <a:lnTo>
                    <a:pt x="17424" y="7007"/>
                  </a:lnTo>
                  <a:lnTo>
                    <a:pt x="17351" y="6933"/>
                  </a:lnTo>
                  <a:lnTo>
                    <a:pt x="17314" y="6897"/>
                  </a:lnTo>
                  <a:lnTo>
                    <a:pt x="17131" y="6897"/>
                  </a:lnTo>
                  <a:lnTo>
                    <a:pt x="16947" y="6970"/>
                  </a:lnTo>
                  <a:lnTo>
                    <a:pt x="16764" y="7007"/>
                  </a:lnTo>
                  <a:lnTo>
                    <a:pt x="16397" y="7080"/>
                  </a:lnTo>
                  <a:lnTo>
                    <a:pt x="16324" y="6897"/>
                  </a:lnTo>
                  <a:lnTo>
                    <a:pt x="16140" y="6493"/>
                  </a:lnTo>
                  <a:lnTo>
                    <a:pt x="16397" y="6420"/>
                  </a:lnTo>
                  <a:lnTo>
                    <a:pt x="16764" y="6273"/>
                  </a:lnTo>
                  <a:lnTo>
                    <a:pt x="16947" y="6200"/>
                  </a:lnTo>
                  <a:lnTo>
                    <a:pt x="17094" y="6090"/>
                  </a:lnTo>
                  <a:lnTo>
                    <a:pt x="17131" y="6053"/>
                  </a:lnTo>
                  <a:lnTo>
                    <a:pt x="17131" y="5979"/>
                  </a:lnTo>
                  <a:lnTo>
                    <a:pt x="17131" y="5906"/>
                  </a:lnTo>
                  <a:lnTo>
                    <a:pt x="17021" y="5833"/>
                  </a:lnTo>
                  <a:lnTo>
                    <a:pt x="16910" y="5796"/>
                  </a:lnTo>
                  <a:lnTo>
                    <a:pt x="16764" y="5833"/>
                  </a:lnTo>
                  <a:lnTo>
                    <a:pt x="16580" y="5906"/>
                  </a:lnTo>
                  <a:lnTo>
                    <a:pt x="16250" y="6090"/>
                  </a:lnTo>
                  <a:lnTo>
                    <a:pt x="16104" y="6163"/>
                  </a:lnTo>
                  <a:lnTo>
                    <a:pt x="15957" y="6236"/>
                  </a:lnTo>
                  <a:lnTo>
                    <a:pt x="15957" y="6200"/>
                  </a:lnTo>
                  <a:lnTo>
                    <a:pt x="15957" y="6163"/>
                  </a:lnTo>
                  <a:lnTo>
                    <a:pt x="15920" y="6163"/>
                  </a:lnTo>
                  <a:lnTo>
                    <a:pt x="15590" y="5796"/>
                  </a:lnTo>
                  <a:lnTo>
                    <a:pt x="15920" y="5503"/>
                  </a:lnTo>
                  <a:lnTo>
                    <a:pt x="16250" y="5173"/>
                  </a:lnTo>
                  <a:lnTo>
                    <a:pt x="16287" y="5099"/>
                  </a:lnTo>
                  <a:lnTo>
                    <a:pt x="16324" y="4989"/>
                  </a:lnTo>
                  <a:lnTo>
                    <a:pt x="16287" y="4916"/>
                  </a:lnTo>
                  <a:lnTo>
                    <a:pt x="16250" y="4879"/>
                  </a:lnTo>
                  <a:lnTo>
                    <a:pt x="16177" y="4806"/>
                  </a:lnTo>
                  <a:lnTo>
                    <a:pt x="16030" y="4806"/>
                  </a:lnTo>
                  <a:lnTo>
                    <a:pt x="15957" y="4842"/>
                  </a:lnTo>
                  <a:lnTo>
                    <a:pt x="15627" y="5209"/>
                  </a:lnTo>
                  <a:lnTo>
                    <a:pt x="15333" y="5576"/>
                  </a:lnTo>
                  <a:lnTo>
                    <a:pt x="15076" y="5393"/>
                  </a:lnTo>
                  <a:lnTo>
                    <a:pt x="14820" y="5246"/>
                  </a:lnTo>
                  <a:lnTo>
                    <a:pt x="14673" y="5173"/>
                  </a:lnTo>
                  <a:lnTo>
                    <a:pt x="14746" y="5026"/>
                  </a:lnTo>
                  <a:lnTo>
                    <a:pt x="14966" y="4659"/>
                  </a:lnTo>
                  <a:lnTo>
                    <a:pt x="15003" y="4586"/>
                  </a:lnTo>
                  <a:lnTo>
                    <a:pt x="15003" y="4512"/>
                  </a:lnTo>
                  <a:lnTo>
                    <a:pt x="14930" y="4402"/>
                  </a:lnTo>
                  <a:lnTo>
                    <a:pt x="14856" y="4366"/>
                  </a:lnTo>
                  <a:lnTo>
                    <a:pt x="14746" y="4366"/>
                  </a:lnTo>
                  <a:lnTo>
                    <a:pt x="14673" y="4439"/>
                  </a:lnTo>
                  <a:lnTo>
                    <a:pt x="14526" y="4622"/>
                  </a:lnTo>
                  <a:lnTo>
                    <a:pt x="14416" y="4842"/>
                  </a:lnTo>
                  <a:lnTo>
                    <a:pt x="14343" y="5026"/>
                  </a:lnTo>
                  <a:lnTo>
                    <a:pt x="14159" y="4989"/>
                  </a:lnTo>
                  <a:lnTo>
                    <a:pt x="13939" y="4989"/>
                  </a:lnTo>
                  <a:lnTo>
                    <a:pt x="13903" y="4732"/>
                  </a:lnTo>
                  <a:lnTo>
                    <a:pt x="13866" y="4476"/>
                  </a:lnTo>
                  <a:lnTo>
                    <a:pt x="13829" y="3962"/>
                  </a:lnTo>
                  <a:lnTo>
                    <a:pt x="13829" y="3889"/>
                  </a:lnTo>
                  <a:lnTo>
                    <a:pt x="13756" y="385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5" name="Shape 315"/>
            <p:cNvSpPr/>
            <p:nvPr/>
          </p:nvSpPr>
          <p:spPr>
            <a:xfrm>
              <a:off x="6059500" y="3516375"/>
              <a:ext cx="268700" cy="232025"/>
            </a:xfrm>
            <a:custGeom>
              <a:avLst/>
              <a:gdLst/>
              <a:ahLst/>
              <a:cxnLst/>
              <a:rect l="0" t="0" r="0" b="0"/>
              <a:pathLst>
                <a:path w="10748" h="9281" extrusionOk="0">
                  <a:moveTo>
                    <a:pt x="4072" y="550"/>
                  </a:moveTo>
                  <a:lnTo>
                    <a:pt x="4329" y="587"/>
                  </a:lnTo>
                  <a:lnTo>
                    <a:pt x="4585" y="697"/>
                  </a:lnTo>
                  <a:lnTo>
                    <a:pt x="4842" y="844"/>
                  </a:lnTo>
                  <a:lnTo>
                    <a:pt x="5025" y="1064"/>
                  </a:lnTo>
                  <a:lnTo>
                    <a:pt x="5136" y="1211"/>
                  </a:lnTo>
                  <a:lnTo>
                    <a:pt x="5209" y="1394"/>
                  </a:lnTo>
                  <a:lnTo>
                    <a:pt x="5246" y="1541"/>
                  </a:lnTo>
                  <a:lnTo>
                    <a:pt x="5282" y="1724"/>
                  </a:lnTo>
                  <a:lnTo>
                    <a:pt x="5282" y="2091"/>
                  </a:lnTo>
                  <a:lnTo>
                    <a:pt x="5246" y="2458"/>
                  </a:lnTo>
                  <a:lnTo>
                    <a:pt x="5209" y="2641"/>
                  </a:lnTo>
                  <a:lnTo>
                    <a:pt x="4695" y="1761"/>
                  </a:lnTo>
                  <a:lnTo>
                    <a:pt x="4072" y="550"/>
                  </a:lnTo>
                  <a:close/>
                  <a:moveTo>
                    <a:pt x="1357" y="3008"/>
                  </a:moveTo>
                  <a:lnTo>
                    <a:pt x="1504" y="3265"/>
                  </a:lnTo>
                  <a:lnTo>
                    <a:pt x="1614" y="3558"/>
                  </a:lnTo>
                  <a:lnTo>
                    <a:pt x="1797" y="3852"/>
                  </a:lnTo>
                  <a:lnTo>
                    <a:pt x="1467" y="3778"/>
                  </a:lnTo>
                  <a:lnTo>
                    <a:pt x="1137" y="3742"/>
                  </a:lnTo>
                  <a:lnTo>
                    <a:pt x="1321" y="3118"/>
                  </a:lnTo>
                  <a:lnTo>
                    <a:pt x="1357" y="3008"/>
                  </a:lnTo>
                  <a:close/>
                  <a:moveTo>
                    <a:pt x="3815" y="550"/>
                  </a:moveTo>
                  <a:lnTo>
                    <a:pt x="4072" y="1174"/>
                  </a:lnTo>
                  <a:lnTo>
                    <a:pt x="4329" y="1798"/>
                  </a:lnTo>
                  <a:lnTo>
                    <a:pt x="4695" y="2531"/>
                  </a:lnTo>
                  <a:lnTo>
                    <a:pt x="5099" y="3265"/>
                  </a:lnTo>
                  <a:lnTo>
                    <a:pt x="4989" y="3852"/>
                  </a:lnTo>
                  <a:lnTo>
                    <a:pt x="4732" y="3191"/>
                  </a:lnTo>
                  <a:lnTo>
                    <a:pt x="4475" y="2531"/>
                  </a:lnTo>
                  <a:lnTo>
                    <a:pt x="4255" y="1981"/>
                  </a:lnTo>
                  <a:lnTo>
                    <a:pt x="4035" y="1467"/>
                  </a:lnTo>
                  <a:lnTo>
                    <a:pt x="3742" y="880"/>
                  </a:lnTo>
                  <a:lnTo>
                    <a:pt x="3558" y="587"/>
                  </a:lnTo>
                  <a:lnTo>
                    <a:pt x="3815" y="550"/>
                  </a:lnTo>
                  <a:close/>
                  <a:moveTo>
                    <a:pt x="1761" y="1724"/>
                  </a:moveTo>
                  <a:lnTo>
                    <a:pt x="1724" y="1798"/>
                  </a:lnTo>
                  <a:lnTo>
                    <a:pt x="1761" y="1944"/>
                  </a:lnTo>
                  <a:lnTo>
                    <a:pt x="1834" y="2018"/>
                  </a:lnTo>
                  <a:lnTo>
                    <a:pt x="1944" y="2054"/>
                  </a:lnTo>
                  <a:lnTo>
                    <a:pt x="2054" y="2054"/>
                  </a:lnTo>
                  <a:lnTo>
                    <a:pt x="2274" y="2531"/>
                  </a:lnTo>
                  <a:lnTo>
                    <a:pt x="2458" y="2971"/>
                  </a:lnTo>
                  <a:lnTo>
                    <a:pt x="3008" y="4182"/>
                  </a:lnTo>
                  <a:lnTo>
                    <a:pt x="3081" y="4329"/>
                  </a:lnTo>
                  <a:lnTo>
                    <a:pt x="2825" y="4255"/>
                  </a:lnTo>
                  <a:lnTo>
                    <a:pt x="2458" y="4072"/>
                  </a:lnTo>
                  <a:lnTo>
                    <a:pt x="2164" y="3742"/>
                  </a:lnTo>
                  <a:lnTo>
                    <a:pt x="1944" y="3375"/>
                  </a:lnTo>
                  <a:lnTo>
                    <a:pt x="1724" y="2935"/>
                  </a:lnTo>
                  <a:lnTo>
                    <a:pt x="1651" y="2715"/>
                  </a:lnTo>
                  <a:lnTo>
                    <a:pt x="1504" y="2494"/>
                  </a:lnTo>
                  <a:lnTo>
                    <a:pt x="1724" y="1761"/>
                  </a:lnTo>
                  <a:lnTo>
                    <a:pt x="1761" y="1724"/>
                  </a:lnTo>
                  <a:close/>
                  <a:moveTo>
                    <a:pt x="2604" y="1174"/>
                  </a:moveTo>
                  <a:lnTo>
                    <a:pt x="2715" y="1614"/>
                  </a:lnTo>
                  <a:lnTo>
                    <a:pt x="2861" y="2054"/>
                  </a:lnTo>
                  <a:lnTo>
                    <a:pt x="3228" y="2898"/>
                  </a:lnTo>
                  <a:lnTo>
                    <a:pt x="3998" y="4695"/>
                  </a:lnTo>
                  <a:lnTo>
                    <a:pt x="3632" y="4549"/>
                  </a:lnTo>
                  <a:lnTo>
                    <a:pt x="3522" y="4365"/>
                  </a:lnTo>
                  <a:lnTo>
                    <a:pt x="3301" y="3888"/>
                  </a:lnTo>
                  <a:lnTo>
                    <a:pt x="2861" y="2935"/>
                  </a:lnTo>
                  <a:lnTo>
                    <a:pt x="2274" y="1834"/>
                  </a:lnTo>
                  <a:lnTo>
                    <a:pt x="2311" y="1651"/>
                  </a:lnTo>
                  <a:lnTo>
                    <a:pt x="2421" y="1467"/>
                  </a:lnTo>
                  <a:lnTo>
                    <a:pt x="2604" y="1174"/>
                  </a:lnTo>
                  <a:close/>
                  <a:moveTo>
                    <a:pt x="3338" y="660"/>
                  </a:moveTo>
                  <a:lnTo>
                    <a:pt x="3375" y="770"/>
                  </a:lnTo>
                  <a:lnTo>
                    <a:pt x="3668" y="1467"/>
                  </a:lnTo>
                  <a:lnTo>
                    <a:pt x="3962" y="2164"/>
                  </a:lnTo>
                  <a:lnTo>
                    <a:pt x="4182" y="2788"/>
                  </a:lnTo>
                  <a:lnTo>
                    <a:pt x="4402" y="3412"/>
                  </a:lnTo>
                  <a:lnTo>
                    <a:pt x="4769" y="4659"/>
                  </a:lnTo>
                  <a:lnTo>
                    <a:pt x="4732" y="4805"/>
                  </a:lnTo>
                  <a:lnTo>
                    <a:pt x="4659" y="4805"/>
                  </a:lnTo>
                  <a:lnTo>
                    <a:pt x="4549" y="4842"/>
                  </a:lnTo>
                  <a:lnTo>
                    <a:pt x="3668" y="2971"/>
                  </a:lnTo>
                  <a:lnTo>
                    <a:pt x="3191" y="1981"/>
                  </a:lnTo>
                  <a:lnTo>
                    <a:pt x="2971" y="1504"/>
                  </a:lnTo>
                  <a:lnTo>
                    <a:pt x="2788" y="991"/>
                  </a:lnTo>
                  <a:lnTo>
                    <a:pt x="3045" y="807"/>
                  </a:lnTo>
                  <a:lnTo>
                    <a:pt x="3338" y="660"/>
                  </a:lnTo>
                  <a:close/>
                  <a:moveTo>
                    <a:pt x="7703" y="4952"/>
                  </a:moveTo>
                  <a:lnTo>
                    <a:pt x="7960" y="5246"/>
                  </a:lnTo>
                  <a:lnTo>
                    <a:pt x="7960" y="5246"/>
                  </a:lnTo>
                  <a:lnTo>
                    <a:pt x="7887" y="5209"/>
                  </a:lnTo>
                  <a:lnTo>
                    <a:pt x="7593" y="5319"/>
                  </a:lnTo>
                  <a:lnTo>
                    <a:pt x="7300" y="5466"/>
                  </a:lnTo>
                  <a:lnTo>
                    <a:pt x="7190" y="5356"/>
                  </a:lnTo>
                  <a:lnTo>
                    <a:pt x="7080" y="5246"/>
                  </a:lnTo>
                  <a:lnTo>
                    <a:pt x="7373" y="5099"/>
                  </a:lnTo>
                  <a:lnTo>
                    <a:pt x="7703" y="4952"/>
                  </a:lnTo>
                  <a:close/>
                  <a:moveTo>
                    <a:pt x="8070" y="5356"/>
                  </a:moveTo>
                  <a:lnTo>
                    <a:pt x="8180" y="5466"/>
                  </a:lnTo>
                  <a:lnTo>
                    <a:pt x="7923" y="5576"/>
                  </a:lnTo>
                  <a:lnTo>
                    <a:pt x="7923" y="5576"/>
                  </a:lnTo>
                  <a:lnTo>
                    <a:pt x="8033" y="5429"/>
                  </a:lnTo>
                  <a:lnTo>
                    <a:pt x="8070" y="5356"/>
                  </a:lnTo>
                  <a:close/>
                  <a:moveTo>
                    <a:pt x="7556" y="5612"/>
                  </a:moveTo>
                  <a:lnTo>
                    <a:pt x="7483" y="5722"/>
                  </a:lnTo>
                  <a:lnTo>
                    <a:pt x="7483" y="5686"/>
                  </a:lnTo>
                  <a:lnTo>
                    <a:pt x="7556" y="5612"/>
                  </a:lnTo>
                  <a:close/>
                  <a:moveTo>
                    <a:pt x="8327" y="5649"/>
                  </a:moveTo>
                  <a:lnTo>
                    <a:pt x="8327" y="5686"/>
                  </a:lnTo>
                  <a:lnTo>
                    <a:pt x="7850" y="6163"/>
                  </a:lnTo>
                  <a:lnTo>
                    <a:pt x="7740" y="6016"/>
                  </a:lnTo>
                  <a:lnTo>
                    <a:pt x="7997" y="5796"/>
                  </a:lnTo>
                  <a:lnTo>
                    <a:pt x="8327" y="5649"/>
                  </a:lnTo>
                  <a:close/>
                  <a:moveTo>
                    <a:pt x="8437" y="5796"/>
                  </a:moveTo>
                  <a:lnTo>
                    <a:pt x="8584" y="6053"/>
                  </a:lnTo>
                  <a:lnTo>
                    <a:pt x="8143" y="6163"/>
                  </a:lnTo>
                  <a:lnTo>
                    <a:pt x="8437" y="5796"/>
                  </a:lnTo>
                  <a:close/>
                  <a:moveTo>
                    <a:pt x="8437" y="6346"/>
                  </a:moveTo>
                  <a:lnTo>
                    <a:pt x="8180" y="6676"/>
                  </a:lnTo>
                  <a:lnTo>
                    <a:pt x="8107" y="6493"/>
                  </a:lnTo>
                  <a:lnTo>
                    <a:pt x="8437" y="6346"/>
                  </a:lnTo>
                  <a:close/>
                  <a:moveTo>
                    <a:pt x="8767" y="6309"/>
                  </a:moveTo>
                  <a:lnTo>
                    <a:pt x="8840" y="6419"/>
                  </a:lnTo>
                  <a:lnTo>
                    <a:pt x="8547" y="6676"/>
                  </a:lnTo>
                  <a:lnTo>
                    <a:pt x="8767" y="6309"/>
                  </a:lnTo>
                  <a:close/>
                  <a:moveTo>
                    <a:pt x="9024" y="4695"/>
                  </a:moveTo>
                  <a:lnTo>
                    <a:pt x="9244" y="4732"/>
                  </a:lnTo>
                  <a:lnTo>
                    <a:pt x="9464" y="4805"/>
                  </a:lnTo>
                  <a:lnTo>
                    <a:pt x="9647" y="4915"/>
                  </a:lnTo>
                  <a:lnTo>
                    <a:pt x="9831" y="5062"/>
                  </a:lnTo>
                  <a:lnTo>
                    <a:pt x="9904" y="5099"/>
                  </a:lnTo>
                  <a:lnTo>
                    <a:pt x="9941" y="5099"/>
                  </a:lnTo>
                  <a:lnTo>
                    <a:pt x="10051" y="5209"/>
                  </a:lnTo>
                  <a:lnTo>
                    <a:pt x="10161" y="5429"/>
                  </a:lnTo>
                  <a:lnTo>
                    <a:pt x="10198" y="5649"/>
                  </a:lnTo>
                  <a:lnTo>
                    <a:pt x="10234" y="5869"/>
                  </a:lnTo>
                  <a:lnTo>
                    <a:pt x="10198" y="6089"/>
                  </a:lnTo>
                  <a:lnTo>
                    <a:pt x="10161" y="6346"/>
                  </a:lnTo>
                  <a:lnTo>
                    <a:pt x="10088" y="6566"/>
                  </a:lnTo>
                  <a:lnTo>
                    <a:pt x="9941" y="7006"/>
                  </a:lnTo>
                  <a:lnTo>
                    <a:pt x="9904" y="7080"/>
                  </a:lnTo>
                  <a:lnTo>
                    <a:pt x="9647" y="6676"/>
                  </a:lnTo>
                  <a:lnTo>
                    <a:pt x="9024" y="5832"/>
                  </a:lnTo>
                  <a:lnTo>
                    <a:pt x="8620" y="5282"/>
                  </a:lnTo>
                  <a:lnTo>
                    <a:pt x="8400" y="5025"/>
                  </a:lnTo>
                  <a:lnTo>
                    <a:pt x="8143" y="4842"/>
                  </a:lnTo>
                  <a:lnTo>
                    <a:pt x="8584" y="4732"/>
                  </a:lnTo>
                  <a:lnTo>
                    <a:pt x="8804" y="4695"/>
                  </a:lnTo>
                  <a:close/>
                  <a:moveTo>
                    <a:pt x="1064" y="3962"/>
                  </a:moveTo>
                  <a:lnTo>
                    <a:pt x="1357" y="4182"/>
                  </a:lnTo>
                  <a:lnTo>
                    <a:pt x="1651" y="4329"/>
                  </a:lnTo>
                  <a:lnTo>
                    <a:pt x="2348" y="4585"/>
                  </a:lnTo>
                  <a:lnTo>
                    <a:pt x="2458" y="4659"/>
                  </a:lnTo>
                  <a:lnTo>
                    <a:pt x="2494" y="4695"/>
                  </a:lnTo>
                  <a:lnTo>
                    <a:pt x="2568" y="4732"/>
                  </a:lnTo>
                  <a:lnTo>
                    <a:pt x="2641" y="4695"/>
                  </a:lnTo>
                  <a:lnTo>
                    <a:pt x="4329" y="5319"/>
                  </a:lnTo>
                  <a:lnTo>
                    <a:pt x="4329" y="5356"/>
                  </a:lnTo>
                  <a:lnTo>
                    <a:pt x="4292" y="5319"/>
                  </a:lnTo>
                  <a:lnTo>
                    <a:pt x="3888" y="5172"/>
                  </a:lnTo>
                  <a:lnTo>
                    <a:pt x="3705" y="5136"/>
                  </a:lnTo>
                  <a:lnTo>
                    <a:pt x="3485" y="5099"/>
                  </a:lnTo>
                  <a:lnTo>
                    <a:pt x="3448" y="5136"/>
                  </a:lnTo>
                  <a:lnTo>
                    <a:pt x="3411" y="5172"/>
                  </a:lnTo>
                  <a:lnTo>
                    <a:pt x="3448" y="5246"/>
                  </a:lnTo>
                  <a:lnTo>
                    <a:pt x="3595" y="5392"/>
                  </a:lnTo>
                  <a:lnTo>
                    <a:pt x="3852" y="5539"/>
                  </a:lnTo>
                  <a:lnTo>
                    <a:pt x="4108" y="5686"/>
                  </a:lnTo>
                  <a:lnTo>
                    <a:pt x="4402" y="5759"/>
                  </a:lnTo>
                  <a:lnTo>
                    <a:pt x="4365" y="5906"/>
                  </a:lnTo>
                  <a:lnTo>
                    <a:pt x="4035" y="5906"/>
                  </a:lnTo>
                  <a:lnTo>
                    <a:pt x="3742" y="5869"/>
                  </a:lnTo>
                  <a:lnTo>
                    <a:pt x="3411" y="5759"/>
                  </a:lnTo>
                  <a:lnTo>
                    <a:pt x="3228" y="5686"/>
                  </a:lnTo>
                  <a:lnTo>
                    <a:pt x="3191" y="5612"/>
                  </a:lnTo>
                  <a:lnTo>
                    <a:pt x="3155" y="5576"/>
                  </a:lnTo>
                  <a:lnTo>
                    <a:pt x="3118" y="5539"/>
                  </a:lnTo>
                  <a:lnTo>
                    <a:pt x="3081" y="5502"/>
                  </a:lnTo>
                  <a:lnTo>
                    <a:pt x="3045" y="5502"/>
                  </a:lnTo>
                  <a:lnTo>
                    <a:pt x="3008" y="5539"/>
                  </a:lnTo>
                  <a:lnTo>
                    <a:pt x="2971" y="5649"/>
                  </a:lnTo>
                  <a:lnTo>
                    <a:pt x="2971" y="5722"/>
                  </a:lnTo>
                  <a:lnTo>
                    <a:pt x="3008" y="5796"/>
                  </a:lnTo>
                  <a:lnTo>
                    <a:pt x="3045" y="5869"/>
                  </a:lnTo>
                  <a:lnTo>
                    <a:pt x="3191" y="6016"/>
                  </a:lnTo>
                  <a:lnTo>
                    <a:pt x="3338" y="6126"/>
                  </a:lnTo>
                  <a:lnTo>
                    <a:pt x="3522" y="6199"/>
                  </a:lnTo>
                  <a:lnTo>
                    <a:pt x="3742" y="6273"/>
                  </a:lnTo>
                  <a:lnTo>
                    <a:pt x="3962" y="6309"/>
                  </a:lnTo>
                  <a:lnTo>
                    <a:pt x="4182" y="6309"/>
                  </a:lnTo>
                  <a:lnTo>
                    <a:pt x="3962" y="6676"/>
                  </a:lnTo>
                  <a:lnTo>
                    <a:pt x="3742" y="6603"/>
                  </a:lnTo>
                  <a:lnTo>
                    <a:pt x="3228" y="6456"/>
                  </a:lnTo>
                  <a:lnTo>
                    <a:pt x="2971" y="6419"/>
                  </a:lnTo>
                  <a:lnTo>
                    <a:pt x="2715" y="6383"/>
                  </a:lnTo>
                  <a:lnTo>
                    <a:pt x="2641" y="6383"/>
                  </a:lnTo>
                  <a:lnTo>
                    <a:pt x="2641" y="6456"/>
                  </a:lnTo>
                  <a:lnTo>
                    <a:pt x="2641" y="6493"/>
                  </a:lnTo>
                  <a:lnTo>
                    <a:pt x="2678" y="6529"/>
                  </a:lnTo>
                  <a:lnTo>
                    <a:pt x="2861" y="6676"/>
                  </a:lnTo>
                  <a:lnTo>
                    <a:pt x="3081" y="6786"/>
                  </a:lnTo>
                  <a:lnTo>
                    <a:pt x="3522" y="6970"/>
                  </a:lnTo>
                  <a:lnTo>
                    <a:pt x="3742" y="7080"/>
                  </a:lnTo>
                  <a:lnTo>
                    <a:pt x="3632" y="7226"/>
                  </a:lnTo>
                  <a:lnTo>
                    <a:pt x="3522" y="7336"/>
                  </a:lnTo>
                  <a:lnTo>
                    <a:pt x="2935" y="7080"/>
                  </a:lnTo>
                  <a:lnTo>
                    <a:pt x="2311" y="6823"/>
                  </a:lnTo>
                  <a:lnTo>
                    <a:pt x="2238" y="6823"/>
                  </a:lnTo>
                  <a:lnTo>
                    <a:pt x="2201" y="6860"/>
                  </a:lnTo>
                  <a:lnTo>
                    <a:pt x="2201" y="6896"/>
                  </a:lnTo>
                  <a:lnTo>
                    <a:pt x="2201" y="6970"/>
                  </a:lnTo>
                  <a:lnTo>
                    <a:pt x="2458" y="7190"/>
                  </a:lnTo>
                  <a:lnTo>
                    <a:pt x="2678" y="7410"/>
                  </a:lnTo>
                  <a:lnTo>
                    <a:pt x="2971" y="7557"/>
                  </a:lnTo>
                  <a:lnTo>
                    <a:pt x="3265" y="7703"/>
                  </a:lnTo>
                  <a:lnTo>
                    <a:pt x="2971" y="7960"/>
                  </a:lnTo>
                  <a:lnTo>
                    <a:pt x="2641" y="7960"/>
                  </a:lnTo>
                  <a:lnTo>
                    <a:pt x="2311" y="7887"/>
                  </a:lnTo>
                  <a:lnTo>
                    <a:pt x="1981" y="7777"/>
                  </a:lnTo>
                  <a:lnTo>
                    <a:pt x="1871" y="7777"/>
                  </a:lnTo>
                  <a:lnTo>
                    <a:pt x="1834" y="7813"/>
                  </a:lnTo>
                  <a:lnTo>
                    <a:pt x="1797" y="7850"/>
                  </a:lnTo>
                  <a:lnTo>
                    <a:pt x="1797" y="7923"/>
                  </a:lnTo>
                  <a:lnTo>
                    <a:pt x="1834" y="8070"/>
                  </a:lnTo>
                  <a:lnTo>
                    <a:pt x="1944" y="8143"/>
                  </a:lnTo>
                  <a:lnTo>
                    <a:pt x="2091" y="8217"/>
                  </a:lnTo>
                  <a:lnTo>
                    <a:pt x="2238" y="8290"/>
                  </a:lnTo>
                  <a:lnTo>
                    <a:pt x="2348" y="8327"/>
                  </a:lnTo>
                  <a:lnTo>
                    <a:pt x="2164" y="8364"/>
                  </a:lnTo>
                  <a:lnTo>
                    <a:pt x="1944" y="8364"/>
                  </a:lnTo>
                  <a:lnTo>
                    <a:pt x="1761" y="8327"/>
                  </a:lnTo>
                  <a:lnTo>
                    <a:pt x="1541" y="8253"/>
                  </a:lnTo>
                  <a:lnTo>
                    <a:pt x="1247" y="8070"/>
                  </a:lnTo>
                  <a:lnTo>
                    <a:pt x="1027" y="7850"/>
                  </a:lnTo>
                  <a:lnTo>
                    <a:pt x="844" y="7593"/>
                  </a:lnTo>
                  <a:lnTo>
                    <a:pt x="697" y="7300"/>
                  </a:lnTo>
                  <a:lnTo>
                    <a:pt x="624" y="6970"/>
                  </a:lnTo>
                  <a:lnTo>
                    <a:pt x="550" y="6676"/>
                  </a:lnTo>
                  <a:lnTo>
                    <a:pt x="550" y="6346"/>
                  </a:lnTo>
                  <a:lnTo>
                    <a:pt x="550" y="6016"/>
                  </a:lnTo>
                  <a:lnTo>
                    <a:pt x="624" y="5502"/>
                  </a:lnTo>
                  <a:lnTo>
                    <a:pt x="734" y="4989"/>
                  </a:lnTo>
                  <a:lnTo>
                    <a:pt x="1064" y="3962"/>
                  </a:lnTo>
                  <a:close/>
                  <a:moveTo>
                    <a:pt x="6786" y="5429"/>
                  </a:moveTo>
                  <a:lnTo>
                    <a:pt x="6860" y="5649"/>
                  </a:lnTo>
                  <a:lnTo>
                    <a:pt x="6970" y="5832"/>
                  </a:lnTo>
                  <a:lnTo>
                    <a:pt x="7006" y="5906"/>
                  </a:lnTo>
                  <a:lnTo>
                    <a:pt x="7043" y="5979"/>
                  </a:lnTo>
                  <a:lnTo>
                    <a:pt x="7116" y="6016"/>
                  </a:lnTo>
                  <a:lnTo>
                    <a:pt x="7813" y="7006"/>
                  </a:lnTo>
                  <a:lnTo>
                    <a:pt x="8143" y="7520"/>
                  </a:lnTo>
                  <a:lnTo>
                    <a:pt x="8143" y="7667"/>
                  </a:lnTo>
                  <a:lnTo>
                    <a:pt x="8143" y="7740"/>
                  </a:lnTo>
                  <a:lnTo>
                    <a:pt x="8217" y="7813"/>
                  </a:lnTo>
                  <a:lnTo>
                    <a:pt x="8290" y="7850"/>
                  </a:lnTo>
                  <a:lnTo>
                    <a:pt x="8363" y="7850"/>
                  </a:lnTo>
                  <a:lnTo>
                    <a:pt x="8400" y="7813"/>
                  </a:lnTo>
                  <a:lnTo>
                    <a:pt x="8510" y="7887"/>
                  </a:lnTo>
                  <a:lnTo>
                    <a:pt x="8584" y="7923"/>
                  </a:lnTo>
                  <a:lnTo>
                    <a:pt x="8694" y="7960"/>
                  </a:lnTo>
                  <a:lnTo>
                    <a:pt x="8767" y="7923"/>
                  </a:lnTo>
                  <a:lnTo>
                    <a:pt x="8877" y="7997"/>
                  </a:lnTo>
                  <a:lnTo>
                    <a:pt x="8987" y="7997"/>
                  </a:lnTo>
                  <a:lnTo>
                    <a:pt x="9060" y="8033"/>
                  </a:lnTo>
                  <a:lnTo>
                    <a:pt x="9134" y="7997"/>
                  </a:lnTo>
                  <a:lnTo>
                    <a:pt x="9207" y="7923"/>
                  </a:lnTo>
                  <a:lnTo>
                    <a:pt x="9207" y="7813"/>
                  </a:lnTo>
                  <a:lnTo>
                    <a:pt x="9207" y="7740"/>
                  </a:lnTo>
                  <a:lnTo>
                    <a:pt x="9134" y="7667"/>
                  </a:lnTo>
                  <a:lnTo>
                    <a:pt x="9170" y="7557"/>
                  </a:lnTo>
                  <a:lnTo>
                    <a:pt x="9207" y="7483"/>
                  </a:lnTo>
                  <a:lnTo>
                    <a:pt x="9244" y="7410"/>
                  </a:lnTo>
                  <a:lnTo>
                    <a:pt x="9244" y="7373"/>
                  </a:lnTo>
                  <a:lnTo>
                    <a:pt x="9207" y="7300"/>
                  </a:lnTo>
                  <a:lnTo>
                    <a:pt x="9170" y="7263"/>
                  </a:lnTo>
                  <a:lnTo>
                    <a:pt x="9134" y="7226"/>
                  </a:lnTo>
                  <a:lnTo>
                    <a:pt x="8987" y="7226"/>
                  </a:lnTo>
                  <a:lnTo>
                    <a:pt x="8694" y="7336"/>
                  </a:lnTo>
                  <a:lnTo>
                    <a:pt x="8694" y="7300"/>
                  </a:lnTo>
                  <a:lnTo>
                    <a:pt x="8877" y="7153"/>
                  </a:lnTo>
                  <a:lnTo>
                    <a:pt x="9060" y="6970"/>
                  </a:lnTo>
                  <a:lnTo>
                    <a:pt x="9134" y="6860"/>
                  </a:lnTo>
                  <a:lnTo>
                    <a:pt x="9244" y="7043"/>
                  </a:lnTo>
                  <a:lnTo>
                    <a:pt x="9501" y="7446"/>
                  </a:lnTo>
                  <a:lnTo>
                    <a:pt x="9537" y="7593"/>
                  </a:lnTo>
                  <a:lnTo>
                    <a:pt x="9317" y="7887"/>
                  </a:lnTo>
                  <a:lnTo>
                    <a:pt x="9024" y="8143"/>
                  </a:lnTo>
                  <a:lnTo>
                    <a:pt x="8730" y="8364"/>
                  </a:lnTo>
                  <a:lnTo>
                    <a:pt x="8400" y="8547"/>
                  </a:lnTo>
                  <a:lnTo>
                    <a:pt x="8070" y="8657"/>
                  </a:lnTo>
                  <a:lnTo>
                    <a:pt x="7703" y="8694"/>
                  </a:lnTo>
                  <a:lnTo>
                    <a:pt x="7520" y="8694"/>
                  </a:lnTo>
                  <a:lnTo>
                    <a:pt x="7373" y="8657"/>
                  </a:lnTo>
                  <a:lnTo>
                    <a:pt x="7190" y="8620"/>
                  </a:lnTo>
                  <a:lnTo>
                    <a:pt x="7006" y="8547"/>
                  </a:lnTo>
                  <a:lnTo>
                    <a:pt x="6823" y="8437"/>
                  </a:lnTo>
                  <a:lnTo>
                    <a:pt x="6676" y="8290"/>
                  </a:lnTo>
                  <a:lnTo>
                    <a:pt x="6419" y="7997"/>
                  </a:lnTo>
                  <a:lnTo>
                    <a:pt x="6199" y="7667"/>
                  </a:lnTo>
                  <a:lnTo>
                    <a:pt x="6053" y="7300"/>
                  </a:lnTo>
                  <a:lnTo>
                    <a:pt x="6016" y="6896"/>
                  </a:lnTo>
                  <a:lnTo>
                    <a:pt x="6016" y="6676"/>
                  </a:lnTo>
                  <a:lnTo>
                    <a:pt x="6053" y="6493"/>
                  </a:lnTo>
                  <a:lnTo>
                    <a:pt x="6089" y="6309"/>
                  </a:lnTo>
                  <a:lnTo>
                    <a:pt x="6163" y="6126"/>
                  </a:lnTo>
                  <a:lnTo>
                    <a:pt x="6273" y="5943"/>
                  </a:lnTo>
                  <a:lnTo>
                    <a:pt x="6383" y="5759"/>
                  </a:lnTo>
                  <a:lnTo>
                    <a:pt x="6566" y="5576"/>
                  </a:lnTo>
                  <a:lnTo>
                    <a:pt x="6786" y="5429"/>
                  </a:lnTo>
                  <a:close/>
                  <a:moveTo>
                    <a:pt x="3852" y="0"/>
                  </a:moveTo>
                  <a:lnTo>
                    <a:pt x="3522" y="37"/>
                  </a:lnTo>
                  <a:lnTo>
                    <a:pt x="3191" y="110"/>
                  </a:lnTo>
                  <a:lnTo>
                    <a:pt x="2898" y="257"/>
                  </a:lnTo>
                  <a:lnTo>
                    <a:pt x="2604" y="440"/>
                  </a:lnTo>
                  <a:lnTo>
                    <a:pt x="2348" y="660"/>
                  </a:lnTo>
                  <a:lnTo>
                    <a:pt x="2091" y="660"/>
                  </a:lnTo>
                  <a:lnTo>
                    <a:pt x="1871" y="734"/>
                  </a:lnTo>
                  <a:lnTo>
                    <a:pt x="1687" y="880"/>
                  </a:lnTo>
                  <a:lnTo>
                    <a:pt x="1541" y="1064"/>
                  </a:lnTo>
                  <a:lnTo>
                    <a:pt x="1394" y="1284"/>
                  </a:lnTo>
                  <a:lnTo>
                    <a:pt x="1321" y="1504"/>
                  </a:lnTo>
                  <a:lnTo>
                    <a:pt x="1137" y="1944"/>
                  </a:lnTo>
                  <a:lnTo>
                    <a:pt x="660" y="3522"/>
                  </a:lnTo>
                  <a:lnTo>
                    <a:pt x="404" y="4292"/>
                  </a:lnTo>
                  <a:lnTo>
                    <a:pt x="183" y="5062"/>
                  </a:lnTo>
                  <a:lnTo>
                    <a:pt x="37" y="5759"/>
                  </a:lnTo>
                  <a:lnTo>
                    <a:pt x="0" y="6126"/>
                  </a:lnTo>
                  <a:lnTo>
                    <a:pt x="0" y="6456"/>
                  </a:lnTo>
                  <a:lnTo>
                    <a:pt x="0" y="6786"/>
                  </a:lnTo>
                  <a:lnTo>
                    <a:pt x="73" y="7153"/>
                  </a:lnTo>
                  <a:lnTo>
                    <a:pt x="183" y="7483"/>
                  </a:lnTo>
                  <a:lnTo>
                    <a:pt x="330" y="7813"/>
                  </a:lnTo>
                  <a:lnTo>
                    <a:pt x="477" y="8033"/>
                  </a:lnTo>
                  <a:lnTo>
                    <a:pt x="660" y="8253"/>
                  </a:lnTo>
                  <a:lnTo>
                    <a:pt x="880" y="8474"/>
                  </a:lnTo>
                  <a:lnTo>
                    <a:pt x="1101" y="8657"/>
                  </a:lnTo>
                  <a:lnTo>
                    <a:pt x="1357" y="8767"/>
                  </a:lnTo>
                  <a:lnTo>
                    <a:pt x="1651" y="8877"/>
                  </a:lnTo>
                  <a:lnTo>
                    <a:pt x="1908" y="8914"/>
                  </a:lnTo>
                  <a:lnTo>
                    <a:pt x="2201" y="8950"/>
                  </a:lnTo>
                  <a:lnTo>
                    <a:pt x="2458" y="8914"/>
                  </a:lnTo>
                  <a:lnTo>
                    <a:pt x="2678" y="8840"/>
                  </a:lnTo>
                  <a:lnTo>
                    <a:pt x="2898" y="8730"/>
                  </a:lnTo>
                  <a:lnTo>
                    <a:pt x="3081" y="8620"/>
                  </a:lnTo>
                  <a:lnTo>
                    <a:pt x="3448" y="8290"/>
                  </a:lnTo>
                  <a:lnTo>
                    <a:pt x="3778" y="7923"/>
                  </a:lnTo>
                  <a:lnTo>
                    <a:pt x="3815" y="7960"/>
                  </a:lnTo>
                  <a:lnTo>
                    <a:pt x="3925" y="7960"/>
                  </a:lnTo>
                  <a:lnTo>
                    <a:pt x="4035" y="7887"/>
                  </a:lnTo>
                  <a:lnTo>
                    <a:pt x="4108" y="7813"/>
                  </a:lnTo>
                  <a:lnTo>
                    <a:pt x="4108" y="7740"/>
                  </a:lnTo>
                  <a:lnTo>
                    <a:pt x="4072" y="7593"/>
                  </a:lnTo>
                  <a:lnTo>
                    <a:pt x="4182" y="7446"/>
                  </a:lnTo>
                  <a:lnTo>
                    <a:pt x="4512" y="6896"/>
                  </a:lnTo>
                  <a:lnTo>
                    <a:pt x="4769" y="6309"/>
                  </a:lnTo>
                  <a:lnTo>
                    <a:pt x="5025" y="5722"/>
                  </a:lnTo>
                  <a:lnTo>
                    <a:pt x="5209" y="5099"/>
                  </a:lnTo>
                  <a:lnTo>
                    <a:pt x="5246" y="5062"/>
                  </a:lnTo>
                  <a:lnTo>
                    <a:pt x="5282" y="4989"/>
                  </a:lnTo>
                  <a:lnTo>
                    <a:pt x="5282" y="4915"/>
                  </a:lnTo>
                  <a:lnTo>
                    <a:pt x="5466" y="4292"/>
                  </a:lnTo>
                  <a:lnTo>
                    <a:pt x="5612" y="3632"/>
                  </a:lnTo>
                  <a:lnTo>
                    <a:pt x="5722" y="2971"/>
                  </a:lnTo>
                  <a:lnTo>
                    <a:pt x="5796" y="2311"/>
                  </a:lnTo>
                  <a:lnTo>
                    <a:pt x="5832" y="1981"/>
                  </a:lnTo>
                  <a:lnTo>
                    <a:pt x="5796" y="1651"/>
                  </a:lnTo>
                  <a:lnTo>
                    <a:pt x="5759" y="1357"/>
                  </a:lnTo>
                  <a:lnTo>
                    <a:pt x="5649" y="1064"/>
                  </a:lnTo>
                  <a:lnTo>
                    <a:pt x="5539" y="807"/>
                  </a:lnTo>
                  <a:lnTo>
                    <a:pt x="5356" y="587"/>
                  </a:lnTo>
                  <a:lnTo>
                    <a:pt x="5099" y="367"/>
                  </a:lnTo>
                  <a:lnTo>
                    <a:pt x="4842" y="184"/>
                  </a:lnTo>
                  <a:lnTo>
                    <a:pt x="4512" y="73"/>
                  </a:lnTo>
                  <a:lnTo>
                    <a:pt x="4182" y="0"/>
                  </a:lnTo>
                  <a:close/>
                  <a:moveTo>
                    <a:pt x="8730" y="3962"/>
                  </a:moveTo>
                  <a:lnTo>
                    <a:pt x="8584" y="4072"/>
                  </a:lnTo>
                  <a:lnTo>
                    <a:pt x="8437" y="4182"/>
                  </a:lnTo>
                  <a:lnTo>
                    <a:pt x="8327" y="4329"/>
                  </a:lnTo>
                  <a:lnTo>
                    <a:pt x="7887" y="4439"/>
                  </a:lnTo>
                  <a:lnTo>
                    <a:pt x="7336" y="4585"/>
                  </a:lnTo>
                  <a:lnTo>
                    <a:pt x="6786" y="4842"/>
                  </a:lnTo>
                  <a:lnTo>
                    <a:pt x="6566" y="4989"/>
                  </a:lnTo>
                  <a:lnTo>
                    <a:pt x="6309" y="5172"/>
                  </a:lnTo>
                  <a:lnTo>
                    <a:pt x="6089" y="5356"/>
                  </a:lnTo>
                  <a:lnTo>
                    <a:pt x="5906" y="5576"/>
                  </a:lnTo>
                  <a:lnTo>
                    <a:pt x="5759" y="5796"/>
                  </a:lnTo>
                  <a:lnTo>
                    <a:pt x="5612" y="6053"/>
                  </a:lnTo>
                  <a:lnTo>
                    <a:pt x="5539" y="6309"/>
                  </a:lnTo>
                  <a:lnTo>
                    <a:pt x="5502" y="6603"/>
                  </a:lnTo>
                  <a:lnTo>
                    <a:pt x="5466" y="6860"/>
                  </a:lnTo>
                  <a:lnTo>
                    <a:pt x="5502" y="7116"/>
                  </a:lnTo>
                  <a:lnTo>
                    <a:pt x="5539" y="7373"/>
                  </a:lnTo>
                  <a:lnTo>
                    <a:pt x="5612" y="7630"/>
                  </a:lnTo>
                  <a:lnTo>
                    <a:pt x="5722" y="7887"/>
                  </a:lnTo>
                  <a:lnTo>
                    <a:pt x="5869" y="8107"/>
                  </a:lnTo>
                  <a:lnTo>
                    <a:pt x="6016" y="8327"/>
                  </a:lnTo>
                  <a:lnTo>
                    <a:pt x="6199" y="8547"/>
                  </a:lnTo>
                  <a:lnTo>
                    <a:pt x="6419" y="8730"/>
                  </a:lnTo>
                  <a:lnTo>
                    <a:pt x="6639" y="8914"/>
                  </a:lnTo>
                  <a:lnTo>
                    <a:pt x="6860" y="9060"/>
                  </a:lnTo>
                  <a:lnTo>
                    <a:pt x="7116" y="9170"/>
                  </a:lnTo>
                  <a:lnTo>
                    <a:pt x="7410" y="9244"/>
                  </a:lnTo>
                  <a:lnTo>
                    <a:pt x="7703" y="9281"/>
                  </a:lnTo>
                  <a:lnTo>
                    <a:pt x="8033" y="9244"/>
                  </a:lnTo>
                  <a:lnTo>
                    <a:pt x="8327" y="9170"/>
                  </a:lnTo>
                  <a:lnTo>
                    <a:pt x="8620" y="9024"/>
                  </a:lnTo>
                  <a:lnTo>
                    <a:pt x="8877" y="8877"/>
                  </a:lnTo>
                  <a:lnTo>
                    <a:pt x="9391" y="8547"/>
                  </a:lnTo>
                  <a:lnTo>
                    <a:pt x="9611" y="8364"/>
                  </a:lnTo>
                  <a:lnTo>
                    <a:pt x="9794" y="8143"/>
                  </a:lnTo>
                  <a:lnTo>
                    <a:pt x="9977" y="7923"/>
                  </a:lnTo>
                  <a:lnTo>
                    <a:pt x="10161" y="7703"/>
                  </a:lnTo>
                  <a:lnTo>
                    <a:pt x="10418" y="7190"/>
                  </a:lnTo>
                  <a:lnTo>
                    <a:pt x="10638" y="6676"/>
                  </a:lnTo>
                  <a:lnTo>
                    <a:pt x="10711" y="6346"/>
                  </a:lnTo>
                  <a:lnTo>
                    <a:pt x="10748" y="6053"/>
                  </a:lnTo>
                  <a:lnTo>
                    <a:pt x="10748" y="5722"/>
                  </a:lnTo>
                  <a:lnTo>
                    <a:pt x="10711" y="5466"/>
                  </a:lnTo>
                  <a:lnTo>
                    <a:pt x="10601" y="5172"/>
                  </a:lnTo>
                  <a:lnTo>
                    <a:pt x="10454" y="4915"/>
                  </a:lnTo>
                  <a:lnTo>
                    <a:pt x="10271" y="4659"/>
                  </a:lnTo>
                  <a:lnTo>
                    <a:pt x="10051" y="4439"/>
                  </a:lnTo>
                  <a:lnTo>
                    <a:pt x="9794" y="4255"/>
                  </a:lnTo>
                  <a:lnTo>
                    <a:pt x="9537" y="4108"/>
                  </a:lnTo>
                  <a:lnTo>
                    <a:pt x="9244" y="3998"/>
                  </a:lnTo>
                  <a:lnTo>
                    <a:pt x="8950" y="396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6" name="Shape 316"/>
            <p:cNvSpPr/>
            <p:nvPr/>
          </p:nvSpPr>
          <p:spPr>
            <a:xfrm>
              <a:off x="6385050" y="4208725"/>
              <a:ext cx="422775" cy="298975"/>
            </a:xfrm>
            <a:custGeom>
              <a:avLst/>
              <a:gdLst/>
              <a:ahLst/>
              <a:cxnLst/>
              <a:rect l="0" t="0" r="0" b="0"/>
              <a:pathLst>
                <a:path w="16911" h="11959" extrusionOk="0">
                  <a:moveTo>
                    <a:pt x="12215" y="8951"/>
                  </a:moveTo>
                  <a:lnTo>
                    <a:pt x="12032" y="9098"/>
                  </a:lnTo>
                  <a:lnTo>
                    <a:pt x="11848" y="9244"/>
                  </a:lnTo>
                  <a:lnTo>
                    <a:pt x="11408" y="9538"/>
                  </a:lnTo>
                  <a:lnTo>
                    <a:pt x="11005" y="9685"/>
                  </a:lnTo>
                  <a:lnTo>
                    <a:pt x="10638" y="9868"/>
                  </a:lnTo>
                  <a:lnTo>
                    <a:pt x="10124" y="10051"/>
                  </a:lnTo>
                  <a:lnTo>
                    <a:pt x="9977" y="10125"/>
                  </a:lnTo>
                  <a:lnTo>
                    <a:pt x="9794" y="10161"/>
                  </a:lnTo>
                  <a:lnTo>
                    <a:pt x="9904" y="9978"/>
                  </a:lnTo>
                  <a:lnTo>
                    <a:pt x="10051" y="9795"/>
                  </a:lnTo>
                  <a:lnTo>
                    <a:pt x="10344" y="9758"/>
                  </a:lnTo>
                  <a:lnTo>
                    <a:pt x="10601" y="9648"/>
                  </a:lnTo>
                  <a:lnTo>
                    <a:pt x="10858" y="9538"/>
                  </a:lnTo>
                  <a:lnTo>
                    <a:pt x="11115" y="9354"/>
                  </a:lnTo>
                  <a:lnTo>
                    <a:pt x="11335" y="9171"/>
                  </a:lnTo>
                  <a:lnTo>
                    <a:pt x="11371" y="9061"/>
                  </a:lnTo>
                  <a:lnTo>
                    <a:pt x="11445" y="9061"/>
                  </a:lnTo>
                  <a:lnTo>
                    <a:pt x="11481" y="9024"/>
                  </a:lnTo>
                  <a:lnTo>
                    <a:pt x="11848" y="8951"/>
                  </a:lnTo>
                  <a:close/>
                  <a:moveTo>
                    <a:pt x="12619" y="8988"/>
                  </a:moveTo>
                  <a:lnTo>
                    <a:pt x="12839" y="9061"/>
                  </a:lnTo>
                  <a:lnTo>
                    <a:pt x="12839" y="9171"/>
                  </a:lnTo>
                  <a:lnTo>
                    <a:pt x="12215" y="9685"/>
                  </a:lnTo>
                  <a:lnTo>
                    <a:pt x="11518" y="10125"/>
                  </a:lnTo>
                  <a:lnTo>
                    <a:pt x="11115" y="10345"/>
                  </a:lnTo>
                  <a:lnTo>
                    <a:pt x="10711" y="10528"/>
                  </a:lnTo>
                  <a:lnTo>
                    <a:pt x="10308" y="10712"/>
                  </a:lnTo>
                  <a:lnTo>
                    <a:pt x="9904" y="10932"/>
                  </a:lnTo>
                  <a:lnTo>
                    <a:pt x="9831" y="10822"/>
                  </a:lnTo>
                  <a:lnTo>
                    <a:pt x="9794" y="10712"/>
                  </a:lnTo>
                  <a:lnTo>
                    <a:pt x="9757" y="10455"/>
                  </a:lnTo>
                  <a:lnTo>
                    <a:pt x="9904" y="10455"/>
                  </a:lnTo>
                  <a:lnTo>
                    <a:pt x="10051" y="10381"/>
                  </a:lnTo>
                  <a:lnTo>
                    <a:pt x="10344" y="10271"/>
                  </a:lnTo>
                  <a:lnTo>
                    <a:pt x="11078" y="10015"/>
                  </a:lnTo>
                  <a:lnTo>
                    <a:pt x="11481" y="9831"/>
                  </a:lnTo>
                  <a:lnTo>
                    <a:pt x="11922" y="9611"/>
                  </a:lnTo>
                  <a:lnTo>
                    <a:pt x="12288" y="9318"/>
                  </a:lnTo>
                  <a:lnTo>
                    <a:pt x="12435" y="9171"/>
                  </a:lnTo>
                  <a:lnTo>
                    <a:pt x="12619" y="8988"/>
                  </a:lnTo>
                  <a:close/>
                  <a:moveTo>
                    <a:pt x="9464" y="514"/>
                  </a:moveTo>
                  <a:lnTo>
                    <a:pt x="9721" y="551"/>
                  </a:lnTo>
                  <a:lnTo>
                    <a:pt x="9941" y="588"/>
                  </a:lnTo>
                  <a:lnTo>
                    <a:pt x="10161" y="661"/>
                  </a:lnTo>
                  <a:lnTo>
                    <a:pt x="10344" y="771"/>
                  </a:lnTo>
                  <a:lnTo>
                    <a:pt x="10491" y="918"/>
                  </a:lnTo>
                  <a:lnTo>
                    <a:pt x="10564" y="1101"/>
                  </a:lnTo>
                  <a:lnTo>
                    <a:pt x="10601" y="1101"/>
                  </a:lnTo>
                  <a:lnTo>
                    <a:pt x="10528" y="1211"/>
                  </a:lnTo>
                  <a:lnTo>
                    <a:pt x="10528" y="1321"/>
                  </a:lnTo>
                  <a:lnTo>
                    <a:pt x="10564" y="1615"/>
                  </a:lnTo>
                  <a:lnTo>
                    <a:pt x="10638" y="1871"/>
                  </a:lnTo>
                  <a:lnTo>
                    <a:pt x="10748" y="2091"/>
                  </a:lnTo>
                  <a:lnTo>
                    <a:pt x="10931" y="2348"/>
                  </a:lnTo>
                  <a:lnTo>
                    <a:pt x="11005" y="2495"/>
                  </a:lnTo>
                  <a:lnTo>
                    <a:pt x="11041" y="2678"/>
                  </a:lnTo>
                  <a:lnTo>
                    <a:pt x="11041" y="2752"/>
                  </a:lnTo>
                  <a:lnTo>
                    <a:pt x="11005" y="2788"/>
                  </a:lnTo>
                  <a:lnTo>
                    <a:pt x="10931" y="2788"/>
                  </a:lnTo>
                  <a:lnTo>
                    <a:pt x="10858" y="2752"/>
                  </a:lnTo>
                  <a:lnTo>
                    <a:pt x="10784" y="2642"/>
                  </a:lnTo>
                  <a:lnTo>
                    <a:pt x="10674" y="2312"/>
                  </a:lnTo>
                  <a:lnTo>
                    <a:pt x="10601" y="2128"/>
                  </a:lnTo>
                  <a:lnTo>
                    <a:pt x="10491" y="1981"/>
                  </a:lnTo>
                  <a:lnTo>
                    <a:pt x="10381" y="1798"/>
                  </a:lnTo>
                  <a:lnTo>
                    <a:pt x="10234" y="1651"/>
                  </a:lnTo>
                  <a:lnTo>
                    <a:pt x="10088" y="1541"/>
                  </a:lnTo>
                  <a:lnTo>
                    <a:pt x="9904" y="1431"/>
                  </a:lnTo>
                  <a:lnTo>
                    <a:pt x="9721" y="1358"/>
                  </a:lnTo>
                  <a:lnTo>
                    <a:pt x="9537" y="1321"/>
                  </a:lnTo>
                  <a:lnTo>
                    <a:pt x="9134" y="1321"/>
                  </a:lnTo>
                  <a:lnTo>
                    <a:pt x="8950" y="1358"/>
                  </a:lnTo>
                  <a:lnTo>
                    <a:pt x="8767" y="1431"/>
                  </a:lnTo>
                  <a:lnTo>
                    <a:pt x="8694" y="1468"/>
                  </a:lnTo>
                  <a:lnTo>
                    <a:pt x="8657" y="1505"/>
                  </a:lnTo>
                  <a:lnTo>
                    <a:pt x="8694" y="1615"/>
                  </a:lnTo>
                  <a:lnTo>
                    <a:pt x="8767" y="1688"/>
                  </a:lnTo>
                  <a:lnTo>
                    <a:pt x="8804" y="1725"/>
                  </a:lnTo>
                  <a:lnTo>
                    <a:pt x="8877" y="1725"/>
                  </a:lnTo>
                  <a:lnTo>
                    <a:pt x="9097" y="1688"/>
                  </a:lnTo>
                  <a:lnTo>
                    <a:pt x="9281" y="1688"/>
                  </a:lnTo>
                  <a:lnTo>
                    <a:pt x="9501" y="1725"/>
                  </a:lnTo>
                  <a:lnTo>
                    <a:pt x="9684" y="1798"/>
                  </a:lnTo>
                  <a:lnTo>
                    <a:pt x="9867" y="1871"/>
                  </a:lnTo>
                  <a:lnTo>
                    <a:pt x="10014" y="2018"/>
                  </a:lnTo>
                  <a:lnTo>
                    <a:pt x="10161" y="2165"/>
                  </a:lnTo>
                  <a:lnTo>
                    <a:pt x="10271" y="2348"/>
                  </a:lnTo>
                  <a:lnTo>
                    <a:pt x="10418" y="2788"/>
                  </a:lnTo>
                  <a:lnTo>
                    <a:pt x="10528" y="2972"/>
                  </a:lnTo>
                  <a:lnTo>
                    <a:pt x="10638" y="3119"/>
                  </a:lnTo>
                  <a:lnTo>
                    <a:pt x="10528" y="3192"/>
                  </a:lnTo>
                  <a:lnTo>
                    <a:pt x="10308" y="3375"/>
                  </a:lnTo>
                  <a:lnTo>
                    <a:pt x="10088" y="3595"/>
                  </a:lnTo>
                  <a:lnTo>
                    <a:pt x="9904" y="3816"/>
                  </a:lnTo>
                  <a:lnTo>
                    <a:pt x="9794" y="4072"/>
                  </a:lnTo>
                  <a:lnTo>
                    <a:pt x="9721" y="4292"/>
                  </a:lnTo>
                  <a:lnTo>
                    <a:pt x="9684" y="4512"/>
                  </a:lnTo>
                  <a:lnTo>
                    <a:pt x="9721" y="4733"/>
                  </a:lnTo>
                  <a:lnTo>
                    <a:pt x="9757" y="4953"/>
                  </a:lnTo>
                  <a:lnTo>
                    <a:pt x="9867" y="5136"/>
                  </a:lnTo>
                  <a:lnTo>
                    <a:pt x="10014" y="5283"/>
                  </a:lnTo>
                  <a:lnTo>
                    <a:pt x="10198" y="5429"/>
                  </a:lnTo>
                  <a:lnTo>
                    <a:pt x="10418" y="5503"/>
                  </a:lnTo>
                  <a:lnTo>
                    <a:pt x="10638" y="5576"/>
                  </a:lnTo>
                  <a:lnTo>
                    <a:pt x="10895" y="5540"/>
                  </a:lnTo>
                  <a:lnTo>
                    <a:pt x="11151" y="5503"/>
                  </a:lnTo>
                  <a:lnTo>
                    <a:pt x="11371" y="5393"/>
                  </a:lnTo>
                  <a:lnTo>
                    <a:pt x="12032" y="5063"/>
                  </a:lnTo>
                  <a:lnTo>
                    <a:pt x="12692" y="4659"/>
                  </a:lnTo>
                  <a:lnTo>
                    <a:pt x="12729" y="4586"/>
                  </a:lnTo>
                  <a:lnTo>
                    <a:pt x="12765" y="4512"/>
                  </a:lnTo>
                  <a:lnTo>
                    <a:pt x="12765" y="4439"/>
                  </a:lnTo>
                  <a:lnTo>
                    <a:pt x="12729" y="4402"/>
                  </a:lnTo>
                  <a:lnTo>
                    <a:pt x="12692" y="4329"/>
                  </a:lnTo>
                  <a:lnTo>
                    <a:pt x="12619" y="4292"/>
                  </a:lnTo>
                  <a:lnTo>
                    <a:pt x="12472" y="4292"/>
                  </a:lnTo>
                  <a:lnTo>
                    <a:pt x="12032" y="4549"/>
                  </a:lnTo>
                  <a:lnTo>
                    <a:pt x="11591" y="4843"/>
                  </a:lnTo>
                  <a:lnTo>
                    <a:pt x="11371" y="4953"/>
                  </a:lnTo>
                  <a:lnTo>
                    <a:pt x="11151" y="5063"/>
                  </a:lnTo>
                  <a:lnTo>
                    <a:pt x="10895" y="5136"/>
                  </a:lnTo>
                  <a:lnTo>
                    <a:pt x="10528" y="5136"/>
                  </a:lnTo>
                  <a:lnTo>
                    <a:pt x="10418" y="5099"/>
                  </a:lnTo>
                  <a:lnTo>
                    <a:pt x="10308" y="5026"/>
                  </a:lnTo>
                  <a:lnTo>
                    <a:pt x="10234" y="4953"/>
                  </a:lnTo>
                  <a:lnTo>
                    <a:pt x="10161" y="4843"/>
                  </a:lnTo>
                  <a:lnTo>
                    <a:pt x="10124" y="4733"/>
                  </a:lnTo>
                  <a:lnTo>
                    <a:pt x="10088" y="4476"/>
                  </a:lnTo>
                  <a:lnTo>
                    <a:pt x="10124" y="4366"/>
                  </a:lnTo>
                  <a:lnTo>
                    <a:pt x="10161" y="4219"/>
                  </a:lnTo>
                  <a:lnTo>
                    <a:pt x="10271" y="3999"/>
                  </a:lnTo>
                  <a:lnTo>
                    <a:pt x="10454" y="3816"/>
                  </a:lnTo>
                  <a:lnTo>
                    <a:pt x="10674" y="3632"/>
                  </a:lnTo>
                  <a:lnTo>
                    <a:pt x="10968" y="3375"/>
                  </a:lnTo>
                  <a:lnTo>
                    <a:pt x="11225" y="3119"/>
                  </a:lnTo>
                  <a:lnTo>
                    <a:pt x="11335" y="2972"/>
                  </a:lnTo>
                  <a:lnTo>
                    <a:pt x="11408" y="2825"/>
                  </a:lnTo>
                  <a:lnTo>
                    <a:pt x="11408" y="2642"/>
                  </a:lnTo>
                  <a:lnTo>
                    <a:pt x="11408" y="2422"/>
                  </a:lnTo>
                  <a:lnTo>
                    <a:pt x="11335" y="2275"/>
                  </a:lnTo>
                  <a:lnTo>
                    <a:pt x="11261" y="2165"/>
                  </a:lnTo>
                  <a:lnTo>
                    <a:pt x="11078" y="1871"/>
                  </a:lnTo>
                  <a:lnTo>
                    <a:pt x="10895" y="1578"/>
                  </a:lnTo>
                  <a:lnTo>
                    <a:pt x="10821" y="1431"/>
                  </a:lnTo>
                  <a:lnTo>
                    <a:pt x="10821" y="1284"/>
                  </a:lnTo>
                  <a:lnTo>
                    <a:pt x="10895" y="1248"/>
                  </a:lnTo>
                  <a:lnTo>
                    <a:pt x="11298" y="1138"/>
                  </a:lnTo>
                  <a:lnTo>
                    <a:pt x="11702" y="1028"/>
                  </a:lnTo>
                  <a:lnTo>
                    <a:pt x="12142" y="954"/>
                  </a:lnTo>
                  <a:lnTo>
                    <a:pt x="12582" y="918"/>
                  </a:lnTo>
                  <a:lnTo>
                    <a:pt x="12802" y="954"/>
                  </a:lnTo>
                  <a:lnTo>
                    <a:pt x="13022" y="1028"/>
                  </a:lnTo>
                  <a:lnTo>
                    <a:pt x="13205" y="1101"/>
                  </a:lnTo>
                  <a:lnTo>
                    <a:pt x="13352" y="1211"/>
                  </a:lnTo>
                  <a:lnTo>
                    <a:pt x="13499" y="1358"/>
                  </a:lnTo>
                  <a:lnTo>
                    <a:pt x="13609" y="1505"/>
                  </a:lnTo>
                  <a:lnTo>
                    <a:pt x="13829" y="1908"/>
                  </a:lnTo>
                  <a:lnTo>
                    <a:pt x="14012" y="2202"/>
                  </a:lnTo>
                  <a:lnTo>
                    <a:pt x="13866" y="2422"/>
                  </a:lnTo>
                  <a:lnTo>
                    <a:pt x="13682" y="2568"/>
                  </a:lnTo>
                  <a:lnTo>
                    <a:pt x="13499" y="2678"/>
                  </a:lnTo>
                  <a:lnTo>
                    <a:pt x="13279" y="2788"/>
                  </a:lnTo>
                  <a:lnTo>
                    <a:pt x="12839" y="2935"/>
                  </a:lnTo>
                  <a:lnTo>
                    <a:pt x="12362" y="3082"/>
                  </a:lnTo>
                  <a:lnTo>
                    <a:pt x="11995" y="3229"/>
                  </a:lnTo>
                  <a:lnTo>
                    <a:pt x="11518" y="3449"/>
                  </a:lnTo>
                  <a:lnTo>
                    <a:pt x="11298" y="3559"/>
                  </a:lnTo>
                  <a:lnTo>
                    <a:pt x="11151" y="3742"/>
                  </a:lnTo>
                  <a:lnTo>
                    <a:pt x="11041" y="3889"/>
                  </a:lnTo>
                  <a:lnTo>
                    <a:pt x="11005" y="3999"/>
                  </a:lnTo>
                  <a:lnTo>
                    <a:pt x="11005" y="4109"/>
                  </a:lnTo>
                  <a:lnTo>
                    <a:pt x="11005" y="4182"/>
                  </a:lnTo>
                  <a:lnTo>
                    <a:pt x="11041" y="4256"/>
                  </a:lnTo>
                  <a:lnTo>
                    <a:pt x="11115" y="4292"/>
                  </a:lnTo>
                  <a:lnTo>
                    <a:pt x="11335" y="4292"/>
                  </a:lnTo>
                  <a:lnTo>
                    <a:pt x="11371" y="4219"/>
                  </a:lnTo>
                  <a:lnTo>
                    <a:pt x="11408" y="4146"/>
                  </a:lnTo>
                  <a:lnTo>
                    <a:pt x="11445" y="4072"/>
                  </a:lnTo>
                  <a:lnTo>
                    <a:pt x="11555" y="3962"/>
                  </a:lnTo>
                  <a:lnTo>
                    <a:pt x="11775" y="3816"/>
                  </a:lnTo>
                  <a:lnTo>
                    <a:pt x="12068" y="3669"/>
                  </a:lnTo>
                  <a:lnTo>
                    <a:pt x="12288" y="3595"/>
                  </a:lnTo>
                  <a:lnTo>
                    <a:pt x="12802" y="3412"/>
                  </a:lnTo>
                  <a:lnTo>
                    <a:pt x="13279" y="3229"/>
                  </a:lnTo>
                  <a:lnTo>
                    <a:pt x="13572" y="3119"/>
                  </a:lnTo>
                  <a:lnTo>
                    <a:pt x="13866" y="2972"/>
                  </a:lnTo>
                  <a:lnTo>
                    <a:pt x="14086" y="2752"/>
                  </a:lnTo>
                  <a:lnTo>
                    <a:pt x="14159" y="2642"/>
                  </a:lnTo>
                  <a:lnTo>
                    <a:pt x="14233" y="2495"/>
                  </a:lnTo>
                  <a:lnTo>
                    <a:pt x="14306" y="2568"/>
                  </a:lnTo>
                  <a:lnTo>
                    <a:pt x="14489" y="2715"/>
                  </a:lnTo>
                  <a:lnTo>
                    <a:pt x="14673" y="2788"/>
                  </a:lnTo>
                  <a:lnTo>
                    <a:pt x="14893" y="2898"/>
                  </a:lnTo>
                  <a:lnTo>
                    <a:pt x="15076" y="3009"/>
                  </a:lnTo>
                  <a:lnTo>
                    <a:pt x="15296" y="3192"/>
                  </a:lnTo>
                  <a:lnTo>
                    <a:pt x="15480" y="3449"/>
                  </a:lnTo>
                  <a:lnTo>
                    <a:pt x="15626" y="3705"/>
                  </a:lnTo>
                  <a:lnTo>
                    <a:pt x="15700" y="3999"/>
                  </a:lnTo>
                  <a:lnTo>
                    <a:pt x="15480" y="4366"/>
                  </a:lnTo>
                  <a:lnTo>
                    <a:pt x="15370" y="4549"/>
                  </a:lnTo>
                  <a:lnTo>
                    <a:pt x="15186" y="4696"/>
                  </a:lnTo>
                  <a:lnTo>
                    <a:pt x="14966" y="4879"/>
                  </a:lnTo>
                  <a:lnTo>
                    <a:pt x="14709" y="5063"/>
                  </a:lnTo>
                  <a:lnTo>
                    <a:pt x="14416" y="5173"/>
                  </a:lnTo>
                  <a:lnTo>
                    <a:pt x="14123" y="5283"/>
                  </a:lnTo>
                  <a:lnTo>
                    <a:pt x="13572" y="5429"/>
                  </a:lnTo>
                  <a:lnTo>
                    <a:pt x="13022" y="5613"/>
                  </a:lnTo>
                  <a:lnTo>
                    <a:pt x="12765" y="5723"/>
                  </a:lnTo>
                  <a:lnTo>
                    <a:pt x="12509" y="5870"/>
                  </a:lnTo>
                  <a:lnTo>
                    <a:pt x="12288" y="6016"/>
                  </a:lnTo>
                  <a:lnTo>
                    <a:pt x="12105" y="6236"/>
                  </a:lnTo>
                  <a:lnTo>
                    <a:pt x="11958" y="6420"/>
                  </a:lnTo>
                  <a:lnTo>
                    <a:pt x="11922" y="6640"/>
                  </a:lnTo>
                  <a:lnTo>
                    <a:pt x="11922" y="6823"/>
                  </a:lnTo>
                  <a:lnTo>
                    <a:pt x="11958" y="7007"/>
                  </a:lnTo>
                  <a:lnTo>
                    <a:pt x="12032" y="7154"/>
                  </a:lnTo>
                  <a:lnTo>
                    <a:pt x="12178" y="7300"/>
                  </a:lnTo>
                  <a:lnTo>
                    <a:pt x="12325" y="7410"/>
                  </a:lnTo>
                  <a:lnTo>
                    <a:pt x="12545" y="7520"/>
                  </a:lnTo>
                  <a:lnTo>
                    <a:pt x="12765" y="7557"/>
                  </a:lnTo>
                  <a:lnTo>
                    <a:pt x="12985" y="7557"/>
                  </a:lnTo>
                  <a:lnTo>
                    <a:pt x="13205" y="7520"/>
                  </a:lnTo>
                  <a:lnTo>
                    <a:pt x="13426" y="7484"/>
                  </a:lnTo>
                  <a:lnTo>
                    <a:pt x="13682" y="7410"/>
                  </a:lnTo>
                  <a:lnTo>
                    <a:pt x="13976" y="7300"/>
                  </a:lnTo>
                  <a:lnTo>
                    <a:pt x="14196" y="7154"/>
                  </a:lnTo>
                  <a:lnTo>
                    <a:pt x="14306" y="7043"/>
                  </a:lnTo>
                  <a:lnTo>
                    <a:pt x="14343" y="6970"/>
                  </a:lnTo>
                  <a:lnTo>
                    <a:pt x="14379" y="6823"/>
                  </a:lnTo>
                  <a:lnTo>
                    <a:pt x="14343" y="6787"/>
                  </a:lnTo>
                  <a:lnTo>
                    <a:pt x="14269" y="6750"/>
                  </a:lnTo>
                  <a:lnTo>
                    <a:pt x="14086" y="6750"/>
                  </a:lnTo>
                  <a:lnTo>
                    <a:pt x="13902" y="6823"/>
                  </a:lnTo>
                  <a:lnTo>
                    <a:pt x="13536" y="6970"/>
                  </a:lnTo>
                  <a:lnTo>
                    <a:pt x="13316" y="7043"/>
                  </a:lnTo>
                  <a:lnTo>
                    <a:pt x="13095" y="7080"/>
                  </a:lnTo>
                  <a:lnTo>
                    <a:pt x="12655" y="7080"/>
                  </a:lnTo>
                  <a:lnTo>
                    <a:pt x="12509" y="7007"/>
                  </a:lnTo>
                  <a:lnTo>
                    <a:pt x="12435" y="6933"/>
                  </a:lnTo>
                  <a:lnTo>
                    <a:pt x="12362" y="6823"/>
                  </a:lnTo>
                  <a:lnTo>
                    <a:pt x="12362" y="6713"/>
                  </a:lnTo>
                  <a:lnTo>
                    <a:pt x="12398" y="6603"/>
                  </a:lnTo>
                  <a:lnTo>
                    <a:pt x="12472" y="6493"/>
                  </a:lnTo>
                  <a:lnTo>
                    <a:pt x="12655" y="6310"/>
                  </a:lnTo>
                  <a:lnTo>
                    <a:pt x="12875" y="6163"/>
                  </a:lnTo>
                  <a:lnTo>
                    <a:pt x="13132" y="6053"/>
                  </a:lnTo>
                  <a:lnTo>
                    <a:pt x="13609" y="5906"/>
                  </a:lnTo>
                  <a:lnTo>
                    <a:pt x="14453" y="5613"/>
                  </a:lnTo>
                  <a:lnTo>
                    <a:pt x="14893" y="5429"/>
                  </a:lnTo>
                  <a:lnTo>
                    <a:pt x="15076" y="5319"/>
                  </a:lnTo>
                  <a:lnTo>
                    <a:pt x="15260" y="5173"/>
                  </a:lnTo>
                  <a:lnTo>
                    <a:pt x="15516" y="4953"/>
                  </a:lnTo>
                  <a:lnTo>
                    <a:pt x="15736" y="4659"/>
                  </a:lnTo>
                  <a:lnTo>
                    <a:pt x="15736" y="4696"/>
                  </a:lnTo>
                  <a:lnTo>
                    <a:pt x="15700" y="4806"/>
                  </a:lnTo>
                  <a:lnTo>
                    <a:pt x="15773" y="4916"/>
                  </a:lnTo>
                  <a:lnTo>
                    <a:pt x="15847" y="4989"/>
                  </a:lnTo>
                  <a:lnTo>
                    <a:pt x="15957" y="5026"/>
                  </a:lnTo>
                  <a:lnTo>
                    <a:pt x="16103" y="5063"/>
                  </a:lnTo>
                  <a:lnTo>
                    <a:pt x="16177" y="5099"/>
                  </a:lnTo>
                  <a:lnTo>
                    <a:pt x="16250" y="5209"/>
                  </a:lnTo>
                  <a:lnTo>
                    <a:pt x="16323" y="5356"/>
                  </a:lnTo>
                  <a:lnTo>
                    <a:pt x="16140" y="5393"/>
                  </a:lnTo>
                  <a:lnTo>
                    <a:pt x="15920" y="5466"/>
                  </a:lnTo>
                  <a:lnTo>
                    <a:pt x="15553" y="5650"/>
                  </a:lnTo>
                  <a:lnTo>
                    <a:pt x="15003" y="5833"/>
                  </a:lnTo>
                  <a:lnTo>
                    <a:pt x="14783" y="5906"/>
                  </a:lnTo>
                  <a:lnTo>
                    <a:pt x="14709" y="5980"/>
                  </a:lnTo>
                  <a:lnTo>
                    <a:pt x="14636" y="6090"/>
                  </a:lnTo>
                  <a:lnTo>
                    <a:pt x="14599" y="6163"/>
                  </a:lnTo>
                  <a:lnTo>
                    <a:pt x="14673" y="6273"/>
                  </a:lnTo>
                  <a:lnTo>
                    <a:pt x="14783" y="6310"/>
                  </a:lnTo>
                  <a:lnTo>
                    <a:pt x="14893" y="6310"/>
                  </a:lnTo>
                  <a:lnTo>
                    <a:pt x="15150" y="6273"/>
                  </a:lnTo>
                  <a:lnTo>
                    <a:pt x="15406" y="6163"/>
                  </a:lnTo>
                  <a:lnTo>
                    <a:pt x="15626" y="6053"/>
                  </a:lnTo>
                  <a:lnTo>
                    <a:pt x="16030" y="5870"/>
                  </a:lnTo>
                  <a:lnTo>
                    <a:pt x="16213" y="5723"/>
                  </a:lnTo>
                  <a:lnTo>
                    <a:pt x="16397" y="5576"/>
                  </a:lnTo>
                  <a:lnTo>
                    <a:pt x="16397" y="5833"/>
                  </a:lnTo>
                  <a:lnTo>
                    <a:pt x="16397" y="6090"/>
                  </a:lnTo>
                  <a:lnTo>
                    <a:pt x="16397" y="6493"/>
                  </a:lnTo>
                  <a:lnTo>
                    <a:pt x="16397" y="6567"/>
                  </a:lnTo>
                  <a:lnTo>
                    <a:pt x="16323" y="6603"/>
                  </a:lnTo>
                  <a:lnTo>
                    <a:pt x="16177" y="6933"/>
                  </a:lnTo>
                  <a:lnTo>
                    <a:pt x="16067" y="7264"/>
                  </a:lnTo>
                  <a:lnTo>
                    <a:pt x="15076" y="7264"/>
                  </a:lnTo>
                  <a:lnTo>
                    <a:pt x="14783" y="7300"/>
                  </a:lnTo>
                  <a:lnTo>
                    <a:pt x="14526" y="7410"/>
                  </a:lnTo>
                  <a:lnTo>
                    <a:pt x="14343" y="7594"/>
                  </a:lnTo>
                  <a:lnTo>
                    <a:pt x="14196" y="7814"/>
                  </a:lnTo>
                  <a:lnTo>
                    <a:pt x="14086" y="8034"/>
                  </a:lnTo>
                  <a:lnTo>
                    <a:pt x="14049" y="8181"/>
                  </a:lnTo>
                  <a:lnTo>
                    <a:pt x="14012" y="8327"/>
                  </a:lnTo>
                  <a:lnTo>
                    <a:pt x="14049" y="8584"/>
                  </a:lnTo>
                  <a:lnTo>
                    <a:pt x="14159" y="8841"/>
                  </a:lnTo>
                  <a:lnTo>
                    <a:pt x="14306" y="9098"/>
                  </a:lnTo>
                  <a:lnTo>
                    <a:pt x="14489" y="9318"/>
                  </a:lnTo>
                  <a:lnTo>
                    <a:pt x="14673" y="9538"/>
                  </a:lnTo>
                  <a:lnTo>
                    <a:pt x="14856" y="9758"/>
                  </a:lnTo>
                  <a:lnTo>
                    <a:pt x="15003" y="9831"/>
                  </a:lnTo>
                  <a:lnTo>
                    <a:pt x="15150" y="9868"/>
                  </a:lnTo>
                  <a:lnTo>
                    <a:pt x="15223" y="9831"/>
                  </a:lnTo>
                  <a:lnTo>
                    <a:pt x="15260" y="9758"/>
                  </a:lnTo>
                  <a:lnTo>
                    <a:pt x="15260" y="9685"/>
                  </a:lnTo>
                  <a:lnTo>
                    <a:pt x="15260" y="9574"/>
                  </a:lnTo>
                  <a:lnTo>
                    <a:pt x="15150" y="9428"/>
                  </a:lnTo>
                  <a:lnTo>
                    <a:pt x="14893" y="9134"/>
                  </a:lnTo>
                  <a:lnTo>
                    <a:pt x="14709" y="8951"/>
                  </a:lnTo>
                  <a:lnTo>
                    <a:pt x="14563" y="8731"/>
                  </a:lnTo>
                  <a:lnTo>
                    <a:pt x="14489" y="8511"/>
                  </a:lnTo>
                  <a:lnTo>
                    <a:pt x="14453" y="8364"/>
                  </a:lnTo>
                  <a:lnTo>
                    <a:pt x="14453" y="8254"/>
                  </a:lnTo>
                  <a:lnTo>
                    <a:pt x="14489" y="8107"/>
                  </a:lnTo>
                  <a:lnTo>
                    <a:pt x="14563" y="7997"/>
                  </a:lnTo>
                  <a:lnTo>
                    <a:pt x="14673" y="7850"/>
                  </a:lnTo>
                  <a:lnTo>
                    <a:pt x="14893" y="7740"/>
                  </a:lnTo>
                  <a:lnTo>
                    <a:pt x="15113" y="7667"/>
                  </a:lnTo>
                  <a:lnTo>
                    <a:pt x="15333" y="7630"/>
                  </a:lnTo>
                  <a:lnTo>
                    <a:pt x="16103" y="7630"/>
                  </a:lnTo>
                  <a:lnTo>
                    <a:pt x="15993" y="7850"/>
                  </a:lnTo>
                  <a:lnTo>
                    <a:pt x="15957" y="7961"/>
                  </a:lnTo>
                  <a:lnTo>
                    <a:pt x="15993" y="8107"/>
                  </a:lnTo>
                  <a:lnTo>
                    <a:pt x="16030" y="8327"/>
                  </a:lnTo>
                  <a:lnTo>
                    <a:pt x="16030" y="8584"/>
                  </a:lnTo>
                  <a:lnTo>
                    <a:pt x="16030" y="8804"/>
                  </a:lnTo>
                  <a:lnTo>
                    <a:pt x="15993" y="9024"/>
                  </a:lnTo>
                  <a:lnTo>
                    <a:pt x="15920" y="8841"/>
                  </a:lnTo>
                  <a:lnTo>
                    <a:pt x="15847" y="8694"/>
                  </a:lnTo>
                  <a:lnTo>
                    <a:pt x="15736" y="8511"/>
                  </a:lnTo>
                  <a:lnTo>
                    <a:pt x="15590" y="8364"/>
                  </a:lnTo>
                  <a:lnTo>
                    <a:pt x="15516" y="8327"/>
                  </a:lnTo>
                  <a:lnTo>
                    <a:pt x="15370" y="8327"/>
                  </a:lnTo>
                  <a:lnTo>
                    <a:pt x="15296" y="8364"/>
                  </a:lnTo>
                  <a:lnTo>
                    <a:pt x="15260" y="8437"/>
                  </a:lnTo>
                  <a:lnTo>
                    <a:pt x="15260" y="8511"/>
                  </a:lnTo>
                  <a:lnTo>
                    <a:pt x="15260" y="8584"/>
                  </a:lnTo>
                  <a:lnTo>
                    <a:pt x="15296" y="8657"/>
                  </a:lnTo>
                  <a:lnTo>
                    <a:pt x="15480" y="8914"/>
                  </a:lnTo>
                  <a:lnTo>
                    <a:pt x="15590" y="9171"/>
                  </a:lnTo>
                  <a:lnTo>
                    <a:pt x="15626" y="9464"/>
                  </a:lnTo>
                  <a:lnTo>
                    <a:pt x="15590" y="9795"/>
                  </a:lnTo>
                  <a:lnTo>
                    <a:pt x="15590" y="9868"/>
                  </a:lnTo>
                  <a:lnTo>
                    <a:pt x="15626" y="9978"/>
                  </a:lnTo>
                  <a:lnTo>
                    <a:pt x="15370" y="10308"/>
                  </a:lnTo>
                  <a:lnTo>
                    <a:pt x="15040" y="10638"/>
                  </a:lnTo>
                  <a:lnTo>
                    <a:pt x="14893" y="10748"/>
                  </a:lnTo>
                  <a:lnTo>
                    <a:pt x="14673" y="10895"/>
                  </a:lnTo>
                  <a:lnTo>
                    <a:pt x="14269" y="11042"/>
                  </a:lnTo>
                  <a:lnTo>
                    <a:pt x="14306" y="10968"/>
                  </a:lnTo>
                  <a:lnTo>
                    <a:pt x="14343" y="10638"/>
                  </a:lnTo>
                  <a:lnTo>
                    <a:pt x="14306" y="10345"/>
                  </a:lnTo>
                  <a:lnTo>
                    <a:pt x="14233" y="10015"/>
                  </a:lnTo>
                  <a:lnTo>
                    <a:pt x="14086" y="9721"/>
                  </a:lnTo>
                  <a:lnTo>
                    <a:pt x="13902" y="9428"/>
                  </a:lnTo>
                  <a:lnTo>
                    <a:pt x="13682" y="9171"/>
                  </a:lnTo>
                  <a:lnTo>
                    <a:pt x="13499" y="9024"/>
                  </a:lnTo>
                  <a:lnTo>
                    <a:pt x="13426" y="8914"/>
                  </a:lnTo>
                  <a:lnTo>
                    <a:pt x="13352" y="8841"/>
                  </a:lnTo>
                  <a:lnTo>
                    <a:pt x="13169" y="8841"/>
                  </a:lnTo>
                  <a:lnTo>
                    <a:pt x="12839" y="8694"/>
                  </a:lnTo>
                  <a:lnTo>
                    <a:pt x="12875" y="8584"/>
                  </a:lnTo>
                  <a:lnTo>
                    <a:pt x="12875" y="8437"/>
                  </a:lnTo>
                  <a:lnTo>
                    <a:pt x="12875" y="8364"/>
                  </a:lnTo>
                  <a:lnTo>
                    <a:pt x="12839" y="8327"/>
                  </a:lnTo>
                  <a:lnTo>
                    <a:pt x="12765" y="8291"/>
                  </a:lnTo>
                  <a:lnTo>
                    <a:pt x="12655" y="8291"/>
                  </a:lnTo>
                  <a:lnTo>
                    <a:pt x="12582" y="8327"/>
                  </a:lnTo>
                  <a:lnTo>
                    <a:pt x="12545" y="8401"/>
                  </a:lnTo>
                  <a:lnTo>
                    <a:pt x="12472" y="8584"/>
                  </a:lnTo>
                  <a:lnTo>
                    <a:pt x="12252" y="8547"/>
                  </a:lnTo>
                  <a:lnTo>
                    <a:pt x="12032" y="8584"/>
                  </a:lnTo>
                  <a:lnTo>
                    <a:pt x="11812" y="8621"/>
                  </a:lnTo>
                  <a:lnTo>
                    <a:pt x="11628" y="8694"/>
                  </a:lnTo>
                  <a:lnTo>
                    <a:pt x="11555" y="8584"/>
                  </a:lnTo>
                  <a:lnTo>
                    <a:pt x="11445" y="8511"/>
                  </a:lnTo>
                  <a:lnTo>
                    <a:pt x="11261" y="8511"/>
                  </a:lnTo>
                  <a:lnTo>
                    <a:pt x="11188" y="8584"/>
                  </a:lnTo>
                  <a:lnTo>
                    <a:pt x="11115" y="8657"/>
                  </a:lnTo>
                  <a:lnTo>
                    <a:pt x="11041" y="8731"/>
                  </a:lnTo>
                  <a:lnTo>
                    <a:pt x="10895" y="8914"/>
                  </a:lnTo>
                  <a:lnTo>
                    <a:pt x="10748" y="9061"/>
                  </a:lnTo>
                  <a:lnTo>
                    <a:pt x="10454" y="9208"/>
                  </a:lnTo>
                  <a:lnTo>
                    <a:pt x="10124" y="9318"/>
                  </a:lnTo>
                  <a:lnTo>
                    <a:pt x="9794" y="9391"/>
                  </a:lnTo>
                  <a:lnTo>
                    <a:pt x="9464" y="9428"/>
                  </a:lnTo>
                  <a:lnTo>
                    <a:pt x="8767" y="9428"/>
                  </a:lnTo>
                  <a:lnTo>
                    <a:pt x="8327" y="9354"/>
                  </a:lnTo>
                  <a:lnTo>
                    <a:pt x="8180" y="9318"/>
                  </a:lnTo>
                  <a:lnTo>
                    <a:pt x="8143" y="9318"/>
                  </a:lnTo>
                  <a:lnTo>
                    <a:pt x="8143" y="9281"/>
                  </a:lnTo>
                  <a:lnTo>
                    <a:pt x="8143" y="9134"/>
                  </a:lnTo>
                  <a:lnTo>
                    <a:pt x="8033" y="9024"/>
                  </a:lnTo>
                  <a:lnTo>
                    <a:pt x="8290" y="8621"/>
                  </a:lnTo>
                  <a:lnTo>
                    <a:pt x="8547" y="8181"/>
                  </a:lnTo>
                  <a:lnTo>
                    <a:pt x="8767" y="7924"/>
                  </a:lnTo>
                  <a:lnTo>
                    <a:pt x="8987" y="7630"/>
                  </a:lnTo>
                  <a:lnTo>
                    <a:pt x="9244" y="7410"/>
                  </a:lnTo>
                  <a:lnTo>
                    <a:pt x="9501" y="7154"/>
                  </a:lnTo>
                  <a:lnTo>
                    <a:pt x="9794" y="6970"/>
                  </a:lnTo>
                  <a:lnTo>
                    <a:pt x="10088" y="6787"/>
                  </a:lnTo>
                  <a:lnTo>
                    <a:pt x="10234" y="6713"/>
                  </a:lnTo>
                  <a:lnTo>
                    <a:pt x="10418" y="6713"/>
                  </a:lnTo>
                  <a:lnTo>
                    <a:pt x="10491" y="6750"/>
                  </a:lnTo>
                  <a:lnTo>
                    <a:pt x="10528" y="6823"/>
                  </a:lnTo>
                  <a:lnTo>
                    <a:pt x="10528" y="6897"/>
                  </a:lnTo>
                  <a:lnTo>
                    <a:pt x="10528" y="7043"/>
                  </a:lnTo>
                  <a:lnTo>
                    <a:pt x="10454" y="7154"/>
                  </a:lnTo>
                  <a:lnTo>
                    <a:pt x="10308" y="7374"/>
                  </a:lnTo>
                  <a:lnTo>
                    <a:pt x="10051" y="7667"/>
                  </a:lnTo>
                  <a:lnTo>
                    <a:pt x="9757" y="7961"/>
                  </a:lnTo>
                  <a:lnTo>
                    <a:pt x="9501" y="8291"/>
                  </a:lnTo>
                  <a:lnTo>
                    <a:pt x="9281" y="8657"/>
                  </a:lnTo>
                  <a:lnTo>
                    <a:pt x="9281" y="8731"/>
                  </a:lnTo>
                  <a:lnTo>
                    <a:pt x="9317" y="8841"/>
                  </a:lnTo>
                  <a:lnTo>
                    <a:pt x="9391" y="8878"/>
                  </a:lnTo>
                  <a:lnTo>
                    <a:pt x="9501" y="8878"/>
                  </a:lnTo>
                  <a:lnTo>
                    <a:pt x="9721" y="8694"/>
                  </a:lnTo>
                  <a:lnTo>
                    <a:pt x="9941" y="8474"/>
                  </a:lnTo>
                  <a:lnTo>
                    <a:pt x="10271" y="7997"/>
                  </a:lnTo>
                  <a:lnTo>
                    <a:pt x="10601" y="7630"/>
                  </a:lnTo>
                  <a:lnTo>
                    <a:pt x="10748" y="7447"/>
                  </a:lnTo>
                  <a:lnTo>
                    <a:pt x="10858" y="7227"/>
                  </a:lnTo>
                  <a:lnTo>
                    <a:pt x="10895" y="7043"/>
                  </a:lnTo>
                  <a:lnTo>
                    <a:pt x="10895" y="6860"/>
                  </a:lnTo>
                  <a:lnTo>
                    <a:pt x="10858" y="6677"/>
                  </a:lnTo>
                  <a:lnTo>
                    <a:pt x="10784" y="6530"/>
                  </a:lnTo>
                  <a:lnTo>
                    <a:pt x="10674" y="6383"/>
                  </a:lnTo>
                  <a:lnTo>
                    <a:pt x="10491" y="6310"/>
                  </a:lnTo>
                  <a:lnTo>
                    <a:pt x="10344" y="6310"/>
                  </a:lnTo>
                  <a:lnTo>
                    <a:pt x="10124" y="6347"/>
                  </a:lnTo>
                  <a:lnTo>
                    <a:pt x="9904" y="6420"/>
                  </a:lnTo>
                  <a:lnTo>
                    <a:pt x="9684" y="6567"/>
                  </a:lnTo>
                  <a:lnTo>
                    <a:pt x="9281" y="6860"/>
                  </a:lnTo>
                  <a:lnTo>
                    <a:pt x="8914" y="7190"/>
                  </a:lnTo>
                  <a:lnTo>
                    <a:pt x="8584" y="7557"/>
                  </a:lnTo>
                  <a:lnTo>
                    <a:pt x="8290" y="7887"/>
                  </a:lnTo>
                  <a:lnTo>
                    <a:pt x="8033" y="8254"/>
                  </a:lnTo>
                  <a:lnTo>
                    <a:pt x="7850" y="8657"/>
                  </a:lnTo>
                  <a:lnTo>
                    <a:pt x="7777" y="8878"/>
                  </a:lnTo>
                  <a:lnTo>
                    <a:pt x="7740" y="9098"/>
                  </a:lnTo>
                  <a:lnTo>
                    <a:pt x="7703" y="9098"/>
                  </a:lnTo>
                  <a:lnTo>
                    <a:pt x="7667" y="9171"/>
                  </a:lnTo>
                  <a:lnTo>
                    <a:pt x="7556" y="9208"/>
                  </a:lnTo>
                  <a:lnTo>
                    <a:pt x="7300" y="9208"/>
                  </a:lnTo>
                  <a:lnTo>
                    <a:pt x="6823" y="9098"/>
                  </a:lnTo>
                  <a:lnTo>
                    <a:pt x="6236" y="9098"/>
                  </a:lnTo>
                  <a:lnTo>
                    <a:pt x="5686" y="9171"/>
                  </a:lnTo>
                  <a:lnTo>
                    <a:pt x="5612" y="9171"/>
                  </a:lnTo>
                  <a:lnTo>
                    <a:pt x="5612" y="8988"/>
                  </a:lnTo>
                  <a:lnTo>
                    <a:pt x="5612" y="8804"/>
                  </a:lnTo>
                  <a:lnTo>
                    <a:pt x="5686" y="8657"/>
                  </a:lnTo>
                  <a:lnTo>
                    <a:pt x="5759" y="8511"/>
                  </a:lnTo>
                  <a:lnTo>
                    <a:pt x="5869" y="8364"/>
                  </a:lnTo>
                  <a:lnTo>
                    <a:pt x="6016" y="8291"/>
                  </a:lnTo>
                  <a:lnTo>
                    <a:pt x="6163" y="8181"/>
                  </a:lnTo>
                  <a:lnTo>
                    <a:pt x="6383" y="8144"/>
                  </a:lnTo>
                  <a:lnTo>
                    <a:pt x="6749" y="8034"/>
                  </a:lnTo>
                  <a:lnTo>
                    <a:pt x="7080" y="7924"/>
                  </a:lnTo>
                  <a:lnTo>
                    <a:pt x="7410" y="7777"/>
                  </a:lnTo>
                  <a:lnTo>
                    <a:pt x="7703" y="7594"/>
                  </a:lnTo>
                  <a:lnTo>
                    <a:pt x="7960" y="7374"/>
                  </a:lnTo>
                  <a:lnTo>
                    <a:pt x="8217" y="7154"/>
                  </a:lnTo>
                  <a:lnTo>
                    <a:pt x="8437" y="6897"/>
                  </a:lnTo>
                  <a:lnTo>
                    <a:pt x="8620" y="6603"/>
                  </a:lnTo>
                  <a:lnTo>
                    <a:pt x="8767" y="6383"/>
                  </a:lnTo>
                  <a:lnTo>
                    <a:pt x="8914" y="6090"/>
                  </a:lnTo>
                  <a:lnTo>
                    <a:pt x="8950" y="5943"/>
                  </a:lnTo>
                  <a:lnTo>
                    <a:pt x="8987" y="5796"/>
                  </a:lnTo>
                  <a:lnTo>
                    <a:pt x="8950" y="5650"/>
                  </a:lnTo>
                  <a:lnTo>
                    <a:pt x="8914" y="5540"/>
                  </a:lnTo>
                  <a:lnTo>
                    <a:pt x="8804" y="5540"/>
                  </a:lnTo>
                  <a:lnTo>
                    <a:pt x="8694" y="5576"/>
                  </a:lnTo>
                  <a:lnTo>
                    <a:pt x="8620" y="5686"/>
                  </a:lnTo>
                  <a:lnTo>
                    <a:pt x="8510" y="5943"/>
                  </a:lnTo>
                  <a:lnTo>
                    <a:pt x="8327" y="6310"/>
                  </a:lnTo>
                  <a:lnTo>
                    <a:pt x="8107" y="6677"/>
                  </a:lnTo>
                  <a:lnTo>
                    <a:pt x="7813" y="7007"/>
                  </a:lnTo>
                  <a:lnTo>
                    <a:pt x="7483" y="7264"/>
                  </a:lnTo>
                  <a:lnTo>
                    <a:pt x="7116" y="7484"/>
                  </a:lnTo>
                  <a:lnTo>
                    <a:pt x="6713" y="7667"/>
                  </a:lnTo>
                  <a:lnTo>
                    <a:pt x="6346" y="7777"/>
                  </a:lnTo>
                  <a:lnTo>
                    <a:pt x="6016" y="7887"/>
                  </a:lnTo>
                  <a:lnTo>
                    <a:pt x="5832" y="7924"/>
                  </a:lnTo>
                  <a:lnTo>
                    <a:pt x="5686" y="8034"/>
                  </a:lnTo>
                  <a:lnTo>
                    <a:pt x="5539" y="8144"/>
                  </a:lnTo>
                  <a:lnTo>
                    <a:pt x="5429" y="8291"/>
                  </a:lnTo>
                  <a:lnTo>
                    <a:pt x="5282" y="8511"/>
                  </a:lnTo>
                  <a:lnTo>
                    <a:pt x="5209" y="8768"/>
                  </a:lnTo>
                  <a:lnTo>
                    <a:pt x="5209" y="9024"/>
                  </a:lnTo>
                  <a:lnTo>
                    <a:pt x="5282" y="9281"/>
                  </a:lnTo>
                  <a:lnTo>
                    <a:pt x="4915" y="9391"/>
                  </a:lnTo>
                  <a:lnTo>
                    <a:pt x="4512" y="9501"/>
                  </a:lnTo>
                  <a:lnTo>
                    <a:pt x="4365" y="9501"/>
                  </a:lnTo>
                  <a:lnTo>
                    <a:pt x="4218" y="9464"/>
                  </a:lnTo>
                  <a:lnTo>
                    <a:pt x="4072" y="9428"/>
                  </a:lnTo>
                  <a:lnTo>
                    <a:pt x="3962" y="9354"/>
                  </a:lnTo>
                  <a:lnTo>
                    <a:pt x="3852" y="9244"/>
                  </a:lnTo>
                  <a:lnTo>
                    <a:pt x="3778" y="9134"/>
                  </a:lnTo>
                  <a:lnTo>
                    <a:pt x="3742" y="9024"/>
                  </a:lnTo>
                  <a:lnTo>
                    <a:pt x="3778" y="8841"/>
                  </a:lnTo>
                  <a:lnTo>
                    <a:pt x="3815" y="8768"/>
                  </a:lnTo>
                  <a:lnTo>
                    <a:pt x="3778" y="8694"/>
                  </a:lnTo>
                  <a:lnTo>
                    <a:pt x="3888" y="8547"/>
                  </a:lnTo>
                  <a:lnTo>
                    <a:pt x="3962" y="8401"/>
                  </a:lnTo>
                  <a:lnTo>
                    <a:pt x="4108" y="8107"/>
                  </a:lnTo>
                  <a:lnTo>
                    <a:pt x="4255" y="7850"/>
                  </a:lnTo>
                  <a:lnTo>
                    <a:pt x="4439" y="7520"/>
                  </a:lnTo>
                  <a:lnTo>
                    <a:pt x="4475" y="7374"/>
                  </a:lnTo>
                  <a:lnTo>
                    <a:pt x="4512" y="7227"/>
                  </a:lnTo>
                  <a:lnTo>
                    <a:pt x="4475" y="7043"/>
                  </a:lnTo>
                  <a:lnTo>
                    <a:pt x="4439" y="6897"/>
                  </a:lnTo>
                  <a:lnTo>
                    <a:pt x="4328" y="6823"/>
                  </a:lnTo>
                  <a:lnTo>
                    <a:pt x="4218" y="6750"/>
                  </a:lnTo>
                  <a:lnTo>
                    <a:pt x="4108" y="6713"/>
                  </a:lnTo>
                  <a:lnTo>
                    <a:pt x="3962" y="6713"/>
                  </a:lnTo>
                  <a:lnTo>
                    <a:pt x="3705" y="6750"/>
                  </a:lnTo>
                  <a:lnTo>
                    <a:pt x="3485" y="6823"/>
                  </a:lnTo>
                  <a:lnTo>
                    <a:pt x="3191" y="7007"/>
                  </a:lnTo>
                  <a:lnTo>
                    <a:pt x="2935" y="7227"/>
                  </a:lnTo>
                  <a:lnTo>
                    <a:pt x="2751" y="7447"/>
                  </a:lnTo>
                  <a:lnTo>
                    <a:pt x="2568" y="7667"/>
                  </a:lnTo>
                  <a:lnTo>
                    <a:pt x="2494" y="7667"/>
                  </a:lnTo>
                  <a:lnTo>
                    <a:pt x="2421" y="7704"/>
                  </a:lnTo>
                  <a:lnTo>
                    <a:pt x="2348" y="7850"/>
                  </a:lnTo>
                  <a:lnTo>
                    <a:pt x="2348" y="7887"/>
                  </a:lnTo>
                  <a:lnTo>
                    <a:pt x="2348" y="7961"/>
                  </a:lnTo>
                  <a:lnTo>
                    <a:pt x="2384" y="8034"/>
                  </a:lnTo>
                  <a:lnTo>
                    <a:pt x="2458" y="8071"/>
                  </a:lnTo>
                  <a:lnTo>
                    <a:pt x="2568" y="8107"/>
                  </a:lnTo>
                  <a:lnTo>
                    <a:pt x="2678" y="8107"/>
                  </a:lnTo>
                  <a:lnTo>
                    <a:pt x="2788" y="8071"/>
                  </a:lnTo>
                  <a:lnTo>
                    <a:pt x="2861" y="7997"/>
                  </a:lnTo>
                  <a:lnTo>
                    <a:pt x="3191" y="7630"/>
                  </a:lnTo>
                  <a:lnTo>
                    <a:pt x="3338" y="7447"/>
                  </a:lnTo>
                  <a:lnTo>
                    <a:pt x="3521" y="7300"/>
                  </a:lnTo>
                  <a:lnTo>
                    <a:pt x="3742" y="7227"/>
                  </a:lnTo>
                  <a:lnTo>
                    <a:pt x="3962" y="7154"/>
                  </a:lnTo>
                  <a:lnTo>
                    <a:pt x="4035" y="7154"/>
                  </a:lnTo>
                  <a:lnTo>
                    <a:pt x="4035" y="7190"/>
                  </a:lnTo>
                  <a:lnTo>
                    <a:pt x="4035" y="7300"/>
                  </a:lnTo>
                  <a:lnTo>
                    <a:pt x="3925" y="7557"/>
                  </a:lnTo>
                  <a:lnTo>
                    <a:pt x="3668" y="8034"/>
                  </a:lnTo>
                  <a:lnTo>
                    <a:pt x="3558" y="8327"/>
                  </a:lnTo>
                  <a:lnTo>
                    <a:pt x="3485" y="8474"/>
                  </a:lnTo>
                  <a:lnTo>
                    <a:pt x="3411" y="8547"/>
                  </a:lnTo>
                  <a:lnTo>
                    <a:pt x="3301" y="8621"/>
                  </a:lnTo>
                  <a:lnTo>
                    <a:pt x="3301" y="8657"/>
                  </a:lnTo>
                  <a:lnTo>
                    <a:pt x="3265" y="8694"/>
                  </a:lnTo>
                  <a:lnTo>
                    <a:pt x="3118" y="8804"/>
                  </a:lnTo>
                  <a:lnTo>
                    <a:pt x="2935" y="8841"/>
                  </a:lnTo>
                  <a:lnTo>
                    <a:pt x="2751" y="8878"/>
                  </a:lnTo>
                  <a:lnTo>
                    <a:pt x="2531" y="8878"/>
                  </a:lnTo>
                  <a:lnTo>
                    <a:pt x="2348" y="8841"/>
                  </a:lnTo>
                  <a:lnTo>
                    <a:pt x="2164" y="8768"/>
                  </a:lnTo>
                  <a:lnTo>
                    <a:pt x="2018" y="8694"/>
                  </a:lnTo>
                  <a:lnTo>
                    <a:pt x="1871" y="8584"/>
                  </a:lnTo>
                  <a:lnTo>
                    <a:pt x="1724" y="8437"/>
                  </a:lnTo>
                  <a:lnTo>
                    <a:pt x="1651" y="8291"/>
                  </a:lnTo>
                  <a:lnTo>
                    <a:pt x="1577" y="8144"/>
                  </a:lnTo>
                  <a:lnTo>
                    <a:pt x="1504" y="7961"/>
                  </a:lnTo>
                  <a:lnTo>
                    <a:pt x="1504" y="7777"/>
                  </a:lnTo>
                  <a:lnTo>
                    <a:pt x="1504" y="7594"/>
                  </a:lnTo>
                  <a:lnTo>
                    <a:pt x="1504" y="7447"/>
                  </a:lnTo>
                  <a:lnTo>
                    <a:pt x="1577" y="7264"/>
                  </a:lnTo>
                  <a:lnTo>
                    <a:pt x="1614" y="7154"/>
                  </a:lnTo>
                  <a:lnTo>
                    <a:pt x="1651" y="7043"/>
                  </a:lnTo>
                  <a:lnTo>
                    <a:pt x="1614" y="6970"/>
                  </a:lnTo>
                  <a:lnTo>
                    <a:pt x="1687" y="6970"/>
                  </a:lnTo>
                  <a:lnTo>
                    <a:pt x="1944" y="6860"/>
                  </a:lnTo>
                  <a:lnTo>
                    <a:pt x="2201" y="6787"/>
                  </a:lnTo>
                  <a:lnTo>
                    <a:pt x="2788" y="6493"/>
                  </a:lnTo>
                  <a:lnTo>
                    <a:pt x="3375" y="6163"/>
                  </a:lnTo>
                  <a:lnTo>
                    <a:pt x="3815" y="5870"/>
                  </a:lnTo>
                  <a:lnTo>
                    <a:pt x="3998" y="5686"/>
                  </a:lnTo>
                  <a:lnTo>
                    <a:pt x="4145" y="5503"/>
                  </a:lnTo>
                  <a:lnTo>
                    <a:pt x="4292" y="5283"/>
                  </a:lnTo>
                  <a:lnTo>
                    <a:pt x="4402" y="5099"/>
                  </a:lnTo>
                  <a:lnTo>
                    <a:pt x="4475" y="4843"/>
                  </a:lnTo>
                  <a:lnTo>
                    <a:pt x="4512" y="4586"/>
                  </a:lnTo>
                  <a:lnTo>
                    <a:pt x="4512" y="4402"/>
                  </a:lnTo>
                  <a:lnTo>
                    <a:pt x="4475" y="4182"/>
                  </a:lnTo>
                  <a:lnTo>
                    <a:pt x="4365" y="3999"/>
                  </a:lnTo>
                  <a:lnTo>
                    <a:pt x="4292" y="3926"/>
                  </a:lnTo>
                  <a:lnTo>
                    <a:pt x="4218" y="3889"/>
                  </a:lnTo>
                  <a:lnTo>
                    <a:pt x="3962" y="3816"/>
                  </a:lnTo>
                  <a:lnTo>
                    <a:pt x="3742" y="3779"/>
                  </a:lnTo>
                  <a:lnTo>
                    <a:pt x="3485" y="3816"/>
                  </a:lnTo>
                  <a:lnTo>
                    <a:pt x="3228" y="3852"/>
                  </a:lnTo>
                  <a:lnTo>
                    <a:pt x="2935" y="3962"/>
                  </a:lnTo>
                  <a:lnTo>
                    <a:pt x="2678" y="4072"/>
                  </a:lnTo>
                  <a:lnTo>
                    <a:pt x="2164" y="4366"/>
                  </a:lnTo>
                  <a:lnTo>
                    <a:pt x="1504" y="4733"/>
                  </a:lnTo>
                  <a:lnTo>
                    <a:pt x="1211" y="4916"/>
                  </a:lnTo>
                  <a:lnTo>
                    <a:pt x="917" y="5099"/>
                  </a:lnTo>
                  <a:lnTo>
                    <a:pt x="844" y="5173"/>
                  </a:lnTo>
                  <a:lnTo>
                    <a:pt x="807" y="5246"/>
                  </a:lnTo>
                  <a:lnTo>
                    <a:pt x="807" y="5319"/>
                  </a:lnTo>
                  <a:lnTo>
                    <a:pt x="844" y="5356"/>
                  </a:lnTo>
                  <a:lnTo>
                    <a:pt x="880" y="5429"/>
                  </a:lnTo>
                  <a:lnTo>
                    <a:pt x="954" y="5466"/>
                  </a:lnTo>
                  <a:lnTo>
                    <a:pt x="1101" y="5466"/>
                  </a:lnTo>
                  <a:lnTo>
                    <a:pt x="1541" y="5246"/>
                  </a:lnTo>
                  <a:lnTo>
                    <a:pt x="1944" y="4989"/>
                  </a:lnTo>
                  <a:lnTo>
                    <a:pt x="2788" y="4512"/>
                  </a:lnTo>
                  <a:lnTo>
                    <a:pt x="3191" y="4329"/>
                  </a:lnTo>
                  <a:lnTo>
                    <a:pt x="3375" y="4256"/>
                  </a:lnTo>
                  <a:lnTo>
                    <a:pt x="3595" y="4219"/>
                  </a:lnTo>
                  <a:lnTo>
                    <a:pt x="3742" y="4182"/>
                  </a:lnTo>
                  <a:lnTo>
                    <a:pt x="3852" y="4219"/>
                  </a:lnTo>
                  <a:lnTo>
                    <a:pt x="3998" y="4256"/>
                  </a:lnTo>
                  <a:lnTo>
                    <a:pt x="4035" y="4292"/>
                  </a:lnTo>
                  <a:lnTo>
                    <a:pt x="4072" y="4366"/>
                  </a:lnTo>
                  <a:lnTo>
                    <a:pt x="4108" y="4476"/>
                  </a:lnTo>
                  <a:lnTo>
                    <a:pt x="4108" y="4586"/>
                  </a:lnTo>
                  <a:lnTo>
                    <a:pt x="4072" y="4843"/>
                  </a:lnTo>
                  <a:lnTo>
                    <a:pt x="3998" y="5026"/>
                  </a:lnTo>
                  <a:lnTo>
                    <a:pt x="3852" y="5246"/>
                  </a:lnTo>
                  <a:lnTo>
                    <a:pt x="3705" y="5393"/>
                  </a:lnTo>
                  <a:lnTo>
                    <a:pt x="3558" y="5576"/>
                  </a:lnTo>
                  <a:lnTo>
                    <a:pt x="3155" y="5833"/>
                  </a:lnTo>
                  <a:lnTo>
                    <a:pt x="2788" y="6053"/>
                  </a:lnTo>
                  <a:lnTo>
                    <a:pt x="2348" y="6310"/>
                  </a:lnTo>
                  <a:lnTo>
                    <a:pt x="1908" y="6530"/>
                  </a:lnTo>
                  <a:lnTo>
                    <a:pt x="1467" y="6750"/>
                  </a:lnTo>
                  <a:lnTo>
                    <a:pt x="1321" y="6823"/>
                  </a:lnTo>
                  <a:lnTo>
                    <a:pt x="1247" y="6860"/>
                  </a:lnTo>
                  <a:lnTo>
                    <a:pt x="1211" y="6933"/>
                  </a:lnTo>
                  <a:lnTo>
                    <a:pt x="1174" y="6933"/>
                  </a:lnTo>
                  <a:lnTo>
                    <a:pt x="1064" y="6860"/>
                  </a:lnTo>
                  <a:lnTo>
                    <a:pt x="880" y="6713"/>
                  </a:lnTo>
                  <a:lnTo>
                    <a:pt x="697" y="6457"/>
                  </a:lnTo>
                  <a:lnTo>
                    <a:pt x="587" y="6273"/>
                  </a:lnTo>
                  <a:lnTo>
                    <a:pt x="514" y="6053"/>
                  </a:lnTo>
                  <a:lnTo>
                    <a:pt x="477" y="5833"/>
                  </a:lnTo>
                  <a:lnTo>
                    <a:pt x="477" y="5613"/>
                  </a:lnTo>
                  <a:lnTo>
                    <a:pt x="477" y="5356"/>
                  </a:lnTo>
                  <a:lnTo>
                    <a:pt x="550" y="5136"/>
                  </a:lnTo>
                  <a:lnTo>
                    <a:pt x="660" y="4879"/>
                  </a:lnTo>
                  <a:lnTo>
                    <a:pt x="770" y="4659"/>
                  </a:lnTo>
                  <a:lnTo>
                    <a:pt x="917" y="4476"/>
                  </a:lnTo>
                  <a:lnTo>
                    <a:pt x="1101" y="4292"/>
                  </a:lnTo>
                  <a:lnTo>
                    <a:pt x="1504" y="3962"/>
                  </a:lnTo>
                  <a:lnTo>
                    <a:pt x="1908" y="3705"/>
                  </a:lnTo>
                  <a:lnTo>
                    <a:pt x="2384" y="3485"/>
                  </a:lnTo>
                  <a:lnTo>
                    <a:pt x="2458" y="3412"/>
                  </a:lnTo>
                  <a:lnTo>
                    <a:pt x="2494" y="3302"/>
                  </a:lnTo>
                  <a:lnTo>
                    <a:pt x="2568" y="3119"/>
                  </a:lnTo>
                  <a:lnTo>
                    <a:pt x="2715" y="2898"/>
                  </a:lnTo>
                  <a:lnTo>
                    <a:pt x="2898" y="2715"/>
                  </a:lnTo>
                  <a:lnTo>
                    <a:pt x="3045" y="2532"/>
                  </a:lnTo>
                  <a:lnTo>
                    <a:pt x="3228" y="2385"/>
                  </a:lnTo>
                  <a:lnTo>
                    <a:pt x="3448" y="2238"/>
                  </a:lnTo>
                  <a:lnTo>
                    <a:pt x="3632" y="2128"/>
                  </a:lnTo>
                  <a:lnTo>
                    <a:pt x="3852" y="2055"/>
                  </a:lnTo>
                  <a:lnTo>
                    <a:pt x="4108" y="1981"/>
                  </a:lnTo>
                  <a:lnTo>
                    <a:pt x="4328" y="1945"/>
                  </a:lnTo>
                  <a:lnTo>
                    <a:pt x="4549" y="1908"/>
                  </a:lnTo>
                  <a:lnTo>
                    <a:pt x="4695" y="2055"/>
                  </a:lnTo>
                  <a:lnTo>
                    <a:pt x="4879" y="2165"/>
                  </a:lnTo>
                  <a:lnTo>
                    <a:pt x="5135" y="2348"/>
                  </a:lnTo>
                  <a:lnTo>
                    <a:pt x="5356" y="2568"/>
                  </a:lnTo>
                  <a:lnTo>
                    <a:pt x="5466" y="2715"/>
                  </a:lnTo>
                  <a:lnTo>
                    <a:pt x="5539" y="2898"/>
                  </a:lnTo>
                  <a:lnTo>
                    <a:pt x="5649" y="3229"/>
                  </a:lnTo>
                  <a:lnTo>
                    <a:pt x="5722" y="3559"/>
                  </a:lnTo>
                  <a:lnTo>
                    <a:pt x="5686" y="3926"/>
                  </a:lnTo>
                  <a:lnTo>
                    <a:pt x="5612" y="4256"/>
                  </a:lnTo>
                  <a:lnTo>
                    <a:pt x="5466" y="4549"/>
                  </a:lnTo>
                  <a:lnTo>
                    <a:pt x="5062" y="5063"/>
                  </a:lnTo>
                  <a:lnTo>
                    <a:pt x="4879" y="5319"/>
                  </a:lnTo>
                  <a:lnTo>
                    <a:pt x="4732" y="5613"/>
                  </a:lnTo>
                  <a:lnTo>
                    <a:pt x="4659" y="5943"/>
                  </a:lnTo>
                  <a:lnTo>
                    <a:pt x="4659" y="6090"/>
                  </a:lnTo>
                  <a:lnTo>
                    <a:pt x="4659" y="6273"/>
                  </a:lnTo>
                  <a:lnTo>
                    <a:pt x="4695" y="6420"/>
                  </a:lnTo>
                  <a:lnTo>
                    <a:pt x="4769" y="6567"/>
                  </a:lnTo>
                  <a:lnTo>
                    <a:pt x="4805" y="6677"/>
                  </a:lnTo>
                  <a:lnTo>
                    <a:pt x="4915" y="6787"/>
                  </a:lnTo>
                  <a:lnTo>
                    <a:pt x="5135" y="6933"/>
                  </a:lnTo>
                  <a:lnTo>
                    <a:pt x="5392" y="7007"/>
                  </a:lnTo>
                  <a:lnTo>
                    <a:pt x="5649" y="7043"/>
                  </a:lnTo>
                  <a:lnTo>
                    <a:pt x="5942" y="7007"/>
                  </a:lnTo>
                  <a:lnTo>
                    <a:pt x="6199" y="6933"/>
                  </a:lnTo>
                  <a:lnTo>
                    <a:pt x="6456" y="6823"/>
                  </a:lnTo>
                  <a:lnTo>
                    <a:pt x="6676" y="6677"/>
                  </a:lnTo>
                  <a:lnTo>
                    <a:pt x="6896" y="6457"/>
                  </a:lnTo>
                  <a:lnTo>
                    <a:pt x="7043" y="6200"/>
                  </a:lnTo>
                  <a:lnTo>
                    <a:pt x="7226" y="5980"/>
                  </a:lnTo>
                  <a:lnTo>
                    <a:pt x="7667" y="5246"/>
                  </a:lnTo>
                  <a:lnTo>
                    <a:pt x="7887" y="4879"/>
                  </a:lnTo>
                  <a:lnTo>
                    <a:pt x="8107" y="4476"/>
                  </a:lnTo>
                  <a:lnTo>
                    <a:pt x="8143" y="4402"/>
                  </a:lnTo>
                  <a:lnTo>
                    <a:pt x="8107" y="4329"/>
                  </a:lnTo>
                  <a:lnTo>
                    <a:pt x="8070" y="4256"/>
                  </a:lnTo>
                  <a:lnTo>
                    <a:pt x="8033" y="4182"/>
                  </a:lnTo>
                  <a:lnTo>
                    <a:pt x="7777" y="4182"/>
                  </a:lnTo>
                  <a:lnTo>
                    <a:pt x="7703" y="4256"/>
                  </a:lnTo>
                  <a:lnTo>
                    <a:pt x="7520" y="4586"/>
                  </a:lnTo>
                  <a:lnTo>
                    <a:pt x="7300" y="4879"/>
                  </a:lnTo>
                  <a:lnTo>
                    <a:pt x="6933" y="5540"/>
                  </a:lnTo>
                  <a:lnTo>
                    <a:pt x="6749" y="5796"/>
                  </a:lnTo>
                  <a:lnTo>
                    <a:pt x="6566" y="6053"/>
                  </a:lnTo>
                  <a:lnTo>
                    <a:pt x="6383" y="6273"/>
                  </a:lnTo>
                  <a:lnTo>
                    <a:pt x="6126" y="6493"/>
                  </a:lnTo>
                  <a:lnTo>
                    <a:pt x="5942" y="6567"/>
                  </a:lnTo>
                  <a:lnTo>
                    <a:pt x="5796" y="6603"/>
                  </a:lnTo>
                  <a:lnTo>
                    <a:pt x="5612" y="6567"/>
                  </a:lnTo>
                  <a:lnTo>
                    <a:pt x="5466" y="6530"/>
                  </a:lnTo>
                  <a:lnTo>
                    <a:pt x="5319" y="6457"/>
                  </a:lnTo>
                  <a:lnTo>
                    <a:pt x="5209" y="6347"/>
                  </a:lnTo>
                  <a:lnTo>
                    <a:pt x="5135" y="6200"/>
                  </a:lnTo>
                  <a:lnTo>
                    <a:pt x="5099" y="6016"/>
                  </a:lnTo>
                  <a:lnTo>
                    <a:pt x="5135" y="5833"/>
                  </a:lnTo>
                  <a:lnTo>
                    <a:pt x="5172" y="5686"/>
                  </a:lnTo>
                  <a:lnTo>
                    <a:pt x="5356" y="5393"/>
                  </a:lnTo>
                  <a:lnTo>
                    <a:pt x="5759" y="4879"/>
                  </a:lnTo>
                  <a:lnTo>
                    <a:pt x="5906" y="4659"/>
                  </a:lnTo>
                  <a:lnTo>
                    <a:pt x="6016" y="4402"/>
                  </a:lnTo>
                  <a:lnTo>
                    <a:pt x="6126" y="4146"/>
                  </a:lnTo>
                  <a:lnTo>
                    <a:pt x="6163" y="3889"/>
                  </a:lnTo>
                  <a:lnTo>
                    <a:pt x="6163" y="3632"/>
                  </a:lnTo>
                  <a:lnTo>
                    <a:pt x="6163" y="3339"/>
                  </a:lnTo>
                  <a:lnTo>
                    <a:pt x="6089" y="3082"/>
                  </a:lnTo>
                  <a:lnTo>
                    <a:pt x="6016" y="2825"/>
                  </a:lnTo>
                  <a:lnTo>
                    <a:pt x="5832" y="2532"/>
                  </a:lnTo>
                  <a:lnTo>
                    <a:pt x="5576" y="2165"/>
                  </a:lnTo>
                  <a:lnTo>
                    <a:pt x="5429" y="2018"/>
                  </a:lnTo>
                  <a:lnTo>
                    <a:pt x="5282" y="1908"/>
                  </a:lnTo>
                  <a:lnTo>
                    <a:pt x="5099" y="1798"/>
                  </a:lnTo>
                  <a:lnTo>
                    <a:pt x="4915" y="1725"/>
                  </a:lnTo>
                  <a:lnTo>
                    <a:pt x="4915" y="1688"/>
                  </a:lnTo>
                  <a:lnTo>
                    <a:pt x="4915" y="1468"/>
                  </a:lnTo>
                  <a:lnTo>
                    <a:pt x="4989" y="1321"/>
                  </a:lnTo>
                  <a:lnTo>
                    <a:pt x="5062" y="1174"/>
                  </a:lnTo>
                  <a:lnTo>
                    <a:pt x="5172" y="1028"/>
                  </a:lnTo>
                  <a:lnTo>
                    <a:pt x="5319" y="918"/>
                  </a:lnTo>
                  <a:lnTo>
                    <a:pt x="5502" y="844"/>
                  </a:lnTo>
                  <a:lnTo>
                    <a:pt x="5686" y="808"/>
                  </a:lnTo>
                  <a:lnTo>
                    <a:pt x="5869" y="771"/>
                  </a:lnTo>
                  <a:lnTo>
                    <a:pt x="6016" y="771"/>
                  </a:lnTo>
                  <a:lnTo>
                    <a:pt x="6199" y="808"/>
                  </a:lnTo>
                  <a:lnTo>
                    <a:pt x="6529" y="918"/>
                  </a:lnTo>
                  <a:lnTo>
                    <a:pt x="7190" y="1211"/>
                  </a:lnTo>
                  <a:lnTo>
                    <a:pt x="7080" y="1321"/>
                  </a:lnTo>
                  <a:lnTo>
                    <a:pt x="7043" y="1431"/>
                  </a:lnTo>
                  <a:lnTo>
                    <a:pt x="7043" y="1541"/>
                  </a:lnTo>
                  <a:lnTo>
                    <a:pt x="7043" y="1651"/>
                  </a:lnTo>
                  <a:lnTo>
                    <a:pt x="7153" y="1871"/>
                  </a:lnTo>
                  <a:lnTo>
                    <a:pt x="7300" y="2018"/>
                  </a:lnTo>
                  <a:lnTo>
                    <a:pt x="7446" y="2165"/>
                  </a:lnTo>
                  <a:lnTo>
                    <a:pt x="7556" y="2275"/>
                  </a:lnTo>
                  <a:lnTo>
                    <a:pt x="7446" y="2495"/>
                  </a:lnTo>
                  <a:lnTo>
                    <a:pt x="7263" y="3045"/>
                  </a:lnTo>
                  <a:lnTo>
                    <a:pt x="7153" y="3265"/>
                  </a:lnTo>
                  <a:lnTo>
                    <a:pt x="7043" y="3485"/>
                  </a:lnTo>
                  <a:lnTo>
                    <a:pt x="6933" y="3705"/>
                  </a:lnTo>
                  <a:lnTo>
                    <a:pt x="6896" y="3926"/>
                  </a:lnTo>
                  <a:lnTo>
                    <a:pt x="6896" y="3999"/>
                  </a:lnTo>
                  <a:lnTo>
                    <a:pt x="6970" y="4036"/>
                  </a:lnTo>
                  <a:lnTo>
                    <a:pt x="7043" y="4072"/>
                  </a:lnTo>
                  <a:lnTo>
                    <a:pt x="7116" y="4036"/>
                  </a:lnTo>
                  <a:lnTo>
                    <a:pt x="7263" y="3889"/>
                  </a:lnTo>
                  <a:lnTo>
                    <a:pt x="7410" y="3705"/>
                  </a:lnTo>
                  <a:lnTo>
                    <a:pt x="7593" y="3265"/>
                  </a:lnTo>
                  <a:lnTo>
                    <a:pt x="7777" y="2715"/>
                  </a:lnTo>
                  <a:lnTo>
                    <a:pt x="7813" y="2458"/>
                  </a:lnTo>
                  <a:lnTo>
                    <a:pt x="7813" y="2422"/>
                  </a:lnTo>
                  <a:lnTo>
                    <a:pt x="8363" y="2678"/>
                  </a:lnTo>
                  <a:lnTo>
                    <a:pt x="8584" y="2862"/>
                  </a:lnTo>
                  <a:lnTo>
                    <a:pt x="8694" y="3009"/>
                  </a:lnTo>
                  <a:lnTo>
                    <a:pt x="8804" y="3155"/>
                  </a:lnTo>
                  <a:lnTo>
                    <a:pt x="8877" y="3302"/>
                  </a:lnTo>
                  <a:lnTo>
                    <a:pt x="8877" y="3449"/>
                  </a:lnTo>
                  <a:lnTo>
                    <a:pt x="8840" y="3595"/>
                  </a:lnTo>
                  <a:lnTo>
                    <a:pt x="8694" y="3705"/>
                  </a:lnTo>
                  <a:lnTo>
                    <a:pt x="8620" y="3779"/>
                  </a:lnTo>
                  <a:lnTo>
                    <a:pt x="8584" y="3852"/>
                  </a:lnTo>
                  <a:lnTo>
                    <a:pt x="8584" y="3926"/>
                  </a:lnTo>
                  <a:lnTo>
                    <a:pt x="8620" y="3999"/>
                  </a:lnTo>
                  <a:lnTo>
                    <a:pt x="8657" y="4072"/>
                  </a:lnTo>
                  <a:lnTo>
                    <a:pt x="8730" y="4109"/>
                  </a:lnTo>
                  <a:lnTo>
                    <a:pt x="8840" y="4109"/>
                  </a:lnTo>
                  <a:lnTo>
                    <a:pt x="8914" y="4072"/>
                  </a:lnTo>
                  <a:lnTo>
                    <a:pt x="9097" y="3926"/>
                  </a:lnTo>
                  <a:lnTo>
                    <a:pt x="9207" y="3779"/>
                  </a:lnTo>
                  <a:lnTo>
                    <a:pt x="9281" y="3595"/>
                  </a:lnTo>
                  <a:lnTo>
                    <a:pt x="9281" y="3412"/>
                  </a:lnTo>
                  <a:lnTo>
                    <a:pt x="9281" y="3192"/>
                  </a:lnTo>
                  <a:lnTo>
                    <a:pt x="9207" y="3009"/>
                  </a:lnTo>
                  <a:lnTo>
                    <a:pt x="9097" y="2825"/>
                  </a:lnTo>
                  <a:lnTo>
                    <a:pt x="8987" y="2642"/>
                  </a:lnTo>
                  <a:lnTo>
                    <a:pt x="8804" y="2458"/>
                  </a:lnTo>
                  <a:lnTo>
                    <a:pt x="8584" y="2348"/>
                  </a:lnTo>
                  <a:lnTo>
                    <a:pt x="8107" y="2091"/>
                  </a:lnTo>
                  <a:lnTo>
                    <a:pt x="7887" y="1981"/>
                  </a:lnTo>
                  <a:lnTo>
                    <a:pt x="7593" y="1798"/>
                  </a:lnTo>
                  <a:lnTo>
                    <a:pt x="7446" y="1651"/>
                  </a:lnTo>
                  <a:lnTo>
                    <a:pt x="7373" y="1541"/>
                  </a:lnTo>
                  <a:lnTo>
                    <a:pt x="7336" y="1431"/>
                  </a:lnTo>
                  <a:lnTo>
                    <a:pt x="7373" y="1284"/>
                  </a:lnTo>
                  <a:lnTo>
                    <a:pt x="7483" y="1358"/>
                  </a:lnTo>
                  <a:lnTo>
                    <a:pt x="7556" y="1358"/>
                  </a:lnTo>
                  <a:lnTo>
                    <a:pt x="7593" y="1321"/>
                  </a:lnTo>
                  <a:lnTo>
                    <a:pt x="7630" y="1248"/>
                  </a:lnTo>
                  <a:lnTo>
                    <a:pt x="7703" y="1138"/>
                  </a:lnTo>
                  <a:lnTo>
                    <a:pt x="7813" y="954"/>
                  </a:lnTo>
                  <a:lnTo>
                    <a:pt x="7923" y="808"/>
                  </a:lnTo>
                  <a:lnTo>
                    <a:pt x="8107" y="698"/>
                  </a:lnTo>
                  <a:lnTo>
                    <a:pt x="8290" y="624"/>
                  </a:lnTo>
                  <a:lnTo>
                    <a:pt x="8474" y="588"/>
                  </a:lnTo>
                  <a:lnTo>
                    <a:pt x="8694" y="551"/>
                  </a:lnTo>
                  <a:lnTo>
                    <a:pt x="9060" y="514"/>
                  </a:lnTo>
                  <a:close/>
                  <a:moveTo>
                    <a:pt x="13279" y="9318"/>
                  </a:moveTo>
                  <a:lnTo>
                    <a:pt x="13426" y="9428"/>
                  </a:lnTo>
                  <a:lnTo>
                    <a:pt x="13426" y="9464"/>
                  </a:lnTo>
                  <a:lnTo>
                    <a:pt x="13352" y="9464"/>
                  </a:lnTo>
                  <a:lnTo>
                    <a:pt x="13242" y="9538"/>
                  </a:lnTo>
                  <a:lnTo>
                    <a:pt x="12985" y="9868"/>
                  </a:lnTo>
                  <a:lnTo>
                    <a:pt x="12692" y="10198"/>
                  </a:lnTo>
                  <a:lnTo>
                    <a:pt x="12362" y="10492"/>
                  </a:lnTo>
                  <a:lnTo>
                    <a:pt x="12032" y="10748"/>
                  </a:lnTo>
                  <a:lnTo>
                    <a:pt x="11445" y="11078"/>
                  </a:lnTo>
                  <a:lnTo>
                    <a:pt x="10858" y="11409"/>
                  </a:lnTo>
                  <a:lnTo>
                    <a:pt x="10638" y="11372"/>
                  </a:lnTo>
                  <a:lnTo>
                    <a:pt x="10418" y="11299"/>
                  </a:lnTo>
                  <a:lnTo>
                    <a:pt x="10234" y="11188"/>
                  </a:lnTo>
                  <a:lnTo>
                    <a:pt x="10051" y="11078"/>
                  </a:lnTo>
                  <a:lnTo>
                    <a:pt x="10491" y="11005"/>
                  </a:lnTo>
                  <a:lnTo>
                    <a:pt x="10895" y="10858"/>
                  </a:lnTo>
                  <a:lnTo>
                    <a:pt x="11298" y="10675"/>
                  </a:lnTo>
                  <a:lnTo>
                    <a:pt x="11702" y="10492"/>
                  </a:lnTo>
                  <a:lnTo>
                    <a:pt x="12142" y="10235"/>
                  </a:lnTo>
                  <a:lnTo>
                    <a:pt x="12545" y="9941"/>
                  </a:lnTo>
                  <a:lnTo>
                    <a:pt x="12912" y="9648"/>
                  </a:lnTo>
                  <a:lnTo>
                    <a:pt x="13279" y="9318"/>
                  </a:lnTo>
                  <a:close/>
                  <a:moveTo>
                    <a:pt x="13609" y="9648"/>
                  </a:moveTo>
                  <a:lnTo>
                    <a:pt x="13719" y="9795"/>
                  </a:lnTo>
                  <a:lnTo>
                    <a:pt x="13792" y="9978"/>
                  </a:lnTo>
                  <a:lnTo>
                    <a:pt x="13939" y="10345"/>
                  </a:lnTo>
                  <a:lnTo>
                    <a:pt x="13939" y="10602"/>
                  </a:lnTo>
                  <a:lnTo>
                    <a:pt x="13939" y="10858"/>
                  </a:lnTo>
                  <a:lnTo>
                    <a:pt x="13866" y="10968"/>
                  </a:lnTo>
                  <a:lnTo>
                    <a:pt x="13829" y="10932"/>
                  </a:lnTo>
                  <a:lnTo>
                    <a:pt x="13719" y="10932"/>
                  </a:lnTo>
                  <a:lnTo>
                    <a:pt x="13719" y="10968"/>
                  </a:lnTo>
                  <a:lnTo>
                    <a:pt x="13609" y="11188"/>
                  </a:lnTo>
                  <a:lnTo>
                    <a:pt x="12765" y="11299"/>
                  </a:lnTo>
                  <a:lnTo>
                    <a:pt x="12912" y="11188"/>
                  </a:lnTo>
                  <a:lnTo>
                    <a:pt x="13316" y="10895"/>
                  </a:lnTo>
                  <a:lnTo>
                    <a:pt x="13682" y="10565"/>
                  </a:lnTo>
                  <a:lnTo>
                    <a:pt x="13756" y="10492"/>
                  </a:lnTo>
                  <a:lnTo>
                    <a:pt x="13756" y="10381"/>
                  </a:lnTo>
                  <a:lnTo>
                    <a:pt x="13719" y="10308"/>
                  </a:lnTo>
                  <a:lnTo>
                    <a:pt x="13609" y="10271"/>
                  </a:lnTo>
                  <a:lnTo>
                    <a:pt x="13536" y="10271"/>
                  </a:lnTo>
                  <a:lnTo>
                    <a:pt x="13462" y="10308"/>
                  </a:lnTo>
                  <a:lnTo>
                    <a:pt x="13059" y="10638"/>
                  </a:lnTo>
                  <a:lnTo>
                    <a:pt x="12655" y="10968"/>
                  </a:lnTo>
                  <a:lnTo>
                    <a:pt x="12398" y="11152"/>
                  </a:lnTo>
                  <a:lnTo>
                    <a:pt x="12325" y="11225"/>
                  </a:lnTo>
                  <a:lnTo>
                    <a:pt x="12252" y="11372"/>
                  </a:lnTo>
                  <a:lnTo>
                    <a:pt x="11665" y="11409"/>
                  </a:lnTo>
                  <a:lnTo>
                    <a:pt x="11481" y="11445"/>
                  </a:lnTo>
                  <a:lnTo>
                    <a:pt x="11775" y="11299"/>
                  </a:lnTo>
                  <a:lnTo>
                    <a:pt x="12068" y="11115"/>
                  </a:lnTo>
                  <a:lnTo>
                    <a:pt x="12362" y="10932"/>
                  </a:lnTo>
                  <a:lnTo>
                    <a:pt x="12655" y="10748"/>
                  </a:lnTo>
                  <a:lnTo>
                    <a:pt x="12912" y="10492"/>
                  </a:lnTo>
                  <a:lnTo>
                    <a:pt x="13132" y="10271"/>
                  </a:lnTo>
                  <a:lnTo>
                    <a:pt x="13352" y="10015"/>
                  </a:lnTo>
                  <a:lnTo>
                    <a:pt x="13572" y="9721"/>
                  </a:lnTo>
                  <a:lnTo>
                    <a:pt x="13609" y="9648"/>
                  </a:lnTo>
                  <a:close/>
                  <a:moveTo>
                    <a:pt x="9060" y="1"/>
                  </a:moveTo>
                  <a:lnTo>
                    <a:pt x="8804" y="37"/>
                  </a:lnTo>
                  <a:lnTo>
                    <a:pt x="8547" y="37"/>
                  </a:lnTo>
                  <a:lnTo>
                    <a:pt x="8290" y="111"/>
                  </a:lnTo>
                  <a:lnTo>
                    <a:pt x="8033" y="184"/>
                  </a:lnTo>
                  <a:lnTo>
                    <a:pt x="7813" y="294"/>
                  </a:lnTo>
                  <a:lnTo>
                    <a:pt x="7593" y="441"/>
                  </a:lnTo>
                  <a:lnTo>
                    <a:pt x="7410" y="624"/>
                  </a:lnTo>
                  <a:lnTo>
                    <a:pt x="7300" y="844"/>
                  </a:lnTo>
                  <a:lnTo>
                    <a:pt x="6896" y="624"/>
                  </a:lnTo>
                  <a:lnTo>
                    <a:pt x="6493" y="441"/>
                  </a:lnTo>
                  <a:lnTo>
                    <a:pt x="6273" y="367"/>
                  </a:lnTo>
                  <a:lnTo>
                    <a:pt x="6053" y="331"/>
                  </a:lnTo>
                  <a:lnTo>
                    <a:pt x="5612" y="331"/>
                  </a:lnTo>
                  <a:lnTo>
                    <a:pt x="5392" y="404"/>
                  </a:lnTo>
                  <a:lnTo>
                    <a:pt x="5209" y="477"/>
                  </a:lnTo>
                  <a:lnTo>
                    <a:pt x="5025" y="588"/>
                  </a:lnTo>
                  <a:lnTo>
                    <a:pt x="4842" y="734"/>
                  </a:lnTo>
                  <a:lnTo>
                    <a:pt x="4695" y="881"/>
                  </a:lnTo>
                  <a:lnTo>
                    <a:pt x="4585" y="1064"/>
                  </a:lnTo>
                  <a:lnTo>
                    <a:pt x="4512" y="1248"/>
                  </a:lnTo>
                  <a:lnTo>
                    <a:pt x="4475" y="1468"/>
                  </a:lnTo>
                  <a:lnTo>
                    <a:pt x="4182" y="1505"/>
                  </a:lnTo>
                  <a:lnTo>
                    <a:pt x="3888" y="1541"/>
                  </a:lnTo>
                  <a:lnTo>
                    <a:pt x="3595" y="1651"/>
                  </a:lnTo>
                  <a:lnTo>
                    <a:pt x="3338" y="1798"/>
                  </a:lnTo>
                  <a:lnTo>
                    <a:pt x="3081" y="1945"/>
                  </a:lnTo>
                  <a:lnTo>
                    <a:pt x="2861" y="2091"/>
                  </a:lnTo>
                  <a:lnTo>
                    <a:pt x="2641" y="2312"/>
                  </a:lnTo>
                  <a:lnTo>
                    <a:pt x="2421" y="2532"/>
                  </a:lnTo>
                  <a:lnTo>
                    <a:pt x="2238" y="2788"/>
                  </a:lnTo>
                  <a:lnTo>
                    <a:pt x="2091" y="3082"/>
                  </a:lnTo>
                  <a:lnTo>
                    <a:pt x="1981" y="3155"/>
                  </a:lnTo>
                  <a:lnTo>
                    <a:pt x="1834" y="3229"/>
                  </a:lnTo>
                  <a:lnTo>
                    <a:pt x="1504" y="3375"/>
                  </a:lnTo>
                  <a:lnTo>
                    <a:pt x="1211" y="3559"/>
                  </a:lnTo>
                  <a:lnTo>
                    <a:pt x="954" y="3779"/>
                  </a:lnTo>
                  <a:lnTo>
                    <a:pt x="697" y="3999"/>
                  </a:lnTo>
                  <a:lnTo>
                    <a:pt x="477" y="4256"/>
                  </a:lnTo>
                  <a:lnTo>
                    <a:pt x="330" y="4512"/>
                  </a:lnTo>
                  <a:lnTo>
                    <a:pt x="183" y="4769"/>
                  </a:lnTo>
                  <a:lnTo>
                    <a:pt x="73" y="5063"/>
                  </a:lnTo>
                  <a:lnTo>
                    <a:pt x="37" y="5319"/>
                  </a:lnTo>
                  <a:lnTo>
                    <a:pt x="0" y="5613"/>
                  </a:lnTo>
                  <a:lnTo>
                    <a:pt x="0" y="5906"/>
                  </a:lnTo>
                  <a:lnTo>
                    <a:pt x="73" y="6200"/>
                  </a:lnTo>
                  <a:lnTo>
                    <a:pt x="183" y="6493"/>
                  </a:lnTo>
                  <a:lnTo>
                    <a:pt x="294" y="6713"/>
                  </a:lnTo>
                  <a:lnTo>
                    <a:pt x="440" y="6933"/>
                  </a:lnTo>
                  <a:lnTo>
                    <a:pt x="660" y="7117"/>
                  </a:lnTo>
                  <a:lnTo>
                    <a:pt x="880" y="7300"/>
                  </a:lnTo>
                  <a:lnTo>
                    <a:pt x="1064" y="7374"/>
                  </a:lnTo>
                  <a:lnTo>
                    <a:pt x="1027" y="7594"/>
                  </a:lnTo>
                  <a:lnTo>
                    <a:pt x="1027" y="7814"/>
                  </a:lnTo>
                  <a:lnTo>
                    <a:pt x="1064" y="8034"/>
                  </a:lnTo>
                  <a:lnTo>
                    <a:pt x="1101" y="8217"/>
                  </a:lnTo>
                  <a:lnTo>
                    <a:pt x="1174" y="8437"/>
                  </a:lnTo>
                  <a:lnTo>
                    <a:pt x="1284" y="8621"/>
                  </a:lnTo>
                  <a:lnTo>
                    <a:pt x="1431" y="8804"/>
                  </a:lnTo>
                  <a:lnTo>
                    <a:pt x="1614" y="8988"/>
                  </a:lnTo>
                  <a:lnTo>
                    <a:pt x="1797" y="9098"/>
                  </a:lnTo>
                  <a:lnTo>
                    <a:pt x="1981" y="9208"/>
                  </a:lnTo>
                  <a:lnTo>
                    <a:pt x="2201" y="9281"/>
                  </a:lnTo>
                  <a:lnTo>
                    <a:pt x="2421" y="9318"/>
                  </a:lnTo>
                  <a:lnTo>
                    <a:pt x="2641" y="9354"/>
                  </a:lnTo>
                  <a:lnTo>
                    <a:pt x="2861" y="9318"/>
                  </a:lnTo>
                  <a:lnTo>
                    <a:pt x="3081" y="9281"/>
                  </a:lnTo>
                  <a:lnTo>
                    <a:pt x="3301" y="9208"/>
                  </a:lnTo>
                  <a:lnTo>
                    <a:pt x="3375" y="9354"/>
                  </a:lnTo>
                  <a:lnTo>
                    <a:pt x="3448" y="9501"/>
                  </a:lnTo>
                  <a:lnTo>
                    <a:pt x="3595" y="9648"/>
                  </a:lnTo>
                  <a:lnTo>
                    <a:pt x="3742" y="9758"/>
                  </a:lnTo>
                  <a:lnTo>
                    <a:pt x="3925" y="9868"/>
                  </a:lnTo>
                  <a:lnTo>
                    <a:pt x="4108" y="9905"/>
                  </a:lnTo>
                  <a:lnTo>
                    <a:pt x="4292" y="9941"/>
                  </a:lnTo>
                  <a:lnTo>
                    <a:pt x="4475" y="9941"/>
                  </a:lnTo>
                  <a:lnTo>
                    <a:pt x="4842" y="9905"/>
                  </a:lnTo>
                  <a:lnTo>
                    <a:pt x="5246" y="9795"/>
                  </a:lnTo>
                  <a:lnTo>
                    <a:pt x="5686" y="9648"/>
                  </a:lnTo>
                  <a:lnTo>
                    <a:pt x="6163" y="9574"/>
                  </a:lnTo>
                  <a:lnTo>
                    <a:pt x="6603" y="9574"/>
                  </a:lnTo>
                  <a:lnTo>
                    <a:pt x="7080" y="9611"/>
                  </a:lnTo>
                  <a:lnTo>
                    <a:pt x="7446" y="9648"/>
                  </a:lnTo>
                  <a:lnTo>
                    <a:pt x="7630" y="9648"/>
                  </a:lnTo>
                  <a:lnTo>
                    <a:pt x="7813" y="9611"/>
                  </a:lnTo>
                  <a:lnTo>
                    <a:pt x="7960" y="9721"/>
                  </a:lnTo>
                  <a:lnTo>
                    <a:pt x="8143" y="9795"/>
                  </a:lnTo>
                  <a:lnTo>
                    <a:pt x="8327" y="9831"/>
                  </a:lnTo>
                  <a:lnTo>
                    <a:pt x="8547" y="9868"/>
                  </a:lnTo>
                  <a:lnTo>
                    <a:pt x="9024" y="9905"/>
                  </a:lnTo>
                  <a:lnTo>
                    <a:pt x="9391" y="9868"/>
                  </a:lnTo>
                  <a:lnTo>
                    <a:pt x="9501" y="9868"/>
                  </a:lnTo>
                  <a:lnTo>
                    <a:pt x="9354" y="10161"/>
                  </a:lnTo>
                  <a:lnTo>
                    <a:pt x="9317" y="10308"/>
                  </a:lnTo>
                  <a:lnTo>
                    <a:pt x="9281" y="10492"/>
                  </a:lnTo>
                  <a:lnTo>
                    <a:pt x="9317" y="10638"/>
                  </a:lnTo>
                  <a:lnTo>
                    <a:pt x="9354" y="10785"/>
                  </a:lnTo>
                  <a:lnTo>
                    <a:pt x="9464" y="11078"/>
                  </a:lnTo>
                  <a:lnTo>
                    <a:pt x="9647" y="11335"/>
                  </a:lnTo>
                  <a:lnTo>
                    <a:pt x="9831" y="11519"/>
                  </a:lnTo>
                  <a:lnTo>
                    <a:pt x="9977" y="11629"/>
                  </a:lnTo>
                  <a:lnTo>
                    <a:pt x="10198" y="11739"/>
                  </a:lnTo>
                  <a:lnTo>
                    <a:pt x="10381" y="11812"/>
                  </a:lnTo>
                  <a:lnTo>
                    <a:pt x="10821" y="11922"/>
                  </a:lnTo>
                  <a:lnTo>
                    <a:pt x="11298" y="11959"/>
                  </a:lnTo>
                  <a:lnTo>
                    <a:pt x="11775" y="11922"/>
                  </a:lnTo>
                  <a:lnTo>
                    <a:pt x="12215" y="11885"/>
                  </a:lnTo>
                  <a:lnTo>
                    <a:pt x="13095" y="11775"/>
                  </a:lnTo>
                  <a:lnTo>
                    <a:pt x="13939" y="11665"/>
                  </a:lnTo>
                  <a:lnTo>
                    <a:pt x="14343" y="11555"/>
                  </a:lnTo>
                  <a:lnTo>
                    <a:pt x="14746" y="11409"/>
                  </a:lnTo>
                  <a:lnTo>
                    <a:pt x="15076" y="11262"/>
                  </a:lnTo>
                  <a:lnTo>
                    <a:pt x="15370" y="11042"/>
                  </a:lnTo>
                  <a:lnTo>
                    <a:pt x="15626" y="10785"/>
                  </a:lnTo>
                  <a:lnTo>
                    <a:pt x="15847" y="10528"/>
                  </a:lnTo>
                  <a:lnTo>
                    <a:pt x="16030" y="10235"/>
                  </a:lnTo>
                  <a:lnTo>
                    <a:pt x="16213" y="9941"/>
                  </a:lnTo>
                  <a:lnTo>
                    <a:pt x="16360" y="9648"/>
                  </a:lnTo>
                  <a:lnTo>
                    <a:pt x="16433" y="9318"/>
                  </a:lnTo>
                  <a:lnTo>
                    <a:pt x="16507" y="8988"/>
                  </a:lnTo>
                  <a:lnTo>
                    <a:pt x="16543" y="8657"/>
                  </a:lnTo>
                  <a:lnTo>
                    <a:pt x="16507" y="8327"/>
                  </a:lnTo>
                  <a:lnTo>
                    <a:pt x="16470" y="7997"/>
                  </a:lnTo>
                  <a:lnTo>
                    <a:pt x="16690" y="7447"/>
                  </a:lnTo>
                  <a:lnTo>
                    <a:pt x="16837" y="6933"/>
                  </a:lnTo>
                  <a:lnTo>
                    <a:pt x="16910" y="6347"/>
                  </a:lnTo>
                  <a:lnTo>
                    <a:pt x="16910" y="5796"/>
                  </a:lnTo>
                  <a:lnTo>
                    <a:pt x="16837" y="5429"/>
                  </a:lnTo>
                  <a:lnTo>
                    <a:pt x="16727" y="5063"/>
                  </a:lnTo>
                  <a:lnTo>
                    <a:pt x="16654" y="4916"/>
                  </a:lnTo>
                  <a:lnTo>
                    <a:pt x="16543" y="4769"/>
                  </a:lnTo>
                  <a:lnTo>
                    <a:pt x="16397" y="4659"/>
                  </a:lnTo>
                  <a:lnTo>
                    <a:pt x="16250" y="4586"/>
                  </a:lnTo>
                  <a:lnTo>
                    <a:pt x="16250" y="4146"/>
                  </a:lnTo>
                  <a:lnTo>
                    <a:pt x="16177" y="3742"/>
                  </a:lnTo>
                  <a:lnTo>
                    <a:pt x="16030" y="3375"/>
                  </a:lnTo>
                  <a:lnTo>
                    <a:pt x="15773" y="3009"/>
                  </a:lnTo>
                  <a:lnTo>
                    <a:pt x="15626" y="2825"/>
                  </a:lnTo>
                  <a:lnTo>
                    <a:pt x="15443" y="2642"/>
                  </a:lnTo>
                  <a:lnTo>
                    <a:pt x="15223" y="2495"/>
                  </a:lnTo>
                  <a:lnTo>
                    <a:pt x="15003" y="2385"/>
                  </a:lnTo>
                  <a:lnTo>
                    <a:pt x="14746" y="2238"/>
                  </a:lnTo>
                  <a:lnTo>
                    <a:pt x="14526" y="2055"/>
                  </a:lnTo>
                  <a:lnTo>
                    <a:pt x="14379" y="1835"/>
                  </a:lnTo>
                  <a:lnTo>
                    <a:pt x="14233" y="1578"/>
                  </a:lnTo>
                  <a:lnTo>
                    <a:pt x="14123" y="1358"/>
                  </a:lnTo>
                  <a:lnTo>
                    <a:pt x="13976" y="1138"/>
                  </a:lnTo>
                  <a:lnTo>
                    <a:pt x="13829" y="991"/>
                  </a:lnTo>
                  <a:lnTo>
                    <a:pt x="13682" y="808"/>
                  </a:lnTo>
                  <a:lnTo>
                    <a:pt x="13499" y="698"/>
                  </a:lnTo>
                  <a:lnTo>
                    <a:pt x="13279" y="588"/>
                  </a:lnTo>
                  <a:lnTo>
                    <a:pt x="13059" y="514"/>
                  </a:lnTo>
                  <a:lnTo>
                    <a:pt x="12802" y="441"/>
                  </a:lnTo>
                  <a:lnTo>
                    <a:pt x="12362" y="441"/>
                  </a:lnTo>
                  <a:lnTo>
                    <a:pt x="11885" y="477"/>
                  </a:lnTo>
                  <a:lnTo>
                    <a:pt x="11408" y="588"/>
                  </a:lnTo>
                  <a:lnTo>
                    <a:pt x="10968" y="698"/>
                  </a:lnTo>
                  <a:lnTo>
                    <a:pt x="10821" y="514"/>
                  </a:lnTo>
                  <a:lnTo>
                    <a:pt x="10601" y="331"/>
                  </a:lnTo>
                  <a:lnTo>
                    <a:pt x="10381" y="221"/>
                  </a:lnTo>
                  <a:lnTo>
                    <a:pt x="10124" y="147"/>
                  </a:lnTo>
                  <a:lnTo>
                    <a:pt x="9867" y="74"/>
                  </a:lnTo>
                  <a:lnTo>
                    <a:pt x="9574" y="37"/>
                  </a:lnTo>
                  <a:lnTo>
                    <a:pt x="9060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7" name="Shape 317"/>
            <p:cNvSpPr/>
            <p:nvPr/>
          </p:nvSpPr>
          <p:spPr>
            <a:xfrm>
              <a:off x="7121425" y="2437925"/>
              <a:ext cx="246700" cy="315500"/>
            </a:xfrm>
            <a:custGeom>
              <a:avLst/>
              <a:gdLst/>
              <a:ahLst/>
              <a:cxnLst/>
              <a:rect l="0" t="0" r="0" b="0"/>
              <a:pathLst>
                <a:path w="9868" h="12620" extrusionOk="0">
                  <a:moveTo>
                    <a:pt x="4182" y="661"/>
                  </a:moveTo>
                  <a:lnTo>
                    <a:pt x="4182" y="918"/>
                  </a:lnTo>
                  <a:lnTo>
                    <a:pt x="4182" y="1431"/>
                  </a:lnTo>
                  <a:lnTo>
                    <a:pt x="4145" y="2202"/>
                  </a:lnTo>
                  <a:lnTo>
                    <a:pt x="3925" y="2165"/>
                  </a:lnTo>
                  <a:lnTo>
                    <a:pt x="3962" y="2018"/>
                  </a:lnTo>
                  <a:lnTo>
                    <a:pt x="3962" y="1835"/>
                  </a:lnTo>
                  <a:lnTo>
                    <a:pt x="3889" y="1468"/>
                  </a:lnTo>
                  <a:lnTo>
                    <a:pt x="3852" y="1101"/>
                  </a:lnTo>
                  <a:lnTo>
                    <a:pt x="3889" y="918"/>
                  </a:lnTo>
                  <a:lnTo>
                    <a:pt x="3962" y="771"/>
                  </a:lnTo>
                  <a:lnTo>
                    <a:pt x="3999" y="698"/>
                  </a:lnTo>
                  <a:lnTo>
                    <a:pt x="4072" y="661"/>
                  </a:lnTo>
                  <a:close/>
                  <a:moveTo>
                    <a:pt x="1541" y="404"/>
                  </a:moveTo>
                  <a:lnTo>
                    <a:pt x="1578" y="441"/>
                  </a:lnTo>
                  <a:lnTo>
                    <a:pt x="1614" y="514"/>
                  </a:lnTo>
                  <a:lnTo>
                    <a:pt x="1614" y="1138"/>
                  </a:lnTo>
                  <a:lnTo>
                    <a:pt x="1688" y="2202"/>
                  </a:lnTo>
                  <a:lnTo>
                    <a:pt x="1284" y="2238"/>
                  </a:lnTo>
                  <a:lnTo>
                    <a:pt x="1211" y="2238"/>
                  </a:lnTo>
                  <a:lnTo>
                    <a:pt x="1211" y="1871"/>
                  </a:lnTo>
                  <a:lnTo>
                    <a:pt x="1174" y="1505"/>
                  </a:lnTo>
                  <a:lnTo>
                    <a:pt x="1211" y="1211"/>
                  </a:lnTo>
                  <a:lnTo>
                    <a:pt x="1248" y="954"/>
                  </a:lnTo>
                  <a:lnTo>
                    <a:pt x="1358" y="404"/>
                  </a:lnTo>
                  <a:close/>
                  <a:moveTo>
                    <a:pt x="3815" y="2678"/>
                  </a:moveTo>
                  <a:lnTo>
                    <a:pt x="4439" y="2715"/>
                  </a:lnTo>
                  <a:lnTo>
                    <a:pt x="5026" y="2789"/>
                  </a:lnTo>
                  <a:lnTo>
                    <a:pt x="5026" y="2825"/>
                  </a:lnTo>
                  <a:lnTo>
                    <a:pt x="5136" y="3485"/>
                  </a:lnTo>
                  <a:lnTo>
                    <a:pt x="3925" y="3559"/>
                  </a:lnTo>
                  <a:lnTo>
                    <a:pt x="2678" y="3632"/>
                  </a:lnTo>
                  <a:lnTo>
                    <a:pt x="1358" y="3669"/>
                  </a:lnTo>
                  <a:lnTo>
                    <a:pt x="917" y="3706"/>
                  </a:lnTo>
                  <a:lnTo>
                    <a:pt x="477" y="3742"/>
                  </a:lnTo>
                  <a:lnTo>
                    <a:pt x="441" y="3229"/>
                  </a:lnTo>
                  <a:lnTo>
                    <a:pt x="441" y="2972"/>
                  </a:lnTo>
                  <a:lnTo>
                    <a:pt x="404" y="2862"/>
                  </a:lnTo>
                  <a:lnTo>
                    <a:pt x="331" y="2752"/>
                  </a:lnTo>
                  <a:lnTo>
                    <a:pt x="587" y="2789"/>
                  </a:lnTo>
                  <a:lnTo>
                    <a:pt x="807" y="2789"/>
                  </a:lnTo>
                  <a:lnTo>
                    <a:pt x="1284" y="2752"/>
                  </a:lnTo>
                  <a:lnTo>
                    <a:pt x="1945" y="2678"/>
                  </a:lnTo>
                  <a:close/>
                  <a:moveTo>
                    <a:pt x="4916" y="3999"/>
                  </a:moveTo>
                  <a:lnTo>
                    <a:pt x="4989" y="4072"/>
                  </a:lnTo>
                  <a:lnTo>
                    <a:pt x="5136" y="4109"/>
                  </a:lnTo>
                  <a:lnTo>
                    <a:pt x="5209" y="4072"/>
                  </a:lnTo>
                  <a:lnTo>
                    <a:pt x="5246" y="4623"/>
                  </a:lnTo>
                  <a:lnTo>
                    <a:pt x="5209" y="5173"/>
                  </a:lnTo>
                  <a:lnTo>
                    <a:pt x="5173" y="5430"/>
                  </a:lnTo>
                  <a:lnTo>
                    <a:pt x="5099" y="5723"/>
                  </a:lnTo>
                  <a:lnTo>
                    <a:pt x="4989" y="5980"/>
                  </a:lnTo>
                  <a:lnTo>
                    <a:pt x="4806" y="6200"/>
                  </a:lnTo>
                  <a:lnTo>
                    <a:pt x="4659" y="6310"/>
                  </a:lnTo>
                  <a:lnTo>
                    <a:pt x="4476" y="6420"/>
                  </a:lnTo>
                  <a:lnTo>
                    <a:pt x="4292" y="6457"/>
                  </a:lnTo>
                  <a:lnTo>
                    <a:pt x="4072" y="6493"/>
                  </a:lnTo>
                  <a:lnTo>
                    <a:pt x="3632" y="6530"/>
                  </a:lnTo>
                  <a:lnTo>
                    <a:pt x="3265" y="6567"/>
                  </a:lnTo>
                  <a:lnTo>
                    <a:pt x="2605" y="6567"/>
                  </a:lnTo>
                  <a:lnTo>
                    <a:pt x="2642" y="6493"/>
                  </a:lnTo>
                  <a:lnTo>
                    <a:pt x="2678" y="6383"/>
                  </a:lnTo>
                  <a:lnTo>
                    <a:pt x="2788" y="6310"/>
                  </a:lnTo>
                  <a:lnTo>
                    <a:pt x="2825" y="6273"/>
                  </a:lnTo>
                  <a:lnTo>
                    <a:pt x="2825" y="6237"/>
                  </a:lnTo>
                  <a:lnTo>
                    <a:pt x="2788" y="6200"/>
                  </a:lnTo>
                  <a:lnTo>
                    <a:pt x="2715" y="6200"/>
                  </a:lnTo>
                  <a:lnTo>
                    <a:pt x="2605" y="6237"/>
                  </a:lnTo>
                  <a:lnTo>
                    <a:pt x="2458" y="6310"/>
                  </a:lnTo>
                  <a:lnTo>
                    <a:pt x="2348" y="6420"/>
                  </a:lnTo>
                  <a:lnTo>
                    <a:pt x="2311" y="6567"/>
                  </a:lnTo>
                  <a:lnTo>
                    <a:pt x="1724" y="6493"/>
                  </a:lnTo>
                  <a:lnTo>
                    <a:pt x="1541" y="6457"/>
                  </a:lnTo>
                  <a:lnTo>
                    <a:pt x="1688" y="6420"/>
                  </a:lnTo>
                  <a:lnTo>
                    <a:pt x="2055" y="6383"/>
                  </a:lnTo>
                  <a:lnTo>
                    <a:pt x="2201" y="6310"/>
                  </a:lnTo>
                  <a:lnTo>
                    <a:pt x="2275" y="6237"/>
                  </a:lnTo>
                  <a:lnTo>
                    <a:pt x="2311" y="6163"/>
                  </a:lnTo>
                  <a:lnTo>
                    <a:pt x="2311" y="6090"/>
                  </a:lnTo>
                  <a:lnTo>
                    <a:pt x="2275" y="6016"/>
                  </a:lnTo>
                  <a:lnTo>
                    <a:pt x="2238" y="5980"/>
                  </a:lnTo>
                  <a:lnTo>
                    <a:pt x="2201" y="5943"/>
                  </a:lnTo>
                  <a:lnTo>
                    <a:pt x="2055" y="5943"/>
                  </a:lnTo>
                  <a:lnTo>
                    <a:pt x="1981" y="6016"/>
                  </a:lnTo>
                  <a:lnTo>
                    <a:pt x="1798" y="6053"/>
                  </a:lnTo>
                  <a:lnTo>
                    <a:pt x="1394" y="6127"/>
                  </a:lnTo>
                  <a:lnTo>
                    <a:pt x="1138" y="6200"/>
                  </a:lnTo>
                  <a:lnTo>
                    <a:pt x="917" y="6273"/>
                  </a:lnTo>
                  <a:lnTo>
                    <a:pt x="807" y="6200"/>
                  </a:lnTo>
                  <a:lnTo>
                    <a:pt x="697" y="6127"/>
                  </a:lnTo>
                  <a:lnTo>
                    <a:pt x="661" y="5980"/>
                  </a:lnTo>
                  <a:lnTo>
                    <a:pt x="624" y="5870"/>
                  </a:lnTo>
                  <a:lnTo>
                    <a:pt x="624" y="5870"/>
                  </a:lnTo>
                  <a:lnTo>
                    <a:pt x="844" y="5906"/>
                  </a:lnTo>
                  <a:lnTo>
                    <a:pt x="1504" y="5906"/>
                  </a:lnTo>
                  <a:lnTo>
                    <a:pt x="1724" y="5870"/>
                  </a:lnTo>
                  <a:lnTo>
                    <a:pt x="1945" y="5833"/>
                  </a:lnTo>
                  <a:lnTo>
                    <a:pt x="1981" y="5796"/>
                  </a:lnTo>
                  <a:lnTo>
                    <a:pt x="2018" y="5760"/>
                  </a:lnTo>
                  <a:lnTo>
                    <a:pt x="2055" y="5650"/>
                  </a:lnTo>
                  <a:lnTo>
                    <a:pt x="1981" y="5540"/>
                  </a:lnTo>
                  <a:lnTo>
                    <a:pt x="1945" y="5503"/>
                  </a:lnTo>
                  <a:lnTo>
                    <a:pt x="1504" y="5503"/>
                  </a:lnTo>
                  <a:lnTo>
                    <a:pt x="1101" y="5540"/>
                  </a:lnTo>
                  <a:lnTo>
                    <a:pt x="844" y="5576"/>
                  </a:lnTo>
                  <a:lnTo>
                    <a:pt x="587" y="5576"/>
                  </a:lnTo>
                  <a:lnTo>
                    <a:pt x="587" y="5356"/>
                  </a:lnTo>
                  <a:lnTo>
                    <a:pt x="734" y="5430"/>
                  </a:lnTo>
                  <a:lnTo>
                    <a:pt x="881" y="5466"/>
                  </a:lnTo>
                  <a:lnTo>
                    <a:pt x="1211" y="5466"/>
                  </a:lnTo>
                  <a:lnTo>
                    <a:pt x="1541" y="5393"/>
                  </a:lnTo>
                  <a:lnTo>
                    <a:pt x="1835" y="5246"/>
                  </a:lnTo>
                  <a:lnTo>
                    <a:pt x="1871" y="5173"/>
                  </a:lnTo>
                  <a:lnTo>
                    <a:pt x="1908" y="5099"/>
                  </a:lnTo>
                  <a:lnTo>
                    <a:pt x="1908" y="5026"/>
                  </a:lnTo>
                  <a:lnTo>
                    <a:pt x="1871" y="4953"/>
                  </a:lnTo>
                  <a:lnTo>
                    <a:pt x="1835" y="4916"/>
                  </a:lnTo>
                  <a:lnTo>
                    <a:pt x="1761" y="4879"/>
                  </a:lnTo>
                  <a:lnTo>
                    <a:pt x="1724" y="4879"/>
                  </a:lnTo>
                  <a:lnTo>
                    <a:pt x="1614" y="4916"/>
                  </a:lnTo>
                  <a:lnTo>
                    <a:pt x="1358" y="5026"/>
                  </a:lnTo>
                  <a:lnTo>
                    <a:pt x="1101" y="5099"/>
                  </a:lnTo>
                  <a:lnTo>
                    <a:pt x="844" y="5099"/>
                  </a:lnTo>
                  <a:lnTo>
                    <a:pt x="551" y="5063"/>
                  </a:lnTo>
                  <a:lnTo>
                    <a:pt x="551" y="4916"/>
                  </a:lnTo>
                  <a:lnTo>
                    <a:pt x="844" y="4879"/>
                  </a:lnTo>
                  <a:lnTo>
                    <a:pt x="1138" y="4879"/>
                  </a:lnTo>
                  <a:lnTo>
                    <a:pt x="1724" y="4769"/>
                  </a:lnTo>
                  <a:lnTo>
                    <a:pt x="1908" y="4696"/>
                  </a:lnTo>
                  <a:lnTo>
                    <a:pt x="2091" y="4586"/>
                  </a:lnTo>
                  <a:lnTo>
                    <a:pt x="2128" y="4513"/>
                  </a:lnTo>
                  <a:lnTo>
                    <a:pt x="2165" y="4439"/>
                  </a:lnTo>
                  <a:lnTo>
                    <a:pt x="2128" y="4329"/>
                  </a:lnTo>
                  <a:lnTo>
                    <a:pt x="2055" y="4256"/>
                  </a:lnTo>
                  <a:lnTo>
                    <a:pt x="1945" y="4182"/>
                  </a:lnTo>
                  <a:lnTo>
                    <a:pt x="1871" y="4182"/>
                  </a:lnTo>
                  <a:lnTo>
                    <a:pt x="1835" y="4219"/>
                  </a:lnTo>
                  <a:lnTo>
                    <a:pt x="1761" y="4256"/>
                  </a:lnTo>
                  <a:lnTo>
                    <a:pt x="1724" y="4329"/>
                  </a:lnTo>
                  <a:lnTo>
                    <a:pt x="1468" y="4403"/>
                  </a:lnTo>
                  <a:lnTo>
                    <a:pt x="991" y="4476"/>
                  </a:lnTo>
                  <a:lnTo>
                    <a:pt x="551" y="4586"/>
                  </a:lnTo>
                  <a:lnTo>
                    <a:pt x="514" y="4146"/>
                  </a:lnTo>
                  <a:lnTo>
                    <a:pt x="1358" y="4146"/>
                  </a:lnTo>
                  <a:lnTo>
                    <a:pt x="2678" y="4109"/>
                  </a:lnTo>
                  <a:lnTo>
                    <a:pt x="3815" y="4072"/>
                  </a:lnTo>
                  <a:lnTo>
                    <a:pt x="4916" y="3999"/>
                  </a:lnTo>
                  <a:close/>
                  <a:moveTo>
                    <a:pt x="1211" y="1"/>
                  </a:moveTo>
                  <a:lnTo>
                    <a:pt x="1101" y="37"/>
                  </a:lnTo>
                  <a:lnTo>
                    <a:pt x="1028" y="147"/>
                  </a:lnTo>
                  <a:lnTo>
                    <a:pt x="881" y="771"/>
                  </a:lnTo>
                  <a:lnTo>
                    <a:pt x="807" y="1395"/>
                  </a:lnTo>
                  <a:lnTo>
                    <a:pt x="807" y="1835"/>
                  </a:lnTo>
                  <a:lnTo>
                    <a:pt x="807" y="2092"/>
                  </a:lnTo>
                  <a:lnTo>
                    <a:pt x="881" y="2312"/>
                  </a:lnTo>
                  <a:lnTo>
                    <a:pt x="551" y="2385"/>
                  </a:lnTo>
                  <a:lnTo>
                    <a:pt x="367" y="2458"/>
                  </a:lnTo>
                  <a:lnTo>
                    <a:pt x="221" y="2568"/>
                  </a:lnTo>
                  <a:lnTo>
                    <a:pt x="184" y="2605"/>
                  </a:lnTo>
                  <a:lnTo>
                    <a:pt x="147" y="2678"/>
                  </a:lnTo>
                  <a:lnTo>
                    <a:pt x="37" y="2825"/>
                  </a:lnTo>
                  <a:lnTo>
                    <a:pt x="37" y="3009"/>
                  </a:lnTo>
                  <a:lnTo>
                    <a:pt x="37" y="3375"/>
                  </a:lnTo>
                  <a:lnTo>
                    <a:pt x="37" y="3852"/>
                  </a:lnTo>
                  <a:lnTo>
                    <a:pt x="37" y="3889"/>
                  </a:lnTo>
                  <a:lnTo>
                    <a:pt x="0" y="3962"/>
                  </a:lnTo>
                  <a:lnTo>
                    <a:pt x="37" y="4072"/>
                  </a:lnTo>
                  <a:lnTo>
                    <a:pt x="74" y="4439"/>
                  </a:lnTo>
                  <a:lnTo>
                    <a:pt x="110" y="5540"/>
                  </a:lnTo>
                  <a:lnTo>
                    <a:pt x="110" y="5943"/>
                  </a:lnTo>
                  <a:lnTo>
                    <a:pt x="184" y="6127"/>
                  </a:lnTo>
                  <a:lnTo>
                    <a:pt x="257" y="6310"/>
                  </a:lnTo>
                  <a:lnTo>
                    <a:pt x="367" y="6457"/>
                  </a:lnTo>
                  <a:lnTo>
                    <a:pt x="477" y="6567"/>
                  </a:lnTo>
                  <a:lnTo>
                    <a:pt x="624" y="6677"/>
                  </a:lnTo>
                  <a:lnTo>
                    <a:pt x="771" y="6750"/>
                  </a:lnTo>
                  <a:lnTo>
                    <a:pt x="1101" y="6860"/>
                  </a:lnTo>
                  <a:lnTo>
                    <a:pt x="1468" y="6934"/>
                  </a:lnTo>
                  <a:lnTo>
                    <a:pt x="2091" y="7007"/>
                  </a:lnTo>
                  <a:lnTo>
                    <a:pt x="2678" y="7044"/>
                  </a:lnTo>
                  <a:lnTo>
                    <a:pt x="2605" y="7264"/>
                  </a:lnTo>
                  <a:lnTo>
                    <a:pt x="2605" y="7484"/>
                  </a:lnTo>
                  <a:lnTo>
                    <a:pt x="2605" y="7887"/>
                  </a:lnTo>
                  <a:lnTo>
                    <a:pt x="2605" y="8548"/>
                  </a:lnTo>
                  <a:lnTo>
                    <a:pt x="2678" y="9208"/>
                  </a:lnTo>
                  <a:lnTo>
                    <a:pt x="2825" y="10455"/>
                  </a:lnTo>
                  <a:lnTo>
                    <a:pt x="3045" y="11665"/>
                  </a:lnTo>
                  <a:lnTo>
                    <a:pt x="3118" y="11922"/>
                  </a:lnTo>
                  <a:lnTo>
                    <a:pt x="3228" y="12106"/>
                  </a:lnTo>
                  <a:lnTo>
                    <a:pt x="3375" y="12252"/>
                  </a:lnTo>
                  <a:lnTo>
                    <a:pt x="3595" y="12399"/>
                  </a:lnTo>
                  <a:lnTo>
                    <a:pt x="3779" y="12472"/>
                  </a:lnTo>
                  <a:lnTo>
                    <a:pt x="3999" y="12546"/>
                  </a:lnTo>
                  <a:lnTo>
                    <a:pt x="4476" y="12619"/>
                  </a:lnTo>
                  <a:lnTo>
                    <a:pt x="4732" y="12582"/>
                  </a:lnTo>
                  <a:lnTo>
                    <a:pt x="4952" y="12509"/>
                  </a:lnTo>
                  <a:lnTo>
                    <a:pt x="5136" y="12399"/>
                  </a:lnTo>
                  <a:lnTo>
                    <a:pt x="5283" y="12216"/>
                  </a:lnTo>
                  <a:lnTo>
                    <a:pt x="5429" y="12032"/>
                  </a:lnTo>
                  <a:lnTo>
                    <a:pt x="5503" y="11812"/>
                  </a:lnTo>
                  <a:lnTo>
                    <a:pt x="5576" y="11592"/>
                  </a:lnTo>
                  <a:lnTo>
                    <a:pt x="5613" y="11372"/>
                  </a:lnTo>
                  <a:lnTo>
                    <a:pt x="5613" y="11079"/>
                  </a:lnTo>
                  <a:lnTo>
                    <a:pt x="5613" y="10785"/>
                  </a:lnTo>
                  <a:lnTo>
                    <a:pt x="5539" y="10162"/>
                  </a:lnTo>
                  <a:lnTo>
                    <a:pt x="5539" y="9538"/>
                  </a:lnTo>
                  <a:lnTo>
                    <a:pt x="5649" y="8951"/>
                  </a:lnTo>
                  <a:lnTo>
                    <a:pt x="5723" y="8658"/>
                  </a:lnTo>
                  <a:lnTo>
                    <a:pt x="5833" y="8364"/>
                  </a:lnTo>
                  <a:lnTo>
                    <a:pt x="5980" y="8071"/>
                  </a:lnTo>
                  <a:lnTo>
                    <a:pt x="6090" y="7961"/>
                  </a:lnTo>
                  <a:lnTo>
                    <a:pt x="6200" y="7851"/>
                  </a:lnTo>
                  <a:lnTo>
                    <a:pt x="6273" y="7814"/>
                  </a:lnTo>
                  <a:lnTo>
                    <a:pt x="6310" y="7814"/>
                  </a:lnTo>
                  <a:lnTo>
                    <a:pt x="6456" y="7887"/>
                  </a:lnTo>
                  <a:lnTo>
                    <a:pt x="6530" y="7997"/>
                  </a:lnTo>
                  <a:lnTo>
                    <a:pt x="6603" y="8144"/>
                  </a:lnTo>
                  <a:lnTo>
                    <a:pt x="6640" y="8291"/>
                  </a:lnTo>
                  <a:lnTo>
                    <a:pt x="6603" y="8474"/>
                  </a:lnTo>
                  <a:lnTo>
                    <a:pt x="6566" y="8804"/>
                  </a:lnTo>
                  <a:lnTo>
                    <a:pt x="6530" y="9208"/>
                  </a:lnTo>
                  <a:lnTo>
                    <a:pt x="6566" y="9428"/>
                  </a:lnTo>
                  <a:lnTo>
                    <a:pt x="6603" y="9648"/>
                  </a:lnTo>
                  <a:lnTo>
                    <a:pt x="6676" y="9868"/>
                  </a:lnTo>
                  <a:lnTo>
                    <a:pt x="6787" y="10051"/>
                  </a:lnTo>
                  <a:lnTo>
                    <a:pt x="6970" y="10162"/>
                  </a:lnTo>
                  <a:lnTo>
                    <a:pt x="7153" y="10272"/>
                  </a:lnTo>
                  <a:lnTo>
                    <a:pt x="7447" y="10345"/>
                  </a:lnTo>
                  <a:lnTo>
                    <a:pt x="7777" y="10382"/>
                  </a:lnTo>
                  <a:lnTo>
                    <a:pt x="8437" y="10382"/>
                  </a:lnTo>
                  <a:lnTo>
                    <a:pt x="9061" y="10308"/>
                  </a:lnTo>
                  <a:lnTo>
                    <a:pt x="9684" y="10162"/>
                  </a:lnTo>
                  <a:lnTo>
                    <a:pt x="9758" y="10125"/>
                  </a:lnTo>
                  <a:lnTo>
                    <a:pt x="9831" y="10051"/>
                  </a:lnTo>
                  <a:lnTo>
                    <a:pt x="9868" y="9941"/>
                  </a:lnTo>
                  <a:lnTo>
                    <a:pt x="9831" y="9868"/>
                  </a:lnTo>
                  <a:lnTo>
                    <a:pt x="9794" y="9758"/>
                  </a:lnTo>
                  <a:lnTo>
                    <a:pt x="9721" y="9685"/>
                  </a:lnTo>
                  <a:lnTo>
                    <a:pt x="9648" y="9648"/>
                  </a:lnTo>
                  <a:lnTo>
                    <a:pt x="9538" y="9648"/>
                  </a:lnTo>
                  <a:lnTo>
                    <a:pt x="8951" y="9758"/>
                  </a:lnTo>
                  <a:lnTo>
                    <a:pt x="8327" y="9831"/>
                  </a:lnTo>
                  <a:lnTo>
                    <a:pt x="7740" y="9831"/>
                  </a:lnTo>
                  <a:lnTo>
                    <a:pt x="7447" y="9795"/>
                  </a:lnTo>
                  <a:lnTo>
                    <a:pt x="7300" y="9721"/>
                  </a:lnTo>
                  <a:lnTo>
                    <a:pt x="7190" y="9648"/>
                  </a:lnTo>
                  <a:lnTo>
                    <a:pt x="7117" y="9575"/>
                  </a:lnTo>
                  <a:lnTo>
                    <a:pt x="7080" y="9465"/>
                  </a:lnTo>
                  <a:lnTo>
                    <a:pt x="7080" y="9208"/>
                  </a:lnTo>
                  <a:lnTo>
                    <a:pt x="7080" y="8914"/>
                  </a:lnTo>
                  <a:lnTo>
                    <a:pt x="7117" y="8694"/>
                  </a:lnTo>
                  <a:lnTo>
                    <a:pt x="7153" y="8474"/>
                  </a:lnTo>
                  <a:lnTo>
                    <a:pt x="7153" y="8254"/>
                  </a:lnTo>
                  <a:lnTo>
                    <a:pt x="7117" y="8034"/>
                  </a:lnTo>
                  <a:lnTo>
                    <a:pt x="7043" y="7851"/>
                  </a:lnTo>
                  <a:lnTo>
                    <a:pt x="6970" y="7667"/>
                  </a:lnTo>
                  <a:lnTo>
                    <a:pt x="6823" y="7520"/>
                  </a:lnTo>
                  <a:lnTo>
                    <a:pt x="6676" y="7410"/>
                  </a:lnTo>
                  <a:lnTo>
                    <a:pt x="6530" y="7337"/>
                  </a:lnTo>
                  <a:lnTo>
                    <a:pt x="6383" y="7300"/>
                  </a:lnTo>
                  <a:lnTo>
                    <a:pt x="6200" y="7300"/>
                  </a:lnTo>
                  <a:lnTo>
                    <a:pt x="6016" y="7337"/>
                  </a:lnTo>
                  <a:lnTo>
                    <a:pt x="5833" y="7447"/>
                  </a:lnTo>
                  <a:lnTo>
                    <a:pt x="5649" y="7594"/>
                  </a:lnTo>
                  <a:lnTo>
                    <a:pt x="5503" y="7814"/>
                  </a:lnTo>
                  <a:lnTo>
                    <a:pt x="5393" y="8034"/>
                  </a:lnTo>
                  <a:lnTo>
                    <a:pt x="5283" y="8291"/>
                  </a:lnTo>
                  <a:lnTo>
                    <a:pt x="5136" y="8768"/>
                  </a:lnTo>
                  <a:lnTo>
                    <a:pt x="5026" y="9281"/>
                  </a:lnTo>
                  <a:lnTo>
                    <a:pt x="4989" y="9795"/>
                  </a:lnTo>
                  <a:lnTo>
                    <a:pt x="5026" y="10308"/>
                  </a:lnTo>
                  <a:lnTo>
                    <a:pt x="5062" y="10858"/>
                  </a:lnTo>
                  <a:lnTo>
                    <a:pt x="5062" y="11372"/>
                  </a:lnTo>
                  <a:lnTo>
                    <a:pt x="5062" y="11519"/>
                  </a:lnTo>
                  <a:lnTo>
                    <a:pt x="5026" y="11665"/>
                  </a:lnTo>
                  <a:lnTo>
                    <a:pt x="4952" y="11775"/>
                  </a:lnTo>
                  <a:lnTo>
                    <a:pt x="4879" y="11886"/>
                  </a:lnTo>
                  <a:lnTo>
                    <a:pt x="4769" y="11959"/>
                  </a:lnTo>
                  <a:lnTo>
                    <a:pt x="4659" y="12032"/>
                  </a:lnTo>
                  <a:lnTo>
                    <a:pt x="4512" y="12069"/>
                  </a:lnTo>
                  <a:lnTo>
                    <a:pt x="4366" y="12069"/>
                  </a:lnTo>
                  <a:lnTo>
                    <a:pt x="4109" y="11996"/>
                  </a:lnTo>
                  <a:lnTo>
                    <a:pt x="3815" y="11922"/>
                  </a:lnTo>
                  <a:lnTo>
                    <a:pt x="3705" y="11849"/>
                  </a:lnTo>
                  <a:lnTo>
                    <a:pt x="3595" y="11739"/>
                  </a:lnTo>
                  <a:lnTo>
                    <a:pt x="3559" y="11592"/>
                  </a:lnTo>
                  <a:lnTo>
                    <a:pt x="3522" y="11445"/>
                  </a:lnTo>
                  <a:lnTo>
                    <a:pt x="3302" y="10272"/>
                  </a:lnTo>
                  <a:lnTo>
                    <a:pt x="3155" y="9061"/>
                  </a:lnTo>
                  <a:lnTo>
                    <a:pt x="3045" y="7887"/>
                  </a:lnTo>
                  <a:lnTo>
                    <a:pt x="3045" y="7484"/>
                  </a:lnTo>
                  <a:lnTo>
                    <a:pt x="3008" y="7264"/>
                  </a:lnTo>
                  <a:lnTo>
                    <a:pt x="2935" y="7044"/>
                  </a:lnTo>
                  <a:lnTo>
                    <a:pt x="3375" y="7044"/>
                  </a:lnTo>
                  <a:lnTo>
                    <a:pt x="3779" y="7007"/>
                  </a:lnTo>
                  <a:lnTo>
                    <a:pt x="4219" y="6970"/>
                  </a:lnTo>
                  <a:lnTo>
                    <a:pt x="4622" y="6860"/>
                  </a:lnTo>
                  <a:lnTo>
                    <a:pt x="4806" y="6787"/>
                  </a:lnTo>
                  <a:lnTo>
                    <a:pt x="4952" y="6677"/>
                  </a:lnTo>
                  <a:lnTo>
                    <a:pt x="5099" y="6603"/>
                  </a:lnTo>
                  <a:lnTo>
                    <a:pt x="5209" y="6493"/>
                  </a:lnTo>
                  <a:lnTo>
                    <a:pt x="5429" y="6200"/>
                  </a:lnTo>
                  <a:lnTo>
                    <a:pt x="5539" y="5906"/>
                  </a:lnTo>
                  <a:lnTo>
                    <a:pt x="5649" y="5576"/>
                  </a:lnTo>
                  <a:lnTo>
                    <a:pt x="5723" y="5210"/>
                  </a:lnTo>
                  <a:lnTo>
                    <a:pt x="5723" y="4806"/>
                  </a:lnTo>
                  <a:lnTo>
                    <a:pt x="5686" y="4036"/>
                  </a:lnTo>
                  <a:lnTo>
                    <a:pt x="5649" y="3559"/>
                  </a:lnTo>
                  <a:lnTo>
                    <a:pt x="5576" y="3082"/>
                  </a:lnTo>
                  <a:lnTo>
                    <a:pt x="5539" y="2789"/>
                  </a:lnTo>
                  <a:lnTo>
                    <a:pt x="5503" y="2678"/>
                  </a:lnTo>
                  <a:lnTo>
                    <a:pt x="5466" y="2568"/>
                  </a:lnTo>
                  <a:lnTo>
                    <a:pt x="5429" y="2422"/>
                  </a:lnTo>
                  <a:lnTo>
                    <a:pt x="5356" y="2348"/>
                  </a:lnTo>
                  <a:lnTo>
                    <a:pt x="5173" y="2238"/>
                  </a:lnTo>
                  <a:lnTo>
                    <a:pt x="5026" y="2202"/>
                  </a:lnTo>
                  <a:lnTo>
                    <a:pt x="4916" y="2202"/>
                  </a:lnTo>
                  <a:lnTo>
                    <a:pt x="4879" y="2238"/>
                  </a:lnTo>
                  <a:lnTo>
                    <a:pt x="4586" y="2238"/>
                  </a:lnTo>
                  <a:lnTo>
                    <a:pt x="4622" y="808"/>
                  </a:lnTo>
                  <a:lnTo>
                    <a:pt x="4586" y="551"/>
                  </a:lnTo>
                  <a:lnTo>
                    <a:pt x="4549" y="441"/>
                  </a:lnTo>
                  <a:lnTo>
                    <a:pt x="4512" y="331"/>
                  </a:lnTo>
                  <a:lnTo>
                    <a:pt x="4439" y="258"/>
                  </a:lnTo>
                  <a:lnTo>
                    <a:pt x="4329" y="221"/>
                  </a:lnTo>
                  <a:lnTo>
                    <a:pt x="4219" y="184"/>
                  </a:lnTo>
                  <a:lnTo>
                    <a:pt x="4072" y="221"/>
                  </a:lnTo>
                  <a:lnTo>
                    <a:pt x="3815" y="331"/>
                  </a:lnTo>
                  <a:lnTo>
                    <a:pt x="3705" y="404"/>
                  </a:lnTo>
                  <a:lnTo>
                    <a:pt x="3632" y="514"/>
                  </a:lnTo>
                  <a:lnTo>
                    <a:pt x="3522" y="734"/>
                  </a:lnTo>
                  <a:lnTo>
                    <a:pt x="3449" y="991"/>
                  </a:lnTo>
                  <a:lnTo>
                    <a:pt x="3485" y="1321"/>
                  </a:lnTo>
                  <a:lnTo>
                    <a:pt x="3522" y="1651"/>
                  </a:lnTo>
                  <a:lnTo>
                    <a:pt x="3559" y="1908"/>
                  </a:lnTo>
                  <a:lnTo>
                    <a:pt x="3669" y="2165"/>
                  </a:lnTo>
                  <a:lnTo>
                    <a:pt x="2091" y="2165"/>
                  </a:lnTo>
                  <a:lnTo>
                    <a:pt x="2055" y="1358"/>
                  </a:lnTo>
                  <a:lnTo>
                    <a:pt x="2018" y="514"/>
                  </a:lnTo>
                  <a:lnTo>
                    <a:pt x="2018" y="368"/>
                  </a:lnTo>
                  <a:lnTo>
                    <a:pt x="1945" y="221"/>
                  </a:lnTo>
                  <a:lnTo>
                    <a:pt x="1871" y="147"/>
                  </a:lnTo>
                  <a:lnTo>
                    <a:pt x="1761" y="74"/>
                  </a:lnTo>
                  <a:lnTo>
                    <a:pt x="1651" y="37"/>
                  </a:lnTo>
                  <a:lnTo>
                    <a:pt x="1504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8" name="Shape 318"/>
            <p:cNvSpPr/>
            <p:nvPr/>
          </p:nvSpPr>
          <p:spPr>
            <a:xfrm>
              <a:off x="6062250" y="3853825"/>
              <a:ext cx="332900" cy="376025"/>
            </a:xfrm>
            <a:custGeom>
              <a:avLst/>
              <a:gdLst/>
              <a:ahLst/>
              <a:cxnLst/>
              <a:rect l="0" t="0" r="0" b="0"/>
              <a:pathLst>
                <a:path w="13316" h="15041" extrusionOk="0">
                  <a:moveTo>
                    <a:pt x="5466" y="1"/>
                  </a:moveTo>
                  <a:lnTo>
                    <a:pt x="5466" y="38"/>
                  </a:lnTo>
                  <a:lnTo>
                    <a:pt x="5576" y="1248"/>
                  </a:lnTo>
                  <a:lnTo>
                    <a:pt x="5612" y="1321"/>
                  </a:lnTo>
                  <a:lnTo>
                    <a:pt x="5649" y="1395"/>
                  </a:lnTo>
                  <a:lnTo>
                    <a:pt x="5759" y="1431"/>
                  </a:lnTo>
                  <a:lnTo>
                    <a:pt x="5833" y="1395"/>
                  </a:lnTo>
                  <a:lnTo>
                    <a:pt x="6713" y="881"/>
                  </a:lnTo>
                  <a:lnTo>
                    <a:pt x="6713" y="881"/>
                  </a:lnTo>
                  <a:lnTo>
                    <a:pt x="6640" y="1285"/>
                  </a:lnTo>
                  <a:lnTo>
                    <a:pt x="6603" y="1652"/>
                  </a:lnTo>
                  <a:lnTo>
                    <a:pt x="6603" y="2055"/>
                  </a:lnTo>
                  <a:lnTo>
                    <a:pt x="6640" y="2459"/>
                  </a:lnTo>
                  <a:lnTo>
                    <a:pt x="6676" y="2569"/>
                  </a:lnTo>
                  <a:lnTo>
                    <a:pt x="6750" y="2605"/>
                  </a:lnTo>
                  <a:lnTo>
                    <a:pt x="6823" y="2642"/>
                  </a:lnTo>
                  <a:lnTo>
                    <a:pt x="6896" y="2679"/>
                  </a:lnTo>
                  <a:lnTo>
                    <a:pt x="6970" y="2642"/>
                  </a:lnTo>
                  <a:lnTo>
                    <a:pt x="7043" y="2605"/>
                  </a:lnTo>
                  <a:lnTo>
                    <a:pt x="7080" y="2532"/>
                  </a:lnTo>
                  <a:lnTo>
                    <a:pt x="7080" y="2459"/>
                  </a:lnTo>
                  <a:lnTo>
                    <a:pt x="7043" y="2275"/>
                  </a:lnTo>
                  <a:lnTo>
                    <a:pt x="7006" y="1835"/>
                  </a:lnTo>
                  <a:lnTo>
                    <a:pt x="7043" y="1395"/>
                  </a:lnTo>
                  <a:lnTo>
                    <a:pt x="7116" y="955"/>
                  </a:lnTo>
                  <a:lnTo>
                    <a:pt x="7226" y="514"/>
                  </a:lnTo>
                  <a:lnTo>
                    <a:pt x="7190" y="404"/>
                  </a:lnTo>
                  <a:lnTo>
                    <a:pt x="7153" y="294"/>
                  </a:lnTo>
                  <a:lnTo>
                    <a:pt x="7043" y="258"/>
                  </a:lnTo>
                  <a:lnTo>
                    <a:pt x="6933" y="294"/>
                  </a:lnTo>
                  <a:lnTo>
                    <a:pt x="5906" y="918"/>
                  </a:lnTo>
                  <a:lnTo>
                    <a:pt x="5869" y="698"/>
                  </a:lnTo>
                  <a:lnTo>
                    <a:pt x="5796" y="478"/>
                  </a:lnTo>
                  <a:lnTo>
                    <a:pt x="5686" y="221"/>
                  </a:lnTo>
                  <a:lnTo>
                    <a:pt x="5576" y="1"/>
                  </a:lnTo>
                  <a:close/>
                  <a:moveTo>
                    <a:pt x="8840" y="3816"/>
                  </a:moveTo>
                  <a:lnTo>
                    <a:pt x="8730" y="3852"/>
                  </a:lnTo>
                  <a:lnTo>
                    <a:pt x="8657" y="3926"/>
                  </a:lnTo>
                  <a:lnTo>
                    <a:pt x="8510" y="4146"/>
                  </a:lnTo>
                  <a:lnTo>
                    <a:pt x="8364" y="4293"/>
                  </a:lnTo>
                  <a:lnTo>
                    <a:pt x="8143" y="4476"/>
                  </a:lnTo>
                  <a:lnTo>
                    <a:pt x="7997" y="4659"/>
                  </a:lnTo>
                  <a:lnTo>
                    <a:pt x="7997" y="4733"/>
                  </a:lnTo>
                  <a:lnTo>
                    <a:pt x="7997" y="4769"/>
                  </a:lnTo>
                  <a:lnTo>
                    <a:pt x="8033" y="4806"/>
                  </a:lnTo>
                  <a:lnTo>
                    <a:pt x="8070" y="4843"/>
                  </a:lnTo>
                  <a:lnTo>
                    <a:pt x="8253" y="4843"/>
                  </a:lnTo>
                  <a:lnTo>
                    <a:pt x="8400" y="4806"/>
                  </a:lnTo>
                  <a:lnTo>
                    <a:pt x="8547" y="4733"/>
                  </a:lnTo>
                  <a:lnTo>
                    <a:pt x="8694" y="4659"/>
                  </a:lnTo>
                  <a:lnTo>
                    <a:pt x="8914" y="4403"/>
                  </a:lnTo>
                  <a:lnTo>
                    <a:pt x="9097" y="4146"/>
                  </a:lnTo>
                  <a:lnTo>
                    <a:pt x="9134" y="4073"/>
                  </a:lnTo>
                  <a:lnTo>
                    <a:pt x="9134" y="3963"/>
                  </a:lnTo>
                  <a:lnTo>
                    <a:pt x="9097" y="3889"/>
                  </a:lnTo>
                  <a:lnTo>
                    <a:pt x="9024" y="3852"/>
                  </a:lnTo>
                  <a:lnTo>
                    <a:pt x="8914" y="3816"/>
                  </a:lnTo>
                  <a:close/>
                  <a:moveTo>
                    <a:pt x="147" y="2972"/>
                  </a:moveTo>
                  <a:lnTo>
                    <a:pt x="73" y="3009"/>
                  </a:lnTo>
                  <a:lnTo>
                    <a:pt x="37" y="3082"/>
                  </a:lnTo>
                  <a:lnTo>
                    <a:pt x="0" y="3229"/>
                  </a:lnTo>
                  <a:lnTo>
                    <a:pt x="37" y="3559"/>
                  </a:lnTo>
                  <a:lnTo>
                    <a:pt x="110" y="4073"/>
                  </a:lnTo>
                  <a:lnTo>
                    <a:pt x="220" y="4549"/>
                  </a:lnTo>
                  <a:lnTo>
                    <a:pt x="257" y="4623"/>
                  </a:lnTo>
                  <a:lnTo>
                    <a:pt x="330" y="4696"/>
                  </a:lnTo>
                  <a:lnTo>
                    <a:pt x="514" y="4696"/>
                  </a:lnTo>
                  <a:lnTo>
                    <a:pt x="1174" y="4219"/>
                  </a:lnTo>
                  <a:lnTo>
                    <a:pt x="1247" y="4843"/>
                  </a:lnTo>
                  <a:lnTo>
                    <a:pt x="1284" y="4990"/>
                  </a:lnTo>
                  <a:lnTo>
                    <a:pt x="1321" y="5173"/>
                  </a:lnTo>
                  <a:lnTo>
                    <a:pt x="1394" y="5320"/>
                  </a:lnTo>
                  <a:lnTo>
                    <a:pt x="1431" y="5356"/>
                  </a:lnTo>
                  <a:lnTo>
                    <a:pt x="1541" y="5393"/>
                  </a:lnTo>
                  <a:lnTo>
                    <a:pt x="1614" y="5393"/>
                  </a:lnTo>
                  <a:lnTo>
                    <a:pt x="1687" y="5356"/>
                  </a:lnTo>
                  <a:lnTo>
                    <a:pt x="1724" y="5320"/>
                  </a:lnTo>
                  <a:lnTo>
                    <a:pt x="1761" y="5246"/>
                  </a:lnTo>
                  <a:lnTo>
                    <a:pt x="1761" y="5173"/>
                  </a:lnTo>
                  <a:lnTo>
                    <a:pt x="1724" y="5063"/>
                  </a:lnTo>
                  <a:lnTo>
                    <a:pt x="1724" y="5026"/>
                  </a:lnTo>
                  <a:lnTo>
                    <a:pt x="1687" y="4953"/>
                  </a:lnTo>
                  <a:lnTo>
                    <a:pt x="1651" y="4549"/>
                  </a:lnTo>
                  <a:lnTo>
                    <a:pt x="1614" y="4183"/>
                  </a:lnTo>
                  <a:lnTo>
                    <a:pt x="1577" y="3816"/>
                  </a:lnTo>
                  <a:lnTo>
                    <a:pt x="1577" y="3706"/>
                  </a:lnTo>
                  <a:lnTo>
                    <a:pt x="1467" y="3632"/>
                  </a:lnTo>
                  <a:lnTo>
                    <a:pt x="1357" y="3632"/>
                  </a:lnTo>
                  <a:lnTo>
                    <a:pt x="1247" y="3669"/>
                  </a:lnTo>
                  <a:lnTo>
                    <a:pt x="880" y="3889"/>
                  </a:lnTo>
                  <a:lnTo>
                    <a:pt x="550" y="4146"/>
                  </a:lnTo>
                  <a:lnTo>
                    <a:pt x="330" y="3302"/>
                  </a:lnTo>
                  <a:lnTo>
                    <a:pt x="294" y="3082"/>
                  </a:lnTo>
                  <a:lnTo>
                    <a:pt x="220" y="2972"/>
                  </a:lnTo>
                  <a:close/>
                  <a:moveTo>
                    <a:pt x="8400" y="2679"/>
                  </a:moveTo>
                  <a:lnTo>
                    <a:pt x="10124" y="5173"/>
                  </a:lnTo>
                  <a:lnTo>
                    <a:pt x="10161" y="5210"/>
                  </a:lnTo>
                  <a:lnTo>
                    <a:pt x="10124" y="5246"/>
                  </a:lnTo>
                  <a:lnTo>
                    <a:pt x="9684" y="5613"/>
                  </a:lnTo>
                  <a:lnTo>
                    <a:pt x="9207" y="6017"/>
                  </a:lnTo>
                  <a:lnTo>
                    <a:pt x="8804" y="6310"/>
                  </a:lnTo>
                  <a:lnTo>
                    <a:pt x="8584" y="6017"/>
                  </a:lnTo>
                  <a:lnTo>
                    <a:pt x="6970" y="3852"/>
                  </a:lnTo>
                  <a:lnTo>
                    <a:pt x="7703" y="3339"/>
                  </a:lnTo>
                  <a:lnTo>
                    <a:pt x="8033" y="3045"/>
                  </a:lnTo>
                  <a:lnTo>
                    <a:pt x="8364" y="2752"/>
                  </a:lnTo>
                  <a:lnTo>
                    <a:pt x="8400" y="2679"/>
                  </a:lnTo>
                  <a:close/>
                  <a:moveTo>
                    <a:pt x="2494" y="7227"/>
                  </a:moveTo>
                  <a:lnTo>
                    <a:pt x="2421" y="7301"/>
                  </a:lnTo>
                  <a:lnTo>
                    <a:pt x="2421" y="7411"/>
                  </a:lnTo>
                  <a:lnTo>
                    <a:pt x="2678" y="7887"/>
                  </a:lnTo>
                  <a:lnTo>
                    <a:pt x="2494" y="8034"/>
                  </a:lnTo>
                  <a:lnTo>
                    <a:pt x="2458" y="8108"/>
                  </a:lnTo>
                  <a:lnTo>
                    <a:pt x="2421" y="8218"/>
                  </a:lnTo>
                  <a:lnTo>
                    <a:pt x="2421" y="8291"/>
                  </a:lnTo>
                  <a:lnTo>
                    <a:pt x="2494" y="8328"/>
                  </a:lnTo>
                  <a:lnTo>
                    <a:pt x="2605" y="8364"/>
                  </a:lnTo>
                  <a:lnTo>
                    <a:pt x="2678" y="8328"/>
                  </a:lnTo>
                  <a:lnTo>
                    <a:pt x="2861" y="8254"/>
                  </a:lnTo>
                  <a:lnTo>
                    <a:pt x="2935" y="8364"/>
                  </a:lnTo>
                  <a:lnTo>
                    <a:pt x="3155" y="8694"/>
                  </a:lnTo>
                  <a:lnTo>
                    <a:pt x="3301" y="8841"/>
                  </a:lnTo>
                  <a:lnTo>
                    <a:pt x="3375" y="8878"/>
                  </a:lnTo>
                  <a:lnTo>
                    <a:pt x="3485" y="8915"/>
                  </a:lnTo>
                  <a:lnTo>
                    <a:pt x="3558" y="8878"/>
                  </a:lnTo>
                  <a:lnTo>
                    <a:pt x="3595" y="8804"/>
                  </a:lnTo>
                  <a:lnTo>
                    <a:pt x="3632" y="8731"/>
                  </a:lnTo>
                  <a:lnTo>
                    <a:pt x="3595" y="8621"/>
                  </a:lnTo>
                  <a:lnTo>
                    <a:pt x="3558" y="8438"/>
                  </a:lnTo>
                  <a:lnTo>
                    <a:pt x="3301" y="8108"/>
                  </a:lnTo>
                  <a:lnTo>
                    <a:pt x="3228" y="7997"/>
                  </a:lnTo>
                  <a:lnTo>
                    <a:pt x="3558" y="7704"/>
                  </a:lnTo>
                  <a:lnTo>
                    <a:pt x="3595" y="7594"/>
                  </a:lnTo>
                  <a:lnTo>
                    <a:pt x="3595" y="7484"/>
                  </a:lnTo>
                  <a:lnTo>
                    <a:pt x="3558" y="7411"/>
                  </a:lnTo>
                  <a:lnTo>
                    <a:pt x="3485" y="7374"/>
                  </a:lnTo>
                  <a:lnTo>
                    <a:pt x="3412" y="7337"/>
                  </a:lnTo>
                  <a:lnTo>
                    <a:pt x="3338" y="7337"/>
                  </a:lnTo>
                  <a:lnTo>
                    <a:pt x="3228" y="7411"/>
                  </a:lnTo>
                  <a:lnTo>
                    <a:pt x="2971" y="7631"/>
                  </a:lnTo>
                  <a:lnTo>
                    <a:pt x="2641" y="7264"/>
                  </a:lnTo>
                  <a:lnTo>
                    <a:pt x="2568" y="7227"/>
                  </a:lnTo>
                  <a:close/>
                  <a:moveTo>
                    <a:pt x="3191" y="6090"/>
                  </a:moveTo>
                  <a:lnTo>
                    <a:pt x="3595" y="6860"/>
                  </a:lnTo>
                  <a:lnTo>
                    <a:pt x="3998" y="7594"/>
                  </a:lnTo>
                  <a:lnTo>
                    <a:pt x="4439" y="8328"/>
                  </a:lnTo>
                  <a:lnTo>
                    <a:pt x="4915" y="9025"/>
                  </a:lnTo>
                  <a:lnTo>
                    <a:pt x="4769" y="9098"/>
                  </a:lnTo>
                  <a:lnTo>
                    <a:pt x="4622" y="9171"/>
                  </a:lnTo>
                  <a:lnTo>
                    <a:pt x="4365" y="9355"/>
                  </a:lnTo>
                  <a:lnTo>
                    <a:pt x="3778" y="9721"/>
                  </a:lnTo>
                  <a:lnTo>
                    <a:pt x="3522" y="9905"/>
                  </a:lnTo>
                  <a:lnTo>
                    <a:pt x="3412" y="10015"/>
                  </a:lnTo>
                  <a:lnTo>
                    <a:pt x="3265" y="10052"/>
                  </a:lnTo>
                  <a:lnTo>
                    <a:pt x="3228" y="10052"/>
                  </a:lnTo>
                  <a:lnTo>
                    <a:pt x="3191" y="10088"/>
                  </a:lnTo>
                  <a:lnTo>
                    <a:pt x="3191" y="10162"/>
                  </a:lnTo>
                  <a:lnTo>
                    <a:pt x="2421" y="9025"/>
                  </a:lnTo>
                  <a:lnTo>
                    <a:pt x="1761" y="7997"/>
                  </a:lnTo>
                  <a:lnTo>
                    <a:pt x="1064" y="7007"/>
                  </a:lnTo>
                  <a:lnTo>
                    <a:pt x="1394" y="6897"/>
                  </a:lnTo>
                  <a:lnTo>
                    <a:pt x="1724" y="6714"/>
                  </a:lnTo>
                  <a:lnTo>
                    <a:pt x="2348" y="6383"/>
                  </a:lnTo>
                  <a:lnTo>
                    <a:pt x="2494" y="6310"/>
                  </a:lnTo>
                  <a:lnTo>
                    <a:pt x="2641" y="6273"/>
                  </a:lnTo>
                  <a:lnTo>
                    <a:pt x="2935" y="6237"/>
                  </a:lnTo>
                  <a:lnTo>
                    <a:pt x="3081" y="6200"/>
                  </a:lnTo>
                  <a:lnTo>
                    <a:pt x="3191" y="6090"/>
                  </a:lnTo>
                  <a:close/>
                  <a:moveTo>
                    <a:pt x="12729" y="11005"/>
                  </a:moveTo>
                  <a:lnTo>
                    <a:pt x="12655" y="11225"/>
                  </a:lnTo>
                  <a:lnTo>
                    <a:pt x="12582" y="11115"/>
                  </a:lnTo>
                  <a:lnTo>
                    <a:pt x="12729" y="11005"/>
                  </a:lnTo>
                  <a:close/>
                  <a:moveTo>
                    <a:pt x="9647" y="12949"/>
                  </a:moveTo>
                  <a:lnTo>
                    <a:pt x="9721" y="13096"/>
                  </a:lnTo>
                  <a:lnTo>
                    <a:pt x="9831" y="13280"/>
                  </a:lnTo>
                  <a:lnTo>
                    <a:pt x="9941" y="13463"/>
                  </a:lnTo>
                  <a:lnTo>
                    <a:pt x="10088" y="13573"/>
                  </a:lnTo>
                  <a:lnTo>
                    <a:pt x="10051" y="13573"/>
                  </a:lnTo>
                  <a:lnTo>
                    <a:pt x="9647" y="13756"/>
                  </a:lnTo>
                  <a:lnTo>
                    <a:pt x="9647" y="13646"/>
                  </a:lnTo>
                  <a:lnTo>
                    <a:pt x="9574" y="13536"/>
                  </a:lnTo>
                  <a:lnTo>
                    <a:pt x="9427" y="13426"/>
                  </a:lnTo>
                  <a:lnTo>
                    <a:pt x="9354" y="13280"/>
                  </a:lnTo>
                  <a:lnTo>
                    <a:pt x="9281" y="13133"/>
                  </a:lnTo>
                  <a:lnTo>
                    <a:pt x="9244" y="12986"/>
                  </a:lnTo>
                  <a:lnTo>
                    <a:pt x="9647" y="12949"/>
                  </a:lnTo>
                  <a:close/>
                  <a:moveTo>
                    <a:pt x="6640" y="12839"/>
                  </a:moveTo>
                  <a:lnTo>
                    <a:pt x="6493" y="13426"/>
                  </a:lnTo>
                  <a:lnTo>
                    <a:pt x="6419" y="14013"/>
                  </a:lnTo>
                  <a:lnTo>
                    <a:pt x="6419" y="14160"/>
                  </a:lnTo>
                  <a:lnTo>
                    <a:pt x="6163" y="13940"/>
                  </a:lnTo>
                  <a:lnTo>
                    <a:pt x="6126" y="13940"/>
                  </a:lnTo>
                  <a:lnTo>
                    <a:pt x="6126" y="13903"/>
                  </a:lnTo>
                  <a:lnTo>
                    <a:pt x="6126" y="13646"/>
                  </a:lnTo>
                  <a:lnTo>
                    <a:pt x="6163" y="13353"/>
                  </a:lnTo>
                  <a:lnTo>
                    <a:pt x="6236" y="13096"/>
                  </a:lnTo>
                  <a:lnTo>
                    <a:pt x="6346" y="12876"/>
                  </a:lnTo>
                  <a:lnTo>
                    <a:pt x="6640" y="12839"/>
                  </a:lnTo>
                  <a:close/>
                  <a:moveTo>
                    <a:pt x="7336" y="13170"/>
                  </a:moveTo>
                  <a:lnTo>
                    <a:pt x="7263" y="13206"/>
                  </a:lnTo>
                  <a:lnTo>
                    <a:pt x="7226" y="13243"/>
                  </a:lnTo>
                  <a:lnTo>
                    <a:pt x="7080" y="13720"/>
                  </a:lnTo>
                  <a:lnTo>
                    <a:pt x="7006" y="13977"/>
                  </a:lnTo>
                  <a:lnTo>
                    <a:pt x="7006" y="14233"/>
                  </a:lnTo>
                  <a:lnTo>
                    <a:pt x="7006" y="14307"/>
                  </a:lnTo>
                  <a:lnTo>
                    <a:pt x="7043" y="14380"/>
                  </a:lnTo>
                  <a:lnTo>
                    <a:pt x="7116" y="14453"/>
                  </a:lnTo>
                  <a:lnTo>
                    <a:pt x="7190" y="14490"/>
                  </a:lnTo>
                  <a:lnTo>
                    <a:pt x="7263" y="14527"/>
                  </a:lnTo>
                  <a:lnTo>
                    <a:pt x="7336" y="14527"/>
                  </a:lnTo>
                  <a:lnTo>
                    <a:pt x="7410" y="14453"/>
                  </a:lnTo>
                  <a:lnTo>
                    <a:pt x="7483" y="14380"/>
                  </a:lnTo>
                  <a:lnTo>
                    <a:pt x="7483" y="14270"/>
                  </a:lnTo>
                  <a:lnTo>
                    <a:pt x="7446" y="14160"/>
                  </a:lnTo>
                  <a:lnTo>
                    <a:pt x="7373" y="14123"/>
                  </a:lnTo>
                  <a:lnTo>
                    <a:pt x="7373" y="13830"/>
                  </a:lnTo>
                  <a:lnTo>
                    <a:pt x="7410" y="13280"/>
                  </a:lnTo>
                  <a:lnTo>
                    <a:pt x="7373" y="13206"/>
                  </a:lnTo>
                  <a:lnTo>
                    <a:pt x="7336" y="13170"/>
                  </a:lnTo>
                  <a:close/>
                  <a:moveTo>
                    <a:pt x="10418" y="5613"/>
                  </a:moveTo>
                  <a:lnTo>
                    <a:pt x="11188" y="6714"/>
                  </a:lnTo>
                  <a:lnTo>
                    <a:pt x="11555" y="7264"/>
                  </a:lnTo>
                  <a:lnTo>
                    <a:pt x="11922" y="7814"/>
                  </a:lnTo>
                  <a:lnTo>
                    <a:pt x="12252" y="8474"/>
                  </a:lnTo>
                  <a:lnTo>
                    <a:pt x="12399" y="8841"/>
                  </a:lnTo>
                  <a:lnTo>
                    <a:pt x="12545" y="9208"/>
                  </a:lnTo>
                  <a:lnTo>
                    <a:pt x="12619" y="9575"/>
                  </a:lnTo>
                  <a:lnTo>
                    <a:pt x="12692" y="9942"/>
                  </a:lnTo>
                  <a:lnTo>
                    <a:pt x="12729" y="10308"/>
                  </a:lnTo>
                  <a:lnTo>
                    <a:pt x="12729" y="10675"/>
                  </a:lnTo>
                  <a:lnTo>
                    <a:pt x="12325" y="10932"/>
                  </a:lnTo>
                  <a:lnTo>
                    <a:pt x="12288" y="10969"/>
                  </a:lnTo>
                  <a:lnTo>
                    <a:pt x="12252" y="11042"/>
                  </a:lnTo>
                  <a:lnTo>
                    <a:pt x="12288" y="11079"/>
                  </a:lnTo>
                  <a:lnTo>
                    <a:pt x="12325" y="11152"/>
                  </a:lnTo>
                  <a:lnTo>
                    <a:pt x="12435" y="11372"/>
                  </a:lnTo>
                  <a:lnTo>
                    <a:pt x="12509" y="11446"/>
                  </a:lnTo>
                  <a:lnTo>
                    <a:pt x="12582" y="11519"/>
                  </a:lnTo>
                  <a:lnTo>
                    <a:pt x="12472" y="11776"/>
                  </a:lnTo>
                  <a:lnTo>
                    <a:pt x="12325" y="12032"/>
                  </a:lnTo>
                  <a:lnTo>
                    <a:pt x="11848" y="11666"/>
                  </a:lnTo>
                  <a:lnTo>
                    <a:pt x="11775" y="11629"/>
                  </a:lnTo>
                  <a:lnTo>
                    <a:pt x="11702" y="11666"/>
                  </a:lnTo>
                  <a:lnTo>
                    <a:pt x="11665" y="11739"/>
                  </a:lnTo>
                  <a:lnTo>
                    <a:pt x="11702" y="11812"/>
                  </a:lnTo>
                  <a:lnTo>
                    <a:pt x="12142" y="12326"/>
                  </a:lnTo>
                  <a:lnTo>
                    <a:pt x="11848" y="12619"/>
                  </a:lnTo>
                  <a:lnTo>
                    <a:pt x="11812" y="12546"/>
                  </a:lnTo>
                  <a:lnTo>
                    <a:pt x="11665" y="12399"/>
                  </a:lnTo>
                  <a:lnTo>
                    <a:pt x="11518" y="12253"/>
                  </a:lnTo>
                  <a:lnTo>
                    <a:pt x="11371" y="12069"/>
                  </a:lnTo>
                  <a:lnTo>
                    <a:pt x="11298" y="11886"/>
                  </a:lnTo>
                  <a:lnTo>
                    <a:pt x="11225" y="11849"/>
                  </a:lnTo>
                  <a:lnTo>
                    <a:pt x="11188" y="11812"/>
                  </a:lnTo>
                  <a:lnTo>
                    <a:pt x="11115" y="11849"/>
                  </a:lnTo>
                  <a:lnTo>
                    <a:pt x="11078" y="11922"/>
                  </a:lnTo>
                  <a:lnTo>
                    <a:pt x="11078" y="12106"/>
                  </a:lnTo>
                  <a:lnTo>
                    <a:pt x="11115" y="12253"/>
                  </a:lnTo>
                  <a:lnTo>
                    <a:pt x="11188" y="12436"/>
                  </a:lnTo>
                  <a:lnTo>
                    <a:pt x="11261" y="12583"/>
                  </a:lnTo>
                  <a:lnTo>
                    <a:pt x="11371" y="12729"/>
                  </a:lnTo>
                  <a:lnTo>
                    <a:pt x="11518" y="12876"/>
                  </a:lnTo>
                  <a:lnTo>
                    <a:pt x="11115" y="13096"/>
                  </a:lnTo>
                  <a:lnTo>
                    <a:pt x="11151" y="12986"/>
                  </a:lnTo>
                  <a:lnTo>
                    <a:pt x="11151" y="12839"/>
                  </a:lnTo>
                  <a:lnTo>
                    <a:pt x="11078" y="12766"/>
                  </a:lnTo>
                  <a:lnTo>
                    <a:pt x="10968" y="12656"/>
                  </a:lnTo>
                  <a:lnTo>
                    <a:pt x="10931" y="12656"/>
                  </a:lnTo>
                  <a:lnTo>
                    <a:pt x="10858" y="12693"/>
                  </a:lnTo>
                  <a:lnTo>
                    <a:pt x="10858" y="12766"/>
                  </a:lnTo>
                  <a:lnTo>
                    <a:pt x="10821" y="12729"/>
                  </a:lnTo>
                  <a:lnTo>
                    <a:pt x="10491" y="12436"/>
                  </a:lnTo>
                  <a:lnTo>
                    <a:pt x="10418" y="12363"/>
                  </a:lnTo>
                  <a:lnTo>
                    <a:pt x="10344" y="12399"/>
                  </a:lnTo>
                  <a:lnTo>
                    <a:pt x="10308" y="12473"/>
                  </a:lnTo>
                  <a:lnTo>
                    <a:pt x="10308" y="12546"/>
                  </a:lnTo>
                  <a:lnTo>
                    <a:pt x="10491" y="12839"/>
                  </a:lnTo>
                  <a:lnTo>
                    <a:pt x="10711" y="13206"/>
                  </a:lnTo>
                  <a:lnTo>
                    <a:pt x="10785" y="13280"/>
                  </a:lnTo>
                  <a:lnTo>
                    <a:pt x="10381" y="13426"/>
                  </a:lnTo>
                  <a:lnTo>
                    <a:pt x="10381" y="13353"/>
                  </a:lnTo>
                  <a:lnTo>
                    <a:pt x="10344" y="13280"/>
                  </a:lnTo>
                  <a:lnTo>
                    <a:pt x="10234" y="13133"/>
                  </a:lnTo>
                  <a:lnTo>
                    <a:pt x="10051" y="12913"/>
                  </a:lnTo>
                  <a:lnTo>
                    <a:pt x="9904" y="12693"/>
                  </a:lnTo>
                  <a:lnTo>
                    <a:pt x="9831" y="12619"/>
                  </a:lnTo>
                  <a:lnTo>
                    <a:pt x="9721" y="12619"/>
                  </a:lnTo>
                  <a:lnTo>
                    <a:pt x="9391" y="12693"/>
                  </a:lnTo>
                  <a:lnTo>
                    <a:pt x="9097" y="12729"/>
                  </a:lnTo>
                  <a:lnTo>
                    <a:pt x="9024" y="12766"/>
                  </a:lnTo>
                  <a:lnTo>
                    <a:pt x="8987" y="12839"/>
                  </a:lnTo>
                  <a:lnTo>
                    <a:pt x="8987" y="12913"/>
                  </a:lnTo>
                  <a:lnTo>
                    <a:pt x="9024" y="12986"/>
                  </a:lnTo>
                  <a:lnTo>
                    <a:pt x="9024" y="13243"/>
                  </a:lnTo>
                  <a:lnTo>
                    <a:pt x="9097" y="13500"/>
                  </a:lnTo>
                  <a:lnTo>
                    <a:pt x="9134" y="13646"/>
                  </a:lnTo>
                  <a:lnTo>
                    <a:pt x="9207" y="13756"/>
                  </a:lnTo>
                  <a:lnTo>
                    <a:pt x="9317" y="13830"/>
                  </a:lnTo>
                  <a:lnTo>
                    <a:pt x="9427" y="13867"/>
                  </a:lnTo>
                  <a:lnTo>
                    <a:pt x="8987" y="14050"/>
                  </a:lnTo>
                  <a:lnTo>
                    <a:pt x="8950" y="13977"/>
                  </a:lnTo>
                  <a:lnTo>
                    <a:pt x="8804" y="13903"/>
                  </a:lnTo>
                  <a:lnTo>
                    <a:pt x="8767" y="13903"/>
                  </a:lnTo>
                  <a:lnTo>
                    <a:pt x="8620" y="13536"/>
                  </a:lnTo>
                  <a:lnTo>
                    <a:pt x="8510" y="13390"/>
                  </a:lnTo>
                  <a:lnTo>
                    <a:pt x="8364" y="13206"/>
                  </a:lnTo>
                  <a:lnTo>
                    <a:pt x="8327" y="13206"/>
                  </a:lnTo>
                  <a:lnTo>
                    <a:pt x="8327" y="13243"/>
                  </a:lnTo>
                  <a:lnTo>
                    <a:pt x="8327" y="13500"/>
                  </a:lnTo>
                  <a:lnTo>
                    <a:pt x="8364" y="13756"/>
                  </a:lnTo>
                  <a:lnTo>
                    <a:pt x="8510" y="14270"/>
                  </a:lnTo>
                  <a:lnTo>
                    <a:pt x="8070" y="14453"/>
                  </a:lnTo>
                  <a:lnTo>
                    <a:pt x="8033" y="14160"/>
                  </a:lnTo>
                  <a:lnTo>
                    <a:pt x="7960" y="13903"/>
                  </a:lnTo>
                  <a:lnTo>
                    <a:pt x="7923" y="13536"/>
                  </a:lnTo>
                  <a:lnTo>
                    <a:pt x="7923" y="13206"/>
                  </a:lnTo>
                  <a:lnTo>
                    <a:pt x="7887" y="13133"/>
                  </a:lnTo>
                  <a:lnTo>
                    <a:pt x="7813" y="13096"/>
                  </a:lnTo>
                  <a:lnTo>
                    <a:pt x="7777" y="13096"/>
                  </a:lnTo>
                  <a:lnTo>
                    <a:pt x="7703" y="13170"/>
                  </a:lnTo>
                  <a:lnTo>
                    <a:pt x="7667" y="13536"/>
                  </a:lnTo>
                  <a:lnTo>
                    <a:pt x="7630" y="13903"/>
                  </a:lnTo>
                  <a:lnTo>
                    <a:pt x="7667" y="14233"/>
                  </a:lnTo>
                  <a:lnTo>
                    <a:pt x="7667" y="14380"/>
                  </a:lnTo>
                  <a:lnTo>
                    <a:pt x="7740" y="14527"/>
                  </a:lnTo>
                  <a:lnTo>
                    <a:pt x="7483" y="14563"/>
                  </a:lnTo>
                  <a:lnTo>
                    <a:pt x="7190" y="14527"/>
                  </a:lnTo>
                  <a:lnTo>
                    <a:pt x="7006" y="14453"/>
                  </a:lnTo>
                  <a:lnTo>
                    <a:pt x="6786" y="14380"/>
                  </a:lnTo>
                  <a:lnTo>
                    <a:pt x="6823" y="14160"/>
                  </a:lnTo>
                  <a:lnTo>
                    <a:pt x="6860" y="13646"/>
                  </a:lnTo>
                  <a:lnTo>
                    <a:pt x="6860" y="13206"/>
                  </a:lnTo>
                  <a:lnTo>
                    <a:pt x="6860" y="12766"/>
                  </a:lnTo>
                  <a:lnTo>
                    <a:pt x="6823" y="12693"/>
                  </a:lnTo>
                  <a:lnTo>
                    <a:pt x="6713" y="12656"/>
                  </a:lnTo>
                  <a:lnTo>
                    <a:pt x="6346" y="12693"/>
                  </a:lnTo>
                  <a:lnTo>
                    <a:pt x="6309" y="12656"/>
                  </a:lnTo>
                  <a:lnTo>
                    <a:pt x="6236" y="12693"/>
                  </a:lnTo>
                  <a:lnTo>
                    <a:pt x="6089" y="12913"/>
                  </a:lnTo>
                  <a:lnTo>
                    <a:pt x="5943" y="13133"/>
                  </a:lnTo>
                  <a:lnTo>
                    <a:pt x="5869" y="13390"/>
                  </a:lnTo>
                  <a:lnTo>
                    <a:pt x="5796" y="13610"/>
                  </a:lnTo>
                  <a:lnTo>
                    <a:pt x="5392" y="13206"/>
                  </a:lnTo>
                  <a:lnTo>
                    <a:pt x="5686" y="12839"/>
                  </a:lnTo>
                  <a:lnTo>
                    <a:pt x="5943" y="12473"/>
                  </a:lnTo>
                  <a:lnTo>
                    <a:pt x="5943" y="12363"/>
                  </a:lnTo>
                  <a:lnTo>
                    <a:pt x="5943" y="12289"/>
                  </a:lnTo>
                  <a:lnTo>
                    <a:pt x="5869" y="12216"/>
                  </a:lnTo>
                  <a:lnTo>
                    <a:pt x="5686" y="12216"/>
                  </a:lnTo>
                  <a:lnTo>
                    <a:pt x="5612" y="12289"/>
                  </a:lnTo>
                  <a:lnTo>
                    <a:pt x="5209" y="12949"/>
                  </a:lnTo>
                  <a:lnTo>
                    <a:pt x="4952" y="12619"/>
                  </a:lnTo>
                  <a:lnTo>
                    <a:pt x="5136" y="12473"/>
                  </a:lnTo>
                  <a:lnTo>
                    <a:pt x="5319" y="12289"/>
                  </a:lnTo>
                  <a:lnTo>
                    <a:pt x="5466" y="12069"/>
                  </a:lnTo>
                  <a:lnTo>
                    <a:pt x="5576" y="11849"/>
                  </a:lnTo>
                  <a:lnTo>
                    <a:pt x="5576" y="11776"/>
                  </a:lnTo>
                  <a:lnTo>
                    <a:pt x="5576" y="11739"/>
                  </a:lnTo>
                  <a:lnTo>
                    <a:pt x="5539" y="11666"/>
                  </a:lnTo>
                  <a:lnTo>
                    <a:pt x="5502" y="11629"/>
                  </a:lnTo>
                  <a:lnTo>
                    <a:pt x="5319" y="11629"/>
                  </a:lnTo>
                  <a:lnTo>
                    <a:pt x="5282" y="11702"/>
                  </a:lnTo>
                  <a:lnTo>
                    <a:pt x="4805" y="12399"/>
                  </a:lnTo>
                  <a:lnTo>
                    <a:pt x="4439" y="11922"/>
                  </a:lnTo>
                  <a:lnTo>
                    <a:pt x="4549" y="11812"/>
                  </a:lnTo>
                  <a:lnTo>
                    <a:pt x="4879" y="11409"/>
                  </a:lnTo>
                  <a:lnTo>
                    <a:pt x="5209" y="10969"/>
                  </a:lnTo>
                  <a:lnTo>
                    <a:pt x="5209" y="10895"/>
                  </a:lnTo>
                  <a:lnTo>
                    <a:pt x="5246" y="10859"/>
                  </a:lnTo>
                  <a:lnTo>
                    <a:pt x="5282" y="10785"/>
                  </a:lnTo>
                  <a:lnTo>
                    <a:pt x="5282" y="10712"/>
                  </a:lnTo>
                  <a:lnTo>
                    <a:pt x="5209" y="10639"/>
                  </a:lnTo>
                  <a:lnTo>
                    <a:pt x="5099" y="10602"/>
                  </a:lnTo>
                  <a:lnTo>
                    <a:pt x="5026" y="10602"/>
                  </a:lnTo>
                  <a:lnTo>
                    <a:pt x="4952" y="10639"/>
                  </a:lnTo>
                  <a:lnTo>
                    <a:pt x="4549" y="11225"/>
                  </a:lnTo>
                  <a:lnTo>
                    <a:pt x="4329" y="11556"/>
                  </a:lnTo>
                  <a:lnTo>
                    <a:pt x="4292" y="11482"/>
                  </a:lnTo>
                  <a:lnTo>
                    <a:pt x="4145" y="11482"/>
                  </a:lnTo>
                  <a:lnTo>
                    <a:pt x="3888" y="11152"/>
                  </a:lnTo>
                  <a:lnTo>
                    <a:pt x="4329" y="10822"/>
                  </a:lnTo>
                  <a:lnTo>
                    <a:pt x="4549" y="10675"/>
                  </a:lnTo>
                  <a:lnTo>
                    <a:pt x="4732" y="10455"/>
                  </a:lnTo>
                  <a:lnTo>
                    <a:pt x="4769" y="10418"/>
                  </a:lnTo>
                  <a:lnTo>
                    <a:pt x="4805" y="10345"/>
                  </a:lnTo>
                  <a:lnTo>
                    <a:pt x="4732" y="10235"/>
                  </a:lnTo>
                  <a:lnTo>
                    <a:pt x="4659" y="10162"/>
                  </a:lnTo>
                  <a:lnTo>
                    <a:pt x="4585" y="10162"/>
                  </a:lnTo>
                  <a:lnTo>
                    <a:pt x="4512" y="10198"/>
                  </a:lnTo>
                  <a:lnTo>
                    <a:pt x="4292" y="10345"/>
                  </a:lnTo>
                  <a:lnTo>
                    <a:pt x="4072" y="10528"/>
                  </a:lnTo>
                  <a:lnTo>
                    <a:pt x="3705" y="10895"/>
                  </a:lnTo>
                  <a:lnTo>
                    <a:pt x="3256" y="10239"/>
                  </a:lnTo>
                  <a:lnTo>
                    <a:pt x="3256" y="10239"/>
                  </a:lnTo>
                  <a:lnTo>
                    <a:pt x="3485" y="10272"/>
                  </a:lnTo>
                  <a:lnTo>
                    <a:pt x="3742" y="10235"/>
                  </a:lnTo>
                  <a:lnTo>
                    <a:pt x="3888" y="10162"/>
                  </a:lnTo>
                  <a:lnTo>
                    <a:pt x="4072" y="10052"/>
                  </a:lnTo>
                  <a:lnTo>
                    <a:pt x="4365" y="9868"/>
                  </a:lnTo>
                  <a:lnTo>
                    <a:pt x="4769" y="9648"/>
                  </a:lnTo>
                  <a:lnTo>
                    <a:pt x="4989" y="9538"/>
                  </a:lnTo>
                  <a:lnTo>
                    <a:pt x="5172" y="9391"/>
                  </a:lnTo>
                  <a:lnTo>
                    <a:pt x="6053" y="10675"/>
                  </a:lnTo>
                  <a:lnTo>
                    <a:pt x="6383" y="11115"/>
                  </a:lnTo>
                  <a:lnTo>
                    <a:pt x="6713" y="11556"/>
                  </a:lnTo>
                  <a:lnTo>
                    <a:pt x="6896" y="11739"/>
                  </a:lnTo>
                  <a:lnTo>
                    <a:pt x="7116" y="11922"/>
                  </a:lnTo>
                  <a:lnTo>
                    <a:pt x="7336" y="12069"/>
                  </a:lnTo>
                  <a:lnTo>
                    <a:pt x="7593" y="12179"/>
                  </a:lnTo>
                  <a:lnTo>
                    <a:pt x="7813" y="12253"/>
                  </a:lnTo>
                  <a:lnTo>
                    <a:pt x="8070" y="12289"/>
                  </a:lnTo>
                  <a:lnTo>
                    <a:pt x="8547" y="12289"/>
                  </a:lnTo>
                  <a:lnTo>
                    <a:pt x="8767" y="12253"/>
                  </a:lnTo>
                  <a:lnTo>
                    <a:pt x="8987" y="12179"/>
                  </a:lnTo>
                  <a:lnTo>
                    <a:pt x="9207" y="12106"/>
                  </a:lnTo>
                  <a:lnTo>
                    <a:pt x="9427" y="11996"/>
                  </a:lnTo>
                  <a:lnTo>
                    <a:pt x="9684" y="11849"/>
                  </a:lnTo>
                  <a:lnTo>
                    <a:pt x="9867" y="11666"/>
                  </a:lnTo>
                  <a:lnTo>
                    <a:pt x="10051" y="11482"/>
                  </a:lnTo>
                  <a:lnTo>
                    <a:pt x="10198" y="11262"/>
                  </a:lnTo>
                  <a:lnTo>
                    <a:pt x="10308" y="11042"/>
                  </a:lnTo>
                  <a:lnTo>
                    <a:pt x="10418" y="10822"/>
                  </a:lnTo>
                  <a:lnTo>
                    <a:pt x="10491" y="10565"/>
                  </a:lnTo>
                  <a:lnTo>
                    <a:pt x="10528" y="10345"/>
                  </a:lnTo>
                  <a:lnTo>
                    <a:pt x="10564" y="9832"/>
                  </a:lnTo>
                  <a:lnTo>
                    <a:pt x="10528" y="9318"/>
                  </a:lnTo>
                  <a:lnTo>
                    <a:pt x="10418" y="8804"/>
                  </a:lnTo>
                  <a:lnTo>
                    <a:pt x="10234" y="8328"/>
                  </a:lnTo>
                  <a:lnTo>
                    <a:pt x="9978" y="7887"/>
                  </a:lnTo>
                  <a:lnTo>
                    <a:pt x="9684" y="7484"/>
                  </a:lnTo>
                  <a:lnTo>
                    <a:pt x="9097" y="6640"/>
                  </a:lnTo>
                  <a:lnTo>
                    <a:pt x="9354" y="6494"/>
                  </a:lnTo>
                  <a:lnTo>
                    <a:pt x="9574" y="6347"/>
                  </a:lnTo>
                  <a:lnTo>
                    <a:pt x="10014" y="5980"/>
                  </a:lnTo>
                  <a:lnTo>
                    <a:pt x="10418" y="5613"/>
                  </a:lnTo>
                  <a:close/>
                  <a:moveTo>
                    <a:pt x="8400" y="2055"/>
                  </a:moveTo>
                  <a:lnTo>
                    <a:pt x="8290" y="2092"/>
                  </a:lnTo>
                  <a:lnTo>
                    <a:pt x="8217" y="2165"/>
                  </a:lnTo>
                  <a:lnTo>
                    <a:pt x="8180" y="2202"/>
                  </a:lnTo>
                  <a:lnTo>
                    <a:pt x="8180" y="2312"/>
                  </a:lnTo>
                  <a:lnTo>
                    <a:pt x="8180" y="2385"/>
                  </a:lnTo>
                  <a:lnTo>
                    <a:pt x="8107" y="2422"/>
                  </a:lnTo>
                  <a:lnTo>
                    <a:pt x="8033" y="2459"/>
                  </a:lnTo>
                  <a:lnTo>
                    <a:pt x="7300" y="3045"/>
                  </a:lnTo>
                  <a:lnTo>
                    <a:pt x="6896" y="3339"/>
                  </a:lnTo>
                  <a:lnTo>
                    <a:pt x="6529" y="3596"/>
                  </a:lnTo>
                  <a:lnTo>
                    <a:pt x="6456" y="3669"/>
                  </a:lnTo>
                  <a:lnTo>
                    <a:pt x="6419" y="3742"/>
                  </a:lnTo>
                  <a:lnTo>
                    <a:pt x="6419" y="3852"/>
                  </a:lnTo>
                  <a:lnTo>
                    <a:pt x="6419" y="3926"/>
                  </a:lnTo>
                  <a:lnTo>
                    <a:pt x="8547" y="6677"/>
                  </a:lnTo>
                  <a:lnTo>
                    <a:pt x="8547" y="6750"/>
                  </a:lnTo>
                  <a:lnTo>
                    <a:pt x="8620" y="6787"/>
                  </a:lnTo>
                  <a:lnTo>
                    <a:pt x="9391" y="7851"/>
                  </a:lnTo>
                  <a:lnTo>
                    <a:pt x="9684" y="8291"/>
                  </a:lnTo>
                  <a:lnTo>
                    <a:pt x="9904" y="8768"/>
                  </a:lnTo>
                  <a:lnTo>
                    <a:pt x="10014" y="9025"/>
                  </a:lnTo>
                  <a:lnTo>
                    <a:pt x="10088" y="9281"/>
                  </a:lnTo>
                  <a:lnTo>
                    <a:pt x="10124" y="9538"/>
                  </a:lnTo>
                  <a:lnTo>
                    <a:pt x="10124" y="9832"/>
                  </a:lnTo>
                  <a:lnTo>
                    <a:pt x="10124" y="10088"/>
                  </a:lnTo>
                  <a:lnTo>
                    <a:pt x="10088" y="10308"/>
                  </a:lnTo>
                  <a:lnTo>
                    <a:pt x="10014" y="10565"/>
                  </a:lnTo>
                  <a:lnTo>
                    <a:pt x="9904" y="10785"/>
                  </a:lnTo>
                  <a:lnTo>
                    <a:pt x="9794" y="11005"/>
                  </a:lnTo>
                  <a:lnTo>
                    <a:pt x="9647" y="11189"/>
                  </a:lnTo>
                  <a:lnTo>
                    <a:pt x="9464" y="11372"/>
                  </a:lnTo>
                  <a:lnTo>
                    <a:pt x="9281" y="11556"/>
                  </a:lnTo>
                  <a:lnTo>
                    <a:pt x="9097" y="11666"/>
                  </a:lnTo>
                  <a:lnTo>
                    <a:pt x="8877" y="11739"/>
                  </a:lnTo>
                  <a:lnTo>
                    <a:pt x="8657" y="11776"/>
                  </a:lnTo>
                  <a:lnTo>
                    <a:pt x="8437" y="11812"/>
                  </a:lnTo>
                  <a:lnTo>
                    <a:pt x="7997" y="11812"/>
                  </a:lnTo>
                  <a:lnTo>
                    <a:pt x="7813" y="11739"/>
                  </a:lnTo>
                  <a:lnTo>
                    <a:pt x="7593" y="11666"/>
                  </a:lnTo>
                  <a:lnTo>
                    <a:pt x="7373" y="11519"/>
                  </a:lnTo>
                  <a:lnTo>
                    <a:pt x="7153" y="11372"/>
                  </a:lnTo>
                  <a:lnTo>
                    <a:pt x="6970" y="11152"/>
                  </a:lnTo>
                  <a:lnTo>
                    <a:pt x="6823" y="10932"/>
                  </a:lnTo>
                  <a:lnTo>
                    <a:pt x="6053" y="9905"/>
                  </a:lnTo>
                  <a:lnTo>
                    <a:pt x="5356" y="8878"/>
                  </a:lnTo>
                  <a:lnTo>
                    <a:pt x="4659" y="7814"/>
                  </a:lnTo>
                  <a:lnTo>
                    <a:pt x="4035" y="6714"/>
                  </a:lnTo>
                  <a:lnTo>
                    <a:pt x="3742" y="6163"/>
                  </a:lnTo>
                  <a:lnTo>
                    <a:pt x="3485" y="5613"/>
                  </a:lnTo>
                  <a:lnTo>
                    <a:pt x="3412" y="5540"/>
                  </a:lnTo>
                  <a:lnTo>
                    <a:pt x="3301" y="5503"/>
                  </a:lnTo>
                  <a:lnTo>
                    <a:pt x="3191" y="5503"/>
                  </a:lnTo>
                  <a:lnTo>
                    <a:pt x="3118" y="5576"/>
                  </a:lnTo>
                  <a:lnTo>
                    <a:pt x="3008" y="5687"/>
                  </a:lnTo>
                  <a:lnTo>
                    <a:pt x="2861" y="5760"/>
                  </a:lnTo>
                  <a:lnTo>
                    <a:pt x="2715" y="5833"/>
                  </a:lnTo>
                  <a:lnTo>
                    <a:pt x="2568" y="5833"/>
                  </a:lnTo>
                  <a:lnTo>
                    <a:pt x="2421" y="5870"/>
                  </a:lnTo>
                  <a:lnTo>
                    <a:pt x="2274" y="5907"/>
                  </a:lnTo>
                  <a:lnTo>
                    <a:pt x="2018" y="6053"/>
                  </a:lnTo>
                  <a:lnTo>
                    <a:pt x="1431" y="6420"/>
                  </a:lnTo>
                  <a:lnTo>
                    <a:pt x="1137" y="6604"/>
                  </a:lnTo>
                  <a:lnTo>
                    <a:pt x="880" y="6824"/>
                  </a:lnTo>
                  <a:lnTo>
                    <a:pt x="770" y="6824"/>
                  </a:lnTo>
                  <a:lnTo>
                    <a:pt x="697" y="6897"/>
                  </a:lnTo>
                  <a:lnTo>
                    <a:pt x="660" y="6970"/>
                  </a:lnTo>
                  <a:lnTo>
                    <a:pt x="697" y="7080"/>
                  </a:lnTo>
                  <a:lnTo>
                    <a:pt x="1101" y="7814"/>
                  </a:lnTo>
                  <a:lnTo>
                    <a:pt x="1541" y="8548"/>
                  </a:lnTo>
                  <a:lnTo>
                    <a:pt x="2458" y="9942"/>
                  </a:lnTo>
                  <a:lnTo>
                    <a:pt x="3412" y="11335"/>
                  </a:lnTo>
                  <a:lnTo>
                    <a:pt x="4402" y="12693"/>
                  </a:lnTo>
                  <a:lnTo>
                    <a:pt x="4989" y="13426"/>
                  </a:lnTo>
                  <a:lnTo>
                    <a:pt x="4952" y="13426"/>
                  </a:lnTo>
                  <a:lnTo>
                    <a:pt x="4952" y="13500"/>
                  </a:lnTo>
                  <a:lnTo>
                    <a:pt x="4989" y="13536"/>
                  </a:lnTo>
                  <a:lnTo>
                    <a:pt x="5026" y="13573"/>
                  </a:lnTo>
                  <a:lnTo>
                    <a:pt x="5099" y="13536"/>
                  </a:lnTo>
                  <a:lnTo>
                    <a:pt x="5429" y="13940"/>
                  </a:lnTo>
                  <a:lnTo>
                    <a:pt x="5796" y="14307"/>
                  </a:lnTo>
                  <a:lnTo>
                    <a:pt x="5833" y="14343"/>
                  </a:lnTo>
                  <a:lnTo>
                    <a:pt x="5906" y="14380"/>
                  </a:lnTo>
                  <a:lnTo>
                    <a:pt x="6126" y="14563"/>
                  </a:lnTo>
                  <a:lnTo>
                    <a:pt x="6383" y="14710"/>
                  </a:lnTo>
                  <a:lnTo>
                    <a:pt x="6640" y="14857"/>
                  </a:lnTo>
                  <a:lnTo>
                    <a:pt x="6933" y="14967"/>
                  </a:lnTo>
                  <a:lnTo>
                    <a:pt x="7226" y="15040"/>
                  </a:lnTo>
                  <a:lnTo>
                    <a:pt x="7850" y="15040"/>
                  </a:lnTo>
                  <a:lnTo>
                    <a:pt x="8180" y="14967"/>
                  </a:lnTo>
                  <a:lnTo>
                    <a:pt x="8510" y="14820"/>
                  </a:lnTo>
                  <a:lnTo>
                    <a:pt x="8877" y="14673"/>
                  </a:lnTo>
                  <a:lnTo>
                    <a:pt x="9574" y="14343"/>
                  </a:lnTo>
                  <a:lnTo>
                    <a:pt x="11115" y="13683"/>
                  </a:lnTo>
                  <a:lnTo>
                    <a:pt x="11592" y="13426"/>
                  </a:lnTo>
                  <a:lnTo>
                    <a:pt x="11995" y="13170"/>
                  </a:lnTo>
                  <a:lnTo>
                    <a:pt x="12399" y="12839"/>
                  </a:lnTo>
                  <a:lnTo>
                    <a:pt x="12729" y="12436"/>
                  </a:lnTo>
                  <a:lnTo>
                    <a:pt x="12912" y="12142"/>
                  </a:lnTo>
                  <a:lnTo>
                    <a:pt x="13059" y="11849"/>
                  </a:lnTo>
                  <a:lnTo>
                    <a:pt x="13169" y="11519"/>
                  </a:lnTo>
                  <a:lnTo>
                    <a:pt x="13242" y="11189"/>
                  </a:lnTo>
                  <a:lnTo>
                    <a:pt x="13279" y="10859"/>
                  </a:lnTo>
                  <a:lnTo>
                    <a:pt x="13316" y="10528"/>
                  </a:lnTo>
                  <a:lnTo>
                    <a:pt x="13279" y="10198"/>
                  </a:lnTo>
                  <a:lnTo>
                    <a:pt x="13242" y="9868"/>
                  </a:lnTo>
                  <a:lnTo>
                    <a:pt x="13169" y="9538"/>
                  </a:lnTo>
                  <a:lnTo>
                    <a:pt x="13095" y="9208"/>
                  </a:lnTo>
                  <a:lnTo>
                    <a:pt x="12875" y="8584"/>
                  </a:lnTo>
                  <a:lnTo>
                    <a:pt x="12582" y="7961"/>
                  </a:lnTo>
                  <a:lnTo>
                    <a:pt x="12252" y="7374"/>
                  </a:lnTo>
                  <a:lnTo>
                    <a:pt x="11885" y="6824"/>
                  </a:lnTo>
                  <a:lnTo>
                    <a:pt x="10271" y="4476"/>
                  </a:lnTo>
                  <a:lnTo>
                    <a:pt x="8657" y="2165"/>
                  </a:lnTo>
                  <a:lnTo>
                    <a:pt x="8584" y="2092"/>
                  </a:lnTo>
                  <a:lnTo>
                    <a:pt x="8474" y="205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9" name="Shape 319"/>
            <p:cNvSpPr/>
            <p:nvPr/>
          </p:nvSpPr>
          <p:spPr>
            <a:xfrm>
              <a:off x="6023725" y="3167900"/>
              <a:ext cx="340250" cy="227450"/>
            </a:xfrm>
            <a:custGeom>
              <a:avLst/>
              <a:gdLst/>
              <a:ahLst/>
              <a:cxnLst/>
              <a:rect l="0" t="0" r="0" b="0"/>
              <a:pathLst>
                <a:path w="13610" h="9098" extrusionOk="0">
                  <a:moveTo>
                    <a:pt x="4696" y="0"/>
                  </a:moveTo>
                  <a:lnTo>
                    <a:pt x="4586" y="74"/>
                  </a:lnTo>
                  <a:lnTo>
                    <a:pt x="4256" y="440"/>
                  </a:lnTo>
                  <a:lnTo>
                    <a:pt x="3999" y="844"/>
                  </a:lnTo>
                  <a:lnTo>
                    <a:pt x="3742" y="1247"/>
                  </a:lnTo>
                  <a:lnTo>
                    <a:pt x="3522" y="1688"/>
                  </a:lnTo>
                  <a:lnTo>
                    <a:pt x="3339" y="2128"/>
                  </a:lnTo>
                  <a:lnTo>
                    <a:pt x="3228" y="2605"/>
                  </a:lnTo>
                  <a:lnTo>
                    <a:pt x="3118" y="3081"/>
                  </a:lnTo>
                  <a:lnTo>
                    <a:pt x="3045" y="3595"/>
                  </a:lnTo>
                  <a:lnTo>
                    <a:pt x="3008" y="3852"/>
                  </a:lnTo>
                  <a:lnTo>
                    <a:pt x="2935" y="4072"/>
                  </a:lnTo>
                  <a:lnTo>
                    <a:pt x="2825" y="4329"/>
                  </a:lnTo>
                  <a:lnTo>
                    <a:pt x="2678" y="4512"/>
                  </a:lnTo>
                  <a:lnTo>
                    <a:pt x="2605" y="4622"/>
                  </a:lnTo>
                  <a:lnTo>
                    <a:pt x="2495" y="4659"/>
                  </a:lnTo>
                  <a:lnTo>
                    <a:pt x="2275" y="4732"/>
                  </a:lnTo>
                  <a:lnTo>
                    <a:pt x="1835" y="4732"/>
                  </a:lnTo>
                  <a:lnTo>
                    <a:pt x="1541" y="4659"/>
                  </a:lnTo>
                  <a:lnTo>
                    <a:pt x="991" y="4659"/>
                  </a:lnTo>
                  <a:lnTo>
                    <a:pt x="881" y="4732"/>
                  </a:lnTo>
                  <a:lnTo>
                    <a:pt x="771" y="4769"/>
                  </a:lnTo>
                  <a:lnTo>
                    <a:pt x="587" y="4732"/>
                  </a:lnTo>
                  <a:lnTo>
                    <a:pt x="404" y="4732"/>
                  </a:lnTo>
                  <a:lnTo>
                    <a:pt x="257" y="4805"/>
                  </a:lnTo>
                  <a:lnTo>
                    <a:pt x="74" y="4879"/>
                  </a:lnTo>
                  <a:lnTo>
                    <a:pt x="37" y="4952"/>
                  </a:lnTo>
                  <a:lnTo>
                    <a:pt x="0" y="5026"/>
                  </a:lnTo>
                  <a:lnTo>
                    <a:pt x="0" y="5172"/>
                  </a:lnTo>
                  <a:lnTo>
                    <a:pt x="37" y="5209"/>
                  </a:lnTo>
                  <a:lnTo>
                    <a:pt x="74" y="5246"/>
                  </a:lnTo>
                  <a:lnTo>
                    <a:pt x="147" y="5282"/>
                  </a:lnTo>
                  <a:lnTo>
                    <a:pt x="221" y="5246"/>
                  </a:lnTo>
                  <a:lnTo>
                    <a:pt x="514" y="5172"/>
                  </a:lnTo>
                  <a:lnTo>
                    <a:pt x="587" y="5282"/>
                  </a:lnTo>
                  <a:lnTo>
                    <a:pt x="697" y="5356"/>
                  </a:lnTo>
                  <a:lnTo>
                    <a:pt x="807" y="5356"/>
                  </a:lnTo>
                  <a:lnTo>
                    <a:pt x="881" y="5319"/>
                  </a:lnTo>
                  <a:lnTo>
                    <a:pt x="918" y="5282"/>
                  </a:lnTo>
                  <a:lnTo>
                    <a:pt x="991" y="5209"/>
                  </a:lnTo>
                  <a:lnTo>
                    <a:pt x="1064" y="5172"/>
                  </a:lnTo>
                  <a:lnTo>
                    <a:pt x="1248" y="5136"/>
                  </a:lnTo>
                  <a:lnTo>
                    <a:pt x="1431" y="5172"/>
                  </a:lnTo>
                  <a:lnTo>
                    <a:pt x="1614" y="5209"/>
                  </a:lnTo>
                  <a:lnTo>
                    <a:pt x="1981" y="5282"/>
                  </a:lnTo>
                  <a:lnTo>
                    <a:pt x="2201" y="5282"/>
                  </a:lnTo>
                  <a:lnTo>
                    <a:pt x="2385" y="5246"/>
                  </a:lnTo>
                  <a:lnTo>
                    <a:pt x="2605" y="5209"/>
                  </a:lnTo>
                  <a:lnTo>
                    <a:pt x="2752" y="5136"/>
                  </a:lnTo>
                  <a:lnTo>
                    <a:pt x="2935" y="5026"/>
                  </a:lnTo>
                  <a:lnTo>
                    <a:pt x="3082" y="4879"/>
                  </a:lnTo>
                  <a:lnTo>
                    <a:pt x="3192" y="4732"/>
                  </a:lnTo>
                  <a:lnTo>
                    <a:pt x="3302" y="4549"/>
                  </a:lnTo>
                  <a:lnTo>
                    <a:pt x="3449" y="4182"/>
                  </a:lnTo>
                  <a:lnTo>
                    <a:pt x="3522" y="3925"/>
                  </a:lnTo>
                  <a:lnTo>
                    <a:pt x="3559" y="3668"/>
                  </a:lnTo>
                  <a:lnTo>
                    <a:pt x="3632" y="3118"/>
                  </a:lnTo>
                  <a:lnTo>
                    <a:pt x="3742" y="2641"/>
                  </a:lnTo>
                  <a:lnTo>
                    <a:pt x="3889" y="2201"/>
                  </a:lnTo>
                  <a:lnTo>
                    <a:pt x="4035" y="1834"/>
                  </a:lnTo>
                  <a:lnTo>
                    <a:pt x="4219" y="1467"/>
                  </a:lnTo>
                  <a:lnTo>
                    <a:pt x="4402" y="1137"/>
                  </a:lnTo>
                  <a:lnTo>
                    <a:pt x="4659" y="844"/>
                  </a:lnTo>
                  <a:lnTo>
                    <a:pt x="5173" y="2861"/>
                  </a:lnTo>
                  <a:lnTo>
                    <a:pt x="5649" y="4842"/>
                  </a:lnTo>
                  <a:lnTo>
                    <a:pt x="6126" y="6860"/>
                  </a:lnTo>
                  <a:lnTo>
                    <a:pt x="6567" y="8914"/>
                  </a:lnTo>
                  <a:lnTo>
                    <a:pt x="6603" y="8987"/>
                  </a:lnTo>
                  <a:lnTo>
                    <a:pt x="6713" y="9061"/>
                  </a:lnTo>
                  <a:lnTo>
                    <a:pt x="6787" y="9097"/>
                  </a:lnTo>
                  <a:lnTo>
                    <a:pt x="6897" y="9097"/>
                  </a:lnTo>
                  <a:lnTo>
                    <a:pt x="7153" y="8987"/>
                  </a:lnTo>
                  <a:lnTo>
                    <a:pt x="7374" y="8804"/>
                  </a:lnTo>
                  <a:lnTo>
                    <a:pt x="7520" y="8620"/>
                  </a:lnTo>
                  <a:lnTo>
                    <a:pt x="7667" y="8364"/>
                  </a:lnTo>
                  <a:lnTo>
                    <a:pt x="7814" y="7997"/>
                  </a:lnTo>
                  <a:lnTo>
                    <a:pt x="7924" y="7593"/>
                  </a:lnTo>
                  <a:lnTo>
                    <a:pt x="8181" y="6823"/>
                  </a:lnTo>
                  <a:lnTo>
                    <a:pt x="9061" y="3962"/>
                  </a:lnTo>
                  <a:lnTo>
                    <a:pt x="9208" y="4439"/>
                  </a:lnTo>
                  <a:lnTo>
                    <a:pt x="9318" y="4952"/>
                  </a:lnTo>
                  <a:lnTo>
                    <a:pt x="9318" y="5062"/>
                  </a:lnTo>
                  <a:lnTo>
                    <a:pt x="9391" y="5136"/>
                  </a:lnTo>
                  <a:lnTo>
                    <a:pt x="9464" y="5209"/>
                  </a:lnTo>
                  <a:lnTo>
                    <a:pt x="9574" y="5209"/>
                  </a:lnTo>
                  <a:lnTo>
                    <a:pt x="12032" y="5062"/>
                  </a:lnTo>
                  <a:lnTo>
                    <a:pt x="12069" y="5136"/>
                  </a:lnTo>
                  <a:lnTo>
                    <a:pt x="12105" y="5209"/>
                  </a:lnTo>
                  <a:lnTo>
                    <a:pt x="12326" y="5356"/>
                  </a:lnTo>
                  <a:lnTo>
                    <a:pt x="12582" y="5429"/>
                  </a:lnTo>
                  <a:lnTo>
                    <a:pt x="12619" y="5466"/>
                  </a:lnTo>
                  <a:lnTo>
                    <a:pt x="12912" y="5466"/>
                  </a:lnTo>
                  <a:lnTo>
                    <a:pt x="13059" y="5429"/>
                  </a:lnTo>
                  <a:lnTo>
                    <a:pt x="13206" y="5319"/>
                  </a:lnTo>
                  <a:lnTo>
                    <a:pt x="13316" y="5209"/>
                  </a:lnTo>
                  <a:lnTo>
                    <a:pt x="13426" y="5062"/>
                  </a:lnTo>
                  <a:lnTo>
                    <a:pt x="13536" y="4915"/>
                  </a:lnTo>
                  <a:lnTo>
                    <a:pt x="13609" y="4732"/>
                  </a:lnTo>
                  <a:lnTo>
                    <a:pt x="13609" y="4659"/>
                  </a:lnTo>
                  <a:lnTo>
                    <a:pt x="13609" y="4549"/>
                  </a:lnTo>
                  <a:lnTo>
                    <a:pt x="13536" y="4439"/>
                  </a:lnTo>
                  <a:lnTo>
                    <a:pt x="13426" y="4292"/>
                  </a:lnTo>
                  <a:lnTo>
                    <a:pt x="13279" y="4219"/>
                  </a:lnTo>
                  <a:lnTo>
                    <a:pt x="13133" y="4145"/>
                  </a:lnTo>
                  <a:lnTo>
                    <a:pt x="12949" y="4072"/>
                  </a:lnTo>
                  <a:lnTo>
                    <a:pt x="12802" y="4072"/>
                  </a:lnTo>
                  <a:lnTo>
                    <a:pt x="12619" y="4108"/>
                  </a:lnTo>
                  <a:lnTo>
                    <a:pt x="12436" y="4182"/>
                  </a:lnTo>
                  <a:lnTo>
                    <a:pt x="12326" y="4255"/>
                  </a:lnTo>
                  <a:lnTo>
                    <a:pt x="12252" y="4329"/>
                  </a:lnTo>
                  <a:lnTo>
                    <a:pt x="12142" y="4512"/>
                  </a:lnTo>
                  <a:lnTo>
                    <a:pt x="9794" y="4659"/>
                  </a:lnTo>
                  <a:lnTo>
                    <a:pt x="9721" y="4255"/>
                  </a:lnTo>
                  <a:lnTo>
                    <a:pt x="9611" y="3852"/>
                  </a:lnTo>
                  <a:lnTo>
                    <a:pt x="9464" y="3448"/>
                  </a:lnTo>
                  <a:lnTo>
                    <a:pt x="9281" y="3045"/>
                  </a:lnTo>
                  <a:lnTo>
                    <a:pt x="9208" y="2971"/>
                  </a:lnTo>
                  <a:lnTo>
                    <a:pt x="9134" y="2935"/>
                  </a:lnTo>
                  <a:lnTo>
                    <a:pt x="8987" y="2935"/>
                  </a:lnTo>
                  <a:lnTo>
                    <a:pt x="8841" y="2971"/>
                  </a:lnTo>
                  <a:lnTo>
                    <a:pt x="8804" y="3045"/>
                  </a:lnTo>
                  <a:lnTo>
                    <a:pt x="8767" y="3118"/>
                  </a:lnTo>
                  <a:lnTo>
                    <a:pt x="7850" y="6016"/>
                  </a:lnTo>
                  <a:lnTo>
                    <a:pt x="7374" y="7557"/>
                  </a:lnTo>
                  <a:lnTo>
                    <a:pt x="7227" y="7997"/>
                  </a:lnTo>
                  <a:lnTo>
                    <a:pt x="7153" y="8217"/>
                  </a:lnTo>
                  <a:lnTo>
                    <a:pt x="7007" y="8400"/>
                  </a:lnTo>
                  <a:lnTo>
                    <a:pt x="6567" y="6346"/>
                  </a:lnTo>
                  <a:lnTo>
                    <a:pt x="6090" y="4292"/>
                  </a:lnTo>
                  <a:lnTo>
                    <a:pt x="5576" y="2238"/>
                  </a:lnTo>
                  <a:lnTo>
                    <a:pt x="5026" y="220"/>
                  </a:lnTo>
                  <a:lnTo>
                    <a:pt x="4953" y="74"/>
                  </a:lnTo>
                  <a:lnTo>
                    <a:pt x="4842" y="37"/>
                  </a:lnTo>
                  <a:lnTo>
                    <a:pt x="469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20" name="Shape 320"/>
            <p:cNvSpPr/>
            <p:nvPr/>
          </p:nvSpPr>
          <p:spPr>
            <a:xfrm>
              <a:off x="7109500" y="3449425"/>
              <a:ext cx="154100" cy="165100"/>
            </a:xfrm>
            <a:custGeom>
              <a:avLst/>
              <a:gdLst/>
              <a:ahLst/>
              <a:cxnLst/>
              <a:rect l="0" t="0" r="0" b="0"/>
              <a:pathLst>
                <a:path w="6164" h="6604" extrusionOk="0">
                  <a:moveTo>
                    <a:pt x="3962" y="0"/>
                  </a:moveTo>
                  <a:lnTo>
                    <a:pt x="3926" y="37"/>
                  </a:lnTo>
                  <a:lnTo>
                    <a:pt x="3889" y="74"/>
                  </a:lnTo>
                  <a:lnTo>
                    <a:pt x="3889" y="147"/>
                  </a:lnTo>
                  <a:lnTo>
                    <a:pt x="3522" y="477"/>
                  </a:lnTo>
                  <a:lnTo>
                    <a:pt x="3229" y="807"/>
                  </a:lnTo>
                  <a:lnTo>
                    <a:pt x="2788" y="1284"/>
                  </a:lnTo>
                  <a:lnTo>
                    <a:pt x="2458" y="1651"/>
                  </a:lnTo>
                  <a:lnTo>
                    <a:pt x="2201" y="1578"/>
                  </a:lnTo>
                  <a:lnTo>
                    <a:pt x="1321" y="1321"/>
                  </a:lnTo>
                  <a:lnTo>
                    <a:pt x="1138" y="1284"/>
                  </a:lnTo>
                  <a:lnTo>
                    <a:pt x="808" y="1211"/>
                  </a:lnTo>
                  <a:lnTo>
                    <a:pt x="661" y="1174"/>
                  </a:lnTo>
                  <a:lnTo>
                    <a:pt x="514" y="1211"/>
                  </a:lnTo>
                  <a:lnTo>
                    <a:pt x="441" y="1248"/>
                  </a:lnTo>
                  <a:lnTo>
                    <a:pt x="441" y="1284"/>
                  </a:lnTo>
                  <a:lnTo>
                    <a:pt x="441" y="1358"/>
                  </a:lnTo>
                  <a:lnTo>
                    <a:pt x="477" y="1468"/>
                  </a:lnTo>
                  <a:lnTo>
                    <a:pt x="551" y="1541"/>
                  </a:lnTo>
                  <a:lnTo>
                    <a:pt x="661" y="1614"/>
                  </a:lnTo>
                  <a:lnTo>
                    <a:pt x="771" y="1651"/>
                  </a:lnTo>
                  <a:lnTo>
                    <a:pt x="1064" y="1761"/>
                  </a:lnTo>
                  <a:lnTo>
                    <a:pt x="1284" y="1798"/>
                  </a:lnTo>
                  <a:lnTo>
                    <a:pt x="2055" y="2018"/>
                  </a:lnTo>
                  <a:lnTo>
                    <a:pt x="2055" y="2091"/>
                  </a:lnTo>
                  <a:lnTo>
                    <a:pt x="2091" y="2165"/>
                  </a:lnTo>
                  <a:lnTo>
                    <a:pt x="2165" y="2238"/>
                  </a:lnTo>
                  <a:lnTo>
                    <a:pt x="2201" y="2238"/>
                  </a:lnTo>
                  <a:lnTo>
                    <a:pt x="2275" y="2275"/>
                  </a:lnTo>
                  <a:lnTo>
                    <a:pt x="2385" y="2238"/>
                  </a:lnTo>
                  <a:lnTo>
                    <a:pt x="2532" y="2165"/>
                  </a:lnTo>
                  <a:lnTo>
                    <a:pt x="2678" y="2128"/>
                  </a:lnTo>
                  <a:lnTo>
                    <a:pt x="2752" y="2091"/>
                  </a:lnTo>
                  <a:lnTo>
                    <a:pt x="2788" y="2055"/>
                  </a:lnTo>
                  <a:lnTo>
                    <a:pt x="2788" y="1981"/>
                  </a:lnTo>
                  <a:lnTo>
                    <a:pt x="2788" y="1908"/>
                  </a:lnTo>
                  <a:lnTo>
                    <a:pt x="2935" y="1761"/>
                  </a:lnTo>
                  <a:lnTo>
                    <a:pt x="3375" y="1284"/>
                  </a:lnTo>
                  <a:lnTo>
                    <a:pt x="3815" y="771"/>
                  </a:lnTo>
                  <a:lnTo>
                    <a:pt x="3852" y="1394"/>
                  </a:lnTo>
                  <a:lnTo>
                    <a:pt x="3852" y="2091"/>
                  </a:lnTo>
                  <a:lnTo>
                    <a:pt x="3889" y="2421"/>
                  </a:lnTo>
                  <a:lnTo>
                    <a:pt x="3962" y="2605"/>
                  </a:lnTo>
                  <a:lnTo>
                    <a:pt x="4036" y="2751"/>
                  </a:lnTo>
                  <a:lnTo>
                    <a:pt x="4109" y="2825"/>
                  </a:lnTo>
                  <a:lnTo>
                    <a:pt x="4219" y="2825"/>
                  </a:lnTo>
                  <a:lnTo>
                    <a:pt x="4476" y="3008"/>
                  </a:lnTo>
                  <a:lnTo>
                    <a:pt x="4732" y="3155"/>
                  </a:lnTo>
                  <a:lnTo>
                    <a:pt x="5063" y="3265"/>
                  </a:lnTo>
                  <a:lnTo>
                    <a:pt x="5356" y="3338"/>
                  </a:lnTo>
                  <a:lnTo>
                    <a:pt x="5246" y="3412"/>
                  </a:lnTo>
                  <a:lnTo>
                    <a:pt x="4732" y="3669"/>
                  </a:lnTo>
                  <a:lnTo>
                    <a:pt x="4512" y="3779"/>
                  </a:lnTo>
                  <a:lnTo>
                    <a:pt x="4292" y="3925"/>
                  </a:lnTo>
                  <a:lnTo>
                    <a:pt x="4219" y="3925"/>
                  </a:lnTo>
                  <a:lnTo>
                    <a:pt x="4182" y="3962"/>
                  </a:lnTo>
                  <a:lnTo>
                    <a:pt x="4072" y="4072"/>
                  </a:lnTo>
                  <a:lnTo>
                    <a:pt x="3962" y="4292"/>
                  </a:lnTo>
                  <a:lnTo>
                    <a:pt x="3889" y="4549"/>
                  </a:lnTo>
                  <a:lnTo>
                    <a:pt x="3852" y="5283"/>
                  </a:lnTo>
                  <a:lnTo>
                    <a:pt x="3852" y="5649"/>
                  </a:lnTo>
                  <a:lnTo>
                    <a:pt x="3852" y="6053"/>
                  </a:lnTo>
                  <a:lnTo>
                    <a:pt x="3559" y="5723"/>
                  </a:lnTo>
                  <a:lnTo>
                    <a:pt x="3229" y="5393"/>
                  </a:lnTo>
                  <a:lnTo>
                    <a:pt x="2642" y="4769"/>
                  </a:lnTo>
                  <a:lnTo>
                    <a:pt x="2568" y="4659"/>
                  </a:lnTo>
                  <a:lnTo>
                    <a:pt x="2495" y="4586"/>
                  </a:lnTo>
                  <a:lnTo>
                    <a:pt x="2385" y="4586"/>
                  </a:lnTo>
                  <a:lnTo>
                    <a:pt x="2385" y="4622"/>
                  </a:lnTo>
                  <a:lnTo>
                    <a:pt x="2312" y="4622"/>
                  </a:lnTo>
                  <a:lnTo>
                    <a:pt x="1908" y="4769"/>
                  </a:lnTo>
                  <a:lnTo>
                    <a:pt x="1468" y="4842"/>
                  </a:lnTo>
                  <a:lnTo>
                    <a:pt x="1064" y="4916"/>
                  </a:lnTo>
                  <a:lnTo>
                    <a:pt x="624" y="4952"/>
                  </a:lnTo>
                  <a:lnTo>
                    <a:pt x="1138" y="4329"/>
                  </a:lnTo>
                  <a:lnTo>
                    <a:pt x="1358" y="3999"/>
                  </a:lnTo>
                  <a:lnTo>
                    <a:pt x="1541" y="3632"/>
                  </a:lnTo>
                  <a:lnTo>
                    <a:pt x="1688" y="3595"/>
                  </a:lnTo>
                  <a:lnTo>
                    <a:pt x="1725" y="3558"/>
                  </a:lnTo>
                  <a:lnTo>
                    <a:pt x="1761" y="3485"/>
                  </a:lnTo>
                  <a:lnTo>
                    <a:pt x="1798" y="3448"/>
                  </a:lnTo>
                  <a:lnTo>
                    <a:pt x="1798" y="3375"/>
                  </a:lnTo>
                  <a:lnTo>
                    <a:pt x="1761" y="3302"/>
                  </a:lnTo>
                  <a:lnTo>
                    <a:pt x="1725" y="3265"/>
                  </a:lnTo>
                  <a:lnTo>
                    <a:pt x="1651" y="3228"/>
                  </a:lnTo>
                  <a:lnTo>
                    <a:pt x="1541" y="3045"/>
                  </a:lnTo>
                  <a:lnTo>
                    <a:pt x="1211" y="2458"/>
                  </a:lnTo>
                  <a:lnTo>
                    <a:pt x="844" y="1908"/>
                  </a:lnTo>
                  <a:lnTo>
                    <a:pt x="624" y="1651"/>
                  </a:lnTo>
                  <a:lnTo>
                    <a:pt x="367" y="1431"/>
                  </a:lnTo>
                  <a:lnTo>
                    <a:pt x="257" y="1394"/>
                  </a:lnTo>
                  <a:lnTo>
                    <a:pt x="184" y="1431"/>
                  </a:lnTo>
                  <a:lnTo>
                    <a:pt x="111" y="1504"/>
                  </a:lnTo>
                  <a:lnTo>
                    <a:pt x="111" y="1578"/>
                  </a:lnTo>
                  <a:lnTo>
                    <a:pt x="111" y="1614"/>
                  </a:lnTo>
                  <a:lnTo>
                    <a:pt x="331" y="1945"/>
                  </a:lnTo>
                  <a:lnTo>
                    <a:pt x="551" y="2238"/>
                  </a:lnTo>
                  <a:lnTo>
                    <a:pt x="771" y="2531"/>
                  </a:lnTo>
                  <a:lnTo>
                    <a:pt x="954" y="2825"/>
                  </a:lnTo>
                  <a:lnTo>
                    <a:pt x="1101" y="3155"/>
                  </a:lnTo>
                  <a:lnTo>
                    <a:pt x="1174" y="3338"/>
                  </a:lnTo>
                  <a:lnTo>
                    <a:pt x="1284" y="3522"/>
                  </a:lnTo>
                  <a:lnTo>
                    <a:pt x="1101" y="3669"/>
                  </a:lnTo>
                  <a:lnTo>
                    <a:pt x="918" y="3815"/>
                  </a:lnTo>
                  <a:lnTo>
                    <a:pt x="587" y="4219"/>
                  </a:lnTo>
                  <a:lnTo>
                    <a:pt x="294" y="4622"/>
                  </a:lnTo>
                  <a:lnTo>
                    <a:pt x="37" y="5062"/>
                  </a:lnTo>
                  <a:lnTo>
                    <a:pt x="1" y="5172"/>
                  </a:lnTo>
                  <a:lnTo>
                    <a:pt x="1" y="5283"/>
                  </a:lnTo>
                  <a:lnTo>
                    <a:pt x="74" y="5356"/>
                  </a:lnTo>
                  <a:lnTo>
                    <a:pt x="184" y="5393"/>
                  </a:lnTo>
                  <a:lnTo>
                    <a:pt x="734" y="5393"/>
                  </a:lnTo>
                  <a:lnTo>
                    <a:pt x="1284" y="5356"/>
                  </a:lnTo>
                  <a:lnTo>
                    <a:pt x="1835" y="5246"/>
                  </a:lnTo>
                  <a:lnTo>
                    <a:pt x="2348" y="5062"/>
                  </a:lnTo>
                  <a:lnTo>
                    <a:pt x="2568" y="5356"/>
                  </a:lnTo>
                  <a:lnTo>
                    <a:pt x="2788" y="5576"/>
                  </a:lnTo>
                  <a:lnTo>
                    <a:pt x="3229" y="6163"/>
                  </a:lnTo>
                  <a:lnTo>
                    <a:pt x="3485" y="6383"/>
                  </a:lnTo>
                  <a:lnTo>
                    <a:pt x="3632" y="6493"/>
                  </a:lnTo>
                  <a:lnTo>
                    <a:pt x="3779" y="6566"/>
                  </a:lnTo>
                  <a:lnTo>
                    <a:pt x="3889" y="6566"/>
                  </a:lnTo>
                  <a:lnTo>
                    <a:pt x="4036" y="6530"/>
                  </a:lnTo>
                  <a:lnTo>
                    <a:pt x="4146" y="6603"/>
                  </a:lnTo>
                  <a:lnTo>
                    <a:pt x="4292" y="6603"/>
                  </a:lnTo>
                  <a:lnTo>
                    <a:pt x="4366" y="6530"/>
                  </a:lnTo>
                  <a:lnTo>
                    <a:pt x="4402" y="6456"/>
                  </a:lnTo>
                  <a:lnTo>
                    <a:pt x="4439" y="6383"/>
                  </a:lnTo>
                  <a:lnTo>
                    <a:pt x="4402" y="6310"/>
                  </a:lnTo>
                  <a:lnTo>
                    <a:pt x="4366" y="6273"/>
                  </a:lnTo>
                  <a:lnTo>
                    <a:pt x="4329" y="6236"/>
                  </a:lnTo>
                  <a:lnTo>
                    <a:pt x="4292" y="6053"/>
                  </a:lnTo>
                  <a:lnTo>
                    <a:pt x="4292" y="5833"/>
                  </a:lnTo>
                  <a:lnTo>
                    <a:pt x="4256" y="5172"/>
                  </a:lnTo>
                  <a:lnTo>
                    <a:pt x="4256" y="4769"/>
                  </a:lnTo>
                  <a:lnTo>
                    <a:pt x="4256" y="4402"/>
                  </a:lnTo>
                  <a:lnTo>
                    <a:pt x="4402" y="4402"/>
                  </a:lnTo>
                  <a:lnTo>
                    <a:pt x="4476" y="4365"/>
                  </a:lnTo>
                  <a:lnTo>
                    <a:pt x="4549" y="4292"/>
                  </a:lnTo>
                  <a:lnTo>
                    <a:pt x="4549" y="4255"/>
                  </a:lnTo>
                  <a:lnTo>
                    <a:pt x="4622" y="4219"/>
                  </a:lnTo>
                  <a:lnTo>
                    <a:pt x="5209" y="3889"/>
                  </a:lnTo>
                  <a:lnTo>
                    <a:pt x="5539" y="3705"/>
                  </a:lnTo>
                  <a:lnTo>
                    <a:pt x="5686" y="3595"/>
                  </a:lnTo>
                  <a:lnTo>
                    <a:pt x="5833" y="3485"/>
                  </a:lnTo>
                  <a:lnTo>
                    <a:pt x="5980" y="3485"/>
                  </a:lnTo>
                  <a:lnTo>
                    <a:pt x="6090" y="3448"/>
                  </a:lnTo>
                  <a:lnTo>
                    <a:pt x="6126" y="3375"/>
                  </a:lnTo>
                  <a:lnTo>
                    <a:pt x="6163" y="3302"/>
                  </a:lnTo>
                  <a:lnTo>
                    <a:pt x="6163" y="3228"/>
                  </a:lnTo>
                  <a:lnTo>
                    <a:pt x="6126" y="3118"/>
                  </a:lnTo>
                  <a:lnTo>
                    <a:pt x="6090" y="3045"/>
                  </a:lnTo>
                  <a:lnTo>
                    <a:pt x="5980" y="3008"/>
                  </a:lnTo>
                  <a:lnTo>
                    <a:pt x="5576" y="2935"/>
                  </a:lnTo>
                  <a:lnTo>
                    <a:pt x="5173" y="2788"/>
                  </a:lnTo>
                  <a:lnTo>
                    <a:pt x="4769" y="2678"/>
                  </a:lnTo>
                  <a:lnTo>
                    <a:pt x="4366" y="2568"/>
                  </a:lnTo>
                  <a:lnTo>
                    <a:pt x="4366" y="2275"/>
                  </a:lnTo>
                  <a:lnTo>
                    <a:pt x="4329" y="2018"/>
                  </a:lnTo>
                  <a:lnTo>
                    <a:pt x="4256" y="1468"/>
                  </a:lnTo>
                  <a:lnTo>
                    <a:pt x="4256" y="881"/>
                  </a:lnTo>
                  <a:lnTo>
                    <a:pt x="4219" y="551"/>
                  </a:lnTo>
                  <a:lnTo>
                    <a:pt x="4182" y="257"/>
                  </a:lnTo>
                  <a:lnTo>
                    <a:pt x="4219" y="184"/>
                  </a:lnTo>
                  <a:lnTo>
                    <a:pt x="4256" y="110"/>
                  </a:lnTo>
                  <a:lnTo>
                    <a:pt x="4219" y="37"/>
                  </a:lnTo>
                  <a:lnTo>
                    <a:pt x="418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</p:grpSp>
      <p:cxnSp>
        <p:nvCxnSpPr>
          <p:cNvPr id="321" name="Shape 321"/>
          <p:cNvCxnSpPr/>
          <p:nvPr/>
        </p:nvCxnSpPr>
        <p:spPr>
          <a:xfrm>
            <a:off x="1133820" y="1375552"/>
            <a:ext cx="8049351" cy="0"/>
          </a:xfrm>
          <a:prstGeom prst="straightConnector1">
            <a:avLst/>
          </a:prstGeom>
          <a:noFill/>
          <a:ln w="19050" cap="rnd" cmpd="sng">
            <a:solidFill>
              <a:srgbClr val="A4C2F4"/>
            </a:solidFill>
            <a:prstDash val="dash"/>
            <a:round/>
            <a:headEnd type="none" w="lg" len="lg"/>
            <a:tailEnd type="none" w="lg" len="lg"/>
          </a:ln>
        </p:spPr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+ 2 columns">
    <p:spTree>
      <p:nvGrpSpPr>
        <p:cNvPr id="1" name="Shape 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" name="Shape 323"/>
          <p:cNvSpPr txBox="1">
            <a:spLocks noGrp="1"/>
          </p:cNvSpPr>
          <p:nvPr>
            <p:ph type="title"/>
          </p:nvPr>
        </p:nvSpPr>
        <p:spPr>
          <a:xfrm>
            <a:off x="997104" y="300103"/>
            <a:ext cx="8186133" cy="1143465"/>
          </a:xfrm>
          <a:prstGeom prst="rect">
            <a:avLst/>
          </a:prstGeom>
        </p:spPr>
        <p:txBody>
          <a:bodyPr lIns="121897" tIns="121897" rIns="121897" bIns="121897" anchor="b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24" name="Shape 324"/>
          <p:cNvSpPr txBox="1">
            <a:spLocks noGrp="1"/>
          </p:cNvSpPr>
          <p:nvPr>
            <p:ph type="body" idx="1"/>
          </p:nvPr>
        </p:nvSpPr>
        <p:spPr>
          <a:xfrm>
            <a:off x="997104" y="1817958"/>
            <a:ext cx="4211450" cy="4815515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>
              <a:spcBef>
                <a:spcPts val="0"/>
              </a:spcBef>
              <a:buSzPct val="100000"/>
              <a:defRPr sz="2900"/>
            </a:lvl1pPr>
            <a:lvl2pPr lvl="1">
              <a:spcBef>
                <a:spcPts val="0"/>
              </a:spcBef>
              <a:buSzPct val="100000"/>
              <a:defRPr sz="2900"/>
            </a:lvl2pPr>
            <a:lvl3pPr lvl="2">
              <a:spcBef>
                <a:spcPts val="0"/>
              </a:spcBef>
              <a:buSzPct val="100000"/>
              <a:defRPr sz="2900"/>
            </a:lvl3pPr>
            <a:lvl4pPr lvl="3">
              <a:spcBef>
                <a:spcPts val="0"/>
              </a:spcBef>
              <a:buSzPct val="100000"/>
              <a:defRPr sz="2900"/>
            </a:lvl4pPr>
            <a:lvl5pPr lvl="4">
              <a:spcBef>
                <a:spcPts val="0"/>
              </a:spcBef>
              <a:buSzPct val="100000"/>
              <a:defRPr sz="2900"/>
            </a:lvl5pPr>
            <a:lvl6pPr lvl="5">
              <a:spcBef>
                <a:spcPts val="0"/>
              </a:spcBef>
              <a:buSzPct val="100000"/>
              <a:defRPr sz="2900"/>
            </a:lvl6pPr>
            <a:lvl7pPr lvl="6">
              <a:spcBef>
                <a:spcPts val="0"/>
              </a:spcBef>
              <a:buSzPct val="100000"/>
              <a:defRPr sz="2900"/>
            </a:lvl7pPr>
            <a:lvl8pPr lvl="7">
              <a:spcBef>
                <a:spcPts val="0"/>
              </a:spcBef>
              <a:buSzPct val="100000"/>
              <a:defRPr sz="2900"/>
            </a:lvl8pPr>
            <a:lvl9pPr lvl="8">
              <a:spcBef>
                <a:spcPts val="0"/>
              </a:spcBef>
              <a:buSzPct val="100000"/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5" name="Shape 325"/>
          <p:cNvSpPr txBox="1">
            <a:spLocks noGrp="1"/>
          </p:cNvSpPr>
          <p:nvPr>
            <p:ph type="body" idx="2"/>
          </p:nvPr>
        </p:nvSpPr>
        <p:spPr>
          <a:xfrm>
            <a:off x="5462087" y="1817958"/>
            <a:ext cx="4211450" cy="4815515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>
              <a:spcBef>
                <a:spcPts val="0"/>
              </a:spcBef>
              <a:buSzPct val="100000"/>
              <a:defRPr sz="2900"/>
            </a:lvl1pPr>
            <a:lvl2pPr lvl="1">
              <a:spcBef>
                <a:spcPts val="0"/>
              </a:spcBef>
              <a:buSzPct val="100000"/>
              <a:defRPr sz="2900"/>
            </a:lvl2pPr>
            <a:lvl3pPr lvl="2">
              <a:spcBef>
                <a:spcPts val="0"/>
              </a:spcBef>
              <a:buSzPct val="100000"/>
              <a:defRPr sz="2900"/>
            </a:lvl3pPr>
            <a:lvl4pPr lvl="3">
              <a:spcBef>
                <a:spcPts val="0"/>
              </a:spcBef>
              <a:buSzPct val="100000"/>
              <a:defRPr sz="2900"/>
            </a:lvl4pPr>
            <a:lvl5pPr lvl="4">
              <a:spcBef>
                <a:spcPts val="0"/>
              </a:spcBef>
              <a:buSzPct val="100000"/>
              <a:defRPr sz="2900"/>
            </a:lvl5pPr>
            <a:lvl6pPr lvl="5">
              <a:spcBef>
                <a:spcPts val="0"/>
              </a:spcBef>
              <a:buSzPct val="100000"/>
              <a:defRPr sz="2900"/>
            </a:lvl6pPr>
            <a:lvl7pPr lvl="6">
              <a:spcBef>
                <a:spcPts val="0"/>
              </a:spcBef>
              <a:buSzPct val="100000"/>
              <a:defRPr sz="2900"/>
            </a:lvl7pPr>
            <a:lvl8pPr lvl="7">
              <a:spcBef>
                <a:spcPts val="0"/>
              </a:spcBef>
              <a:buSzPct val="100000"/>
              <a:defRPr sz="2900"/>
            </a:lvl8pPr>
            <a:lvl9pPr lvl="8">
              <a:spcBef>
                <a:spcPts val="0"/>
              </a:spcBef>
              <a:buSzPct val="100000"/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326" name="Shape 326"/>
          <p:cNvGrpSpPr/>
          <p:nvPr/>
        </p:nvGrpSpPr>
        <p:grpSpPr>
          <a:xfrm>
            <a:off x="9922578" y="-121566"/>
            <a:ext cx="2394740" cy="7109078"/>
            <a:chOff x="6023725" y="842300"/>
            <a:chExt cx="1358150" cy="4030375"/>
          </a:xfrm>
        </p:grpSpPr>
        <p:sp>
          <p:nvSpPr>
            <p:cNvPr id="327" name="Shape 327"/>
            <p:cNvSpPr/>
            <p:nvPr/>
          </p:nvSpPr>
          <p:spPr>
            <a:xfrm>
              <a:off x="6371275" y="842300"/>
              <a:ext cx="397100" cy="492450"/>
            </a:xfrm>
            <a:custGeom>
              <a:avLst/>
              <a:gdLst/>
              <a:ahLst/>
              <a:cxnLst/>
              <a:rect l="0" t="0" r="0" b="0"/>
              <a:pathLst>
                <a:path w="15884" h="19698" extrusionOk="0">
                  <a:moveTo>
                    <a:pt x="9355" y="4108"/>
                  </a:moveTo>
                  <a:lnTo>
                    <a:pt x="9465" y="4145"/>
                  </a:lnTo>
                  <a:lnTo>
                    <a:pt x="9538" y="4182"/>
                  </a:lnTo>
                  <a:lnTo>
                    <a:pt x="9648" y="4328"/>
                  </a:lnTo>
                  <a:lnTo>
                    <a:pt x="9721" y="4549"/>
                  </a:lnTo>
                  <a:lnTo>
                    <a:pt x="9721" y="4769"/>
                  </a:lnTo>
                  <a:lnTo>
                    <a:pt x="9721" y="4842"/>
                  </a:lnTo>
                  <a:lnTo>
                    <a:pt x="9685" y="4879"/>
                  </a:lnTo>
                  <a:lnTo>
                    <a:pt x="9575" y="4952"/>
                  </a:lnTo>
                  <a:lnTo>
                    <a:pt x="9391" y="4952"/>
                  </a:lnTo>
                  <a:lnTo>
                    <a:pt x="9355" y="4915"/>
                  </a:lnTo>
                  <a:lnTo>
                    <a:pt x="9281" y="4842"/>
                  </a:lnTo>
                  <a:lnTo>
                    <a:pt x="9208" y="4695"/>
                  </a:lnTo>
                  <a:lnTo>
                    <a:pt x="9171" y="4549"/>
                  </a:lnTo>
                  <a:lnTo>
                    <a:pt x="9171" y="4438"/>
                  </a:lnTo>
                  <a:lnTo>
                    <a:pt x="9171" y="4328"/>
                  </a:lnTo>
                  <a:lnTo>
                    <a:pt x="9245" y="4108"/>
                  </a:lnTo>
                  <a:close/>
                  <a:moveTo>
                    <a:pt x="9355" y="3705"/>
                  </a:moveTo>
                  <a:lnTo>
                    <a:pt x="9245" y="3742"/>
                  </a:lnTo>
                  <a:lnTo>
                    <a:pt x="9135" y="3778"/>
                  </a:lnTo>
                  <a:lnTo>
                    <a:pt x="9025" y="3852"/>
                  </a:lnTo>
                  <a:lnTo>
                    <a:pt x="8988" y="3925"/>
                  </a:lnTo>
                  <a:lnTo>
                    <a:pt x="8914" y="3998"/>
                  </a:lnTo>
                  <a:lnTo>
                    <a:pt x="8841" y="4218"/>
                  </a:lnTo>
                  <a:lnTo>
                    <a:pt x="8804" y="4475"/>
                  </a:lnTo>
                  <a:lnTo>
                    <a:pt x="8804" y="4659"/>
                  </a:lnTo>
                  <a:lnTo>
                    <a:pt x="8841" y="4805"/>
                  </a:lnTo>
                  <a:lnTo>
                    <a:pt x="8878" y="4952"/>
                  </a:lnTo>
                  <a:lnTo>
                    <a:pt x="8988" y="5099"/>
                  </a:lnTo>
                  <a:lnTo>
                    <a:pt x="9098" y="5209"/>
                  </a:lnTo>
                  <a:lnTo>
                    <a:pt x="9245" y="5282"/>
                  </a:lnTo>
                  <a:lnTo>
                    <a:pt x="9391" y="5355"/>
                  </a:lnTo>
                  <a:lnTo>
                    <a:pt x="9538" y="5355"/>
                  </a:lnTo>
                  <a:lnTo>
                    <a:pt x="9721" y="5319"/>
                  </a:lnTo>
                  <a:lnTo>
                    <a:pt x="9868" y="5245"/>
                  </a:lnTo>
                  <a:lnTo>
                    <a:pt x="10015" y="5135"/>
                  </a:lnTo>
                  <a:lnTo>
                    <a:pt x="10088" y="4989"/>
                  </a:lnTo>
                  <a:lnTo>
                    <a:pt x="10125" y="4805"/>
                  </a:lnTo>
                  <a:lnTo>
                    <a:pt x="10125" y="4659"/>
                  </a:lnTo>
                  <a:lnTo>
                    <a:pt x="10088" y="4475"/>
                  </a:lnTo>
                  <a:lnTo>
                    <a:pt x="10052" y="4292"/>
                  </a:lnTo>
                  <a:lnTo>
                    <a:pt x="9978" y="4145"/>
                  </a:lnTo>
                  <a:lnTo>
                    <a:pt x="9905" y="3998"/>
                  </a:lnTo>
                  <a:lnTo>
                    <a:pt x="9795" y="3888"/>
                  </a:lnTo>
                  <a:lnTo>
                    <a:pt x="9648" y="3778"/>
                  </a:lnTo>
                  <a:lnTo>
                    <a:pt x="9501" y="3742"/>
                  </a:lnTo>
                  <a:lnTo>
                    <a:pt x="9355" y="3705"/>
                  </a:lnTo>
                  <a:close/>
                  <a:moveTo>
                    <a:pt x="11262" y="6676"/>
                  </a:moveTo>
                  <a:lnTo>
                    <a:pt x="11262" y="6786"/>
                  </a:lnTo>
                  <a:lnTo>
                    <a:pt x="11225" y="6859"/>
                  </a:lnTo>
                  <a:lnTo>
                    <a:pt x="11152" y="6933"/>
                  </a:lnTo>
                  <a:lnTo>
                    <a:pt x="11042" y="7006"/>
                  </a:lnTo>
                  <a:lnTo>
                    <a:pt x="10785" y="7116"/>
                  </a:lnTo>
                  <a:lnTo>
                    <a:pt x="10602" y="7190"/>
                  </a:lnTo>
                  <a:lnTo>
                    <a:pt x="9795" y="7556"/>
                  </a:lnTo>
                  <a:lnTo>
                    <a:pt x="9721" y="7263"/>
                  </a:lnTo>
                  <a:lnTo>
                    <a:pt x="10639" y="6823"/>
                  </a:lnTo>
                  <a:lnTo>
                    <a:pt x="11079" y="6676"/>
                  </a:lnTo>
                  <a:close/>
                  <a:moveTo>
                    <a:pt x="11115" y="6273"/>
                  </a:moveTo>
                  <a:lnTo>
                    <a:pt x="10859" y="6346"/>
                  </a:lnTo>
                  <a:lnTo>
                    <a:pt x="10052" y="6639"/>
                  </a:lnTo>
                  <a:lnTo>
                    <a:pt x="9648" y="6823"/>
                  </a:lnTo>
                  <a:lnTo>
                    <a:pt x="9281" y="7006"/>
                  </a:lnTo>
                  <a:lnTo>
                    <a:pt x="9208" y="7080"/>
                  </a:lnTo>
                  <a:lnTo>
                    <a:pt x="9208" y="7116"/>
                  </a:lnTo>
                  <a:lnTo>
                    <a:pt x="9208" y="7190"/>
                  </a:lnTo>
                  <a:lnTo>
                    <a:pt x="9208" y="7263"/>
                  </a:lnTo>
                  <a:lnTo>
                    <a:pt x="9318" y="7336"/>
                  </a:lnTo>
                  <a:lnTo>
                    <a:pt x="9465" y="7336"/>
                  </a:lnTo>
                  <a:lnTo>
                    <a:pt x="9465" y="7593"/>
                  </a:lnTo>
                  <a:lnTo>
                    <a:pt x="9538" y="7813"/>
                  </a:lnTo>
                  <a:lnTo>
                    <a:pt x="9575" y="7887"/>
                  </a:lnTo>
                  <a:lnTo>
                    <a:pt x="9648" y="7923"/>
                  </a:lnTo>
                  <a:lnTo>
                    <a:pt x="9758" y="7923"/>
                  </a:lnTo>
                  <a:lnTo>
                    <a:pt x="10492" y="7630"/>
                  </a:lnTo>
                  <a:lnTo>
                    <a:pt x="10859" y="7483"/>
                  </a:lnTo>
                  <a:lnTo>
                    <a:pt x="11225" y="7336"/>
                  </a:lnTo>
                  <a:lnTo>
                    <a:pt x="11409" y="7190"/>
                  </a:lnTo>
                  <a:lnTo>
                    <a:pt x="11556" y="7006"/>
                  </a:lnTo>
                  <a:lnTo>
                    <a:pt x="11629" y="6896"/>
                  </a:lnTo>
                  <a:lnTo>
                    <a:pt x="11629" y="6786"/>
                  </a:lnTo>
                  <a:lnTo>
                    <a:pt x="11629" y="6676"/>
                  </a:lnTo>
                  <a:lnTo>
                    <a:pt x="11592" y="6566"/>
                  </a:lnTo>
                  <a:lnTo>
                    <a:pt x="11556" y="6419"/>
                  </a:lnTo>
                  <a:lnTo>
                    <a:pt x="11482" y="6346"/>
                  </a:lnTo>
                  <a:lnTo>
                    <a:pt x="11372" y="6273"/>
                  </a:lnTo>
                  <a:close/>
                  <a:moveTo>
                    <a:pt x="10198" y="2861"/>
                  </a:moveTo>
                  <a:lnTo>
                    <a:pt x="10235" y="3228"/>
                  </a:lnTo>
                  <a:lnTo>
                    <a:pt x="10345" y="3595"/>
                  </a:lnTo>
                  <a:lnTo>
                    <a:pt x="10565" y="4292"/>
                  </a:lnTo>
                  <a:lnTo>
                    <a:pt x="10822" y="5062"/>
                  </a:lnTo>
                  <a:lnTo>
                    <a:pt x="10895" y="5282"/>
                  </a:lnTo>
                  <a:lnTo>
                    <a:pt x="9025" y="6052"/>
                  </a:lnTo>
                  <a:lnTo>
                    <a:pt x="7154" y="6786"/>
                  </a:lnTo>
                  <a:lnTo>
                    <a:pt x="5173" y="7593"/>
                  </a:lnTo>
                  <a:lnTo>
                    <a:pt x="4146" y="7997"/>
                  </a:lnTo>
                  <a:lnTo>
                    <a:pt x="3816" y="8143"/>
                  </a:lnTo>
                  <a:lnTo>
                    <a:pt x="3486" y="8290"/>
                  </a:lnTo>
                  <a:lnTo>
                    <a:pt x="3266" y="7887"/>
                  </a:lnTo>
                  <a:lnTo>
                    <a:pt x="3045" y="7446"/>
                  </a:lnTo>
                  <a:lnTo>
                    <a:pt x="2679" y="6566"/>
                  </a:lnTo>
                  <a:lnTo>
                    <a:pt x="2532" y="6162"/>
                  </a:lnTo>
                  <a:lnTo>
                    <a:pt x="2385" y="5869"/>
                  </a:lnTo>
                  <a:lnTo>
                    <a:pt x="2238" y="5612"/>
                  </a:lnTo>
                  <a:lnTo>
                    <a:pt x="2715" y="5539"/>
                  </a:lnTo>
                  <a:lnTo>
                    <a:pt x="3192" y="5429"/>
                  </a:lnTo>
                  <a:lnTo>
                    <a:pt x="3669" y="5282"/>
                  </a:lnTo>
                  <a:lnTo>
                    <a:pt x="4146" y="5099"/>
                  </a:lnTo>
                  <a:lnTo>
                    <a:pt x="5210" y="4659"/>
                  </a:lnTo>
                  <a:lnTo>
                    <a:pt x="6273" y="4218"/>
                  </a:lnTo>
                  <a:lnTo>
                    <a:pt x="6824" y="4035"/>
                  </a:lnTo>
                  <a:lnTo>
                    <a:pt x="7374" y="3852"/>
                  </a:lnTo>
                  <a:lnTo>
                    <a:pt x="8474" y="3558"/>
                  </a:lnTo>
                  <a:lnTo>
                    <a:pt x="9025" y="3411"/>
                  </a:lnTo>
                  <a:lnTo>
                    <a:pt x="9538" y="3191"/>
                  </a:lnTo>
                  <a:lnTo>
                    <a:pt x="9868" y="3081"/>
                  </a:lnTo>
                  <a:lnTo>
                    <a:pt x="10015" y="2971"/>
                  </a:lnTo>
                  <a:lnTo>
                    <a:pt x="10198" y="2861"/>
                  </a:lnTo>
                  <a:close/>
                  <a:moveTo>
                    <a:pt x="8658" y="7740"/>
                  </a:moveTo>
                  <a:lnTo>
                    <a:pt x="8694" y="7923"/>
                  </a:lnTo>
                  <a:lnTo>
                    <a:pt x="8071" y="8253"/>
                  </a:lnTo>
                  <a:lnTo>
                    <a:pt x="7704" y="8437"/>
                  </a:lnTo>
                  <a:lnTo>
                    <a:pt x="7594" y="8437"/>
                  </a:lnTo>
                  <a:lnTo>
                    <a:pt x="7557" y="8363"/>
                  </a:lnTo>
                  <a:lnTo>
                    <a:pt x="7557" y="8180"/>
                  </a:lnTo>
                  <a:lnTo>
                    <a:pt x="8658" y="7740"/>
                  </a:lnTo>
                  <a:close/>
                  <a:moveTo>
                    <a:pt x="10198" y="2384"/>
                  </a:moveTo>
                  <a:lnTo>
                    <a:pt x="9978" y="2458"/>
                  </a:lnTo>
                  <a:lnTo>
                    <a:pt x="9795" y="2568"/>
                  </a:lnTo>
                  <a:lnTo>
                    <a:pt x="9391" y="2788"/>
                  </a:lnTo>
                  <a:lnTo>
                    <a:pt x="8841" y="2971"/>
                  </a:lnTo>
                  <a:lnTo>
                    <a:pt x="8328" y="3155"/>
                  </a:lnTo>
                  <a:lnTo>
                    <a:pt x="7264" y="3411"/>
                  </a:lnTo>
                  <a:lnTo>
                    <a:pt x="6750" y="3558"/>
                  </a:lnTo>
                  <a:lnTo>
                    <a:pt x="6237" y="3742"/>
                  </a:lnTo>
                  <a:lnTo>
                    <a:pt x="5210" y="4145"/>
                  </a:lnTo>
                  <a:lnTo>
                    <a:pt x="4219" y="4585"/>
                  </a:lnTo>
                  <a:lnTo>
                    <a:pt x="3669" y="4805"/>
                  </a:lnTo>
                  <a:lnTo>
                    <a:pt x="3119" y="4989"/>
                  </a:lnTo>
                  <a:lnTo>
                    <a:pt x="2018" y="5319"/>
                  </a:lnTo>
                  <a:lnTo>
                    <a:pt x="1945" y="5355"/>
                  </a:lnTo>
                  <a:lnTo>
                    <a:pt x="1908" y="5392"/>
                  </a:lnTo>
                  <a:lnTo>
                    <a:pt x="1908" y="5466"/>
                  </a:lnTo>
                  <a:lnTo>
                    <a:pt x="1945" y="5539"/>
                  </a:lnTo>
                  <a:lnTo>
                    <a:pt x="1982" y="5576"/>
                  </a:lnTo>
                  <a:lnTo>
                    <a:pt x="1945" y="5686"/>
                  </a:lnTo>
                  <a:lnTo>
                    <a:pt x="1945" y="5759"/>
                  </a:lnTo>
                  <a:lnTo>
                    <a:pt x="2018" y="5979"/>
                  </a:lnTo>
                  <a:lnTo>
                    <a:pt x="2165" y="6456"/>
                  </a:lnTo>
                  <a:lnTo>
                    <a:pt x="2385" y="6933"/>
                  </a:lnTo>
                  <a:lnTo>
                    <a:pt x="2752" y="7850"/>
                  </a:lnTo>
                  <a:lnTo>
                    <a:pt x="2972" y="8290"/>
                  </a:lnTo>
                  <a:lnTo>
                    <a:pt x="3192" y="8694"/>
                  </a:lnTo>
                  <a:lnTo>
                    <a:pt x="3266" y="8767"/>
                  </a:lnTo>
                  <a:lnTo>
                    <a:pt x="3302" y="8804"/>
                  </a:lnTo>
                  <a:lnTo>
                    <a:pt x="3412" y="8804"/>
                  </a:lnTo>
                  <a:lnTo>
                    <a:pt x="3522" y="8730"/>
                  </a:lnTo>
                  <a:lnTo>
                    <a:pt x="3596" y="8620"/>
                  </a:lnTo>
                  <a:lnTo>
                    <a:pt x="3999" y="8510"/>
                  </a:lnTo>
                  <a:lnTo>
                    <a:pt x="4403" y="8363"/>
                  </a:lnTo>
                  <a:lnTo>
                    <a:pt x="5173" y="8033"/>
                  </a:lnTo>
                  <a:lnTo>
                    <a:pt x="7300" y="7190"/>
                  </a:lnTo>
                  <a:lnTo>
                    <a:pt x="9281" y="6419"/>
                  </a:lnTo>
                  <a:lnTo>
                    <a:pt x="10235" y="6052"/>
                  </a:lnTo>
                  <a:lnTo>
                    <a:pt x="10712" y="5832"/>
                  </a:lnTo>
                  <a:lnTo>
                    <a:pt x="11152" y="5612"/>
                  </a:lnTo>
                  <a:lnTo>
                    <a:pt x="11262" y="5612"/>
                  </a:lnTo>
                  <a:lnTo>
                    <a:pt x="11335" y="5539"/>
                  </a:lnTo>
                  <a:lnTo>
                    <a:pt x="11372" y="5392"/>
                  </a:lnTo>
                  <a:lnTo>
                    <a:pt x="11372" y="5282"/>
                  </a:lnTo>
                  <a:lnTo>
                    <a:pt x="11299" y="5025"/>
                  </a:lnTo>
                  <a:lnTo>
                    <a:pt x="11042" y="4255"/>
                  </a:lnTo>
                  <a:lnTo>
                    <a:pt x="10785" y="3485"/>
                  </a:lnTo>
                  <a:lnTo>
                    <a:pt x="10639" y="3118"/>
                  </a:lnTo>
                  <a:lnTo>
                    <a:pt x="10455" y="2751"/>
                  </a:lnTo>
                  <a:lnTo>
                    <a:pt x="10418" y="2714"/>
                  </a:lnTo>
                  <a:lnTo>
                    <a:pt x="10345" y="2678"/>
                  </a:lnTo>
                  <a:lnTo>
                    <a:pt x="10382" y="2568"/>
                  </a:lnTo>
                  <a:lnTo>
                    <a:pt x="10382" y="2494"/>
                  </a:lnTo>
                  <a:lnTo>
                    <a:pt x="10308" y="2421"/>
                  </a:lnTo>
                  <a:lnTo>
                    <a:pt x="10198" y="2384"/>
                  </a:lnTo>
                  <a:close/>
                  <a:moveTo>
                    <a:pt x="8694" y="7263"/>
                  </a:moveTo>
                  <a:lnTo>
                    <a:pt x="7337" y="7813"/>
                  </a:lnTo>
                  <a:lnTo>
                    <a:pt x="7264" y="7850"/>
                  </a:lnTo>
                  <a:lnTo>
                    <a:pt x="7227" y="7923"/>
                  </a:lnTo>
                  <a:lnTo>
                    <a:pt x="7190" y="7997"/>
                  </a:lnTo>
                  <a:lnTo>
                    <a:pt x="7227" y="8070"/>
                  </a:lnTo>
                  <a:lnTo>
                    <a:pt x="7190" y="8143"/>
                  </a:lnTo>
                  <a:lnTo>
                    <a:pt x="7154" y="8363"/>
                  </a:lnTo>
                  <a:lnTo>
                    <a:pt x="7190" y="8620"/>
                  </a:lnTo>
                  <a:lnTo>
                    <a:pt x="7227" y="8730"/>
                  </a:lnTo>
                  <a:lnTo>
                    <a:pt x="7300" y="8840"/>
                  </a:lnTo>
                  <a:lnTo>
                    <a:pt x="7411" y="8877"/>
                  </a:lnTo>
                  <a:lnTo>
                    <a:pt x="7557" y="8877"/>
                  </a:lnTo>
                  <a:lnTo>
                    <a:pt x="7704" y="8840"/>
                  </a:lnTo>
                  <a:lnTo>
                    <a:pt x="7887" y="8804"/>
                  </a:lnTo>
                  <a:lnTo>
                    <a:pt x="8218" y="8620"/>
                  </a:lnTo>
                  <a:lnTo>
                    <a:pt x="9061" y="8217"/>
                  </a:lnTo>
                  <a:lnTo>
                    <a:pt x="9098" y="8180"/>
                  </a:lnTo>
                  <a:lnTo>
                    <a:pt x="9171" y="8107"/>
                  </a:lnTo>
                  <a:lnTo>
                    <a:pt x="9171" y="8033"/>
                  </a:lnTo>
                  <a:lnTo>
                    <a:pt x="9171" y="7960"/>
                  </a:lnTo>
                  <a:lnTo>
                    <a:pt x="8951" y="7410"/>
                  </a:lnTo>
                  <a:lnTo>
                    <a:pt x="8914" y="7336"/>
                  </a:lnTo>
                  <a:lnTo>
                    <a:pt x="8841" y="7300"/>
                  </a:lnTo>
                  <a:lnTo>
                    <a:pt x="8768" y="7263"/>
                  </a:lnTo>
                  <a:close/>
                  <a:moveTo>
                    <a:pt x="11702" y="8327"/>
                  </a:moveTo>
                  <a:lnTo>
                    <a:pt x="11886" y="8694"/>
                  </a:lnTo>
                  <a:lnTo>
                    <a:pt x="12106" y="9060"/>
                  </a:lnTo>
                  <a:lnTo>
                    <a:pt x="11702" y="9244"/>
                  </a:lnTo>
                  <a:lnTo>
                    <a:pt x="11335" y="9390"/>
                  </a:lnTo>
                  <a:lnTo>
                    <a:pt x="10932" y="9500"/>
                  </a:lnTo>
                  <a:lnTo>
                    <a:pt x="10528" y="9611"/>
                  </a:lnTo>
                  <a:lnTo>
                    <a:pt x="10382" y="9244"/>
                  </a:lnTo>
                  <a:lnTo>
                    <a:pt x="10198" y="8877"/>
                  </a:lnTo>
                  <a:lnTo>
                    <a:pt x="10162" y="8840"/>
                  </a:lnTo>
                  <a:lnTo>
                    <a:pt x="10565" y="8730"/>
                  </a:lnTo>
                  <a:lnTo>
                    <a:pt x="10932" y="8620"/>
                  </a:lnTo>
                  <a:lnTo>
                    <a:pt x="11702" y="8327"/>
                  </a:lnTo>
                  <a:close/>
                  <a:moveTo>
                    <a:pt x="11776" y="7887"/>
                  </a:moveTo>
                  <a:lnTo>
                    <a:pt x="11299" y="8070"/>
                  </a:lnTo>
                  <a:lnTo>
                    <a:pt x="10822" y="8217"/>
                  </a:lnTo>
                  <a:lnTo>
                    <a:pt x="9868" y="8510"/>
                  </a:lnTo>
                  <a:lnTo>
                    <a:pt x="9832" y="8510"/>
                  </a:lnTo>
                  <a:lnTo>
                    <a:pt x="9795" y="8583"/>
                  </a:lnTo>
                  <a:lnTo>
                    <a:pt x="9758" y="8694"/>
                  </a:lnTo>
                  <a:lnTo>
                    <a:pt x="9832" y="8804"/>
                  </a:lnTo>
                  <a:lnTo>
                    <a:pt x="9868" y="8840"/>
                  </a:lnTo>
                  <a:lnTo>
                    <a:pt x="9942" y="8877"/>
                  </a:lnTo>
                  <a:lnTo>
                    <a:pt x="9905" y="8950"/>
                  </a:lnTo>
                  <a:lnTo>
                    <a:pt x="9905" y="9024"/>
                  </a:lnTo>
                  <a:lnTo>
                    <a:pt x="10088" y="9427"/>
                  </a:lnTo>
                  <a:lnTo>
                    <a:pt x="10198" y="9867"/>
                  </a:lnTo>
                  <a:lnTo>
                    <a:pt x="10235" y="9941"/>
                  </a:lnTo>
                  <a:lnTo>
                    <a:pt x="10272" y="9977"/>
                  </a:lnTo>
                  <a:lnTo>
                    <a:pt x="10308" y="10014"/>
                  </a:lnTo>
                  <a:lnTo>
                    <a:pt x="10382" y="10051"/>
                  </a:lnTo>
                  <a:lnTo>
                    <a:pt x="10932" y="9904"/>
                  </a:lnTo>
                  <a:lnTo>
                    <a:pt x="11446" y="9757"/>
                  </a:lnTo>
                  <a:lnTo>
                    <a:pt x="11959" y="9574"/>
                  </a:lnTo>
                  <a:lnTo>
                    <a:pt x="12436" y="9317"/>
                  </a:lnTo>
                  <a:lnTo>
                    <a:pt x="12509" y="9280"/>
                  </a:lnTo>
                  <a:lnTo>
                    <a:pt x="12583" y="9207"/>
                  </a:lnTo>
                  <a:lnTo>
                    <a:pt x="12583" y="9097"/>
                  </a:lnTo>
                  <a:lnTo>
                    <a:pt x="12546" y="9024"/>
                  </a:lnTo>
                  <a:lnTo>
                    <a:pt x="12253" y="8547"/>
                  </a:lnTo>
                  <a:lnTo>
                    <a:pt x="11996" y="7997"/>
                  </a:lnTo>
                  <a:lnTo>
                    <a:pt x="11959" y="7923"/>
                  </a:lnTo>
                  <a:lnTo>
                    <a:pt x="11922" y="7887"/>
                  </a:lnTo>
                  <a:close/>
                  <a:moveTo>
                    <a:pt x="8914" y="9354"/>
                  </a:moveTo>
                  <a:lnTo>
                    <a:pt x="9061" y="9757"/>
                  </a:lnTo>
                  <a:lnTo>
                    <a:pt x="9281" y="10161"/>
                  </a:lnTo>
                  <a:lnTo>
                    <a:pt x="8658" y="10491"/>
                  </a:lnTo>
                  <a:lnTo>
                    <a:pt x="7961" y="10784"/>
                  </a:lnTo>
                  <a:lnTo>
                    <a:pt x="7814" y="10858"/>
                  </a:lnTo>
                  <a:lnTo>
                    <a:pt x="7741" y="10858"/>
                  </a:lnTo>
                  <a:lnTo>
                    <a:pt x="7704" y="10821"/>
                  </a:lnTo>
                  <a:lnTo>
                    <a:pt x="7631" y="10674"/>
                  </a:lnTo>
                  <a:lnTo>
                    <a:pt x="7594" y="10491"/>
                  </a:lnTo>
                  <a:lnTo>
                    <a:pt x="7521" y="10161"/>
                  </a:lnTo>
                  <a:lnTo>
                    <a:pt x="7374" y="9867"/>
                  </a:lnTo>
                  <a:lnTo>
                    <a:pt x="8914" y="9354"/>
                  </a:lnTo>
                  <a:close/>
                  <a:moveTo>
                    <a:pt x="8951" y="8950"/>
                  </a:moveTo>
                  <a:lnTo>
                    <a:pt x="7154" y="9537"/>
                  </a:lnTo>
                  <a:lnTo>
                    <a:pt x="7117" y="9574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80" y="9831"/>
                  </a:lnTo>
                  <a:lnTo>
                    <a:pt x="7190" y="9904"/>
                  </a:lnTo>
                  <a:lnTo>
                    <a:pt x="7190" y="10124"/>
                  </a:lnTo>
                  <a:lnTo>
                    <a:pt x="7227" y="10381"/>
                  </a:lnTo>
                  <a:lnTo>
                    <a:pt x="7374" y="10858"/>
                  </a:lnTo>
                  <a:lnTo>
                    <a:pt x="7411" y="11004"/>
                  </a:lnTo>
                  <a:lnTo>
                    <a:pt x="7521" y="11114"/>
                  </a:lnTo>
                  <a:lnTo>
                    <a:pt x="7631" y="11188"/>
                  </a:lnTo>
                  <a:lnTo>
                    <a:pt x="7777" y="11225"/>
                  </a:lnTo>
                  <a:lnTo>
                    <a:pt x="8034" y="11151"/>
                  </a:lnTo>
                  <a:lnTo>
                    <a:pt x="8291" y="11078"/>
                  </a:lnTo>
                  <a:lnTo>
                    <a:pt x="8768" y="10858"/>
                  </a:lnTo>
                  <a:lnTo>
                    <a:pt x="9245" y="10601"/>
                  </a:lnTo>
                  <a:lnTo>
                    <a:pt x="9685" y="10344"/>
                  </a:lnTo>
                  <a:lnTo>
                    <a:pt x="9721" y="10271"/>
                  </a:lnTo>
                  <a:lnTo>
                    <a:pt x="9758" y="10197"/>
                  </a:lnTo>
                  <a:lnTo>
                    <a:pt x="9758" y="10161"/>
                  </a:lnTo>
                  <a:lnTo>
                    <a:pt x="9721" y="10087"/>
                  </a:lnTo>
                  <a:lnTo>
                    <a:pt x="9538" y="9867"/>
                  </a:lnTo>
                  <a:lnTo>
                    <a:pt x="9391" y="9611"/>
                  </a:lnTo>
                  <a:lnTo>
                    <a:pt x="9281" y="9354"/>
                  </a:lnTo>
                  <a:lnTo>
                    <a:pt x="9208" y="9060"/>
                  </a:lnTo>
                  <a:lnTo>
                    <a:pt x="9171" y="8987"/>
                  </a:lnTo>
                  <a:lnTo>
                    <a:pt x="9098" y="8950"/>
                  </a:lnTo>
                  <a:close/>
                  <a:moveTo>
                    <a:pt x="12473" y="10344"/>
                  </a:moveTo>
                  <a:lnTo>
                    <a:pt x="12619" y="10711"/>
                  </a:lnTo>
                  <a:lnTo>
                    <a:pt x="11959" y="11078"/>
                  </a:lnTo>
                  <a:lnTo>
                    <a:pt x="11299" y="11445"/>
                  </a:lnTo>
                  <a:lnTo>
                    <a:pt x="11152" y="10894"/>
                  </a:lnTo>
                  <a:lnTo>
                    <a:pt x="11189" y="10858"/>
                  </a:lnTo>
                  <a:lnTo>
                    <a:pt x="11189" y="10784"/>
                  </a:lnTo>
                  <a:lnTo>
                    <a:pt x="11482" y="10674"/>
                  </a:lnTo>
                  <a:lnTo>
                    <a:pt x="11776" y="10601"/>
                  </a:lnTo>
                  <a:lnTo>
                    <a:pt x="12473" y="10344"/>
                  </a:lnTo>
                  <a:close/>
                  <a:moveTo>
                    <a:pt x="6273" y="10418"/>
                  </a:moveTo>
                  <a:lnTo>
                    <a:pt x="6347" y="10454"/>
                  </a:lnTo>
                  <a:lnTo>
                    <a:pt x="6420" y="10564"/>
                  </a:lnTo>
                  <a:lnTo>
                    <a:pt x="6567" y="10894"/>
                  </a:lnTo>
                  <a:lnTo>
                    <a:pt x="5797" y="11261"/>
                  </a:lnTo>
                  <a:lnTo>
                    <a:pt x="5100" y="11738"/>
                  </a:lnTo>
                  <a:lnTo>
                    <a:pt x="4953" y="11298"/>
                  </a:lnTo>
                  <a:lnTo>
                    <a:pt x="4843" y="11078"/>
                  </a:lnTo>
                  <a:lnTo>
                    <a:pt x="4733" y="10894"/>
                  </a:lnTo>
                  <a:lnTo>
                    <a:pt x="5613" y="10601"/>
                  </a:lnTo>
                  <a:lnTo>
                    <a:pt x="5943" y="10491"/>
                  </a:lnTo>
                  <a:lnTo>
                    <a:pt x="6237" y="10418"/>
                  </a:lnTo>
                  <a:close/>
                  <a:moveTo>
                    <a:pt x="12583" y="9867"/>
                  </a:moveTo>
                  <a:lnTo>
                    <a:pt x="12509" y="9904"/>
                  </a:lnTo>
                  <a:lnTo>
                    <a:pt x="11519" y="10271"/>
                  </a:lnTo>
                  <a:lnTo>
                    <a:pt x="11115" y="10381"/>
                  </a:lnTo>
                  <a:lnTo>
                    <a:pt x="10932" y="10491"/>
                  </a:lnTo>
                  <a:lnTo>
                    <a:pt x="10859" y="10564"/>
                  </a:lnTo>
                  <a:lnTo>
                    <a:pt x="10785" y="10638"/>
                  </a:lnTo>
                  <a:lnTo>
                    <a:pt x="10785" y="10748"/>
                  </a:lnTo>
                  <a:lnTo>
                    <a:pt x="10822" y="10821"/>
                  </a:lnTo>
                  <a:lnTo>
                    <a:pt x="10859" y="10858"/>
                  </a:lnTo>
                  <a:lnTo>
                    <a:pt x="10859" y="10894"/>
                  </a:lnTo>
                  <a:lnTo>
                    <a:pt x="10895" y="11335"/>
                  </a:lnTo>
                  <a:lnTo>
                    <a:pt x="11005" y="11738"/>
                  </a:lnTo>
                  <a:lnTo>
                    <a:pt x="11005" y="11848"/>
                  </a:lnTo>
                  <a:lnTo>
                    <a:pt x="11079" y="11885"/>
                  </a:lnTo>
                  <a:lnTo>
                    <a:pt x="11152" y="11921"/>
                  </a:lnTo>
                  <a:lnTo>
                    <a:pt x="11225" y="11921"/>
                  </a:lnTo>
                  <a:lnTo>
                    <a:pt x="12142" y="11445"/>
                  </a:lnTo>
                  <a:lnTo>
                    <a:pt x="12986" y="10931"/>
                  </a:lnTo>
                  <a:lnTo>
                    <a:pt x="13060" y="10858"/>
                  </a:lnTo>
                  <a:lnTo>
                    <a:pt x="13096" y="10784"/>
                  </a:lnTo>
                  <a:lnTo>
                    <a:pt x="13096" y="10711"/>
                  </a:lnTo>
                  <a:lnTo>
                    <a:pt x="13060" y="10638"/>
                  </a:lnTo>
                  <a:lnTo>
                    <a:pt x="12876" y="10344"/>
                  </a:lnTo>
                  <a:lnTo>
                    <a:pt x="12766" y="10014"/>
                  </a:lnTo>
                  <a:lnTo>
                    <a:pt x="12729" y="9941"/>
                  </a:lnTo>
                  <a:lnTo>
                    <a:pt x="12656" y="9904"/>
                  </a:lnTo>
                  <a:lnTo>
                    <a:pt x="12583" y="9867"/>
                  </a:lnTo>
                  <a:close/>
                  <a:moveTo>
                    <a:pt x="6200" y="9977"/>
                  </a:moveTo>
                  <a:lnTo>
                    <a:pt x="5980" y="10014"/>
                  </a:lnTo>
                  <a:lnTo>
                    <a:pt x="5760" y="10087"/>
                  </a:lnTo>
                  <a:lnTo>
                    <a:pt x="5356" y="10234"/>
                  </a:lnTo>
                  <a:lnTo>
                    <a:pt x="4843" y="10381"/>
                  </a:lnTo>
                  <a:lnTo>
                    <a:pt x="4329" y="10564"/>
                  </a:lnTo>
                  <a:lnTo>
                    <a:pt x="4293" y="10601"/>
                  </a:lnTo>
                  <a:lnTo>
                    <a:pt x="4256" y="10638"/>
                  </a:lnTo>
                  <a:lnTo>
                    <a:pt x="4219" y="10784"/>
                  </a:lnTo>
                  <a:lnTo>
                    <a:pt x="4256" y="10894"/>
                  </a:lnTo>
                  <a:lnTo>
                    <a:pt x="4293" y="10931"/>
                  </a:lnTo>
                  <a:lnTo>
                    <a:pt x="4366" y="10968"/>
                  </a:lnTo>
                  <a:lnTo>
                    <a:pt x="4513" y="11298"/>
                  </a:lnTo>
                  <a:lnTo>
                    <a:pt x="4659" y="11701"/>
                  </a:lnTo>
                  <a:lnTo>
                    <a:pt x="4769" y="12142"/>
                  </a:lnTo>
                  <a:lnTo>
                    <a:pt x="4843" y="12215"/>
                  </a:lnTo>
                  <a:lnTo>
                    <a:pt x="4916" y="12252"/>
                  </a:lnTo>
                  <a:lnTo>
                    <a:pt x="4990" y="12252"/>
                  </a:lnTo>
                  <a:lnTo>
                    <a:pt x="5100" y="12215"/>
                  </a:lnTo>
                  <a:lnTo>
                    <a:pt x="5540" y="11921"/>
                  </a:lnTo>
                  <a:lnTo>
                    <a:pt x="5980" y="11665"/>
                  </a:lnTo>
                  <a:lnTo>
                    <a:pt x="6420" y="11445"/>
                  </a:lnTo>
                  <a:lnTo>
                    <a:pt x="6934" y="11225"/>
                  </a:lnTo>
                  <a:lnTo>
                    <a:pt x="6970" y="11188"/>
                  </a:lnTo>
                  <a:lnTo>
                    <a:pt x="7044" y="11114"/>
                  </a:lnTo>
                  <a:lnTo>
                    <a:pt x="7044" y="11041"/>
                  </a:lnTo>
                  <a:lnTo>
                    <a:pt x="7044" y="10931"/>
                  </a:lnTo>
                  <a:lnTo>
                    <a:pt x="6897" y="10601"/>
                  </a:lnTo>
                  <a:lnTo>
                    <a:pt x="6750" y="10307"/>
                  </a:lnTo>
                  <a:lnTo>
                    <a:pt x="6677" y="10161"/>
                  </a:lnTo>
                  <a:lnTo>
                    <a:pt x="6530" y="10051"/>
                  </a:lnTo>
                  <a:lnTo>
                    <a:pt x="6383" y="10014"/>
                  </a:lnTo>
                  <a:lnTo>
                    <a:pt x="6200" y="9977"/>
                  </a:lnTo>
                  <a:close/>
                  <a:moveTo>
                    <a:pt x="9832" y="11371"/>
                  </a:moveTo>
                  <a:lnTo>
                    <a:pt x="10125" y="11921"/>
                  </a:lnTo>
                  <a:lnTo>
                    <a:pt x="9721" y="12142"/>
                  </a:lnTo>
                  <a:lnTo>
                    <a:pt x="9318" y="12288"/>
                  </a:lnTo>
                  <a:lnTo>
                    <a:pt x="8914" y="12435"/>
                  </a:lnTo>
                  <a:lnTo>
                    <a:pt x="8511" y="12545"/>
                  </a:lnTo>
                  <a:lnTo>
                    <a:pt x="8328" y="12032"/>
                  </a:lnTo>
                  <a:lnTo>
                    <a:pt x="8694" y="11921"/>
                  </a:lnTo>
                  <a:lnTo>
                    <a:pt x="9098" y="11738"/>
                  </a:lnTo>
                  <a:lnTo>
                    <a:pt x="9832" y="11371"/>
                  </a:lnTo>
                  <a:close/>
                  <a:moveTo>
                    <a:pt x="9868" y="10894"/>
                  </a:moveTo>
                  <a:lnTo>
                    <a:pt x="8951" y="11298"/>
                  </a:lnTo>
                  <a:lnTo>
                    <a:pt x="8474" y="11481"/>
                  </a:lnTo>
                  <a:lnTo>
                    <a:pt x="8071" y="11738"/>
                  </a:lnTo>
                  <a:lnTo>
                    <a:pt x="7997" y="11738"/>
                  </a:lnTo>
                  <a:lnTo>
                    <a:pt x="7924" y="11775"/>
                  </a:lnTo>
                  <a:lnTo>
                    <a:pt x="7887" y="11885"/>
                  </a:lnTo>
                  <a:lnTo>
                    <a:pt x="7887" y="11958"/>
                  </a:lnTo>
                  <a:lnTo>
                    <a:pt x="8034" y="12398"/>
                  </a:lnTo>
                  <a:lnTo>
                    <a:pt x="8181" y="12839"/>
                  </a:lnTo>
                  <a:lnTo>
                    <a:pt x="8254" y="12949"/>
                  </a:lnTo>
                  <a:lnTo>
                    <a:pt x="8328" y="12985"/>
                  </a:lnTo>
                  <a:lnTo>
                    <a:pt x="8364" y="12985"/>
                  </a:lnTo>
                  <a:lnTo>
                    <a:pt x="8951" y="12839"/>
                  </a:lnTo>
                  <a:lnTo>
                    <a:pt x="9465" y="12655"/>
                  </a:lnTo>
                  <a:lnTo>
                    <a:pt x="10015" y="12472"/>
                  </a:lnTo>
                  <a:lnTo>
                    <a:pt x="10528" y="12215"/>
                  </a:lnTo>
                  <a:lnTo>
                    <a:pt x="10565" y="12142"/>
                  </a:lnTo>
                  <a:lnTo>
                    <a:pt x="10602" y="12105"/>
                  </a:lnTo>
                  <a:lnTo>
                    <a:pt x="10602" y="12032"/>
                  </a:lnTo>
                  <a:lnTo>
                    <a:pt x="10602" y="11958"/>
                  </a:lnTo>
                  <a:lnTo>
                    <a:pt x="10125" y="11041"/>
                  </a:lnTo>
                  <a:lnTo>
                    <a:pt x="10088" y="10968"/>
                  </a:lnTo>
                  <a:lnTo>
                    <a:pt x="10015" y="10894"/>
                  </a:lnTo>
                  <a:close/>
                  <a:moveTo>
                    <a:pt x="13133" y="12288"/>
                  </a:moveTo>
                  <a:lnTo>
                    <a:pt x="13243" y="12325"/>
                  </a:lnTo>
                  <a:lnTo>
                    <a:pt x="13353" y="12472"/>
                  </a:lnTo>
                  <a:lnTo>
                    <a:pt x="13610" y="12985"/>
                  </a:lnTo>
                  <a:lnTo>
                    <a:pt x="12839" y="13242"/>
                  </a:lnTo>
                  <a:lnTo>
                    <a:pt x="12106" y="13572"/>
                  </a:lnTo>
                  <a:lnTo>
                    <a:pt x="11996" y="13352"/>
                  </a:lnTo>
                  <a:lnTo>
                    <a:pt x="11886" y="13132"/>
                  </a:lnTo>
                  <a:lnTo>
                    <a:pt x="11739" y="12692"/>
                  </a:lnTo>
                  <a:lnTo>
                    <a:pt x="12032" y="12618"/>
                  </a:lnTo>
                  <a:lnTo>
                    <a:pt x="12289" y="12545"/>
                  </a:lnTo>
                  <a:lnTo>
                    <a:pt x="12839" y="12362"/>
                  </a:lnTo>
                  <a:lnTo>
                    <a:pt x="13023" y="12288"/>
                  </a:lnTo>
                  <a:close/>
                  <a:moveTo>
                    <a:pt x="7044" y="12325"/>
                  </a:moveTo>
                  <a:lnTo>
                    <a:pt x="7337" y="13022"/>
                  </a:lnTo>
                  <a:lnTo>
                    <a:pt x="5833" y="13792"/>
                  </a:lnTo>
                  <a:lnTo>
                    <a:pt x="5613" y="13132"/>
                  </a:lnTo>
                  <a:lnTo>
                    <a:pt x="5943" y="12875"/>
                  </a:lnTo>
                  <a:lnTo>
                    <a:pt x="6273" y="12655"/>
                  </a:lnTo>
                  <a:lnTo>
                    <a:pt x="6677" y="12472"/>
                  </a:lnTo>
                  <a:lnTo>
                    <a:pt x="7044" y="12325"/>
                  </a:lnTo>
                  <a:close/>
                  <a:moveTo>
                    <a:pt x="13060" y="11885"/>
                  </a:moveTo>
                  <a:lnTo>
                    <a:pt x="12839" y="11921"/>
                  </a:lnTo>
                  <a:lnTo>
                    <a:pt x="12473" y="12068"/>
                  </a:lnTo>
                  <a:lnTo>
                    <a:pt x="11922" y="12215"/>
                  </a:lnTo>
                  <a:lnTo>
                    <a:pt x="11666" y="12288"/>
                  </a:lnTo>
                  <a:lnTo>
                    <a:pt x="11446" y="12398"/>
                  </a:lnTo>
                  <a:lnTo>
                    <a:pt x="11372" y="12435"/>
                  </a:lnTo>
                  <a:lnTo>
                    <a:pt x="11372" y="12472"/>
                  </a:lnTo>
                  <a:lnTo>
                    <a:pt x="11372" y="12582"/>
                  </a:lnTo>
                  <a:lnTo>
                    <a:pt x="11446" y="12655"/>
                  </a:lnTo>
                  <a:lnTo>
                    <a:pt x="11519" y="12692"/>
                  </a:lnTo>
                  <a:lnTo>
                    <a:pt x="11482" y="12839"/>
                  </a:lnTo>
                  <a:lnTo>
                    <a:pt x="11482" y="13022"/>
                  </a:lnTo>
                  <a:lnTo>
                    <a:pt x="11519" y="13169"/>
                  </a:lnTo>
                  <a:lnTo>
                    <a:pt x="11556" y="13315"/>
                  </a:lnTo>
                  <a:lnTo>
                    <a:pt x="11702" y="13646"/>
                  </a:lnTo>
                  <a:lnTo>
                    <a:pt x="11886" y="13902"/>
                  </a:lnTo>
                  <a:lnTo>
                    <a:pt x="11996" y="13976"/>
                  </a:lnTo>
                  <a:lnTo>
                    <a:pt x="12106" y="13976"/>
                  </a:lnTo>
                  <a:lnTo>
                    <a:pt x="13023" y="13609"/>
                  </a:lnTo>
                  <a:lnTo>
                    <a:pt x="13940" y="13279"/>
                  </a:lnTo>
                  <a:lnTo>
                    <a:pt x="14013" y="13205"/>
                  </a:lnTo>
                  <a:lnTo>
                    <a:pt x="14050" y="13169"/>
                  </a:lnTo>
                  <a:lnTo>
                    <a:pt x="14087" y="13095"/>
                  </a:lnTo>
                  <a:lnTo>
                    <a:pt x="14050" y="13022"/>
                  </a:lnTo>
                  <a:lnTo>
                    <a:pt x="13646" y="12142"/>
                  </a:lnTo>
                  <a:lnTo>
                    <a:pt x="13573" y="12032"/>
                  </a:lnTo>
                  <a:lnTo>
                    <a:pt x="13463" y="11958"/>
                  </a:lnTo>
                  <a:lnTo>
                    <a:pt x="13353" y="11885"/>
                  </a:lnTo>
                  <a:close/>
                  <a:moveTo>
                    <a:pt x="7190" y="11848"/>
                  </a:moveTo>
                  <a:lnTo>
                    <a:pt x="7117" y="11885"/>
                  </a:lnTo>
                  <a:lnTo>
                    <a:pt x="6640" y="12032"/>
                  </a:lnTo>
                  <a:lnTo>
                    <a:pt x="6163" y="12215"/>
                  </a:lnTo>
                  <a:lnTo>
                    <a:pt x="5723" y="12508"/>
                  </a:lnTo>
                  <a:lnTo>
                    <a:pt x="5320" y="12802"/>
                  </a:lnTo>
                  <a:lnTo>
                    <a:pt x="5246" y="12839"/>
                  </a:lnTo>
                  <a:lnTo>
                    <a:pt x="5210" y="12875"/>
                  </a:lnTo>
                  <a:lnTo>
                    <a:pt x="5173" y="12912"/>
                  </a:lnTo>
                  <a:lnTo>
                    <a:pt x="5173" y="12985"/>
                  </a:lnTo>
                  <a:lnTo>
                    <a:pt x="5246" y="13279"/>
                  </a:lnTo>
                  <a:lnTo>
                    <a:pt x="5320" y="13572"/>
                  </a:lnTo>
                  <a:lnTo>
                    <a:pt x="5540" y="14159"/>
                  </a:lnTo>
                  <a:lnTo>
                    <a:pt x="5576" y="14196"/>
                  </a:lnTo>
                  <a:lnTo>
                    <a:pt x="5650" y="14269"/>
                  </a:lnTo>
                  <a:lnTo>
                    <a:pt x="5797" y="14269"/>
                  </a:lnTo>
                  <a:lnTo>
                    <a:pt x="7667" y="13315"/>
                  </a:lnTo>
                  <a:lnTo>
                    <a:pt x="7741" y="13279"/>
                  </a:lnTo>
                  <a:lnTo>
                    <a:pt x="7777" y="13205"/>
                  </a:lnTo>
                  <a:lnTo>
                    <a:pt x="7814" y="13132"/>
                  </a:lnTo>
                  <a:lnTo>
                    <a:pt x="7777" y="13059"/>
                  </a:lnTo>
                  <a:lnTo>
                    <a:pt x="7374" y="11995"/>
                  </a:lnTo>
                  <a:lnTo>
                    <a:pt x="7337" y="11921"/>
                  </a:lnTo>
                  <a:lnTo>
                    <a:pt x="7264" y="11885"/>
                  </a:lnTo>
                  <a:lnTo>
                    <a:pt x="7190" y="11848"/>
                  </a:lnTo>
                  <a:close/>
                  <a:moveTo>
                    <a:pt x="10528" y="13279"/>
                  </a:moveTo>
                  <a:lnTo>
                    <a:pt x="10895" y="13976"/>
                  </a:lnTo>
                  <a:lnTo>
                    <a:pt x="9318" y="14599"/>
                  </a:lnTo>
                  <a:lnTo>
                    <a:pt x="9025" y="13902"/>
                  </a:lnTo>
                  <a:lnTo>
                    <a:pt x="9098" y="13829"/>
                  </a:lnTo>
                  <a:lnTo>
                    <a:pt x="9098" y="13792"/>
                  </a:lnTo>
                  <a:lnTo>
                    <a:pt x="9135" y="13756"/>
                  </a:lnTo>
                  <a:lnTo>
                    <a:pt x="9465" y="13609"/>
                  </a:lnTo>
                  <a:lnTo>
                    <a:pt x="9758" y="13535"/>
                  </a:lnTo>
                  <a:lnTo>
                    <a:pt x="10528" y="13279"/>
                  </a:lnTo>
                  <a:close/>
                  <a:moveTo>
                    <a:pt x="10639" y="12839"/>
                  </a:moveTo>
                  <a:lnTo>
                    <a:pt x="10565" y="12875"/>
                  </a:lnTo>
                  <a:lnTo>
                    <a:pt x="9501" y="13242"/>
                  </a:lnTo>
                  <a:lnTo>
                    <a:pt x="9061" y="13352"/>
                  </a:lnTo>
                  <a:lnTo>
                    <a:pt x="8878" y="13462"/>
                  </a:lnTo>
                  <a:lnTo>
                    <a:pt x="8768" y="13499"/>
                  </a:lnTo>
                  <a:lnTo>
                    <a:pt x="8731" y="13572"/>
                  </a:lnTo>
                  <a:lnTo>
                    <a:pt x="8658" y="13682"/>
                  </a:lnTo>
                  <a:lnTo>
                    <a:pt x="8694" y="13829"/>
                  </a:lnTo>
                  <a:lnTo>
                    <a:pt x="8731" y="13866"/>
                  </a:lnTo>
                  <a:lnTo>
                    <a:pt x="8731" y="13902"/>
                  </a:lnTo>
                  <a:lnTo>
                    <a:pt x="8768" y="14159"/>
                  </a:lnTo>
                  <a:lnTo>
                    <a:pt x="8841" y="14416"/>
                  </a:lnTo>
                  <a:lnTo>
                    <a:pt x="9025" y="14893"/>
                  </a:lnTo>
                  <a:lnTo>
                    <a:pt x="9098" y="14929"/>
                  </a:lnTo>
                  <a:lnTo>
                    <a:pt x="9135" y="14966"/>
                  </a:lnTo>
                  <a:lnTo>
                    <a:pt x="9208" y="15003"/>
                  </a:lnTo>
                  <a:lnTo>
                    <a:pt x="9281" y="15003"/>
                  </a:lnTo>
                  <a:lnTo>
                    <a:pt x="11225" y="14269"/>
                  </a:lnTo>
                  <a:lnTo>
                    <a:pt x="11262" y="14232"/>
                  </a:lnTo>
                  <a:lnTo>
                    <a:pt x="11299" y="14159"/>
                  </a:lnTo>
                  <a:lnTo>
                    <a:pt x="11335" y="14086"/>
                  </a:lnTo>
                  <a:lnTo>
                    <a:pt x="11335" y="14012"/>
                  </a:lnTo>
                  <a:lnTo>
                    <a:pt x="10822" y="12985"/>
                  </a:lnTo>
                  <a:lnTo>
                    <a:pt x="10785" y="12912"/>
                  </a:lnTo>
                  <a:lnTo>
                    <a:pt x="10712" y="12875"/>
                  </a:lnTo>
                  <a:lnTo>
                    <a:pt x="10639" y="12839"/>
                  </a:lnTo>
                  <a:close/>
                  <a:moveTo>
                    <a:pt x="7997" y="14342"/>
                  </a:moveTo>
                  <a:lnTo>
                    <a:pt x="8107" y="14489"/>
                  </a:lnTo>
                  <a:lnTo>
                    <a:pt x="8144" y="14599"/>
                  </a:lnTo>
                  <a:lnTo>
                    <a:pt x="8107" y="14746"/>
                  </a:lnTo>
                  <a:lnTo>
                    <a:pt x="8034" y="14893"/>
                  </a:lnTo>
                  <a:lnTo>
                    <a:pt x="7924" y="15003"/>
                  </a:lnTo>
                  <a:lnTo>
                    <a:pt x="7814" y="15149"/>
                  </a:lnTo>
                  <a:lnTo>
                    <a:pt x="7557" y="15296"/>
                  </a:lnTo>
                  <a:lnTo>
                    <a:pt x="7044" y="15516"/>
                  </a:lnTo>
                  <a:lnTo>
                    <a:pt x="6787" y="15590"/>
                  </a:lnTo>
                  <a:lnTo>
                    <a:pt x="6567" y="15736"/>
                  </a:lnTo>
                  <a:lnTo>
                    <a:pt x="6310" y="15113"/>
                  </a:lnTo>
                  <a:lnTo>
                    <a:pt x="6383" y="15076"/>
                  </a:lnTo>
                  <a:lnTo>
                    <a:pt x="6457" y="14966"/>
                  </a:lnTo>
                  <a:lnTo>
                    <a:pt x="6457" y="14929"/>
                  </a:lnTo>
                  <a:lnTo>
                    <a:pt x="6530" y="15003"/>
                  </a:lnTo>
                  <a:lnTo>
                    <a:pt x="6604" y="14966"/>
                  </a:lnTo>
                  <a:lnTo>
                    <a:pt x="6787" y="14929"/>
                  </a:lnTo>
                  <a:lnTo>
                    <a:pt x="7227" y="14783"/>
                  </a:lnTo>
                  <a:lnTo>
                    <a:pt x="7631" y="14599"/>
                  </a:lnTo>
                  <a:lnTo>
                    <a:pt x="7997" y="14342"/>
                  </a:lnTo>
                  <a:close/>
                  <a:moveTo>
                    <a:pt x="15150" y="15370"/>
                  </a:moveTo>
                  <a:lnTo>
                    <a:pt x="15150" y="15443"/>
                  </a:lnTo>
                  <a:lnTo>
                    <a:pt x="15224" y="15480"/>
                  </a:lnTo>
                  <a:lnTo>
                    <a:pt x="15260" y="15516"/>
                  </a:lnTo>
                  <a:lnTo>
                    <a:pt x="15150" y="15736"/>
                  </a:lnTo>
                  <a:lnTo>
                    <a:pt x="15004" y="15993"/>
                  </a:lnTo>
                  <a:lnTo>
                    <a:pt x="14857" y="15626"/>
                  </a:lnTo>
                  <a:lnTo>
                    <a:pt x="15150" y="15370"/>
                  </a:lnTo>
                  <a:close/>
                  <a:moveTo>
                    <a:pt x="7997" y="13902"/>
                  </a:moveTo>
                  <a:lnTo>
                    <a:pt x="7887" y="13939"/>
                  </a:lnTo>
                  <a:lnTo>
                    <a:pt x="7631" y="14122"/>
                  </a:lnTo>
                  <a:lnTo>
                    <a:pt x="7337" y="14269"/>
                  </a:lnTo>
                  <a:lnTo>
                    <a:pt x="7044" y="14416"/>
                  </a:lnTo>
                  <a:lnTo>
                    <a:pt x="6750" y="14526"/>
                  </a:lnTo>
                  <a:lnTo>
                    <a:pt x="6347" y="14599"/>
                  </a:lnTo>
                  <a:lnTo>
                    <a:pt x="6163" y="14673"/>
                  </a:lnTo>
                  <a:lnTo>
                    <a:pt x="6090" y="14746"/>
                  </a:lnTo>
                  <a:lnTo>
                    <a:pt x="6017" y="14819"/>
                  </a:lnTo>
                  <a:lnTo>
                    <a:pt x="6017" y="14929"/>
                  </a:lnTo>
                  <a:lnTo>
                    <a:pt x="5943" y="15003"/>
                  </a:lnTo>
                  <a:lnTo>
                    <a:pt x="5943" y="15113"/>
                  </a:lnTo>
                  <a:lnTo>
                    <a:pt x="6127" y="15590"/>
                  </a:lnTo>
                  <a:lnTo>
                    <a:pt x="6273" y="16103"/>
                  </a:lnTo>
                  <a:lnTo>
                    <a:pt x="6347" y="16177"/>
                  </a:lnTo>
                  <a:lnTo>
                    <a:pt x="6420" y="16213"/>
                  </a:lnTo>
                  <a:lnTo>
                    <a:pt x="6493" y="16213"/>
                  </a:lnTo>
                  <a:lnTo>
                    <a:pt x="6567" y="16177"/>
                  </a:lnTo>
                  <a:lnTo>
                    <a:pt x="6787" y="16030"/>
                  </a:lnTo>
                  <a:lnTo>
                    <a:pt x="7007" y="15920"/>
                  </a:lnTo>
                  <a:lnTo>
                    <a:pt x="7484" y="15736"/>
                  </a:lnTo>
                  <a:lnTo>
                    <a:pt x="7704" y="15663"/>
                  </a:lnTo>
                  <a:lnTo>
                    <a:pt x="7924" y="15553"/>
                  </a:lnTo>
                  <a:lnTo>
                    <a:pt x="8144" y="15406"/>
                  </a:lnTo>
                  <a:lnTo>
                    <a:pt x="8328" y="15223"/>
                  </a:lnTo>
                  <a:lnTo>
                    <a:pt x="8438" y="15076"/>
                  </a:lnTo>
                  <a:lnTo>
                    <a:pt x="8511" y="14893"/>
                  </a:lnTo>
                  <a:lnTo>
                    <a:pt x="8511" y="14709"/>
                  </a:lnTo>
                  <a:lnTo>
                    <a:pt x="8511" y="14526"/>
                  </a:lnTo>
                  <a:lnTo>
                    <a:pt x="8474" y="14342"/>
                  </a:lnTo>
                  <a:lnTo>
                    <a:pt x="8364" y="14159"/>
                  </a:lnTo>
                  <a:lnTo>
                    <a:pt x="8254" y="14049"/>
                  </a:lnTo>
                  <a:lnTo>
                    <a:pt x="8071" y="13939"/>
                  </a:lnTo>
                  <a:lnTo>
                    <a:pt x="7997" y="13902"/>
                  </a:lnTo>
                  <a:close/>
                  <a:moveTo>
                    <a:pt x="14710" y="15736"/>
                  </a:moveTo>
                  <a:lnTo>
                    <a:pt x="14747" y="15993"/>
                  </a:lnTo>
                  <a:lnTo>
                    <a:pt x="14820" y="16250"/>
                  </a:lnTo>
                  <a:lnTo>
                    <a:pt x="14490" y="16507"/>
                  </a:lnTo>
                  <a:lnTo>
                    <a:pt x="14417" y="16397"/>
                  </a:lnTo>
                  <a:lnTo>
                    <a:pt x="14307" y="15993"/>
                  </a:lnTo>
                  <a:lnTo>
                    <a:pt x="14380" y="15956"/>
                  </a:lnTo>
                  <a:lnTo>
                    <a:pt x="14710" y="15736"/>
                  </a:lnTo>
                  <a:close/>
                  <a:moveTo>
                    <a:pt x="14123" y="16103"/>
                  </a:moveTo>
                  <a:lnTo>
                    <a:pt x="14160" y="16397"/>
                  </a:lnTo>
                  <a:lnTo>
                    <a:pt x="14233" y="16690"/>
                  </a:lnTo>
                  <a:lnTo>
                    <a:pt x="13830" y="16873"/>
                  </a:lnTo>
                  <a:lnTo>
                    <a:pt x="13720" y="16727"/>
                  </a:lnTo>
                  <a:lnTo>
                    <a:pt x="13500" y="16433"/>
                  </a:lnTo>
                  <a:lnTo>
                    <a:pt x="14123" y="16103"/>
                  </a:lnTo>
                  <a:close/>
                  <a:moveTo>
                    <a:pt x="13426" y="16470"/>
                  </a:moveTo>
                  <a:lnTo>
                    <a:pt x="13500" y="16727"/>
                  </a:lnTo>
                  <a:lnTo>
                    <a:pt x="13536" y="16873"/>
                  </a:lnTo>
                  <a:lnTo>
                    <a:pt x="13573" y="16984"/>
                  </a:lnTo>
                  <a:lnTo>
                    <a:pt x="13096" y="17167"/>
                  </a:lnTo>
                  <a:lnTo>
                    <a:pt x="12986" y="17057"/>
                  </a:lnTo>
                  <a:lnTo>
                    <a:pt x="12876" y="16873"/>
                  </a:lnTo>
                  <a:lnTo>
                    <a:pt x="12839" y="16727"/>
                  </a:lnTo>
                  <a:lnTo>
                    <a:pt x="13426" y="16470"/>
                  </a:lnTo>
                  <a:close/>
                  <a:moveTo>
                    <a:pt x="12583" y="16837"/>
                  </a:moveTo>
                  <a:lnTo>
                    <a:pt x="12656" y="17094"/>
                  </a:lnTo>
                  <a:lnTo>
                    <a:pt x="12803" y="17277"/>
                  </a:lnTo>
                  <a:lnTo>
                    <a:pt x="12399" y="17460"/>
                  </a:lnTo>
                  <a:lnTo>
                    <a:pt x="12326" y="17387"/>
                  </a:lnTo>
                  <a:lnTo>
                    <a:pt x="12253" y="17277"/>
                  </a:lnTo>
                  <a:lnTo>
                    <a:pt x="12216" y="17167"/>
                  </a:lnTo>
                  <a:lnTo>
                    <a:pt x="12216" y="17020"/>
                  </a:lnTo>
                  <a:lnTo>
                    <a:pt x="12583" y="16837"/>
                  </a:lnTo>
                  <a:close/>
                  <a:moveTo>
                    <a:pt x="12032" y="17094"/>
                  </a:moveTo>
                  <a:lnTo>
                    <a:pt x="11996" y="17240"/>
                  </a:lnTo>
                  <a:lnTo>
                    <a:pt x="12032" y="17387"/>
                  </a:lnTo>
                  <a:lnTo>
                    <a:pt x="12106" y="17570"/>
                  </a:lnTo>
                  <a:lnTo>
                    <a:pt x="11812" y="17644"/>
                  </a:lnTo>
                  <a:lnTo>
                    <a:pt x="11776" y="17644"/>
                  </a:lnTo>
                  <a:lnTo>
                    <a:pt x="11739" y="17497"/>
                  </a:lnTo>
                  <a:lnTo>
                    <a:pt x="11666" y="17240"/>
                  </a:lnTo>
                  <a:lnTo>
                    <a:pt x="12032" y="17094"/>
                  </a:lnTo>
                  <a:close/>
                  <a:moveTo>
                    <a:pt x="11446" y="17350"/>
                  </a:moveTo>
                  <a:lnTo>
                    <a:pt x="11482" y="17607"/>
                  </a:lnTo>
                  <a:lnTo>
                    <a:pt x="11519" y="17791"/>
                  </a:lnTo>
                  <a:lnTo>
                    <a:pt x="11189" y="17901"/>
                  </a:lnTo>
                  <a:lnTo>
                    <a:pt x="11115" y="17937"/>
                  </a:lnTo>
                  <a:lnTo>
                    <a:pt x="11115" y="17864"/>
                  </a:lnTo>
                  <a:lnTo>
                    <a:pt x="11115" y="17827"/>
                  </a:lnTo>
                  <a:lnTo>
                    <a:pt x="11115" y="17717"/>
                  </a:lnTo>
                  <a:lnTo>
                    <a:pt x="11005" y="17607"/>
                  </a:lnTo>
                  <a:lnTo>
                    <a:pt x="10969" y="17534"/>
                  </a:lnTo>
                  <a:lnTo>
                    <a:pt x="11446" y="17350"/>
                  </a:lnTo>
                  <a:close/>
                  <a:moveTo>
                    <a:pt x="10639" y="17644"/>
                  </a:moveTo>
                  <a:lnTo>
                    <a:pt x="10749" y="17791"/>
                  </a:lnTo>
                  <a:lnTo>
                    <a:pt x="10859" y="17901"/>
                  </a:lnTo>
                  <a:lnTo>
                    <a:pt x="10932" y="17974"/>
                  </a:lnTo>
                  <a:lnTo>
                    <a:pt x="10969" y="17974"/>
                  </a:lnTo>
                  <a:lnTo>
                    <a:pt x="10455" y="18194"/>
                  </a:lnTo>
                  <a:lnTo>
                    <a:pt x="10418" y="18121"/>
                  </a:lnTo>
                  <a:lnTo>
                    <a:pt x="10345" y="18121"/>
                  </a:lnTo>
                  <a:lnTo>
                    <a:pt x="10235" y="18157"/>
                  </a:lnTo>
                  <a:lnTo>
                    <a:pt x="10162" y="17901"/>
                  </a:lnTo>
                  <a:lnTo>
                    <a:pt x="10125" y="17827"/>
                  </a:lnTo>
                  <a:lnTo>
                    <a:pt x="10639" y="17644"/>
                  </a:lnTo>
                  <a:close/>
                  <a:moveTo>
                    <a:pt x="10272" y="440"/>
                  </a:moveTo>
                  <a:lnTo>
                    <a:pt x="10455" y="477"/>
                  </a:lnTo>
                  <a:lnTo>
                    <a:pt x="10565" y="550"/>
                  </a:lnTo>
                  <a:lnTo>
                    <a:pt x="10675" y="624"/>
                  </a:lnTo>
                  <a:lnTo>
                    <a:pt x="10785" y="734"/>
                  </a:lnTo>
                  <a:lnTo>
                    <a:pt x="10969" y="990"/>
                  </a:lnTo>
                  <a:lnTo>
                    <a:pt x="11005" y="1210"/>
                  </a:lnTo>
                  <a:lnTo>
                    <a:pt x="11042" y="1431"/>
                  </a:lnTo>
                  <a:lnTo>
                    <a:pt x="11335" y="2348"/>
                  </a:lnTo>
                  <a:lnTo>
                    <a:pt x="11886" y="3998"/>
                  </a:lnTo>
                  <a:lnTo>
                    <a:pt x="13060" y="7300"/>
                  </a:lnTo>
                  <a:lnTo>
                    <a:pt x="14233" y="10564"/>
                  </a:lnTo>
                  <a:lnTo>
                    <a:pt x="14857" y="12215"/>
                  </a:lnTo>
                  <a:lnTo>
                    <a:pt x="15187" y="13095"/>
                  </a:lnTo>
                  <a:lnTo>
                    <a:pt x="15407" y="13646"/>
                  </a:lnTo>
                  <a:lnTo>
                    <a:pt x="15334" y="13682"/>
                  </a:lnTo>
                  <a:lnTo>
                    <a:pt x="15297" y="13829"/>
                  </a:lnTo>
                  <a:lnTo>
                    <a:pt x="15297" y="13939"/>
                  </a:lnTo>
                  <a:lnTo>
                    <a:pt x="15260" y="14196"/>
                  </a:lnTo>
                  <a:lnTo>
                    <a:pt x="15224" y="14379"/>
                  </a:lnTo>
                  <a:lnTo>
                    <a:pt x="15187" y="14526"/>
                  </a:lnTo>
                  <a:lnTo>
                    <a:pt x="15004" y="14856"/>
                  </a:lnTo>
                  <a:lnTo>
                    <a:pt x="14747" y="15149"/>
                  </a:lnTo>
                  <a:lnTo>
                    <a:pt x="14453" y="15370"/>
                  </a:lnTo>
                  <a:lnTo>
                    <a:pt x="14123" y="15590"/>
                  </a:lnTo>
                  <a:lnTo>
                    <a:pt x="13793" y="15773"/>
                  </a:lnTo>
                  <a:lnTo>
                    <a:pt x="13060" y="16140"/>
                  </a:lnTo>
                  <a:lnTo>
                    <a:pt x="12326" y="16470"/>
                  </a:lnTo>
                  <a:lnTo>
                    <a:pt x="10859" y="17094"/>
                  </a:lnTo>
                  <a:lnTo>
                    <a:pt x="10015" y="17424"/>
                  </a:lnTo>
                  <a:lnTo>
                    <a:pt x="9978" y="17387"/>
                  </a:lnTo>
                  <a:lnTo>
                    <a:pt x="9942" y="17387"/>
                  </a:lnTo>
                  <a:lnTo>
                    <a:pt x="9905" y="17424"/>
                  </a:lnTo>
                  <a:lnTo>
                    <a:pt x="9905" y="17460"/>
                  </a:lnTo>
                  <a:lnTo>
                    <a:pt x="8841" y="17791"/>
                  </a:lnTo>
                  <a:lnTo>
                    <a:pt x="7777" y="18121"/>
                  </a:lnTo>
                  <a:lnTo>
                    <a:pt x="6970" y="18304"/>
                  </a:lnTo>
                  <a:lnTo>
                    <a:pt x="6163" y="18487"/>
                  </a:lnTo>
                  <a:lnTo>
                    <a:pt x="5797" y="18524"/>
                  </a:lnTo>
                  <a:lnTo>
                    <a:pt x="5613" y="18524"/>
                  </a:lnTo>
                  <a:lnTo>
                    <a:pt x="5430" y="18451"/>
                  </a:lnTo>
                  <a:lnTo>
                    <a:pt x="5283" y="18377"/>
                  </a:lnTo>
                  <a:lnTo>
                    <a:pt x="5173" y="18231"/>
                  </a:lnTo>
                  <a:lnTo>
                    <a:pt x="5063" y="18121"/>
                  </a:lnTo>
                  <a:lnTo>
                    <a:pt x="4953" y="17974"/>
                  </a:lnTo>
                  <a:lnTo>
                    <a:pt x="4879" y="17680"/>
                  </a:lnTo>
                  <a:lnTo>
                    <a:pt x="4769" y="17387"/>
                  </a:lnTo>
                  <a:lnTo>
                    <a:pt x="4476" y="16507"/>
                  </a:lnTo>
                  <a:lnTo>
                    <a:pt x="3926" y="14819"/>
                  </a:lnTo>
                  <a:lnTo>
                    <a:pt x="3376" y="13169"/>
                  </a:lnTo>
                  <a:lnTo>
                    <a:pt x="2752" y="11518"/>
                  </a:lnTo>
                  <a:lnTo>
                    <a:pt x="2165" y="9867"/>
                  </a:lnTo>
                  <a:lnTo>
                    <a:pt x="1505" y="8253"/>
                  </a:lnTo>
                  <a:lnTo>
                    <a:pt x="845" y="6603"/>
                  </a:lnTo>
                  <a:lnTo>
                    <a:pt x="588" y="6052"/>
                  </a:lnTo>
                  <a:lnTo>
                    <a:pt x="478" y="5796"/>
                  </a:lnTo>
                  <a:lnTo>
                    <a:pt x="331" y="5539"/>
                  </a:lnTo>
                  <a:lnTo>
                    <a:pt x="368" y="5502"/>
                  </a:lnTo>
                  <a:lnTo>
                    <a:pt x="404" y="5429"/>
                  </a:lnTo>
                  <a:lnTo>
                    <a:pt x="368" y="5209"/>
                  </a:lnTo>
                  <a:lnTo>
                    <a:pt x="404" y="5025"/>
                  </a:lnTo>
                  <a:lnTo>
                    <a:pt x="404" y="4879"/>
                  </a:lnTo>
                  <a:lnTo>
                    <a:pt x="478" y="4695"/>
                  </a:lnTo>
                  <a:lnTo>
                    <a:pt x="624" y="4402"/>
                  </a:lnTo>
                  <a:lnTo>
                    <a:pt x="845" y="4145"/>
                  </a:lnTo>
                  <a:lnTo>
                    <a:pt x="1101" y="3888"/>
                  </a:lnTo>
                  <a:lnTo>
                    <a:pt x="1395" y="3668"/>
                  </a:lnTo>
                  <a:lnTo>
                    <a:pt x="1725" y="3485"/>
                  </a:lnTo>
                  <a:lnTo>
                    <a:pt x="2018" y="3301"/>
                  </a:lnTo>
                  <a:lnTo>
                    <a:pt x="2789" y="2935"/>
                  </a:lnTo>
                  <a:lnTo>
                    <a:pt x="3596" y="2641"/>
                  </a:lnTo>
                  <a:lnTo>
                    <a:pt x="5210" y="2017"/>
                  </a:lnTo>
                  <a:lnTo>
                    <a:pt x="6787" y="1394"/>
                  </a:lnTo>
                  <a:lnTo>
                    <a:pt x="7557" y="1100"/>
                  </a:lnTo>
                  <a:lnTo>
                    <a:pt x="8364" y="807"/>
                  </a:lnTo>
                  <a:lnTo>
                    <a:pt x="9135" y="587"/>
                  </a:lnTo>
                  <a:lnTo>
                    <a:pt x="9538" y="514"/>
                  </a:lnTo>
                  <a:lnTo>
                    <a:pt x="9942" y="440"/>
                  </a:lnTo>
                  <a:close/>
                  <a:moveTo>
                    <a:pt x="9868" y="17937"/>
                  </a:moveTo>
                  <a:lnTo>
                    <a:pt x="9868" y="17974"/>
                  </a:lnTo>
                  <a:lnTo>
                    <a:pt x="9905" y="18157"/>
                  </a:lnTo>
                  <a:lnTo>
                    <a:pt x="10015" y="18341"/>
                  </a:lnTo>
                  <a:lnTo>
                    <a:pt x="9575" y="18524"/>
                  </a:lnTo>
                  <a:lnTo>
                    <a:pt x="9575" y="18487"/>
                  </a:lnTo>
                  <a:lnTo>
                    <a:pt x="9538" y="18341"/>
                  </a:lnTo>
                  <a:lnTo>
                    <a:pt x="9465" y="18231"/>
                  </a:lnTo>
                  <a:lnTo>
                    <a:pt x="9391" y="18084"/>
                  </a:lnTo>
                  <a:lnTo>
                    <a:pt x="9868" y="17937"/>
                  </a:lnTo>
                  <a:close/>
                  <a:moveTo>
                    <a:pt x="9098" y="18194"/>
                  </a:moveTo>
                  <a:lnTo>
                    <a:pt x="9171" y="18414"/>
                  </a:lnTo>
                  <a:lnTo>
                    <a:pt x="9245" y="18524"/>
                  </a:lnTo>
                  <a:lnTo>
                    <a:pt x="9318" y="18598"/>
                  </a:lnTo>
                  <a:lnTo>
                    <a:pt x="8841" y="18781"/>
                  </a:lnTo>
                  <a:lnTo>
                    <a:pt x="8768" y="18708"/>
                  </a:lnTo>
                  <a:lnTo>
                    <a:pt x="8694" y="18598"/>
                  </a:lnTo>
                  <a:lnTo>
                    <a:pt x="8621" y="18487"/>
                  </a:lnTo>
                  <a:lnTo>
                    <a:pt x="8584" y="18341"/>
                  </a:lnTo>
                  <a:lnTo>
                    <a:pt x="9098" y="18194"/>
                  </a:lnTo>
                  <a:close/>
                  <a:moveTo>
                    <a:pt x="8254" y="18414"/>
                  </a:moveTo>
                  <a:lnTo>
                    <a:pt x="8291" y="18561"/>
                  </a:lnTo>
                  <a:lnTo>
                    <a:pt x="8364" y="18744"/>
                  </a:lnTo>
                  <a:lnTo>
                    <a:pt x="8511" y="18928"/>
                  </a:lnTo>
                  <a:lnTo>
                    <a:pt x="8181" y="19038"/>
                  </a:lnTo>
                  <a:lnTo>
                    <a:pt x="8144" y="18964"/>
                  </a:lnTo>
                  <a:lnTo>
                    <a:pt x="8107" y="18928"/>
                  </a:lnTo>
                  <a:lnTo>
                    <a:pt x="7997" y="18854"/>
                  </a:lnTo>
                  <a:lnTo>
                    <a:pt x="7961" y="18818"/>
                  </a:lnTo>
                  <a:lnTo>
                    <a:pt x="7851" y="18634"/>
                  </a:lnTo>
                  <a:lnTo>
                    <a:pt x="7851" y="18561"/>
                  </a:lnTo>
                  <a:lnTo>
                    <a:pt x="8254" y="18414"/>
                  </a:lnTo>
                  <a:close/>
                  <a:moveTo>
                    <a:pt x="5246" y="18818"/>
                  </a:moveTo>
                  <a:lnTo>
                    <a:pt x="5430" y="18891"/>
                  </a:lnTo>
                  <a:lnTo>
                    <a:pt x="5650" y="18928"/>
                  </a:lnTo>
                  <a:lnTo>
                    <a:pt x="5870" y="18964"/>
                  </a:lnTo>
                  <a:lnTo>
                    <a:pt x="5943" y="19221"/>
                  </a:lnTo>
                  <a:lnTo>
                    <a:pt x="5760" y="19148"/>
                  </a:lnTo>
                  <a:lnTo>
                    <a:pt x="5576" y="19038"/>
                  </a:lnTo>
                  <a:lnTo>
                    <a:pt x="5393" y="18928"/>
                  </a:lnTo>
                  <a:lnTo>
                    <a:pt x="5246" y="18818"/>
                  </a:lnTo>
                  <a:close/>
                  <a:moveTo>
                    <a:pt x="7557" y="18634"/>
                  </a:moveTo>
                  <a:lnTo>
                    <a:pt x="7557" y="18781"/>
                  </a:lnTo>
                  <a:lnTo>
                    <a:pt x="7631" y="18928"/>
                  </a:lnTo>
                  <a:lnTo>
                    <a:pt x="7704" y="19038"/>
                  </a:lnTo>
                  <a:lnTo>
                    <a:pt x="7777" y="19148"/>
                  </a:lnTo>
                  <a:lnTo>
                    <a:pt x="7704" y="19184"/>
                  </a:lnTo>
                  <a:lnTo>
                    <a:pt x="7227" y="19294"/>
                  </a:lnTo>
                  <a:lnTo>
                    <a:pt x="7154" y="19184"/>
                  </a:lnTo>
                  <a:lnTo>
                    <a:pt x="7080" y="19074"/>
                  </a:lnTo>
                  <a:lnTo>
                    <a:pt x="6970" y="18928"/>
                  </a:lnTo>
                  <a:lnTo>
                    <a:pt x="6897" y="18781"/>
                  </a:lnTo>
                  <a:lnTo>
                    <a:pt x="7117" y="18708"/>
                  </a:lnTo>
                  <a:lnTo>
                    <a:pt x="7557" y="18634"/>
                  </a:lnTo>
                  <a:close/>
                  <a:moveTo>
                    <a:pt x="6604" y="18854"/>
                  </a:moveTo>
                  <a:lnTo>
                    <a:pt x="6677" y="19111"/>
                  </a:lnTo>
                  <a:lnTo>
                    <a:pt x="6750" y="19221"/>
                  </a:lnTo>
                  <a:lnTo>
                    <a:pt x="6824" y="19331"/>
                  </a:lnTo>
                  <a:lnTo>
                    <a:pt x="6493" y="19331"/>
                  </a:lnTo>
                  <a:lnTo>
                    <a:pt x="6493" y="19258"/>
                  </a:lnTo>
                  <a:lnTo>
                    <a:pt x="6493" y="19221"/>
                  </a:lnTo>
                  <a:lnTo>
                    <a:pt x="6420" y="19184"/>
                  </a:lnTo>
                  <a:lnTo>
                    <a:pt x="6383" y="19184"/>
                  </a:lnTo>
                  <a:lnTo>
                    <a:pt x="6310" y="19221"/>
                  </a:lnTo>
                  <a:lnTo>
                    <a:pt x="6273" y="19221"/>
                  </a:lnTo>
                  <a:lnTo>
                    <a:pt x="6200" y="19184"/>
                  </a:lnTo>
                  <a:lnTo>
                    <a:pt x="6163" y="19074"/>
                  </a:lnTo>
                  <a:lnTo>
                    <a:pt x="6127" y="18928"/>
                  </a:lnTo>
                  <a:lnTo>
                    <a:pt x="6604" y="18854"/>
                  </a:lnTo>
                  <a:close/>
                  <a:moveTo>
                    <a:pt x="10125" y="0"/>
                  </a:moveTo>
                  <a:lnTo>
                    <a:pt x="9721" y="37"/>
                  </a:lnTo>
                  <a:lnTo>
                    <a:pt x="9318" y="110"/>
                  </a:lnTo>
                  <a:lnTo>
                    <a:pt x="8804" y="220"/>
                  </a:lnTo>
                  <a:lnTo>
                    <a:pt x="8291" y="403"/>
                  </a:lnTo>
                  <a:lnTo>
                    <a:pt x="7300" y="734"/>
                  </a:lnTo>
                  <a:lnTo>
                    <a:pt x="5320" y="1504"/>
                  </a:lnTo>
                  <a:lnTo>
                    <a:pt x="3376" y="2274"/>
                  </a:lnTo>
                  <a:lnTo>
                    <a:pt x="2422" y="2678"/>
                  </a:lnTo>
                  <a:lnTo>
                    <a:pt x="1945" y="2898"/>
                  </a:lnTo>
                  <a:lnTo>
                    <a:pt x="1505" y="3118"/>
                  </a:lnTo>
                  <a:lnTo>
                    <a:pt x="1248" y="3301"/>
                  </a:lnTo>
                  <a:lnTo>
                    <a:pt x="955" y="3485"/>
                  </a:lnTo>
                  <a:lnTo>
                    <a:pt x="698" y="3742"/>
                  </a:lnTo>
                  <a:lnTo>
                    <a:pt x="441" y="3998"/>
                  </a:lnTo>
                  <a:lnTo>
                    <a:pt x="221" y="4292"/>
                  </a:lnTo>
                  <a:lnTo>
                    <a:pt x="74" y="4622"/>
                  </a:lnTo>
                  <a:lnTo>
                    <a:pt x="38" y="4769"/>
                  </a:lnTo>
                  <a:lnTo>
                    <a:pt x="38" y="4915"/>
                  </a:lnTo>
                  <a:lnTo>
                    <a:pt x="38" y="5099"/>
                  </a:lnTo>
                  <a:lnTo>
                    <a:pt x="74" y="5245"/>
                  </a:lnTo>
                  <a:lnTo>
                    <a:pt x="1" y="5282"/>
                  </a:lnTo>
                  <a:lnTo>
                    <a:pt x="1" y="5319"/>
                  </a:lnTo>
                  <a:lnTo>
                    <a:pt x="38" y="5722"/>
                  </a:lnTo>
                  <a:lnTo>
                    <a:pt x="148" y="6052"/>
                  </a:lnTo>
                  <a:lnTo>
                    <a:pt x="441" y="6786"/>
                  </a:lnTo>
                  <a:lnTo>
                    <a:pt x="1065" y="8400"/>
                  </a:lnTo>
                  <a:lnTo>
                    <a:pt x="2348" y="11665"/>
                  </a:lnTo>
                  <a:lnTo>
                    <a:pt x="2935" y="13315"/>
                  </a:lnTo>
                  <a:lnTo>
                    <a:pt x="3522" y="15003"/>
                  </a:lnTo>
                  <a:lnTo>
                    <a:pt x="4072" y="16653"/>
                  </a:lnTo>
                  <a:lnTo>
                    <a:pt x="4293" y="17424"/>
                  </a:lnTo>
                  <a:lnTo>
                    <a:pt x="4439" y="17827"/>
                  </a:lnTo>
                  <a:lnTo>
                    <a:pt x="4513" y="18047"/>
                  </a:lnTo>
                  <a:lnTo>
                    <a:pt x="4623" y="18231"/>
                  </a:lnTo>
                  <a:lnTo>
                    <a:pt x="4659" y="18451"/>
                  </a:lnTo>
                  <a:lnTo>
                    <a:pt x="4733" y="18634"/>
                  </a:lnTo>
                  <a:lnTo>
                    <a:pt x="4806" y="18781"/>
                  </a:lnTo>
                  <a:lnTo>
                    <a:pt x="4916" y="18928"/>
                  </a:lnTo>
                  <a:lnTo>
                    <a:pt x="5026" y="19074"/>
                  </a:lnTo>
                  <a:lnTo>
                    <a:pt x="5173" y="19221"/>
                  </a:lnTo>
                  <a:lnTo>
                    <a:pt x="5503" y="19404"/>
                  </a:lnTo>
                  <a:lnTo>
                    <a:pt x="5833" y="19551"/>
                  </a:lnTo>
                  <a:lnTo>
                    <a:pt x="6237" y="19661"/>
                  </a:lnTo>
                  <a:lnTo>
                    <a:pt x="6604" y="19698"/>
                  </a:lnTo>
                  <a:lnTo>
                    <a:pt x="7007" y="19698"/>
                  </a:lnTo>
                  <a:lnTo>
                    <a:pt x="7484" y="19625"/>
                  </a:lnTo>
                  <a:lnTo>
                    <a:pt x="7924" y="19515"/>
                  </a:lnTo>
                  <a:lnTo>
                    <a:pt x="8841" y="19184"/>
                  </a:lnTo>
                  <a:lnTo>
                    <a:pt x="11079" y="18341"/>
                  </a:lnTo>
                  <a:lnTo>
                    <a:pt x="13206" y="17570"/>
                  </a:lnTo>
                  <a:lnTo>
                    <a:pt x="13830" y="17314"/>
                  </a:lnTo>
                  <a:lnTo>
                    <a:pt x="14417" y="17020"/>
                  </a:lnTo>
                  <a:lnTo>
                    <a:pt x="14527" y="17020"/>
                  </a:lnTo>
                  <a:lnTo>
                    <a:pt x="14674" y="16947"/>
                  </a:lnTo>
                  <a:lnTo>
                    <a:pt x="14710" y="16873"/>
                  </a:lnTo>
                  <a:lnTo>
                    <a:pt x="14710" y="16837"/>
                  </a:lnTo>
                  <a:lnTo>
                    <a:pt x="14894" y="16690"/>
                  </a:lnTo>
                  <a:lnTo>
                    <a:pt x="15187" y="16433"/>
                  </a:lnTo>
                  <a:lnTo>
                    <a:pt x="15407" y="16103"/>
                  </a:lnTo>
                  <a:lnTo>
                    <a:pt x="15554" y="15773"/>
                  </a:lnTo>
                  <a:lnTo>
                    <a:pt x="15701" y="15406"/>
                  </a:lnTo>
                  <a:lnTo>
                    <a:pt x="15774" y="15039"/>
                  </a:lnTo>
                  <a:lnTo>
                    <a:pt x="15811" y="14636"/>
                  </a:lnTo>
                  <a:lnTo>
                    <a:pt x="15847" y="13866"/>
                  </a:lnTo>
                  <a:lnTo>
                    <a:pt x="15884" y="13829"/>
                  </a:lnTo>
                  <a:lnTo>
                    <a:pt x="15884" y="13756"/>
                  </a:lnTo>
                  <a:lnTo>
                    <a:pt x="15847" y="13572"/>
                  </a:lnTo>
                  <a:lnTo>
                    <a:pt x="15811" y="13389"/>
                  </a:lnTo>
                  <a:lnTo>
                    <a:pt x="15664" y="13059"/>
                  </a:lnTo>
                  <a:lnTo>
                    <a:pt x="15334" y="12178"/>
                  </a:lnTo>
                  <a:lnTo>
                    <a:pt x="14710" y="10564"/>
                  </a:lnTo>
                  <a:lnTo>
                    <a:pt x="13500" y="7263"/>
                  </a:lnTo>
                  <a:lnTo>
                    <a:pt x="12326" y="3962"/>
                  </a:lnTo>
                  <a:lnTo>
                    <a:pt x="11776" y="2311"/>
                  </a:lnTo>
                  <a:lnTo>
                    <a:pt x="11446" y="1431"/>
                  </a:lnTo>
                  <a:lnTo>
                    <a:pt x="11372" y="1174"/>
                  </a:lnTo>
                  <a:lnTo>
                    <a:pt x="11409" y="1027"/>
                  </a:lnTo>
                  <a:lnTo>
                    <a:pt x="11409" y="917"/>
                  </a:lnTo>
                  <a:lnTo>
                    <a:pt x="11372" y="770"/>
                  </a:lnTo>
                  <a:lnTo>
                    <a:pt x="11299" y="624"/>
                  </a:lnTo>
                  <a:lnTo>
                    <a:pt x="11152" y="403"/>
                  </a:lnTo>
                  <a:lnTo>
                    <a:pt x="10895" y="220"/>
                  </a:lnTo>
                  <a:lnTo>
                    <a:pt x="10712" y="110"/>
                  </a:lnTo>
                  <a:lnTo>
                    <a:pt x="10528" y="37"/>
                  </a:lnTo>
                  <a:lnTo>
                    <a:pt x="10345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28" name="Shape 328"/>
            <p:cNvSpPr/>
            <p:nvPr/>
          </p:nvSpPr>
          <p:spPr>
            <a:xfrm>
              <a:off x="6991200" y="2879025"/>
              <a:ext cx="390675" cy="444800"/>
            </a:xfrm>
            <a:custGeom>
              <a:avLst/>
              <a:gdLst/>
              <a:ahLst/>
              <a:cxnLst/>
              <a:rect l="0" t="0" r="0" b="0"/>
              <a:pathLst>
                <a:path w="15627" h="17792" extrusionOk="0">
                  <a:moveTo>
                    <a:pt x="10528" y="1"/>
                  </a:moveTo>
                  <a:lnTo>
                    <a:pt x="10455" y="37"/>
                  </a:lnTo>
                  <a:lnTo>
                    <a:pt x="10308" y="221"/>
                  </a:lnTo>
                  <a:lnTo>
                    <a:pt x="10198" y="441"/>
                  </a:lnTo>
                  <a:lnTo>
                    <a:pt x="10015" y="881"/>
                  </a:lnTo>
                  <a:lnTo>
                    <a:pt x="9831" y="1468"/>
                  </a:lnTo>
                  <a:lnTo>
                    <a:pt x="9685" y="2091"/>
                  </a:lnTo>
                  <a:lnTo>
                    <a:pt x="9685" y="2201"/>
                  </a:lnTo>
                  <a:lnTo>
                    <a:pt x="9721" y="2311"/>
                  </a:lnTo>
                  <a:lnTo>
                    <a:pt x="9795" y="2348"/>
                  </a:lnTo>
                  <a:lnTo>
                    <a:pt x="9868" y="2385"/>
                  </a:lnTo>
                  <a:lnTo>
                    <a:pt x="9941" y="2421"/>
                  </a:lnTo>
                  <a:lnTo>
                    <a:pt x="10051" y="2385"/>
                  </a:lnTo>
                  <a:lnTo>
                    <a:pt x="10125" y="2311"/>
                  </a:lnTo>
                  <a:lnTo>
                    <a:pt x="10198" y="2238"/>
                  </a:lnTo>
                  <a:lnTo>
                    <a:pt x="10235" y="2055"/>
                  </a:lnTo>
                  <a:lnTo>
                    <a:pt x="10235" y="2018"/>
                  </a:lnTo>
                  <a:lnTo>
                    <a:pt x="10235" y="1981"/>
                  </a:lnTo>
                  <a:lnTo>
                    <a:pt x="10455" y="1138"/>
                  </a:lnTo>
                  <a:lnTo>
                    <a:pt x="10638" y="624"/>
                  </a:lnTo>
                  <a:lnTo>
                    <a:pt x="10675" y="367"/>
                  </a:lnTo>
                  <a:lnTo>
                    <a:pt x="10712" y="111"/>
                  </a:lnTo>
                  <a:lnTo>
                    <a:pt x="10675" y="37"/>
                  </a:lnTo>
                  <a:lnTo>
                    <a:pt x="10602" y="1"/>
                  </a:lnTo>
                  <a:close/>
                  <a:moveTo>
                    <a:pt x="3559" y="1028"/>
                  </a:moveTo>
                  <a:lnTo>
                    <a:pt x="3522" y="1064"/>
                  </a:lnTo>
                  <a:lnTo>
                    <a:pt x="3485" y="1101"/>
                  </a:lnTo>
                  <a:lnTo>
                    <a:pt x="3485" y="1138"/>
                  </a:lnTo>
                  <a:lnTo>
                    <a:pt x="3559" y="1321"/>
                  </a:lnTo>
                  <a:lnTo>
                    <a:pt x="3669" y="1468"/>
                  </a:lnTo>
                  <a:lnTo>
                    <a:pt x="3889" y="1761"/>
                  </a:lnTo>
                  <a:lnTo>
                    <a:pt x="4109" y="2055"/>
                  </a:lnTo>
                  <a:lnTo>
                    <a:pt x="4366" y="2348"/>
                  </a:lnTo>
                  <a:lnTo>
                    <a:pt x="4476" y="2605"/>
                  </a:lnTo>
                  <a:lnTo>
                    <a:pt x="4586" y="2862"/>
                  </a:lnTo>
                  <a:lnTo>
                    <a:pt x="4696" y="2972"/>
                  </a:lnTo>
                  <a:lnTo>
                    <a:pt x="4769" y="3045"/>
                  </a:lnTo>
                  <a:lnTo>
                    <a:pt x="4916" y="3082"/>
                  </a:lnTo>
                  <a:lnTo>
                    <a:pt x="5063" y="3082"/>
                  </a:lnTo>
                  <a:lnTo>
                    <a:pt x="5136" y="3045"/>
                  </a:lnTo>
                  <a:lnTo>
                    <a:pt x="5209" y="3008"/>
                  </a:lnTo>
                  <a:lnTo>
                    <a:pt x="5246" y="2935"/>
                  </a:lnTo>
                  <a:lnTo>
                    <a:pt x="5246" y="2862"/>
                  </a:lnTo>
                  <a:lnTo>
                    <a:pt x="5209" y="2715"/>
                  </a:lnTo>
                  <a:lnTo>
                    <a:pt x="5173" y="2642"/>
                  </a:lnTo>
                  <a:lnTo>
                    <a:pt x="5099" y="2605"/>
                  </a:lnTo>
                  <a:lnTo>
                    <a:pt x="4989" y="2605"/>
                  </a:lnTo>
                  <a:lnTo>
                    <a:pt x="4989" y="2568"/>
                  </a:lnTo>
                  <a:lnTo>
                    <a:pt x="4989" y="2495"/>
                  </a:lnTo>
                  <a:lnTo>
                    <a:pt x="4953" y="2385"/>
                  </a:lnTo>
                  <a:lnTo>
                    <a:pt x="4806" y="2128"/>
                  </a:lnTo>
                  <a:lnTo>
                    <a:pt x="4623" y="1871"/>
                  </a:lnTo>
                  <a:lnTo>
                    <a:pt x="4402" y="1615"/>
                  </a:lnTo>
                  <a:lnTo>
                    <a:pt x="4146" y="1394"/>
                  </a:lnTo>
                  <a:lnTo>
                    <a:pt x="3889" y="1174"/>
                  </a:lnTo>
                  <a:lnTo>
                    <a:pt x="3595" y="1028"/>
                  </a:lnTo>
                  <a:close/>
                  <a:moveTo>
                    <a:pt x="15334" y="3999"/>
                  </a:moveTo>
                  <a:lnTo>
                    <a:pt x="15260" y="4035"/>
                  </a:lnTo>
                  <a:lnTo>
                    <a:pt x="15187" y="4109"/>
                  </a:lnTo>
                  <a:lnTo>
                    <a:pt x="15077" y="4182"/>
                  </a:lnTo>
                  <a:lnTo>
                    <a:pt x="14967" y="4256"/>
                  </a:lnTo>
                  <a:lnTo>
                    <a:pt x="14820" y="4329"/>
                  </a:lnTo>
                  <a:lnTo>
                    <a:pt x="14673" y="4329"/>
                  </a:lnTo>
                  <a:lnTo>
                    <a:pt x="14527" y="4402"/>
                  </a:lnTo>
                  <a:lnTo>
                    <a:pt x="14490" y="4439"/>
                  </a:lnTo>
                  <a:lnTo>
                    <a:pt x="14453" y="4549"/>
                  </a:lnTo>
                  <a:lnTo>
                    <a:pt x="14417" y="4586"/>
                  </a:lnTo>
                  <a:lnTo>
                    <a:pt x="14380" y="4622"/>
                  </a:lnTo>
                  <a:lnTo>
                    <a:pt x="14233" y="4732"/>
                  </a:lnTo>
                  <a:lnTo>
                    <a:pt x="13940" y="4842"/>
                  </a:lnTo>
                  <a:lnTo>
                    <a:pt x="13720" y="4989"/>
                  </a:lnTo>
                  <a:lnTo>
                    <a:pt x="13536" y="5173"/>
                  </a:lnTo>
                  <a:lnTo>
                    <a:pt x="13499" y="5246"/>
                  </a:lnTo>
                  <a:lnTo>
                    <a:pt x="13499" y="5319"/>
                  </a:lnTo>
                  <a:lnTo>
                    <a:pt x="13573" y="5356"/>
                  </a:lnTo>
                  <a:lnTo>
                    <a:pt x="13830" y="5356"/>
                  </a:lnTo>
                  <a:lnTo>
                    <a:pt x="14013" y="5319"/>
                  </a:lnTo>
                  <a:lnTo>
                    <a:pt x="14380" y="5173"/>
                  </a:lnTo>
                  <a:lnTo>
                    <a:pt x="14673" y="5026"/>
                  </a:lnTo>
                  <a:lnTo>
                    <a:pt x="14783" y="4953"/>
                  </a:lnTo>
                  <a:lnTo>
                    <a:pt x="14857" y="4806"/>
                  </a:lnTo>
                  <a:lnTo>
                    <a:pt x="15077" y="4769"/>
                  </a:lnTo>
                  <a:lnTo>
                    <a:pt x="15260" y="4659"/>
                  </a:lnTo>
                  <a:lnTo>
                    <a:pt x="15370" y="4696"/>
                  </a:lnTo>
                  <a:lnTo>
                    <a:pt x="15444" y="4696"/>
                  </a:lnTo>
                  <a:lnTo>
                    <a:pt x="15554" y="4622"/>
                  </a:lnTo>
                  <a:lnTo>
                    <a:pt x="15627" y="4549"/>
                  </a:lnTo>
                  <a:lnTo>
                    <a:pt x="15627" y="4476"/>
                  </a:lnTo>
                  <a:lnTo>
                    <a:pt x="15590" y="4366"/>
                  </a:lnTo>
                  <a:lnTo>
                    <a:pt x="15627" y="4329"/>
                  </a:lnTo>
                  <a:lnTo>
                    <a:pt x="15627" y="4256"/>
                  </a:lnTo>
                  <a:lnTo>
                    <a:pt x="15590" y="4182"/>
                  </a:lnTo>
                  <a:lnTo>
                    <a:pt x="15554" y="4109"/>
                  </a:lnTo>
                  <a:lnTo>
                    <a:pt x="15480" y="4035"/>
                  </a:lnTo>
                  <a:lnTo>
                    <a:pt x="15407" y="4035"/>
                  </a:lnTo>
                  <a:lnTo>
                    <a:pt x="15334" y="3999"/>
                  </a:lnTo>
                  <a:close/>
                  <a:moveTo>
                    <a:pt x="2238" y="7447"/>
                  </a:moveTo>
                  <a:lnTo>
                    <a:pt x="2128" y="7484"/>
                  </a:lnTo>
                  <a:lnTo>
                    <a:pt x="1064" y="7960"/>
                  </a:lnTo>
                  <a:lnTo>
                    <a:pt x="477" y="8217"/>
                  </a:lnTo>
                  <a:lnTo>
                    <a:pt x="257" y="8364"/>
                  </a:lnTo>
                  <a:lnTo>
                    <a:pt x="147" y="8474"/>
                  </a:lnTo>
                  <a:lnTo>
                    <a:pt x="111" y="8437"/>
                  </a:lnTo>
                  <a:lnTo>
                    <a:pt x="74" y="8437"/>
                  </a:lnTo>
                  <a:lnTo>
                    <a:pt x="1" y="8511"/>
                  </a:lnTo>
                  <a:lnTo>
                    <a:pt x="1" y="8584"/>
                  </a:lnTo>
                  <a:lnTo>
                    <a:pt x="37" y="8621"/>
                  </a:lnTo>
                  <a:lnTo>
                    <a:pt x="111" y="8694"/>
                  </a:lnTo>
                  <a:lnTo>
                    <a:pt x="221" y="8731"/>
                  </a:lnTo>
                  <a:lnTo>
                    <a:pt x="367" y="8694"/>
                  </a:lnTo>
                  <a:lnTo>
                    <a:pt x="514" y="8657"/>
                  </a:lnTo>
                  <a:lnTo>
                    <a:pt x="808" y="8547"/>
                  </a:lnTo>
                  <a:lnTo>
                    <a:pt x="1028" y="8474"/>
                  </a:lnTo>
                  <a:lnTo>
                    <a:pt x="2385" y="7887"/>
                  </a:lnTo>
                  <a:lnTo>
                    <a:pt x="2458" y="7850"/>
                  </a:lnTo>
                  <a:lnTo>
                    <a:pt x="2532" y="7777"/>
                  </a:lnTo>
                  <a:lnTo>
                    <a:pt x="2532" y="7667"/>
                  </a:lnTo>
                  <a:lnTo>
                    <a:pt x="2495" y="7594"/>
                  </a:lnTo>
                  <a:lnTo>
                    <a:pt x="2422" y="7520"/>
                  </a:lnTo>
                  <a:lnTo>
                    <a:pt x="2348" y="7484"/>
                  </a:lnTo>
                  <a:lnTo>
                    <a:pt x="2238" y="7447"/>
                  </a:lnTo>
                  <a:close/>
                  <a:moveTo>
                    <a:pt x="6677" y="7814"/>
                  </a:moveTo>
                  <a:lnTo>
                    <a:pt x="6603" y="7887"/>
                  </a:lnTo>
                  <a:lnTo>
                    <a:pt x="6603" y="7960"/>
                  </a:lnTo>
                  <a:lnTo>
                    <a:pt x="6603" y="8070"/>
                  </a:lnTo>
                  <a:lnTo>
                    <a:pt x="6933" y="8474"/>
                  </a:lnTo>
                  <a:lnTo>
                    <a:pt x="7044" y="8694"/>
                  </a:lnTo>
                  <a:lnTo>
                    <a:pt x="7154" y="8914"/>
                  </a:lnTo>
                  <a:lnTo>
                    <a:pt x="7227" y="8951"/>
                  </a:lnTo>
                  <a:lnTo>
                    <a:pt x="7264" y="8987"/>
                  </a:lnTo>
                  <a:lnTo>
                    <a:pt x="7410" y="8987"/>
                  </a:lnTo>
                  <a:lnTo>
                    <a:pt x="7594" y="8877"/>
                  </a:lnTo>
                  <a:lnTo>
                    <a:pt x="7777" y="8767"/>
                  </a:lnTo>
                  <a:lnTo>
                    <a:pt x="7924" y="8621"/>
                  </a:lnTo>
                  <a:lnTo>
                    <a:pt x="7924" y="8657"/>
                  </a:lnTo>
                  <a:lnTo>
                    <a:pt x="7997" y="8767"/>
                  </a:lnTo>
                  <a:lnTo>
                    <a:pt x="8071" y="8877"/>
                  </a:lnTo>
                  <a:lnTo>
                    <a:pt x="8181" y="8951"/>
                  </a:lnTo>
                  <a:lnTo>
                    <a:pt x="8327" y="9024"/>
                  </a:lnTo>
                  <a:lnTo>
                    <a:pt x="8584" y="9061"/>
                  </a:lnTo>
                  <a:lnTo>
                    <a:pt x="8768" y="9061"/>
                  </a:lnTo>
                  <a:lnTo>
                    <a:pt x="8951" y="8987"/>
                  </a:lnTo>
                  <a:lnTo>
                    <a:pt x="9281" y="8841"/>
                  </a:lnTo>
                  <a:lnTo>
                    <a:pt x="9611" y="8657"/>
                  </a:lnTo>
                  <a:lnTo>
                    <a:pt x="9721" y="8547"/>
                  </a:lnTo>
                  <a:lnTo>
                    <a:pt x="9758" y="8474"/>
                  </a:lnTo>
                  <a:lnTo>
                    <a:pt x="9758" y="8364"/>
                  </a:lnTo>
                  <a:lnTo>
                    <a:pt x="9685" y="8254"/>
                  </a:lnTo>
                  <a:lnTo>
                    <a:pt x="9648" y="8217"/>
                  </a:lnTo>
                  <a:lnTo>
                    <a:pt x="9464" y="8217"/>
                  </a:lnTo>
                  <a:lnTo>
                    <a:pt x="9428" y="8291"/>
                  </a:lnTo>
                  <a:lnTo>
                    <a:pt x="9244" y="8437"/>
                  </a:lnTo>
                  <a:lnTo>
                    <a:pt x="8988" y="8547"/>
                  </a:lnTo>
                  <a:lnTo>
                    <a:pt x="8768" y="8621"/>
                  </a:lnTo>
                  <a:lnTo>
                    <a:pt x="8584" y="8657"/>
                  </a:lnTo>
                  <a:lnTo>
                    <a:pt x="8474" y="8657"/>
                  </a:lnTo>
                  <a:lnTo>
                    <a:pt x="8401" y="8621"/>
                  </a:lnTo>
                  <a:lnTo>
                    <a:pt x="8364" y="8584"/>
                  </a:lnTo>
                  <a:lnTo>
                    <a:pt x="8327" y="8547"/>
                  </a:lnTo>
                  <a:lnTo>
                    <a:pt x="8254" y="8254"/>
                  </a:lnTo>
                  <a:lnTo>
                    <a:pt x="8181" y="8144"/>
                  </a:lnTo>
                  <a:lnTo>
                    <a:pt x="8071" y="8107"/>
                  </a:lnTo>
                  <a:lnTo>
                    <a:pt x="7961" y="8107"/>
                  </a:lnTo>
                  <a:lnTo>
                    <a:pt x="7887" y="8144"/>
                  </a:lnTo>
                  <a:lnTo>
                    <a:pt x="7740" y="8254"/>
                  </a:lnTo>
                  <a:lnTo>
                    <a:pt x="7630" y="8401"/>
                  </a:lnTo>
                  <a:lnTo>
                    <a:pt x="7410" y="8547"/>
                  </a:lnTo>
                  <a:lnTo>
                    <a:pt x="7264" y="8364"/>
                  </a:lnTo>
                  <a:lnTo>
                    <a:pt x="7117" y="8180"/>
                  </a:lnTo>
                  <a:lnTo>
                    <a:pt x="6970" y="7997"/>
                  </a:lnTo>
                  <a:lnTo>
                    <a:pt x="6787" y="7850"/>
                  </a:lnTo>
                  <a:lnTo>
                    <a:pt x="6713" y="7814"/>
                  </a:lnTo>
                  <a:close/>
                  <a:moveTo>
                    <a:pt x="12876" y="11005"/>
                  </a:moveTo>
                  <a:lnTo>
                    <a:pt x="12803" y="11042"/>
                  </a:lnTo>
                  <a:lnTo>
                    <a:pt x="12766" y="11078"/>
                  </a:lnTo>
                  <a:lnTo>
                    <a:pt x="12766" y="11152"/>
                  </a:lnTo>
                  <a:lnTo>
                    <a:pt x="12729" y="11225"/>
                  </a:lnTo>
                  <a:lnTo>
                    <a:pt x="12766" y="11298"/>
                  </a:lnTo>
                  <a:lnTo>
                    <a:pt x="12986" y="11702"/>
                  </a:lnTo>
                  <a:lnTo>
                    <a:pt x="13279" y="12069"/>
                  </a:lnTo>
                  <a:lnTo>
                    <a:pt x="13499" y="12399"/>
                  </a:lnTo>
                  <a:lnTo>
                    <a:pt x="13646" y="12509"/>
                  </a:lnTo>
                  <a:lnTo>
                    <a:pt x="13830" y="12619"/>
                  </a:lnTo>
                  <a:lnTo>
                    <a:pt x="13976" y="12619"/>
                  </a:lnTo>
                  <a:lnTo>
                    <a:pt x="14013" y="12582"/>
                  </a:lnTo>
                  <a:lnTo>
                    <a:pt x="14086" y="12546"/>
                  </a:lnTo>
                  <a:lnTo>
                    <a:pt x="14160" y="12436"/>
                  </a:lnTo>
                  <a:lnTo>
                    <a:pt x="14160" y="12325"/>
                  </a:lnTo>
                  <a:lnTo>
                    <a:pt x="14160" y="12252"/>
                  </a:lnTo>
                  <a:lnTo>
                    <a:pt x="14123" y="12142"/>
                  </a:lnTo>
                  <a:lnTo>
                    <a:pt x="14086" y="12069"/>
                  </a:lnTo>
                  <a:lnTo>
                    <a:pt x="14050" y="12032"/>
                  </a:lnTo>
                  <a:lnTo>
                    <a:pt x="13903" y="12032"/>
                  </a:lnTo>
                  <a:lnTo>
                    <a:pt x="13830" y="11885"/>
                  </a:lnTo>
                  <a:lnTo>
                    <a:pt x="13573" y="11592"/>
                  </a:lnTo>
                  <a:lnTo>
                    <a:pt x="13316" y="11298"/>
                  </a:lnTo>
                  <a:lnTo>
                    <a:pt x="13059" y="11042"/>
                  </a:lnTo>
                  <a:lnTo>
                    <a:pt x="13023" y="11005"/>
                  </a:lnTo>
                  <a:close/>
                  <a:moveTo>
                    <a:pt x="8181" y="3192"/>
                  </a:moveTo>
                  <a:lnTo>
                    <a:pt x="8511" y="3228"/>
                  </a:lnTo>
                  <a:lnTo>
                    <a:pt x="8878" y="3265"/>
                  </a:lnTo>
                  <a:lnTo>
                    <a:pt x="9208" y="3339"/>
                  </a:lnTo>
                  <a:lnTo>
                    <a:pt x="9538" y="3412"/>
                  </a:lnTo>
                  <a:lnTo>
                    <a:pt x="9868" y="3522"/>
                  </a:lnTo>
                  <a:lnTo>
                    <a:pt x="10198" y="3669"/>
                  </a:lnTo>
                  <a:lnTo>
                    <a:pt x="10528" y="3852"/>
                  </a:lnTo>
                  <a:lnTo>
                    <a:pt x="10822" y="4035"/>
                  </a:lnTo>
                  <a:lnTo>
                    <a:pt x="11078" y="4256"/>
                  </a:lnTo>
                  <a:lnTo>
                    <a:pt x="11335" y="4476"/>
                  </a:lnTo>
                  <a:lnTo>
                    <a:pt x="11592" y="4732"/>
                  </a:lnTo>
                  <a:lnTo>
                    <a:pt x="11812" y="4989"/>
                  </a:lnTo>
                  <a:lnTo>
                    <a:pt x="11996" y="5319"/>
                  </a:lnTo>
                  <a:lnTo>
                    <a:pt x="12142" y="5576"/>
                  </a:lnTo>
                  <a:lnTo>
                    <a:pt x="12252" y="5870"/>
                  </a:lnTo>
                  <a:lnTo>
                    <a:pt x="12362" y="6200"/>
                  </a:lnTo>
                  <a:lnTo>
                    <a:pt x="12436" y="6530"/>
                  </a:lnTo>
                  <a:lnTo>
                    <a:pt x="12509" y="6823"/>
                  </a:lnTo>
                  <a:lnTo>
                    <a:pt x="12509" y="7153"/>
                  </a:lnTo>
                  <a:lnTo>
                    <a:pt x="12509" y="7484"/>
                  </a:lnTo>
                  <a:lnTo>
                    <a:pt x="12472" y="7814"/>
                  </a:lnTo>
                  <a:lnTo>
                    <a:pt x="12399" y="8144"/>
                  </a:lnTo>
                  <a:lnTo>
                    <a:pt x="12289" y="8511"/>
                  </a:lnTo>
                  <a:lnTo>
                    <a:pt x="12142" y="8804"/>
                  </a:lnTo>
                  <a:lnTo>
                    <a:pt x="11996" y="9134"/>
                  </a:lnTo>
                  <a:lnTo>
                    <a:pt x="11812" y="9428"/>
                  </a:lnTo>
                  <a:lnTo>
                    <a:pt x="11592" y="9721"/>
                  </a:lnTo>
                  <a:lnTo>
                    <a:pt x="11115" y="10271"/>
                  </a:lnTo>
                  <a:lnTo>
                    <a:pt x="10345" y="11115"/>
                  </a:lnTo>
                  <a:lnTo>
                    <a:pt x="9941" y="11555"/>
                  </a:lnTo>
                  <a:lnTo>
                    <a:pt x="9575" y="12032"/>
                  </a:lnTo>
                  <a:lnTo>
                    <a:pt x="9281" y="12509"/>
                  </a:lnTo>
                  <a:lnTo>
                    <a:pt x="8988" y="13022"/>
                  </a:lnTo>
                  <a:lnTo>
                    <a:pt x="8914" y="13279"/>
                  </a:lnTo>
                  <a:lnTo>
                    <a:pt x="8804" y="13573"/>
                  </a:lnTo>
                  <a:lnTo>
                    <a:pt x="8768" y="13829"/>
                  </a:lnTo>
                  <a:lnTo>
                    <a:pt x="8731" y="14123"/>
                  </a:lnTo>
                  <a:lnTo>
                    <a:pt x="8217" y="14013"/>
                  </a:lnTo>
                  <a:lnTo>
                    <a:pt x="7704" y="13939"/>
                  </a:lnTo>
                  <a:lnTo>
                    <a:pt x="8584" y="11665"/>
                  </a:lnTo>
                  <a:lnTo>
                    <a:pt x="9061" y="10418"/>
                  </a:lnTo>
                  <a:lnTo>
                    <a:pt x="9318" y="9831"/>
                  </a:lnTo>
                  <a:lnTo>
                    <a:pt x="9391" y="9538"/>
                  </a:lnTo>
                  <a:lnTo>
                    <a:pt x="9391" y="9391"/>
                  </a:lnTo>
                  <a:lnTo>
                    <a:pt x="9354" y="9244"/>
                  </a:lnTo>
                  <a:lnTo>
                    <a:pt x="9318" y="9208"/>
                  </a:lnTo>
                  <a:lnTo>
                    <a:pt x="9281" y="9208"/>
                  </a:lnTo>
                  <a:lnTo>
                    <a:pt x="9171" y="9281"/>
                  </a:lnTo>
                  <a:lnTo>
                    <a:pt x="9098" y="9391"/>
                  </a:lnTo>
                  <a:lnTo>
                    <a:pt x="8988" y="9611"/>
                  </a:lnTo>
                  <a:lnTo>
                    <a:pt x="8768" y="10088"/>
                  </a:lnTo>
                  <a:lnTo>
                    <a:pt x="8217" y="11445"/>
                  </a:lnTo>
                  <a:lnTo>
                    <a:pt x="7337" y="13719"/>
                  </a:lnTo>
                  <a:lnTo>
                    <a:pt x="7227" y="13903"/>
                  </a:lnTo>
                  <a:lnTo>
                    <a:pt x="6970" y="13829"/>
                  </a:lnTo>
                  <a:lnTo>
                    <a:pt x="6420" y="13683"/>
                  </a:lnTo>
                  <a:lnTo>
                    <a:pt x="6420" y="13646"/>
                  </a:lnTo>
                  <a:lnTo>
                    <a:pt x="6493" y="13389"/>
                  </a:lnTo>
                  <a:lnTo>
                    <a:pt x="6530" y="13096"/>
                  </a:lnTo>
                  <a:lnTo>
                    <a:pt x="6530" y="12546"/>
                  </a:lnTo>
                  <a:lnTo>
                    <a:pt x="6603" y="11372"/>
                  </a:lnTo>
                  <a:lnTo>
                    <a:pt x="6677" y="10125"/>
                  </a:lnTo>
                  <a:lnTo>
                    <a:pt x="6713" y="9501"/>
                  </a:lnTo>
                  <a:lnTo>
                    <a:pt x="6677" y="8877"/>
                  </a:lnTo>
                  <a:lnTo>
                    <a:pt x="6677" y="8804"/>
                  </a:lnTo>
                  <a:lnTo>
                    <a:pt x="6640" y="8767"/>
                  </a:lnTo>
                  <a:lnTo>
                    <a:pt x="6530" y="8694"/>
                  </a:lnTo>
                  <a:lnTo>
                    <a:pt x="6420" y="8731"/>
                  </a:lnTo>
                  <a:lnTo>
                    <a:pt x="6383" y="8767"/>
                  </a:lnTo>
                  <a:lnTo>
                    <a:pt x="6347" y="8841"/>
                  </a:lnTo>
                  <a:lnTo>
                    <a:pt x="6273" y="9391"/>
                  </a:lnTo>
                  <a:lnTo>
                    <a:pt x="6237" y="9978"/>
                  </a:lnTo>
                  <a:lnTo>
                    <a:pt x="6200" y="11115"/>
                  </a:lnTo>
                  <a:lnTo>
                    <a:pt x="6090" y="12289"/>
                  </a:lnTo>
                  <a:lnTo>
                    <a:pt x="6016" y="12912"/>
                  </a:lnTo>
                  <a:lnTo>
                    <a:pt x="6016" y="13206"/>
                  </a:lnTo>
                  <a:lnTo>
                    <a:pt x="6016" y="13536"/>
                  </a:lnTo>
                  <a:lnTo>
                    <a:pt x="5540" y="13353"/>
                  </a:lnTo>
                  <a:lnTo>
                    <a:pt x="5099" y="13206"/>
                  </a:lnTo>
                  <a:lnTo>
                    <a:pt x="4623" y="13132"/>
                  </a:lnTo>
                  <a:lnTo>
                    <a:pt x="4182" y="13132"/>
                  </a:lnTo>
                  <a:lnTo>
                    <a:pt x="4329" y="12876"/>
                  </a:lnTo>
                  <a:lnTo>
                    <a:pt x="4439" y="12619"/>
                  </a:lnTo>
                  <a:lnTo>
                    <a:pt x="4549" y="12362"/>
                  </a:lnTo>
                  <a:lnTo>
                    <a:pt x="4623" y="12069"/>
                  </a:lnTo>
                  <a:lnTo>
                    <a:pt x="4696" y="11482"/>
                  </a:lnTo>
                  <a:lnTo>
                    <a:pt x="4696" y="10895"/>
                  </a:lnTo>
                  <a:lnTo>
                    <a:pt x="4623" y="10161"/>
                  </a:lnTo>
                  <a:lnTo>
                    <a:pt x="4512" y="9428"/>
                  </a:lnTo>
                  <a:lnTo>
                    <a:pt x="4366" y="8694"/>
                  </a:lnTo>
                  <a:lnTo>
                    <a:pt x="4219" y="7960"/>
                  </a:lnTo>
                  <a:lnTo>
                    <a:pt x="4182" y="7594"/>
                  </a:lnTo>
                  <a:lnTo>
                    <a:pt x="4182" y="7190"/>
                  </a:lnTo>
                  <a:lnTo>
                    <a:pt x="4182" y="6823"/>
                  </a:lnTo>
                  <a:lnTo>
                    <a:pt x="4219" y="6456"/>
                  </a:lnTo>
                  <a:lnTo>
                    <a:pt x="4292" y="6090"/>
                  </a:lnTo>
                  <a:lnTo>
                    <a:pt x="4439" y="5760"/>
                  </a:lnTo>
                  <a:lnTo>
                    <a:pt x="4586" y="5429"/>
                  </a:lnTo>
                  <a:lnTo>
                    <a:pt x="4769" y="5063"/>
                  </a:lnTo>
                  <a:lnTo>
                    <a:pt x="5026" y="4769"/>
                  </a:lnTo>
                  <a:lnTo>
                    <a:pt x="5246" y="4476"/>
                  </a:lnTo>
                  <a:lnTo>
                    <a:pt x="5503" y="4219"/>
                  </a:lnTo>
                  <a:lnTo>
                    <a:pt x="5796" y="3999"/>
                  </a:lnTo>
                  <a:lnTo>
                    <a:pt x="6090" y="3779"/>
                  </a:lnTo>
                  <a:lnTo>
                    <a:pt x="6420" y="3595"/>
                  </a:lnTo>
                  <a:lnTo>
                    <a:pt x="6787" y="3449"/>
                  </a:lnTo>
                  <a:lnTo>
                    <a:pt x="7117" y="3339"/>
                  </a:lnTo>
                  <a:lnTo>
                    <a:pt x="7484" y="3265"/>
                  </a:lnTo>
                  <a:lnTo>
                    <a:pt x="7814" y="3228"/>
                  </a:lnTo>
                  <a:lnTo>
                    <a:pt x="8181" y="3192"/>
                  </a:lnTo>
                  <a:close/>
                  <a:moveTo>
                    <a:pt x="3962" y="13426"/>
                  </a:moveTo>
                  <a:lnTo>
                    <a:pt x="4623" y="13536"/>
                  </a:lnTo>
                  <a:lnTo>
                    <a:pt x="5246" y="13719"/>
                  </a:lnTo>
                  <a:lnTo>
                    <a:pt x="5943" y="13939"/>
                  </a:lnTo>
                  <a:lnTo>
                    <a:pt x="6603" y="14196"/>
                  </a:lnTo>
                  <a:lnTo>
                    <a:pt x="6860" y="14270"/>
                  </a:lnTo>
                  <a:lnTo>
                    <a:pt x="7154" y="14306"/>
                  </a:lnTo>
                  <a:lnTo>
                    <a:pt x="7704" y="14380"/>
                  </a:lnTo>
                  <a:lnTo>
                    <a:pt x="8217" y="14490"/>
                  </a:lnTo>
                  <a:lnTo>
                    <a:pt x="8474" y="14563"/>
                  </a:lnTo>
                  <a:lnTo>
                    <a:pt x="8731" y="14636"/>
                  </a:lnTo>
                  <a:lnTo>
                    <a:pt x="8768" y="14783"/>
                  </a:lnTo>
                  <a:lnTo>
                    <a:pt x="8841" y="14857"/>
                  </a:lnTo>
                  <a:lnTo>
                    <a:pt x="8951" y="14893"/>
                  </a:lnTo>
                  <a:lnTo>
                    <a:pt x="9061" y="14893"/>
                  </a:lnTo>
                  <a:lnTo>
                    <a:pt x="9061" y="15003"/>
                  </a:lnTo>
                  <a:lnTo>
                    <a:pt x="9024" y="15150"/>
                  </a:lnTo>
                  <a:lnTo>
                    <a:pt x="8914" y="15223"/>
                  </a:lnTo>
                  <a:lnTo>
                    <a:pt x="8768" y="15333"/>
                  </a:lnTo>
                  <a:lnTo>
                    <a:pt x="8034" y="15040"/>
                  </a:lnTo>
                  <a:lnTo>
                    <a:pt x="6383" y="14490"/>
                  </a:lnTo>
                  <a:lnTo>
                    <a:pt x="5576" y="14270"/>
                  </a:lnTo>
                  <a:lnTo>
                    <a:pt x="4769" y="14086"/>
                  </a:lnTo>
                  <a:lnTo>
                    <a:pt x="4292" y="14013"/>
                  </a:lnTo>
                  <a:lnTo>
                    <a:pt x="4072" y="14013"/>
                  </a:lnTo>
                  <a:lnTo>
                    <a:pt x="3852" y="14050"/>
                  </a:lnTo>
                  <a:lnTo>
                    <a:pt x="3742" y="14013"/>
                  </a:lnTo>
                  <a:lnTo>
                    <a:pt x="3669" y="13939"/>
                  </a:lnTo>
                  <a:lnTo>
                    <a:pt x="3632" y="13829"/>
                  </a:lnTo>
                  <a:lnTo>
                    <a:pt x="3632" y="13719"/>
                  </a:lnTo>
                  <a:lnTo>
                    <a:pt x="3632" y="13609"/>
                  </a:lnTo>
                  <a:lnTo>
                    <a:pt x="3705" y="13536"/>
                  </a:lnTo>
                  <a:lnTo>
                    <a:pt x="3816" y="13463"/>
                  </a:lnTo>
                  <a:lnTo>
                    <a:pt x="3926" y="13426"/>
                  </a:lnTo>
                  <a:close/>
                  <a:moveTo>
                    <a:pt x="4256" y="15737"/>
                  </a:moveTo>
                  <a:lnTo>
                    <a:pt x="4696" y="15847"/>
                  </a:lnTo>
                  <a:lnTo>
                    <a:pt x="4476" y="16067"/>
                  </a:lnTo>
                  <a:lnTo>
                    <a:pt x="4292" y="16287"/>
                  </a:lnTo>
                  <a:lnTo>
                    <a:pt x="4292" y="16250"/>
                  </a:lnTo>
                  <a:lnTo>
                    <a:pt x="4256" y="16140"/>
                  </a:lnTo>
                  <a:lnTo>
                    <a:pt x="4256" y="15994"/>
                  </a:lnTo>
                  <a:lnTo>
                    <a:pt x="4256" y="15737"/>
                  </a:lnTo>
                  <a:close/>
                  <a:moveTo>
                    <a:pt x="4843" y="15920"/>
                  </a:moveTo>
                  <a:lnTo>
                    <a:pt x="4989" y="15957"/>
                  </a:lnTo>
                  <a:lnTo>
                    <a:pt x="5136" y="15994"/>
                  </a:lnTo>
                  <a:lnTo>
                    <a:pt x="4879" y="16140"/>
                  </a:lnTo>
                  <a:lnTo>
                    <a:pt x="4623" y="16360"/>
                  </a:lnTo>
                  <a:lnTo>
                    <a:pt x="4623" y="16360"/>
                  </a:lnTo>
                  <a:lnTo>
                    <a:pt x="4733" y="16140"/>
                  </a:lnTo>
                  <a:lnTo>
                    <a:pt x="4843" y="15920"/>
                  </a:lnTo>
                  <a:close/>
                  <a:moveTo>
                    <a:pt x="4146" y="14453"/>
                  </a:moveTo>
                  <a:lnTo>
                    <a:pt x="4659" y="14490"/>
                  </a:lnTo>
                  <a:lnTo>
                    <a:pt x="5356" y="14673"/>
                  </a:lnTo>
                  <a:lnTo>
                    <a:pt x="6053" y="14857"/>
                  </a:lnTo>
                  <a:lnTo>
                    <a:pt x="7410" y="15333"/>
                  </a:lnTo>
                  <a:lnTo>
                    <a:pt x="8034" y="15553"/>
                  </a:lnTo>
                  <a:lnTo>
                    <a:pt x="8401" y="15663"/>
                  </a:lnTo>
                  <a:lnTo>
                    <a:pt x="8694" y="15774"/>
                  </a:lnTo>
                  <a:lnTo>
                    <a:pt x="8731" y="15847"/>
                  </a:lnTo>
                  <a:lnTo>
                    <a:pt x="8768" y="15884"/>
                  </a:lnTo>
                  <a:lnTo>
                    <a:pt x="8841" y="15957"/>
                  </a:lnTo>
                  <a:lnTo>
                    <a:pt x="8951" y="15957"/>
                  </a:lnTo>
                  <a:lnTo>
                    <a:pt x="8914" y="16067"/>
                  </a:lnTo>
                  <a:lnTo>
                    <a:pt x="8841" y="16214"/>
                  </a:lnTo>
                  <a:lnTo>
                    <a:pt x="8694" y="16397"/>
                  </a:lnTo>
                  <a:lnTo>
                    <a:pt x="8547" y="16507"/>
                  </a:lnTo>
                  <a:lnTo>
                    <a:pt x="8401" y="16581"/>
                  </a:lnTo>
                  <a:lnTo>
                    <a:pt x="7227" y="16140"/>
                  </a:lnTo>
                  <a:lnTo>
                    <a:pt x="6016" y="15774"/>
                  </a:lnTo>
                  <a:lnTo>
                    <a:pt x="4733" y="15370"/>
                  </a:lnTo>
                  <a:lnTo>
                    <a:pt x="4072" y="15223"/>
                  </a:lnTo>
                  <a:lnTo>
                    <a:pt x="3449" y="15113"/>
                  </a:lnTo>
                  <a:lnTo>
                    <a:pt x="3449" y="15040"/>
                  </a:lnTo>
                  <a:lnTo>
                    <a:pt x="3449" y="14857"/>
                  </a:lnTo>
                  <a:lnTo>
                    <a:pt x="3522" y="14673"/>
                  </a:lnTo>
                  <a:lnTo>
                    <a:pt x="3632" y="14563"/>
                  </a:lnTo>
                  <a:lnTo>
                    <a:pt x="3705" y="14490"/>
                  </a:lnTo>
                  <a:lnTo>
                    <a:pt x="3926" y="14490"/>
                  </a:lnTo>
                  <a:lnTo>
                    <a:pt x="3962" y="14526"/>
                  </a:lnTo>
                  <a:lnTo>
                    <a:pt x="3999" y="14526"/>
                  </a:lnTo>
                  <a:lnTo>
                    <a:pt x="4036" y="14490"/>
                  </a:lnTo>
                  <a:lnTo>
                    <a:pt x="4146" y="14453"/>
                  </a:lnTo>
                  <a:close/>
                  <a:moveTo>
                    <a:pt x="5503" y="16067"/>
                  </a:moveTo>
                  <a:lnTo>
                    <a:pt x="5723" y="16140"/>
                  </a:lnTo>
                  <a:lnTo>
                    <a:pt x="5503" y="16287"/>
                  </a:lnTo>
                  <a:lnTo>
                    <a:pt x="5246" y="16434"/>
                  </a:lnTo>
                  <a:lnTo>
                    <a:pt x="5026" y="16617"/>
                  </a:lnTo>
                  <a:lnTo>
                    <a:pt x="4843" y="16837"/>
                  </a:lnTo>
                  <a:lnTo>
                    <a:pt x="4659" y="16764"/>
                  </a:lnTo>
                  <a:lnTo>
                    <a:pt x="4733" y="16691"/>
                  </a:lnTo>
                  <a:lnTo>
                    <a:pt x="5503" y="16067"/>
                  </a:lnTo>
                  <a:close/>
                  <a:moveTo>
                    <a:pt x="5980" y="16214"/>
                  </a:moveTo>
                  <a:lnTo>
                    <a:pt x="6200" y="16287"/>
                  </a:lnTo>
                  <a:lnTo>
                    <a:pt x="6200" y="16324"/>
                  </a:lnTo>
                  <a:lnTo>
                    <a:pt x="5943" y="16434"/>
                  </a:lnTo>
                  <a:lnTo>
                    <a:pt x="5723" y="16581"/>
                  </a:lnTo>
                  <a:lnTo>
                    <a:pt x="5540" y="16727"/>
                  </a:lnTo>
                  <a:lnTo>
                    <a:pt x="5393" y="16947"/>
                  </a:lnTo>
                  <a:lnTo>
                    <a:pt x="5246" y="16911"/>
                  </a:lnTo>
                  <a:lnTo>
                    <a:pt x="5613" y="16544"/>
                  </a:lnTo>
                  <a:lnTo>
                    <a:pt x="5980" y="16214"/>
                  </a:lnTo>
                  <a:close/>
                  <a:moveTo>
                    <a:pt x="6383" y="16360"/>
                  </a:moveTo>
                  <a:lnTo>
                    <a:pt x="6897" y="16544"/>
                  </a:lnTo>
                  <a:lnTo>
                    <a:pt x="6420" y="16801"/>
                  </a:lnTo>
                  <a:lnTo>
                    <a:pt x="6200" y="16947"/>
                  </a:lnTo>
                  <a:lnTo>
                    <a:pt x="5980" y="17131"/>
                  </a:lnTo>
                  <a:lnTo>
                    <a:pt x="5796" y="17057"/>
                  </a:lnTo>
                  <a:lnTo>
                    <a:pt x="5833" y="16984"/>
                  </a:lnTo>
                  <a:lnTo>
                    <a:pt x="5833" y="16911"/>
                  </a:lnTo>
                  <a:lnTo>
                    <a:pt x="5833" y="16874"/>
                  </a:lnTo>
                  <a:lnTo>
                    <a:pt x="6090" y="16617"/>
                  </a:lnTo>
                  <a:lnTo>
                    <a:pt x="6383" y="16397"/>
                  </a:lnTo>
                  <a:lnTo>
                    <a:pt x="6383" y="16360"/>
                  </a:lnTo>
                  <a:close/>
                  <a:moveTo>
                    <a:pt x="7080" y="16581"/>
                  </a:moveTo>
                  <a:lnTo>
                    <a:pt x="7410" y="16691"/>
                  </a:lnTo>
                  <a:lnTo>
                    <a:pt x="7154" y="16911"/>
                  </a:lnTo>
                  <a:lnTo>
                    <a:pt x="6787" y="17314"/>
                  </a:lnTo>
                  <a:lnTo>
                    <a:pt x="6457" y="17241"/>
                  </a:lnTo>
                  <a:lnTo>
                    <a:pt x="6493" y="17167"/>
                  </a:lnTo>
                  <a:lnTo>
                    <a:pt x="6457" y="17131"/>
                  </a:lnTo>
                  <a:lnTo>
                    <a:pt x="6750" y="16837"/>
                  </a:lnTo>
                  <a:lnTo>
                    <a:pt x="7080" y="16581"/>
                  </a:lnTo>
                  <a:close/>
                  <a:moveTo>
                    <a:pt x="8034" y="2678"/>
                  </a:moveTo>
                  <a:lnTo>
                    <a:pt x="7704" y="2715"/>
                  </a:lnTo>
                  <a:lnTo>
                    <a:pt x="7374" y="2752"/>
                  </a:lnTo>
                  <a:lnTo>
                    <a:pt x="7044" y="2825"/>
                  </a:lnTo>
                  <a:lnTo>
                    <a:pt x="6750" y="2898"/>
                  </a:lnTo>
                  <a:lnTo>
                    <a:pt x="6420" y="3008"/>
                  </a:lnTo>
                  <a:lnTo>
                    <a:pt x="6126" y="3155"/>
                  </a:lnTo>
                  <a:lnTo>
                    <a:pt x="5833" y="3302"/>
                  </a:lnTo>
                  <a:lnTo>
                    <a:pt x="5576" y="3522"/>
                  </a:lnTo>
                  <a:lnTo>
                    <a:pt x="5026" y="3962"/>
                  </a:lnTo>
                  <a:lnTo>
                    <a:pt x="4806" y="4219"/>
                  </a:lnTo>
                  <a:lnTo>
                    <a:pt x="4586" y="4512"/>
                  </a:lnTo>
                  <a:lnTo>
                    <a:pt x="4366" y="4769"/>
                  </a:lnTo>
                  <a:lnTo>
                    <a:pt x="4182" y="5099"/>
                  </a:lnTo>
                  <a:lnTo>
                    <a:pt x="3999" y="5393"/>
                  </a:lnTo>
                  <a:lnTo>
                    <a:pt x="3852" y="5723"/>
                  </a:lnTo>
                  <a:lnTo>
                    <a:pt x="3742" y="6163"/>
                  </a:lnTo>
                  <a:lnTo>
                    <a:pt x="3669" y="6603"/>
                  </a:lnTo>
                  <a:lnTo>
                    <a:pt x="3632" y="7043"/>
                  </a:lnTo>
                  <a:lnTo>
                    <a:pt x="3632" y="7520"/>
                  </a:lnTo>
                  <a:lnTo>
                    <a:pt x="3705" y="7960"/>
                  </a:lnTo>
                  <a:lnTo>
                    <a:pt x="3779" y="8437"/>
                  </a:lnTo>
                  <a:lnTo>
                    <a:pt x="3962" y="9318"/>
                  </a:lnTo>
                  <a:lnTo>
                    <a:pt x="4109" y="10308"/>
                  </a:lnTo>
                  <a:lnTo>
                    <a:pt x="4182" y="10785"/>
                  </a:lnTo>
                  <a:lnTo>
                    <a:pt x="4219" y="11262"/>
                  </a:lnTo>
                  <a:lnTo>
                    <a:pt x="4182" y="11739"/>
                  </a:lnTo>
                  <a:lnTo>
                    <a:pt x="4109" y="12215"/>
                  </a:lnTo>
                  <a:lnTo>
                    <a:pt x="3999" y="12619"/>
                  </a:lnTo>
                  <a:lnTo>
                    <a:pt x="3816" y="13059"/>
                  </a:lnTo>
                  <a:lnTo>
                    <a:pt x="3595" y="13132"/>
                  </a:lnTo>
                  <a:lnTo>
                    <a:pt x="3449" y="13279"/>
                  </a:lnTo>
                  <a:lnTo>
                    <a:pt x="3302" y="13426"/>
                  </a:lnTo>
                  <a:lnTo>
                    <a:pt x="3229" y="13646"/>
                  </a:lnTo>
                  <a:lnTo>
                    <a:pt x="3229" y="13829"/>
                  </a:lnTo>
                  <a:lnTo>
                    <a:pt x="3265" y="13976"/>
                  </a:lnTo>
                  <a:lnTo>
                    <a:pt x="3339" y="14160"/>
                  </a:lnTo>
                  <a:lnTo>
                    <a:pt x="3412" y="14270"/>
                  </a:lnTo>
                  <a:lnTo>
                    <a:pt x="3339" y="14343"/>
                  </a:lnTo>
                  <a:lnTo>
                    <a:pt x="3265" y="14416"/>
                  </a:lnTo>
                  <a:lnTo>
                    <a:pt x="3192" y="14526"/>
                  </a:lnTo>
                  <a:lnTo>
                    <a:pt x="3119" y="14673"/>
                  </a:lnTo>
                  <a:lnTo>
                    <a:pt x="3082" y="14857"/>
                  </a:lnTo>
                  <a:lnTo>
                    <a:pt x="3045" y="15040"/>
                  </a:lnTo>
                  <a:lnTo>
                    <a:pt x="3045" y="15187"/>
                  </a:lnTo>
                  <a:lnTo>
                    <a:pt x="3082" y="15370"/>
                  </a:lnTo>
                  <a:lnTo>
                    <a:pt x="3192" y="15480"/>
                  </a:lnTo>
                  <a:lnTo>
                    <a:pt x="3302" y="15590"/>
                  </a:lnTo>
                  <a:lnTo>
                    <a:pt x="3412" y="15627"/>
                  </a:lnTo>
                  <a:lnTo>
                    <a:pt x="3485" y="15590"/>
                  </a:lnTo>
                  <a:lnTo>
                    <a:pt x="3522" y="15553"/>
                  </a:lnTo>
                  <a:lnTo>
                    <a:pt x="3559" y="15553"/>
                  </a:lnTo>
                  <a:lnTo>
                    <a:pt x="4072" y="15700"/>
                  </a:lnTo>
                  <a:lnTo>
                    <a:pt x="3999" y="15810"/>
                  </a:lnTo>
                  <a:lnTo>
                    <a:pt x="3926" y="15957"/>
                  </a:lnTo>
                  <a:lnTo>
                    <a:pt x="3926" y="16140"/>
                  </a:lnTo>
                  <a:lnTo>
                    <a:pt x="3926" y="16324"/>
                  </a:lnTo>
                  <a:lnTo>
                    <a:pt x="3999" y="16507"/>
                  </a:lnTo>
                  <a:lnTo>
                    <a:pt x="4072" y="16654"/>
                  </a:lnTo>
                  <a:lnTo>
                    <a:pt x="4146" y="16801"/>
                  </a:lnTo>
                  <a:lnTo>
                    <a:pt x="4292" y="16874"/>
                  </a:lnTo>
                  <a:lnTo>
                    <a:pt x="4256" y="16947"/>
                  </a:lnTo>
                  <a:lnTo>
                    <a:pt x="4292" y="17021"/>
                  </a:lnTo>
                  <a:lnTo>
                    <a:pt x="4329" y="17057"/>
                  </a:lnTo>
                  <a:lnTo>
                    <a:pt x="4402" y="17094"/>
                  </a:lnTo>
                  <a:lnTo>
                    <a:pt x="4586" y="17167"/>
                  </a:lnTo>
                  <a:lnTo>
                    <a:pt x="4806" y="17277"/>
                  </a:lnTo>
                  <a:lnTo>
                    <a:pt x="5283" y="17388"/>
                  </a:lnTo>
                  <a:lnTo>
                    <a:pt x="5393" y="17424"/>
                  </a:lnTo>
                  <a:lnTo>
                    <a:pt x="5576" y="17461"/>
                  </a:lnTo>
                  <a:lnTo>
                    <a:pt x="6310" y="17681"/>
                  </a:lnTo>
                  <a:lnTo>
                    <a:pt x="6677" y="17754"/>
                  </a:lnTo>
                  <a:lnTo>
                    <a:pt x="6860" y="17791"/>
                  </a:lnTo>
                  <a:lnTo>
                    <a:pt x="7044" y="17754"/>
                  </a:lnTo>
                  <a:lnTo>
                    <a:pt x="7117" y="17718"/>
                  </a:lnTo>
                  <a:lnTo>
                    <a:pt x="7154" y="17681"/>
                  </a:lnTo>
                  <a:lnTo>
                    <a:pt x="7154" y="17608"/>
                  </a:lnTo>
                  <a:lnTo>
                    <a:pt x="7117" y="17534"/>
                  </a:lnTo>
                  <a:lnTo>
                    <a:pt x="7447" y="17204"/>
                  </a:lnTo>
                  <a:lnTo>
                    <a:pt x="7594" y="17021"/>
                  </a:lnTo>
                  <a:lnTo>
                    <a:pt x="7740" y="16837"/>
                  </a:lnTo>
                  <a:lnTo>
                    <a:pt x="8327" y="17021"/>
                  </a:lnTo>
                  <a:lnTo>
                    <a:pt x="8437" y="17021"/>
                  </a:lnTo>
                  <a:lnTo>
                    <a:pt x="8547" y="16984"/>
                  </a:lnTo>
                  <a:lnTo>
                    <a:pt x="8731" y="16911"/>
                  </a:lnTo>
                  <a:lnTo>
                    <a:pt x="8914" y="16764"/>
                  </a:lnTo>
                  <a:lnTo>
                    <a:pt x="9098" y="16581"/>
                  </a:lnTo>
                  <a:lnTo>
                    <a:pt x="9208" y="16360"/>
                  </a:lnTo>
                  <a:lnTo>
                    <a:pt x="9281" y="16140"/>
                  </a:lnTo>
                  <a:lnTo>
                    <a:pt x="9318" y="15884"/>
                  </a:lnTo>
                  <a:lnTo>
                    <a:pt x="9281" y="15700"/>
                  </a:lnTo>
                  <a:lnTo>
                    <a:pt x="9208" y="15590"/>
                  </a:lnTo>
                  <a:lnTo>
                    <a:pt x="9171" y="15517"/>
                  </a:lnTo>
                  <a:lnTo>
                    <a:pt x="9244" y="15407"/>
                  </a:lnTo>
                  <a:lnTo>
                    <a:pt x="9354" y="15260"/>
                  </a:lnTo>
                  <a:lnTo>
                    <a:pt x="9391" y="15113"/>
                  </a:lnTo>
                  <a:lnTo>
                    <a:pt x="9428" y="15003"/>
                  </a:lnTo>
                  <a:lnTo>
                    <a:pt x="9501" y="14930"/>
                  </a:lnTo>
                  <a:lnTo>
                    <a:pt x="9575" y="14857"/>
                  </a:lnTo>
                  <a:lnTo>
                    <a:pt x="9575" y="14783"/>
                  </a:lnTo>
                  <a:lnTo>
                    <a:pt x="9538" y="14673"/>
                  </a:lnTo>
                  <a:lnTo>
                    <a:pt x="9391" y="14526"/>
                  </a:lnTo>
                  <a:lnTo>
                    <a:pt x="9244" y="14380"/>
                  </a:lnTo>
                  <a:lnTo>
                    <a:pt x="9244" y="14050"/>
                  </a:lnTo>
                  <a:lnTo>
                    <a:pt x="9318" y="13683"/>
                  </a:lnTo>
                  <a:lnTo>
                    <a:pt x="9428" y="13353"/>
                  </a:lnTo>
                  <a:lnTo>
                    <a:pt x="9538" y="13059"/>
                  </a:lnTo>
                  <a:lnTo>
                    <a:pt x="9721" y="12766"/>
                  </a:lnTo>
                  <a:lnTo>
                    <a:pt x="9905" y="12472"/>
                  </a:lnTo>
                  <a:lnTo>
                    <a:pt x="10308" y="11885"/>
                  </a:lnTo>
                  <a:lnTo>
                    <a:pt x="10785" y="11335"/>
                  </a:lnTo>
                  <a:lnTo>
                    <a:pt x="11299" y="10822"/>
                  </a:lnTo>
                  <a:lnTo>
                    <a:pt x="11775" y="10308"/>
                  </a:lnTo>
                  <a:lnTo>
                    <a:pt x="12179" y="9758"/>
                  </a:lnTo>
                  <a:lnTo>
                    <a:pt x="12362" y="9501"/>
                  </a:lnTo>
                  <a:lnTo>
                    <a:pt x="12546" y="9208"/>
                  </a:lnTo>
                  <a:lnTo>
                    <a:pt x="12656" y="8951"/>
                  </a:lnTo>
                  <a:lnTo>
                    <a:pt x="12803" y="8657"/>
                  </a:lnTo>
                  <a:lnTo>
                    <a:pt x="12876" y="8364"/>
                  </a:lnTo>
                  <a:lnTo>
                    <a:pt x="12949" y="8034"/>
                  </a:lnTo>
                  <a:lnTo>
                    <a:pt x="12986" y="7740"/>
                  </a:lnTo>
                  <a:lnTo>
                    <a:pt x="13023" y="7447"/>
                  </a:lnTo>
                  <a:lnTo>
                    <a:pt x="13023" y="6823"/>
                  </a:lnTo>
                  <a:lnTo>
                    <a:pt x="12913" y="6236"/>
                  </a:lnTo>
                  <a:lnTo>
                    <a:pt x="12729" y="5613"/>
                  </a:lnTo>
                  <a:lnTo>
                    <a:pt x="12436" y="5026"/>
                  </a:lnTo>
                  <a:lnTo>
                    <a:pt x="12252" y="4769"/>
                  </a:lnTo>
                  <a:lnTo>
                    <a:pt x="12069" y="4476"/>
                  </a:lnTo>
                  <a:lnTo>
                    <a:pt x="11849" y="4256"/>
                  </a:lnTo>
                  <a:lnTo>
                    <a:pt x="11629" y="3999"/>
                  </a:lnTo>
                  <a:lnTo>
                    <a:pt x="11372" y="3815"/>
                  </a:lnTo>
                  <a:lnTo>
                    <a:pt x="11115" y="3595"/>
                  </a:lnTo>
                  <a:lnTo>
                    <a:pt x="10565" y="3265"/>
                  </a:lnTo>
                  <a:lnTo>
                    <a:pt x="9978" y="3008"/>
                  </a:lnTo>
                  <a:lnTo>
                    <a:pt x="9354" y="2825"/>
                  </a:lnTo>
                  <a:lnTo>
                    <a:pt x="8694" y="2715"/>
                  </a:lnTo>
                  <a:lnTo>
                    <a:pt x="8034" y="267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29" name="Shape 329"/>
            <p:cNvSpPr/>
            <p:nvPr/>
          </p:nvSpPr>
          <p:spPr>
            <a:xfrm>
              <a:off x="6244725" y="2547975"/>
              <a:ext cx="185275" cy="404450"/>
            </a:xfrm>
            <a:custGeom>
              <a:avLst/>
              <a:gdLst/>
              <a:ahLst/>
              <a:cxnLst/>
              <a:rect l="0" t="0" r="0" b="0"/>
              <a:pathLst>
                <a:path w="7411" h="16178" extrusionOk="0">
                  <a:moveTo>
                    <a:pt x="3339" y="147"/>
                  </a:moveTo>
                  <a:lnTo>
                    <a:pt x="3229" y="441"/>
                  </a:lnTo>
                  <a:lnTo>
                    <a:pt x="3155" y="734"/>
                  </a:lnTo>
                  <a:lnTo>
                    <a:pt x="3119" y="1358"/>
                  </a:lnTo>
                  <a:lnTo>
                    <a:pt x="3082" y="2972"/>
                  </a:lnTo>
                  <a:lnTo>
                    <a:pt x="3119" y="4476"/>
                  </a:lnTo>
                  <a:lnTo>
                    <a:pt x="3119" y="5283"/>
                  </a:lnTo>
                  <a:lnTo>
                    <a:pt x="3119" y="5576"/>
                  </a:lnTo>
                  <a:lnTo>
                    <a:pt x="3155" y="5723"/>
                  </a:lnTo>
                  <a:lnTo>
                    <a:pt x="3229" y="5870"/>
                  </a:lnTo>
                  <a:lnTo>
                    <a:pt x="3265" y="5906"/>
                  </a:lnTo>
                  <a:lnTo>
                    <a:pt x="3339" y="5943"/>
                  </a:lnTo>
                  <a:lnTo>
                    <a:pt x="3375" y="5943"/>
                  </a:lnTo>
                  <a:lnTo>
                    <a:pt x="3449" y="5870"/>
                  </a:lnTo>
                  <a:lnTo>
                    <a:pt x="3486" y="5760"/>
                  </a:lnTo>
                  <a:lnTo>
                    <a:pt x="3522" y="5649"/>
                  </a:lnTo>
                  <a:lnTo>
                    <a:pt x="3522" y="5393"/>
                  </a:lnTo>
                  <a:lnTo>
                    <a:pt x="3522" y="4586"/>
                  </a:lnTo>
                  <a:lnTo>
                    <a:pt x="3486" y="2972"/>
                  </a:lnTo>
                  <a:lnTo>
                    <a:pt x="3522" y="1504"/>
                  </a:lnTo>
                  <a:lnTo>
                    <a:pt x="3522" y="808"/>
                  </a:lnTo>
                  <a:lnTo>
                    <a:pt x="3486" y="477"/>
                  </a:lnTo>
                  <a:lnTo>
                    <a:pt x="3412" y="294"/>
                  </a:lnTo>
                  <a:lnTo>
                    <a:pt x="3375" y="147"/>
                  </a:lnTo>
                  <a:close/>
                  <a:moveTo>
                    <a:pt x="1725" y="1"/>
                  </a:moveTo>
                  <a:lnTo>
                    <a:pt x="1688" y="37"/>
                  </a:lnTo>
                  <a:lnTo>
                    <a:pt x="1615" y="147"/>
                  </a:lnTo>
                  <a:lnTo>
                    <a:pt x="1578" y="294"/>
                  </a:lnTo>
                  <a:lnTo>
                    <a:pt x="1541" y="624"/>
                  </a:lnTo>
                  <a:lnTo>
                    <a:pt x="1578" y="1284"/>
                  </a:lnTo>
                  <a:lnTo>
                    <a:pt x="1615" y="2898"/>
                  </a:lnTo>
                  <a:lnTo>
                    <a:pt x="1725" y="6236"/>
                  </a:lnTo>
                  <a:lnTo>
                    <a:pt x="1761" y="6346"/>
                  </a:lnTo>
                  <a:lnTo>
                    <a:pt x="1798" y="6383"/>
                  </a:lnTo>
                  <a:lnTo>
                    <a:pt x="1872" y="6420"/>
                  </a:lnTo>
                  <a:lnTo>
                    <a:pt x="1945" y="6456"/>
                  </a:lnTo>
                  <a:lnTo>
                    <a:pt x="2018" y="6420"/>
                  </a:lnTo>
                  <a:lnTo>
                    <a:pt x="2092" y="6383"/>
                  </a:lnTo>
                  <a:lnTo>
                    <a:pt x="2165" y="6346"/>
                  </a:lnTo>
                  <a:lnTo>
                    <a:pt x="2165" y="6236"/>
                  </a:lnTo>
                  <a:lnTo>
                    <a:pt x="2165" y="5980"/>
                  </a:lnTo>
                  <a:lnTo>
                    <a:pt x="2165" y="5943"/>
                  </a:lnTo>
                  <a:lnTo>
                    <a:pt x="2055" y="3008"/>
                  </a:lnTo>
                  <a:lnTo>
                    <a:pt x="1982" y="1394"/>
                  </a:lnTo>
                  <a:lnTo>
                    <a:pt x="1945" y="587"/>
                  </a:lnTo>
                  <a:lnTo>
                    <a:pt x="1908" y="294"/>
                  </a:lnTo>
                  <a:lnTo>
                    <a:pt x="1872" y="147"/>
                  </a:lnTo>
                  <a:lnTo>
                    <a:pt x="1761" y="37"/>
                  </a:lnTo>
                  <a:lnTo>
                    <a:pt x="1725" y="1"/>
                  </a:lnTo>
                  <a:close/>
                  <a:moveTo>
                    <a:pt x="4953" y="184"/>
                  </a:moveTo>
                  <a:lnTo>
                    <a:pt x="4879" y="221"/>
                  </a:lnTo>
                  <a:lnTo>
                    <a:pt x="4843" y="257"/>
                  </a:lnTo>
                  <a:lnTo>
                    <a:pt x="4843" y="331"/>
                  </a:lnTo>
                  <a:lnTo>
                    <a:pt x="4769" y="1101"/>
                  </a:lnTo>
                  <a:lnTo>
                    <a:pt x="4733" y="1908"/>
                  </a:lnTo>
                  <a:lnTo>
                    <a:pt x="4733" y="3522"/>
                  </a:lnTo>
                  <a:lnTo>
                    <a:pt x="4733" y="5136"/>
                  </a:lnTo>
                  <a:lnTo>
                    <a:pt x="4696" y="5870"/>
                  </a:lnTo>
                  <a:lnTo>
                    <a:pt x="4696" y="6273"/>
                  </a:lnTo>
                  <a:lnTo>
                    <a:pt x="4769" y="6640"/>
                  </a:lnTo>
                  <a:lnTo>
                    <a:pt x="4806" y="6713"/>
                  </a:lnTo>
                  <a:lnTo>
                    <a:pt x="4916" y="6750"/>
                  </a:lnTo>
                  <a:lnTo>
                    <a:pt x="5026" y="6713"/>
                  </a:lnTo>
                  <a:lnTo>
                    <a:pt x="5100" y="6640"/>
                  </a:lnTo>
                  <a:lnTo>
                    <a:pt x="5173" y="6273"/>
                  </a:lnTo>
                  <a:lnTo>
                    <a:pt x="5173" y="5870"/>
                  </a:lnTo>
                  <a:lnTo>
                    <a:pt x="5136" y="5136"/>
                  </a:lnTo>
                  <a:lnTo>
                    <a:pt x="5136" y="3522"/>
                  </a:lnTo>
                  <a:lnTo>
                    <a:pt x="5173" y="1908"/>
                  </a:lnTo>
                  <a:lnTo>
                    <a:pt x="5136" y="1138"/>
                  </a:lnTo>
                  <a:lnTo>
                    <a:pt x="5100" y="331"/>
                  </a:lnTo>
                  <a:lnTo>
                    <a:pt x="5100" y="257"/>
                  </a:lnTo>
                  <a:lnTo>
                    <a:pt x="5063" y="221"/>
                  </a:lnTo>
                  <a:lnTo>
                    <a:pt x="4953" y="184"/>
                  </a:lnTo>
                  <a:close/>
                  <a:moveTo>
                    <a:pt x="6273" y="2678"/>
                  </a:moveTo>
                  <a:lnTo>
                    <a:pt x="6273" y="2715"/>
                  </a:lnTo>
                  <a:lnTo>
                    <a:pt x="6200" y="3008"/>
                  </a:lnTo>
                  <a:lnTo>
                    <a:pt x="6163" y="3302"/>
                  </a:lnTo>
                  <a:lnTo>
                    <a:pt x="6127" y="3925"/>
                  </a:lnTo>
                  <a:lnTo>
                    <a:pt x="6127" y="5173"/>
                  </a:lnTo>
                  <a:lnTo>
                    <a:pt x="6090" y="7667"/>
                  </a:lnTo>
                  <a:lnTo>
                    <a:pt x="6090" y="7887"/>
                  </a:lnTo>
                  <a:lnTo>
                    <a:pt x="6127" y="7960"/>
                  </a:lnTo>
                  <a:lnTo>
                    <a:pt x="6163" y="8034"/>
                  </a:lnTo>
                  <a:lnTo>
                    <a:pt x="6237" y="8070"/>
                  </a:lnTo>
                  <a:lnTo>
                    <a:pt x="6383" y="8070"/>
                  </a:lnTo>
                  <a:lnTo>
                    <a:pt x="6457" y="8034"/>
                  </a:lnTo>
                  <a:lnTo>
                    <a:pt x="6493" y="7960"/>
                  </a:lnTo>
                  <a:lnTo>
                    <a:pt x="6530" y="7887"/>
                  </a:lnTo>
                  <a:lnTo>
                    <a:pt x="6530" y="5283"/>
                  </a:lnTo>
                  <a:lnTo>
                    <a:pt x="6530" y="3962"/>
                  </a:lnTo>
                  <a:lnTo>
                    <a:pt x="6493" y="3339"/>
                  </a:lnTo>
                  <a:lnTo>
                    <a:pt x="6457" y="3008"/>
                  </a:lnTo>
                  <a:lnTo>
                    <a:pt x="6383" y="2715"/>
                  </a:lnTo>
                  <a:lnTo>
                    <a:pt x="6347" y="2678"/>
                  </a:lnTo>
                  <a:close/>
                  <a:moveTo>
                    <a:pt x="3265" y="7887"/>
                  </a:moveTo>
                  <a:lnTo>
                    <a:pt x="3082" y="8107"/>
                  </a:lnTo>
                  <a:lnTo>
                    <a:pt x="2862" y="8291"/>
                  </a:lnTo>
                  <a:lnTo>
                    <a:pt x="2679" y="8401"/>
                  </a:lnTo>
                  <a:lnTo>
                    <a:pt x="2458" y="8474"/>
                  </a:lnTo>
                  <a:lnTo>
                    <a:pt x="2458" y="8474"/>
                  </a:lnTo>
                  <a:lnTo>
                    <a:pt x="2605" y="8291"/>
                  </a:lnTo>
                  <a:lnTo>
                    <a:pt x="2752" y="8144"/>
                  </a:lnTo>
                  <a:lnTo>
                    <a:pt x="2972" y="7997"/>
                  </a:lnTo>
                  <a:lnTo>
                    <a:pt x="3192" y="7924"/>
                  </a:lnTo>
                  <a:lnTo>
                    <a:pt x="3265" y="7887"/>
                  </a:lnTo>
                  <a:close/>
                  <a:moveTo>
                    <a:pt x="4806" y="9501"/>
                  </a:moveTo>
                  <a:lnTo>
                    <a:pt x="4513" y="9538"/>
                  </a:lnTo>
                  <a:lnTo>
                    <a:pt x="4329" y="9574"/>
                  </a:lnTo>
                  <a:lnTo>
                    <a:pt x="4072" y="9574"/>
                  </a:lnTo>
                  <a:lnTo>
                    <a:pt x="4072" y="9611"/>
                  </a:lnTo>
                  <a:lnTo>
                    <a:pt x="4072" y="9684"/>
                  </a:lnTo>
                  <a:lnTo>
                    <a:pt x="4109" y="9758"/>
                  </a:lnTo>
                  <a:lnTo>
                    <a:pt x="4146" y="9831"/>
                  </a:lnTo>
                  <a:lnTo>
                    <a:pt x="4219" y="9868"/>
                  </a:lnTo>
                  <a:lnTo>
                    <a:pt x="4293" y="9905"/>
                  </a:lnTo>
                  <a:lnTo>
                    <a:pt x="4476" y="9941"/>
                  </a:lnTo>
                  <a:lnTo>
                    <a:pt x="4659" y="9905"/>
                  </a:lnTo>
                  <a:lnTo>
                    <a:pt x="4806" y="9941"/>
                  </a:lnTo>
                  <a:lnTo>
                    <a:pt x="4953" y="9978"/>
                  </a:lnTo>
                  <a:lnTo>
                    <a:pt x="5100" y="10015"/>
                  </a:lnTo>
                  <a:lnTo>
                    <a:pt x="5246" y="10125"/>
                  </a:lnTo>
                  <a:lnTo>
                    <a:pt x="5320" y="10235"/>
                  </a:lnTo>
                  <a:lnTo>
                    <a:pt x="5430" y="10381"/>
                  </a:lnTo>
                  <a:lnTo>
                    <a:pt x="5466" y="10528"/>
                  </a:lnTo>
                  <a:lnTo>
                    <a:pt x="5503" y="10675"/>
                  </a:lnTo>
                  <a:lnTo>
                    <a:pt x="5540" y="10748"/>
                  </a:lnTo>
                  <a:lnTo>
                    <a:pt x="5613" y="10822"/>
                  </a:lnTo>
                  <a:lnTo>
                    <a:pt x="5833" y="10822"/>
                  </a:lnTo>
                  <a:lnTo>
                    <a:pt x="5907" y="10748"/>
                  </a:lnTo>
                  <a:lnTo>
                    <a:pt x="5943" y="10711"/>
                  </a:lnTo>
                  <a:lnTo>
                    <a:pt x="5980" y="10601"/>
                  </a:lnTo>
                  <a:lnTo>
                    <a:pt x="5907" y="10308"/>
                  </a:lnTo>
                  <a:lnTo>
                    <a:pt x="5760" y="10051"/>
                  </a:lnTo>
                  <a:lnTo>
                    <a:pt x="5576" y="9831"/>
                  </a:lnTo>
                  <a:lnTo>
                    <a:pt x="5356" y="9648"/>
                  </a:lnTo>
                  <a:lnTo>
                    <a:pt x="5100" y="9538"/>
                  </a:lnTo>
                  <a:lnTo>
                    <a:pt x="4806" y="9501"/>
                  </a:lnTo>
                  <a:close/>
                  <a:moveTo>
                    <a:pt x="4879" y="8547"/>
                  </a:moveTo>
                  <a:lnTo>
                    <a:pt x="5136" y="8621"/>
                  </a:lnTo>
                  <a:lnTo>
                    <a:pt x="5393" y="8731"/>
                  </a:lnTo>
                  <a:lnTo>
                    <a:pt x="5650" y="8877"/>
                  </a:lnTo>
                  <a:lnTo>
                    <a:pt x="5907" y="9061"/>
                  </a:lnTo>
                  <a:lnTo>
                    <a:pt x="6090" y="9244"/>
                  </a:lnTo>
                  <a:lnTo>
                    <a:pt x="6310" y="9464"/>
                  </a:lnTo>
                  <a:lnTo>
                    <a:pt x="6457" y="9684"/>
                  </a:lnTo>
                  <a:lnTo>
                    <a:pt x="6603" y="9941"/>
                  </a:lnTo>
                  <a:lnTo>
                    <a:pt x="6714" y="10198"/>
                  </a:lnTo>
                  <a:lnTo>
                    <a:pt x="6787" y="10491"/>
                  </a:lnTo>
                  <a:lnTo>
                    <a:pt x="6860" y="10748"/>
                  </a:lnTo>
                  <a:lnTo>
                    <a:pt x="6934" y="11078"/>
                  </a:lnTo>
                  <a:lnTo>
                    <a:pt x="6934" y="11372"/>
                  </a:lnTo>
                  <a:lnTo>
                    <a:pt x="6934" y="11665"/>
                  </a:lnTo>
                  <a:lnTo>
                    <a:pt x="6934" y="11995"/>
                  </a:lnTo>
                  <a:lnTo>
                    <a:pt x="6824" y="12619"/>
                  </a:lnTo>
                  <a:lnTo>
                    <a:pt x="6677" y="13206"/>
                  </a:lnTo>
                  <a:lnTo>
                    <a:pt x="6530" y="13499"/>
                  </a:lnTo>
                  <a:lnTo>
                    <a:pt x="6383" y="13793"/>
                  </a:lnTo>
                  <a:lnTo>
                    <a:pt x="6310" y="13939"/>
                  </a:lnTo>
                  <a:lnTo>
                    <a:pt x="6163" y="14050"/>
                  </a:lnTo>
                  <a:lnTo>
                    <a:pt x="5907" y="14270"/>
                  </a:lnTo>
                  <a:lnTo>
                    <a:pt x="5540" y="14526"/>
                  </a:lnTo>
                  <a:lnTo>
                    <a:pt x="5173" y="14857"/>
                  </a:lnTo>
                  <a:lnTo>
                    <a:pt x="5026" y="14967"/>
                  </a:lnTo>
                  <a:lnTo>
                    <a:pt x="4659" y="15187"/>
                  </a:lnTo>
                  <a:lnTo>
                    <a:pt x="4659" y="15187"/>
                  </a:lnTo>
                  <a:lnTo>
                    <a:pt x="4806" y="14857"/>
                  </a:lnTo>
                  <a:lnTo>
                    <a:pt x="4916" y="14636"/>
                  </a:lnTo>
                  <a:lnTo>
                    <a:pt x="4953" y="14490"/>
                  </a:lnTo>
                  <a:lnTo>
                    <a:pt x="4989" y="14380"/>
                  </a:lnTo>
                  <a:lnTo>
                    <a:pt x="4953" y="14270"/>
                  </a:lnTo>
                  <a:lnTo>
                    <a:pt x="4916" y="14160"/>
                  </a:lnTo>
                  <a:lnTo>
                    <a:pt x="4843" y="14123"/>
                  </a:lnTo>
                  <a:lnTo>
                    <a:pt x="4659" y="14123"/>
                  </a:lnTo>
                  <a:lnTo>
                    <a:pt x="4586" y="14160"/>
                  </a:lnTo>
                  <a:lnTo>
                    <a:pt x="4549" y="14233"/>
                  </a:lnTo>
                  <a:lnTo>
                    <a:pt x="4513" y="14343"/>
                  </a:lnTo>
                  <a:lnTo>
                    <a:pt x="4549" y="14453"/>
                  </a:lnTo>
                  <a:lnTo>
                    <a:pt x="4513" y="14526"/>
                  </a:lnTo>
                  <a:lnTo>
                    <a:pt x="4439" y="14783"/>
                  </a:lnTo>
                  <a:lnTo>
                    <a:pt x="4366" y="15003"/>
                  </a:lnTo>
                  <a:lnTo>
                    <a:pt x="4329" y="15260"/>
                  </a:lnTo>
                  <a:lnTo>
                    <a:pt x="4366" y="15333"/>
                  </a:lnTo>
                  <a:lnTo>
                    <a:pt x="4293" y="15370"/>
                  </a:lnTo>
                  <a:lnTo>
                    <a:pt x="3999" y="15480"/>
                  </a:lnTo>
                  <a:lnTo>
                    <a:pt x="3632" y="15590"/>
                  </a:lnTo>
                  <a:lnTo>
                    <a:pt x="3816" y="15333"/>
                  </a:lnTo>
                  <a:lnTo>
                    <a:pt x="4109" y="14746"/>
                  </a:lnTo>
                  <a:lnTo>
                    <a:pt x="4109" y="14673"/>
                  </a:lnTo>
                  <a:lnTo>
                    <a:pt x="4109" y="14600"/>
                  </a:lnTo>
                  <a:lnTo>
                    <a:pt x="4072" y="14526"/>
                  </a:lnTo>
                  <a:lnTo>
                    <a:pt x="4036" y="14490"/>
                  </a:lnTo>
                  <a:lnTo>
                    <a:pt x="3962" y="14453"/>
                  </a:lnTo>
                  <a:lnTo>
                    <a:pt x="3889" y="14453"/>
                  </a:lnTo>
                  <a:lnTo>
                    <a:pt x="3816" y="14490"/>
                  </a:lnTo>
                  <a:lnTo>
                    <a:pt x="3779" y="14563"/>
                  </a:lnTo>
                  <a:lnTo>
                    <a:pt x="3486" y="15150"/>
                  </a:lnTo>
                  <a:lnTo>
                    <a:pt x="3339" y="15407"/>
                  </a:lnTo>
                  <a:lnTo>
                    <a:pt x="3229" y="15663"/>
                  </a:lnTo>
                  <a:lnTo>
                    <a:pt x="2899" y="15700"/>
                  </a:lnTo>
                  <a:lnTo>
                    <a:pt x="2532" y="15627"/>
                  </a:lnTo>
                  <a:lnTo>
                    <a:pt x="2752" y="15407"/>
                  </a:lnTo>
                  <a:lnTo>
                    <a:pt x="2935" y="15187"/>
                  </a:lnTo>
                  <a:lnTo>
                    <a:pt x="3119" y="14893"/>
                  </a:lnTo>
                  <a:lnTo>
                    <a:pt x="3265" y="14600"/>
                  </a:lnTo>
                  <a:lnTo>
                    <a:pt x="3339" y="14600"/>
                  </a:lnTo>
                  <a:lnTo>
                    <a:pt x="3375" y="14526"/>
                  </a:lnTo>
                  <a:lnTo>
                    <a:pt x="3412" y="14490"/>
                  </a:lnTo>
                  <a:lnTo>
                    <a:pt x="3449" y="14380"/>
                  </a:lnTo>
                  <a:lnTo>
                    <a:pt x="3412" y="14343"/>
                  </a:lnTo>
                  <a:lnTo>
                    <a:pt x="3412" y="14270"/>
                  </a:lnTo>
                  <a:lnTo>
                    <a:pt x="3339" y="14233"/>
                  </a:lnTo>
                  <a:lnTo>
                    <a:pt x="3229" y="14196"/>
                  </a:lnTo>
                  <a:lnTo>
                    <a:pt x="3155" y="14196"/>
                  </a:lnTo>
                  <a:lnTo>
                    <a:pt x="3045" y="14233"/>
                  </a:lnTo>
                  <a:lnTo>
                    <a:pt x="2935" y="14380"/>
                  </a:lnTo>
                  <a:lnTo>
                    <a:pt x="2752" y="14673"/>
                  </a:lnTo>
                  <a:lnTo>
                    <a:pt x="2495" y="15077"/>
                  </a:lnTo>
                  <a:lnTo>
                    <a:pt x="2238" y="15443"/>
                  </a:lnTo>
                  <a:lnTo>
                    <a:pt x="2202" y="15553"/>
                  </a:lnTo>
                  <a:lnTo>
                    <a:pt x="1908" y="15370"/>
                  </a:lnTo>
                  <a:lnTo>
                    <a:pt x="1615" y="15187"/>
                  </a:lnTo>
                  <a:lnTo>
                    <a:pt x="1761" y="15077"/>
                  </a:lnTo>
                  <a:lnTo>
                    <a:pt x="1872" y="14967"/>
                  </a:lnTo>
                  <a:lnTo>
                    <a:pt x="2238" y="14563"/>
                  </a:lnTo>
                  <a:lnTo>
                    <a:pt x="2568" y="14196"/>
                  </a:lnTo>
                  <a:lnTo>
                    <a:pt x="2715" y="13976"/>
                  </a:lnTo>
                  <a:lnTo>
                    <a:pt x="2789" y="13756"/>
                  </a:lnTo>
                  <a:lnTo>
                    <a:pt x="2789" y="13683"/>
                  </a:lnTo>
                  <a:lnTo>
                    <a:pt x="2752" y="13609"/>
                  </a:lnTo>
                  <a:lnTo>
                    <a:pt x="2642" y="13609"/>
                  </a:lnTo>
                  <a:lnTo>
                    <a:pt x="2422" y="13719"/>
                  </a:lnTo>
                  <a:lnTo>
                    <a:pt x="2238" y="13866"/>
                  </a:lnTo>
                  <a:lnTo>
                    <a:pt x="1945" y="14233"/>
                  </a:lnTo>
                  <a:lnTo>
                    <a:pt x="1578" y="14673"/>
                  </a:lnTo>
                  <a:lnTo>
                    <a:pt x="1505" y="14820"/>
                  </a:lnTo>
                  <a:lnTo>
                    <a:pt x="1431" y="15003"/>
                  </a:lnTo>
                  <a:lnTo>
                    <a:pt x="1138" y="14636"/>
                  </a:lnTo>
                  <a:lnTo>
                    <a:pt x="1468" y="14306"/>
                  </a:lnTo>
                  <a:lnTo>
                    <a:pt x="1761" y="13939"/>
                  </a:lnTo>
                  <a:lnTo>
                    <a:pt x="2312" y="13206"/>
                  </a:lnTo>
                  <a:lnTo>
                    <a:pt x="2312" y="13132"/>
                  </a:lnTo>
                  <a:lnTo>
                    <a:pt x="2312" y="13059"/>
                  </a:lnTo>
                  <a:lnTo>
                    <a:pt x="2238" y="12949"/>
                  </a:lnTo>
                  <a:lnTo>
                    <a:pt x="2202" y="12912"/>
                  </a:lnTo>
                  <a:lnTo>
                    <a:pt x="2055" y="12912"/>
                  </a:lnTo>
                  <a:lnTo>
                    <a:pt x="1982" y="12949"/>
                  </a:lnTo>
                  <a:lnTo>
                    <a:pt x="1431" y="13646"/>
                  </a:lnTo>
                  <a:lnTo>
                    <a:pt x="1211" y="14013"/>
                  </a:lnTo>
                  <a:lnTo>
                    <a:pt x="991" y="14380"/>
                  </a:lnTo>
                  <a:lnTo>
                    <a:pt x="844" y="14050"/>
                  </a:lnTo>
                  <a:lnTo>
                    <a:pt x="698" y="13719"/>
                  </a:lnTo>
                  <a:lnTo>
                    <a:pt x="1028" y="13426"/>
                  </a:lnTo>
                  <a:lnTo>
                    <a:pt x="1358" y="13096"/>
                  </a:lnTo>
                  <a:lnTo>
                    <a:pt x="1872" y="12436"/>
                  </a:lnTo>
                  <a:lnTo>
                    <a:pt x="1908" y="12362"/>
                  </a:lnTo>
                  <a:lnTo>
                    <a:pt x="1908" y="12289"/>
                  </a:lnTo>
                  <a:lnTo>
                    <a:pt x="1872" y="12215"/>
                  </a:lnTo>
                  <a:lnTo>
                    <a:pt x="1835" y="12179"/>
                  </a:lnTo>
                  <a:lnTo>
                    <a:pt x="1761" y="12142"/>
                  </a:lnTo>
                  <a:lnTo>
                    <a:pt x="1688" y="12105"/>
                  </a:lnTo>
                  <a:lnTo>
                    <a:pt x="1615" y="12105"/>
                  </a:lnTo>
                  <a:lnTo>
                    <a:pt x="1541" y="12179"/>
                  </a:lnTo>
                  <a:lnTo>
                    <a:pt x="1065" y="12729"/>
                  </a:lnTo>
                  <a:lnTo>
                    <a:pt x="808" y="13022"/>
                  </a:lnTo>
                  <a:lnTo>
                    <a:pt x="624" y="13353"/>
                  </a:lnTo>
                  <a:lnTo>
                    <a:pt x="588" y="13206"/>
                  </a:lnTo>
                  <a:lnTo>
                    <a:pt x="551" y="12876"/>
                  </a:lnTo>
                  <a:lnTo>
                    <a:pt x="771" y="12656"/>
                  </a:lnTo>
                  <a:lnTo>
                    <a:pt x="1028" y="12399"/>
                  </a:lnTo>
                  <a:lnTo>
                    <a:pt x="1321" y="12069"/>
                  </a:lnTo>
                  <a:lnTo>
                    <a:pt x="1468" y="11885"/>
                  </a:lnTo>
                  <a:lnTo>
                    <a:pt x="1505" y="11775"/>
                  </a:lnTo>
                  <a:lnTo>
                    <a:pt x="1505" y="11665"/>
                  </a:lnTo>
                  <a:lnTo>
                    <a:pt x="1505" y="11592"/>
                  </a:lnTo>
                  <a:lnTo>
                    <a:pt x="1468" y="11555"/>
                  </a:lnTo>
                  <a:lnTo>
                    <a:pt x="1395" y="11518"/>
                  </a:lnTo>
                  <a:lnTo>
                    <a:pt x="1358" y="11555"/>
                  </a:lnTo>
                  <a:lnTo>
                    <a:pt x="1175" y="11629"/>
                  </a:lnTo>
                  <a:lnTo>
                    <a:pt x="1028" y="11775"/>
                  </a:lnTo>
                  <a:lnTo>
                    <a:pt x="771" y="12105"/>
                  </a:lnTo>
                  <a:lnTo>
                    <a:pt x="514" y="12436"/>
                  </a:lnTo>
                  <a:lnTo>
                    <a:pt x="514" y="11922"/>
                  </a:lnTo>
                  <a:lnTo>
                    <a:pt x="624" y="11812"/>
                  </a:lnTo>
                  <a:lnTo>
                    <a:pt x="734" y="11702"/>
                  </a:lnTo>
                  <a:lnTo>
                    <a:pt x="808" y="11482"/>
                  </a:lnTo>
                  <a:lnTo>
                    <a:pt x="991" y="11445"/>
                  </a:lnTo>
                  <a:lnTo>
                    <a:pt x="1138" y="11408"/>
                  </a:lnTo>
                  <a:lnTo>
                    <a:pt x="1248" y="11298"/>
                  </a:lnTo>
                  <a:lnTo>
                    <a:pt x="1358" y="11188"/>
                  </a:lnTo>
                  <a:lnTo>
                    <a:pt x="1468" y="11078"/>
                  </a:lnTo>
                  <a:lnTo>
                    <a:pt x="1505" y="10932"/>
                  </a:lnTo>
                  <a:lnTo>
                    <a:pt x="1505" y="10858"/>
                  </a:lnTo>
                  <a:lnTo>
                    <a:pt x="1505" y="10785"/>
                  </a:lnTo>
                  <a:lnTo>
                    <a:pt x="1468" y="10711"/>
                  </a:lnTo>
                  <a:lnTo>
                    <a:pt x="1395" y="10675"/>
                  </a:lnTo>
                  <a:lnTo>
                    <a:pt x="1175" y="10675"/>
                  </a:lnTo>
                  <a:lnTo>
                    <a:pt x="1101" y="10748"/>
                  </a:lnTo>
                  <a:lnTo>
                    <a:pt x="1065" y="10822"/>
                  </a:lnTo>
                  <a:lnTo>
                    <a:pt x="1028" y="10932"/>
                  </a:lnTo>
                  <a:lnTo>
                    <a:pt x="954" y="11005"/>
                  </a:lnTo>
                  <a:lnTo>
                    <a:pt x="844" y="11042"/>
                  </a:lnTo>
                  <a:lnTo>
                    <a:pt x="698" y="11078"/>
                  </a:lnTo>
                  <a:lnTo>
                    <a:pt x="881" y="10785"/>
                  </a:lnTo>
                  <a:lnTo>
                    <a:pt x="954" y="10675"/>
                  </a:lnTo>
                  <a:lnTo>
                    <a:pt x="1101" y="10565"/>
                  </a:lnTo>
                  <a:lnTo>
                    <a:pt x="1211" y="10455"/>
                  </a:lnTo>
                  <a:lnTo>
                    <a:pt x="1395" y="10418"/>
                  </a:lnTo>
                  <a:lnTo>
                    <a:pt x="1541" y="10345"/>
                  </a:lnTo>
                  <a:lnTo>
                    <a:pt x="1725" y="10345"/>
                  </a:lnTo>
                  <a:lnTo>
                    <a:pt x="2092" y="10308"/>
                  </a:lnTo>
                  <a:lnTo>
                    <a:pt x="2422" y="10271"/>
                  </a:lnTo>
                  <a:lnTo>
                    <a:pt x="2715" y="10161"/>
                  </a:lnTo>
                  <a:lnTo>
                    <a:pt x="3009" y="9978"/>
                  </a:lnTo>
                  <a:lnTo>
                    <a:pt x="3229" y="9721"/>
                  </a:lnTo>
                  <a:lnTo>
                    <a:pt x="3412" y="9464"/>
                  </a:lnTo>
                  <a:lnTo>
                    <a:pt x="3559" y="9171"/>
                  </a:lnTo>
                  <a:lnTo>
                    <a:pt x="3706" y="8841"/>
                  </a:lnTo>
                  <a:lnTo>
                    <a:pt x="3706" y="8804"/>
                  </a:lnTo>
                  <a:lnTo>
                    <a:pt x="3706" y="8767"/>
                  </a:lnTo>
                  <a:lnTo>
                    <a:pt x="3926" y="8731"/>
                  </a:lnTo>
                  <a:lnTo>
                    <a:pt x="4146" y="8657"/>
                  </a:lnTo>
                  <a:lnTo>
                    <a:pt x="4366" y="8584"/>
                  </a:lnTo>
                  <a:lnTo>
                    <a:pt x="4586" y="8547"/>
                  </a:lnTo>
                  <a:close/>
                  <a:moveTo>
                    <a:pt x="3265" y="7484"/>
                  </a:moveTo>
                  <a:lnTo>
                    <a:pt x="3009" y="7557"/>
                  </a:lnTo>
                  <a:lnTo>
                    <a:pt x="2789" y="7704"/>
                  </a:lnTo>
                  <a:lnTo>
                    <a:pt x="2568" y="7850"/>
                  </a:lnTo>
                  <a:lnTo>
                    <a:pt x="2422" y="7997"/>
                  </a:lnTo>
                  <a:lnTo>
                    <a:pt x="2275" y="8180"/>
                  </a:lnTo>
                  <a:lnTo>
                    <a:pt x="2165" y="8364"/>
                  </a:lnTo>
                  <a:lnTo>
                    <a:pt x="2092" y="8584"/>
                  </a:lnTo>
                  <a:lnTo>
                    <a:pt x="2018" y="8254"/>
                  </a:lnTo>
                  <a:lnTo>
                    <a:pt x="1945" y="7924"/>
                  </a:lnTo>
                  <a:lnTo>
                    <a:pt x="1872" y="7850"/>
                  </a:lnTo>
                  <a:lnTo>
                    <a:pt x="1835" y="7850"/>
                  </a:lnTo>
                  <a:lnTo>
                    <a:pt x="1761" y="7887"/>
                  </a:lnTo>
                  <a:lnTo>
                    <a:pt x="1688" y="7997"/>
                  </a:lnTo>
                  <a:lnTo>
                    <a:pt x="1651" y="8107"/>
                  </a:lnTo>
                  <a:lnTo>
                    <a:pt x="1615" y="8364"/>
                  </a:lnTo>
                  <a:lnTo>
                    <a:pt x="1651" y="8657"/>
                  </a:lnTo>
                  <a:lnTo>
                    <a:pt x="1725" y="8914"/>
                  </a:lnTo>
                  <a:lnTo>
                    <a:pt x="1872" y="9208"/>
                  </a:lnTo>
                  <a:lnTo>
                    <a:pt x="2055" y="9428"/>
                  </a:lnTo>
                  <a:lnTo>
                    <a:pt x="2275" y="9611"/>
                  </a:lnTo>
                  <a:lnTo>
                    <a:pt x="2495" y="9758"/>
                  </a:lnTo>
                  <a:lnTo>
                    <a:pt x="2312" y="9831"/>
                  </a:lnTo>
                  <a:lnTo>
                    <a:pt x="2128" y="9868"/>
                  </a:lnTo>
                  <a:lnTo>
                    <a:pt x="1688" y="9868"/>
                  </a:lnTo>
                  <a:lnTo>
                    <a:pt x="1468" y="9905"/>
                  </a:lnTo>
                  <a:lnTo>
                    <a:pt x="1248" y="9941"/>
                  </a:lnTo>
                  <a:lnTo>
                    <a:pt x="1065" y="10015"/>
                  </a:lnTo>
                  <a:lnTo>
                    <a:pt x="881" y="10125"/>
                  </a:lnTo>
                  <a:lnTo>
                    <a:pt x="588" y="10381"/>
                  </a:lnTo>
                  <a:lnTo>
                    <a:pt x="441" y="10528"/>
                  </a:lnTo>
                  <a:lnTo>
                    <a:pt x="331" y="10711"/>
                  </a:lnTo>
                  <a:lnTo>
                    <a:pt x="221" y="10932"/>
                  </a:lnTo>
                  <a:lnTo>
                    <a:pt x="147" y="11115"/>
                  </a:lnTo>
                  <a:lnTo>
                    <a:pt x="37" y="11592"/>
                  </a:lnTo>
                  <a:lnTo>
                    <a:pt x="1" y="12069"/>
                  </a:lnTo>
                  <a:lnTo>
                    <a:pt x="1" y="12546"/>
                  </a:lnTo>
                  <a:lnTo>
                    <a:pt x="74" y="13022"/>
                  </a:lnTo>
                  <a:lnTo>
                    <a:pt x="147" y="13463"/>
                  </a:lnTo>
                  <a:lnTo>
                    <a:pt x="258" y="13903"/>
                  </a:lnTo>
                  <a:lnTo>
                    <a:pt x="404" y="14270"/>
                  </a:lnTo>
                  <a:lnTo>
                    <a:pt x="588" y="14673"/>
                  </a:lnTo>
                  <a:lnTo>
                    <a:pt x="844" y="15040"/>
                  </a:lnTo>
                  <a:lnTo>
                    <a:pt x="1101" y="15333"/>
                  </a:lnTo>
                  <a:lnTo>
                    <a:pt x="1431" y="15627"/>
                  </a:lnTo>
                  <a:lnTo>
                    <a:pt x="1761" y="15847"/>
                  </a:lnTo>
                  <a:lnTo>
                    <a:pt x="2165" y="16030"/>
                  </a:lnTo>
                  <a:lnTo>
                    <a:pt x="2568" y="16140"/>
                  </a:lnTo>
                  <a:lnTo>
                    <a:pt x="2789" y="16177"/>
                  </a:lnTo>
                  <a:lnTo>
                    <a:pt x="3009" y="16177"/>
                  </a:lnTo>
                  <a:lnTo>
                    <a:pt x="3486" y="16140"/>
                  </a:lnTo>
                  <a:lnTo>
                    <a:pt x="3926" y="16030"/>
                  </a:lnTo>
                  <a:lnTo>
                    <a:pt x="4329" y="15884"/>
                  </a:lnTo>
                  <a:lnTo>
                    <a:pt x="4696" y="15700"/>
                  </a:lnTo>
                  <a:lnTo>
                    <a:pt x="5100" y="15517"/>
                  </a:lnTo>
                  <a:lnTo>
                    <a:pt x="5430" y="15297"/>
                  </a:lnTo>
                  <a:lnTo>
                    <a:pt x="5613" y="15150"/>
                  </a:lnTo>
                  <a:lnTo>
                    <a:pt x="5723" y="15003"/>
                  </a:lnTo>
                  <a:lnTo>
                    <a:pt x="6310" y="14490"/>
                  </a:lnTo>
                  <a:lnTo>
                    <a:pt x="6567" y="14270"/>
                  </a:lnTo>
                  <a:lnTo>
                    <a:pt x="6714" y="14160"/>
                  </a:lnTo>
                  <a:lnTo>
                    <a:pt x="6787" y="14013"/>
                  </a:lnTo>
                  <a:lnTo>
                    <a:pt x="6970" y="13683"/>
                  </a:lnTo>
                  <a:lnTo>
                    <a:pt x="7117" y="13316"/>
                  </a:lnTo>
                  <a:lnTo>
                    <a:pt x="7227" y="12949"/>
                  </a:lnTo>
                  <a:lnTo>
                    <a:pt x="7300" y="12619"/>
                  </a:lnTo>
                  <a:lnTo>
                    <a:pt x="7374" y="12252"/>
                  </a:lnTo>
                  <a:lnTo>
                    <a:pt x="7410" y="11885"/>
                  </a:lnTo>
                  <a:lnTo>
                    <a:pt x="7410" y="11518"/>
                  </a:lnTo>
                  <a:lnTo>
                    <a:pt x="7374" y="11152"/>
                  </a:lnTo>
                  <a:lnTo>
                    <a:pt x="7337" y="10785"/>
                  </a:lnTo>
                  <a:lnTo>
                    <a:pt x="7264" y="10418"/>
                  </a:lnTo>
                  <a:lnTo>
                    <a:pt x="7154" y="10125"/>
                  </a:lnTo>
                  <a:lnTo>
                    <a:pt x="7007" y="9794"/>
                  </a:lnTo>
                  <a:lnTo>
                    <a:pt x="6860" y="9538"/>
                  </a:lnTo>
                  <a:lnTo>
                    <a:pt x="6677" y="9244"/>
                  </a:lnTo>
                  <a:lnTo>
                    <a:pt x="6457" y="8987"/>
                  </a:lnTo>
                  <a:lnTo>
                    <a:pt x="6237" y="8767"/>
                  </a:lnTo>
                  <a:lnTo>
                    <a:pt x="5980" y="8584"/>
                  </a:lnTo>
                  <a:lnTo>
                    <a:pt x="5686" y="8401"/>
                  </a:lnTo>
                  <a:lnTo>
                    <a:pt x="5393" y="8291"/>
                  </a:lnTo>
                  <a:lnTo>
                    <a:pt x="5100" y="8180"/>
                  </a:lnTo>
                  <a:lnTo>
                    <a:pt x="4769" y="8144"/>
                  </a:lnTo>
                  <a:lnTo>
                    <a:pt x="4476" y="8144"/>
                  </a:lnTo>
                  <a:lnTo>
                    <a:pt x="4219" y="8180"/>
                  </a:lnTo>
                  <a:lnTo>
                    <a:pt x="3926" y="8291"/>
                  </a:lnTo>
                  <a:lnTo>
                    <a:pt x="3816" y="8364"/>
                  </a:lnTo>
                  <a:lnTo>
                    <a:pt x="3706" y="8437"/>
                  </a:lnTo>
                  <a:lnTo>
                    <a:pt x="3632" y="8547"/>
                  </a:lnTo>
                  <a:lnTo>
                    <a:pt x="3559" y="8657"/>
                  </a:lnTo>
                  <a:lnTo>
                    <a:pt x="3559" y="8694"/>
                  </a:lnTo>
                  <a:lnTo>
                    <a:pt x="3522" y="8731"/>
                  </a:lnTo>
                  <a:lnTo>
                    <a:pt x="3486" y="8767"/>
                  </a:lnTo>
                  <a:lnTo>
                    <a:pt x="3192" y="9171"/>
                  </a:lnTo>
                  <a:lnTo>
                    <a:pt x="3009" y="9354"/>
                  </a:lnTo>
                  <a:lnTo>
                    <a:pt x="2825" y="9538"/>
                  </a:lnTo>
                  <a:lnTo>
                    <a:pt x="2789" y="9464"/>
                  </a:lnTo>
                  <a:lnTo>
                    <a:pt x="2458" y="9171"/>
                  </a:lnTo>
                  <a:lnTo>
                    <a:pt x="2348" y="9024"/>
                  </a:lnTo>
                  <a:lnTo>
                    <a:pt x="2202" y="8877"/>
                  </a:lnTo>
                  <a:lnTo>
                    <a:pt x="2275" y="8877"/>
                  </a:lnTo>
                  <a:lnTo>
                    <a:pt x="2312" y="8841"/>
                  </a:lnTo>
                  <a:lnTo>
                    <a:pt x="2532" y="8841"/>
                  </a:lnTo>
                  <a:lnTo>
                    <a:pt x="2715" y="8804"/>
                  </a:lnTo>
                  <a:lnTo>
                    <a:pt x="2899" y="8731"/>
                  </a:lnTo>
                  <a:lnTo>
                    <a:pt x="3045" y="8621"/>
                  </a:lnTo>
                  <a:lnTo>
                    <a:pt x="3265" y="8474"/>
                  </a:lnTo>
                  <a:lnTo>
                    <a:pt x="3486" y="8254"/>
                  </a:lnTo>
                  <a:lnTo>
                    <a:pt x="3669" y="8034"/>
                  </a:lnTo>
                  <a:lnTo>
                    <a:pt x="3816" y="7814"/>
                  </a:lnTo>
                  <a:lnTo>
                    <a:pt x="3852" y="7740"/>
                  </a:lnTo>
                  <a:lnTo>
                    <a:pt x="3852" y="7667"/>
                  </a:lnTo>
                  <a:lnTo>
                    <a:pt x="3779" y="7557"/>
                  </a:lnTo>
                  <a:lnTo>
                    <a:pt x="3669" y="7484"/>
                  </a:lnTo>
                  <a:lnTo>
                    <a:pt x="3596" y="7484"/>
                  </a:lnTo>
                  <a:lnTo>
                    <a:pt x="3522" y="7520"/>
                  </a:lnTo>
                  <a:lnTo>
                    <a:pt x="3412" y="7484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0" name="Shape 330"/>
            <p:cNvSpPr/>
            <p:nvPr/>
          </p:nvSpPr>
          <p:spPr>
            <a:xfrm>
              <a:off x="6823375" y="1978500"/>
              <a:ext cx="365025" cy="447525"/>
            </a:xfrm>
            <a:custGeom>
              <a:avLst/>
              <a:gdLst/>
              <a:ahLst/>
              <a:cxnLst/>
              <a:rect l="0" t="0" r="0" b="0"/>
              <a:pathLst>
                <a:path w="14601" h="17901" extrusionOk="0">
                  <a:moveTo>
                    <a:pt x="10492" y="4329"/>
                  </a:moveTo>
                  <a:lnTo>
                    <a:pt x="10859" y="4769"/>
                  </a:lnTo>
                  <a:lnTo>
                    <a:pt x="10712" y="4769"/>
                  </a:lnTo>
                  <a:lnTo>
                    <a:pt x="10712" y="4696"/>
                  </a:lnTo>
                  <a:lnTo>
                    <a:pt x="10675" y="4622"/>
                  </a:lnTo>
                  <a:lnTo>
                    <a:pt x="10639" y="4622"/>
                  </a:lnTo>
                  <a:lnTo>
                    <a:pt x="10602" y="4549"/>
                  </a:lnTo>
                  <a:lnTo>
                    <a:pt x="10565" y="4512"/>
                  </a:lnTo>
                  <a:lnTo>
                    <a:pt x="10455" y="4475"/>
                  </a:lnTo>
                  <a:lnTo>
                    <a:pt x="10345" y="4512"/>
                  </a:lnTo>
                  <a:lnTo>
                    <a:pt x="10308" y="4549"/>
                  </a:lnTo>
                  <a:lnTo>
                    <a:pt x="10272" y="4622"/>
                  </a:lnTo>
                  <a:lnTo>
                    <a:pt x="10272" y="4696"/>
                  </a:lnTo>
                  <a:lnTo>
                    <a:pt x="10052" y="4622"/>
                  </a:lnTo>
                  <a:lnTo>
                    <a:pt x="10492" y="4329"/>
                  </a:lnTo>
                  <a:close/>
                  <a:moveTo>
                    <a:pt x="6897" y="3448"/>
                  </a:moveTo>
                  <a:lnTo>
                    <a:pt x="7044" y="3485"/>
                  </a:lnTo>
                  <a:lnTo>
                    <a:pt x="7227" y="3522"/>
                  </a:lnTo>
                  <a:lnTo>
                    <a:pt x="7374" y="3595"/>
                  </a:lnTo>
                  <a:lnTo>
                    <a:pt x="7484" y="3705"/>
                  </a:lnTo>
                  <a:lnTo>
                    <a:pt x="7521" y="3815"/>
                  </a:lnTo>
                  <a:lnTo>
                    <a:pt x="7521" y="3889"/>
                  </a:lnTo>
                  <a:lnTo>
                    <a:pt x="7484" y="3999"/>
                  </a:lnTo>
                  <a:lnTo>
                    <a:pt x="7447" y="4109"/>
                  </a:lnTo>
                  <a:lnTo>
                    <a:pt x="7264" y="4292"/>
                  </a:lnTo>
                  <a:lnTo>
                    <a:pt x="7154" y="4439"/>
                  </a:lnTo>
                  <a:lnTo>
                    <a:pt x="6934" y="4732"/>
                  </a:lnTo>
                  <a:lnTo>
                    <a:pt x="6714" y="4952"/>
                  </a:lnTo>
                  <a:lnTo>
                    <a:pt x="6494" y="5099"/>
                  </a:lnTo>
                  <a:lnTo>
                    <a:pt x="6384" y="5136"/>
                  </a:lnTo>
                  <a:lnTo>
                    <a:pt x="6310" y="5136"/>
                  </a:lnTo>
                  <a:lnTo>
                    <a:pt x="6237" y="5062"/>
                  </a:lnTo>
                  <a:lnTo>
                    <a:pt x="6200" y="4989"/>
                  </a:lnTo>
                  <a:lnTo>
                    <a:pt x="6163" y="4806"/>
                  </a:lnTo>
                  <a:lnTo>
                    <a:pt x="6163" y="4659"/>
                  </a:lnTo>
                  <a:lnTo>
                    <a:pt x="6163" y="4145"/>
                  </a:lnTo>
                  <a:lnTo>
                    <a:pt x="6127" y="3595"/>
                  </a:lnTo>
                  <a:lnTo>
                    <a:pt x="6273" y="3522"/>
                  </a:lnTo>
                  <a:lnTo>
                    <a:pt x="6420" y="3485"/>
                  </a:lnTo>
                  <a:lnTo>
                    <a:pt x="6567" y="3448"/>
                  </a:lnTo>
                  <a:close/>
                  <a:moveTo>
                    <a:pt x="6457" y="3118"/>
                  </a:moveTo>
                  <a:lnTo>
                    <a:pt x="6237" y="3192"/>
                  </a:lnTo>
                  <a:lnTo>
                    <a:pt x="6017" y="3265"/>
                  </a:lnTo>
                  <a:lnTo>
                    <a:pt x="5833" y="3375"/>
                  </a:lnTo>
                  <a:lnTo>
                    <a:pt x="5723" y="3558"/>
                  </a:lnTo>
                  <a:lnTo>
                    <a:pt x="5723" y="3632"/>
                  </a:lnTo>
                  <a:lnTo>
                    <a:pt x="5760" y="3668"/>
                  </a:lnTo>
                  <a:lnTo>
                    <a:pt x="5797" y="3705"/>
                  </a:lnTo>
                  <a:lnTo>
                    <a:pt x="5870" y="3705"/>
                  </a:lnTo>
                  <a:lnTo>
                    <a:pt x="5980" y="3668"/>
                  </a:lnTo>
                  <a:lnTo>
                    <a:pt x="5943" y="4219"/>
                  </a:lnTo>
                  <a:lnTo>
                    <a:pt x="5943" y="4769"/>
                  </a:lnTo>
                  <a:lnTo>
                    <a:pt x="5943" y="4952"/>
                  </a:lnTo>
                  <a:lnTo>
                    <a:pt x="5980" y="5099"/>
                  </a:lnTo>
                  <a:lnTo>
                    <a:pt x="6053" y="5209"/>
                  </a:lnTo>
                  <a:lnTo>
                    <a:pt x="6163" y="5319"/>
                  </a:lnTo>
                  <a:lnTo>
                    <a:pt x="6237" y="5393"/>
                  </a:lnTo>
                  <a:lnTo>
                    <a:pt x="6530" y="5393"/>
                  </a:lnTo>
                  <a:lnTo>
                    <a:pt x="6714" y="5282"/>
                  </a:lnTo>
                  <a:lnTo>
                    <a:pt x="6897" y="5136"/>
                  </a:lnTo>
                  <a:lnTo>
                    <a:pt x="7227" y="4806"/>
                  </a:lnTo>
                  <a:lnTo>
                    <a:pt x="7447" y="4512"/>
                  </a:lnTo>
                  <a:lnTo>
                    <a:pt x="7594" y="4329"/>
                  </a:lnTo>
                  <a:lnTo>
                    <a:pt x="7741" y="4182"/>
                  </a:lnTo>
                  <a:lnTo>
                    <a:pt x="7814" y="3962"/>
                  </a:lnTo>
                  <a:lnTo>
                    <a:pt x="7851" y="3852"/>
                  </a:lnTo>
                  <a:lnTo>
                    <a:pt x="7851" y="3742"/>
                  </a:lnTo>
                  <a:lnTo>
                    <a:pt x="7777" y="3595"/>
                  </a:lnTo>
                  <a:lnTo>
                    <a:pt x="7667" y="3448"/>
                  </a:lnTo>
                  <a:lnTo>
                    <a:pt x="7521" y="3302"/>
                  </a:lnTo>
                  <a:lnTo>
                    <a:pt x="7374" y="3228"/>
                  </a:lnTo>
                  <a:lnTo>
                    <a:pt x="7190" y="3155"/>
                  </a:lnTo>
                  <a:lnTo>
                    <a:pt x="6970" y="3118"/>
                  </a:lnTo>
                  <a:close/>
                  <a:moveTo>
                    <a:pt x="2789" y="3522"/>
                  </a:moveTo>
                  <a:lnTo>
                    <a:pt x="2935" y="3668"/>
                  </a:lnTo>
                  <a:lnTo>
                    <a:pt x="3082" y="3779"/>
                  </a:lnTo>
                  <a:lnTo>
                    <a:pt x="3449" y="3925"/>
                  </a:lnTo>
                  <a:lnTo>
                    <a:pt x="3632" y="3999"/>
                  </a:lnTo>
                  <a:lnTo>
                    <a:pt x="3669" y="4072"/>
                  </a:lnTo>
                  <a:lnTo>
                    <a:pt x="3706" y="4145"/>
                  </a:lnTo>
                  <a:lnTo>
                    <a:pt x="3706" y="4219"/>
                  </a:lnTo>
                  <a:lnTo>
                    <a:pt x="3742" y="4255"/>
                  </a:lnTo>
                  <a:lnTo>
                    <a:pt x="3779" y="4292"/>
                  </a:lnTo>
                  <a:lnTo>
                    <a:pt x="3852" y="4329"/>
                  </a:lnTo>
                  <a:lnTo>
                    <a:pt x="4036" y="4402"/>
                  </a:lnTo>
                  <a:lnTo>
                    <a:pt x="4219" y="4475"/>
                  </a:lnTo>
                  <a:lnTo>
                    <a:pt x="4403" y="4586"/>
                  </a:lnTo>
                  <a:lnTo>
                    <a:pt x="4549" y="4696"/>
                  </a:lnTo>
                  <a:lnTo>
                    <a:pt x="4843" y="5026"/>
                  </a:lnTo>
                  <a:lnTo>
                    <a:pt x="5100" y="5319"/>
                  </a:lnTo>
                  <a:lnTo>
                    <a:pt x="4770" y="5356"/>
                  </a:lnTo>
                  <a:lnTo>
                    <a:pt x="4476" y="5356"/>
                  </a:lnTo>
                  <a:lnTo>
                    <a:pt x="3816" y="5319"/>
                  </a:lnTo>
                  <a:lnTo>
                    <a:pt x="3486" y="5319"/>
                  </a:lnTo>
                  <a:lnTo>
                    <a:pt x="3156" y="5393"/>
                  </a:lnTo>
                  <a:lnTo>
                    <a:pt x="2972" y="5466"/>
                  </a:lnTo>
                  <a:lnTo>
                    <a:pt x="2789" y="5576"/>
                  </a:lnTo>
                  <a:lnTo>
                    <a:pt x="2605" y="5649"/>
                  </a:lnTo>
                  <a:lnTo>
                    <a:pt x="2495" y="5686"/>
                  </a:lnTo>
                  <a:lnTo>
                    <a:pt x="2349" y="5686"/>
                  </a:lnTo>
                  <a:lnTo>
                    <a:pt x="2312" y="5723"/>
                  </a:lnTo>
                  <a:lnTo>
                    <a:pt x="2275" y="5796"/>
                  </a:lnTo>
                  <a:lnTo>
                    <a:pt x="2275" y="5833"/>
                  </a:lnTo>
                  <a:lnTo>
                    <a:pt x="2349" y="6676"/>
                  </a:lnTo>
                  <a:lnTo>
                    <a:pt x="2128" y="6493"/>
                  </a:lnTo>
                  <a:lnTo>
                    <a:pt x="1908" y="6383"/>
                  </a:lnTo>
                  <a:lnTo>
                    <a:pt x="1908" y="6126"/>
                  </a:lnTo>
                  <a:lnTo>
                    <a:pt x="1835" y="5906"/>
                  </a:lnTo>
                  <a:lnTo>
                    <a:pt x="1725" y="5796"/>
                  </a:lnTo>
                  <a:lnTo>
                    <a:pt x="1578" y="5723"/>
                  </a:lnTo>
                  <a:lnTo>
                    <a:pt x="1285" y="5649"/>
                  </a:lnTo>
                  <a:lnTo>
                    <a:pt x="1101" y="5649"/>
                  </a:lnTo>
                  <a:lnTo>
                    <a:pt x="918" y="5686"/>
                  </a:lnTo>
                  <a:lnTo>
                    <a:pt x="918" y="5686"/>
                  </a:lnTo>
                  <a:lnTo>
                    <a:pt x="1101" y="5356"/>
                  </a:lnTo>
                  <a:lnTo>
                    <a:pt x="1285" y="5026"/>
                  </a:lnTo>
                  <a:lnTo>
                    <a:pt x="1468" y="4732"/>
                  </a:lnTo>
                  <a:lnTo>
                    <a:pt x="1688" y="4439"/>
                  </a:lnTo>
                  <a:lnTo>
                    <a:pt x="1945" y="4182"/>
                  </a:lnTo>
                  <a:lnTo>
                    <a:pt x="2202" y="3962"/>
                  </a:lnTo>
                  <a:lnTo>
                    <a:pt x="2495" y="3742"/>
                  </a:lnTo>
                  <a:lnTo>
                    <a:pt x="2789" y="3522"/>
                  </a:lnTo>
                  <a:close/>
                  <a:moveTo>
                    <a:pt x="10639" y="7520"/>
                  </a:moveTo>
                  <a:lnTo>
                    <a:pt x="11042" y="7703"/>
                  </a:lnTo>
                  <a:lnTo>
                    <a:pt x="11336" y="7850"/>
                  </a:lnTo>
                  <a:lnTo>
                    <a:pt x="11482" y="7924"/>
                  </a:lnTo>
                  <a:lnTo>
                    <a:pt x="11629" y="7960"/>
                  </a:lnTo>
                  <a:lnTo>
                    <a:pt x="11556" y="8254"/>
                  </a:lnTo>
                  <a:lnTo>
                    <a:pt x="11225" y="8107"/>
                  </a:lnTo>
                  <a:lnTo>
                    <a:pt x="10895" y="7960"/>
                  </a:lnTo>
                  <a:lnTo>
                    <a:pt x="10785" y="7887"/>
                  </a:lnTo>
                  <a:lnTo>
                    <a:pt x="10639" y="7520"/>
                  </a:lnTo>
                  <a:close/>
                  <a:moveTo>
                    <a:pt x="10272" y="8070"/>
                  </a:moveTo>
                  <a:lnTo>
                    <a:pt x="10382" y="8144"/>
                  </a:lnTo>
                  <a:lnTo>
                    <a:pt x="10529" y="8217"/>
                  </a:lnTo>
                  <a:lnTo>
                    <a:pt x="10565" y="8327"/>
                  </a:lnTo>
                  <a:lnTo>
                    <a:pt x="10602" y="8400"/>
                  </a:lnTo>
                  <a:lnTo>
                    <a:pt x="10712" y="8437"/>
                  </a:lnTo>
                  <a:lnTo>
                    <a:pt x="10932" y="8510"/>
                  </a:lnTo>
                  <a:lnTo>
                    <a:pt x="11042" y="8547"/>
                  </a:lnTo>
                  <a:lnTo>
                    <a:pt x="11042" y="8584"/>
                  </a:lnTo>
                  <a:lnTo>
                    <a:pt x="11042" y="8657"/>
                  </a:lnTo>
                  <a:lnTo>
                    <a:pt x="11079" y="8731"/>
                  </a:lnTo>
                  <a:lnTo>
                    <a:pt x="11152" y="8804"/>
                  </a:lnTo>
                  <a:lnTo>
                    <a:pt x="11336" y="8841"/>
                  </a:lnTo>
                  <a:lnTo>
                    <a:pt x="11152" y="9244"/>
                  </a:lnTo>
                  <a:lnTo>
                    <a:pt x="11079" y="9171"/>
                  </a:lnTo>
                  <a:lnTo>
                    <a:pt x="10602" y="8767"/>
                  </a:lnTo>
                  <a:lnTo>
                    <a:pt x="10602" y="8547"/>
                  </a:lnTo>
                  <a:lnTo>
                    <a:pt x="10565" y="8364"/>
                  </a:lnTo>
                  <a:lnTo>
                    <a:pt x="10492" y="8254"/>
                  </a:lnTo>
                  <a:lnTo>
                    <a:pt x="10345" y="8180"/>
                  </a:lnTo>
                  <a:lnTo>
                    <a:pt x="10272" y="8070"/>
                  </a:lnTo>
                  <a:close/>
                  <a:moveTo>
                    <a:pt x="9135" y="4806"/>
                  </a:moveTo>
                  <a:lnTo>
                    <a:pt x="9501" y="4842"/>
                  </a:lnTo>
                  <a:lnTo>
                    <a:pt x="9575" y="4879"/>
                  </a:lnTo>
                  <a:lnTo>
                    <a:pt x="9611" y="4842"/>
                  </a:lnTo>
                  <a:lnTo>
                    <a:pt x="9905" y="4916"/>
                  </a:lnTo>
                  <a:lnTo>
                    <a:pt x="10198" y="5026"/>
                  </a:lnTo>
                  <a:lnTo>
                    <a:pt x="10015" y="5246"/>
                  </a:lnTo>
                  <a:lnTo>
                    <a:pt x="10015" y="5319"/>
                  </a:lnTo>
                  <a:lnTo>
                    <a:pt x="10052" y="5393"/>
                  </a:lnTo>
                  <a:lnTo>
                    <a:pt x="10125" y="5429"/>
                  </a:lnTo>
                  <a:lnTo>
                    <a:pt x="10198" y="5429"/>
                  </a:lnTo>
                  <a:lnTo>
                    <a:pt x="10418" y="5319"/>
                  </a:lnTo>
                  <a:lnTo>
                    <a:pt x="10639" y="5246"/>
                  </a:lnTo>
                  <a:lnTo>
                    <a:pt x="10859" y="5209"/>
                  </a:lnTo>
                  <a:lnTo>
                    <a:pt x="11115" y="5172"/>
                  </a:lnTo>
                  <a:lnTo>
                    <a:pt x="11336" y="5613"/>
                  </a:lnTo>
                  <a:lnTo>
                    <a:pt x="10859" y="5723"/>
                  </a:lnTo>
                  <a:lnTo>
                    <a:pt x="10602" y="5796"/>
                  </a:lnTo>
                  <a:lnTo>
                    <a:pt x="10382" y="5906"/>
                  </a:lnTo>
                  <a:lnTo>
                    <a:pt x="10345" y="5943"/>
                  </a:lnTo>
                  <a:lnTo>
                    <a:pt x="10345" y="5979"/>
                  </a:lnTo>
                  <a:lnTo>
                    <a:pt x="10345" y="6016"/>
                  </a:lnTo>
                  <a:lnTo>
                    <a:pt x="10382" y="6053"/>
                  </a:lnTo>
                  <a:lnTo>
                    <a:pt x="10639" y="6126"/>
                  </a:lnTo>
                  <a:lnTo>
                    <a:pt x="10932" y="6126"/>
                  </a:lnTo>
                  <a:lnTo>
                    <a:pt x="11225" y="6089"/>
                  </a:lnTo>
                  <a:lnTo>
                    <a:pt x="11482" y="6016"/>
                  </a:lnTo>
                  <a:lnTo>
                    <a:pt x="11629" y="6566"/>
                  </a:lnTo>
                  <a:lnTo>
                    <a:pt x="11666" y="6640"/>
                  </a:lnTo>
                  <a:lnTo>
                    <a:pt x="11666" y="6640"/>
                  </a:lnTo>
                  <a:lnTo>
                    <a:pt x="11262" y="6530"/>
                  </a:lnTo>
                  <a:lnTo>
                    <a:pt x="10932" y="6456"/>
                  </a:lnTo>
                  <a:lnTo>
                    <a:pt x="10749" y="6420"/>
                  </a:lnTo>
                  <a:lnTo>
                    <a:pt x="10565" y="6456"/>
                  </a:lnTo>
                  <a:lnTo>
                    <a:pt x="10529" y="6456"/>
                  </a:lnTo>
                  <a:lnTo>
                    <a:pt x="10565" y="6530"/>
                  </a:lnTo>
                  <a:lnTo>
                    <a:pt x="10712" y="6640"/>
                  </a:lnTo>
                  <a:lnTo>
                    <a:pt x="10895" y="6750"/>
                  </a:lnTo>
                  <a:lnTo>
                    <a:pt x="11336" y="6933"/>
                  </a:lnTo>
                  <a:lnTo>
                    <a:pt x="11702" y="7043"/>
                  </a:lnTo>
                  <a:lnTo>
                    <a:pt x="11666" y="7593"/>
                  </a:lnTo>
                  <a:lnTo>
                    <a:pt x="11482" y="7520"/>
                  </a:lnTo>
                  <a:lnTo>
                    <a:pt x="11299" y="7447"/>
                  </a:lnTo>
                  <a:lnTo>
                    <a:pt x="10785" y="7227"/>
                  </a:lnTo>
                  <a:lnTo>
                    <a:pt x="10529" y="7153"/>
                  </a:lnTo>
                  <a:lnTo>
                    <a:pt x="10235" y="7117"/>
                  </a:lnTo>
                  <a:lnTo>
                    <a:pt x="10198" y="7117"/>
                  </a:lnTo>
                  <a:lnTo>
                    <a:pt x="10198" y="7153"/>
                  </a:lnTo>
                  <a:lnTo>
                    <a:pt x="10198" y="7190"/>
                  </a:lnTo>
                  <a:lnTo>
                    <a:pt x="10198" y="7227"/>
                  </a:lnTo>
                  <a:lnTo>
                    <a:pt x="10492" y="7410"/>
                  </a:lnTo>
                  <a:lnTo>
                    <a:pt x="10418" y="7447"/>
                  </a:lnTo>
                  <a:lnTo>
                    <a:pt x="10015" y="7593"/>
                  </a:lnTo>
                  <a:lnTo>
                    <a:pt x="9905" y="7483"/>
                  </a:lnTo>
                  <a:lnTo>
                    <a:pt x="9832" y="7447"/>
                  </a:lnTo>
                  <a:lnTo>
                    <a:pt x="9795" y="7483"/>
                  </a:lnTo>
                  <a:lnTo>
                    <a:pt x="9758" y="7520"/>
                  </a:lnTo>
                  <a:lnTo>
                    <a:pt x="9722" y="7557"/>
                  </a:lnTo>
                  <a:lnTo>
                    <a:pt x="9722" y="7703"/>
                  </a:lnTo>
                  <a:lnTo>
                    <a:pt x="9685" y="7740"/>
                  </a:lnTo>
                  <a:lnTo>
                    <a:pt x="9685" y="7813"/>
                  </a:lnTo>
                  <a:lnTo>
                    <a:pt x="9722" y="7924"/>
                  </a:lnTo>
                  <a:lnTo>
                    <a:pt x="9942" y="8180"/>
                  </a:lnTo>
                  <a:lnTo>
                    <a:pt x="9611" y="7960"/>
                  </a:lnTo>
                  <a:lnTo>
                    <a:pt x="9281" y="7777"/>
                  </a:lnTo>
                  <a:lnTo>
                    <a:pt x="9245" y="7777"/>
                  </a:lnTo>
                  <a:lnTo>
                    <a:pt x="9208" y="7813"/>
                  </a:lnTo>
                  <a:lnTo>
                    <a:pt x="9171" y="7850"/>
                  </a:lnTo>
                  <a:lnTo>
                    <a:pt x="9171" y="7924"/>
                  </a:lnTo>
                  <a:lnTo>
                    <a:pt x="9391" y="8180"/>
                  </a:lnTo>
                  <a:lnTo>
                    <a:pt x="9648" y="8437"/>
                  </a:lnTo>
                  <a:lnTo>
                    <a:pt x="10162" y="8877"/>
                  </a:lnTo>
                  <a:lnTo>
                    <a:pt x="10235" y="8951"/>
                  </a:lnTo>
                  <a:lnTo>
                    <a:pt x="10162" y="9134"/>
                  </a:lnTo>
                  <a:lnTo>
                    <a:pt x="10052" y="9317"/>
                  </a:lnTo>
                  <a:lnTo>
                    <a:pt x="9905" y="9391"/>
                  </a:lnTo>
                  <a:lnTo>
                    <a:pt x="9832" y="9354"/>
                  </a:lnTo>
                  <a:lnTo>
                    <a:pt x="9428" y="9097"/>
                  </a:lnTo>
                  <a:lnTo>
                    <a:pt x="9318" y="8914"/>
                  </a:lnTo>
                  <a:lnTo>
                    <a:pt x="9171" y="8694"/>
                  </a:lnTo>
                  <a:lnTo>
                    <a:pt x="8951" y="8547"/>
                  </a:lnTo>
                  <a:lnTo>
                    <a:pt x="8768" y="8400"/>
                  </a:lnTo>
                  <a:lnTo>
                    <a:pt x="8658" y="8290"/>
                  </a:lnTo>
                  <a:lnTo>
                    <a:pt x="8548" y="8107"/>
                  </a:lnTo>
                  <a:lnTo>
                    <a:pt x="8511" y="7887"/>
                  </a:lnTo>
                  <a:lnTo>
                    <a:pt x="8474" y="7887"/>
                  </a:lnTo>
                  <a:lnTo>
                    <a:pt x="8474" y="7777"/>
                  </a:lnTo>
                  <a:lnTo>
                    <a:pt x="8438" y="7740"/>
                  </a:lnTo>
                  <a:lnTo>
                    <a:pt x="8364" y="7740"/>
                  </a:lnTo>
                  <a:lnTo>
                    <a:pt x="7887" y="7667"/>
                  </a:lnTo>
                  <a:lnTo>
                    <a:pt x="7374" y="7630"/>
                  </a:lnTo>
                  <a:lnTo>
                    <a:pt x="7117" y="7630"/>
                  </a:lnTo>
                  <a:lnTo>
                    <a:pt x="6860" y="7667"/>
                  </a:lnTo>
                  <a:lnTo>
                    <a:pt x="6640" y="7740"/>
                  </a:lnTo>
                  <a:lnTo>
                    <a:pt x="6457" y="7887"/>
                  </a:lnTo>
                  <a:lnTo>
                    <a:pt x="6384" y="7777"/>
                  </a:lnTo>
                  <a:lnTo>
                    <a:pt x="6347" y="7703"/>
                  </a:lnTo>
                  <a:lnTo>
                    <a:pt x="6384" y="7630"/>
                  </a:lnTo>
                  <a:lnTo>
                    <a:pt x="6420" y="7557"/>
                  </a:lnTo>
                  <a:lnTo>
                    <a:pt x="6604" y="7410"/>
                  </a:lnTo>
                  <a:lnTo>
                    <a:pt x="6787" y="7337"/>
                  </a:lnTo>
                  <a:lnTo>
                    <a:pt x="7080" y="7300"/>
                  </a:lnTo>
                  <a:lnTo>
                    <a:pt x="7374" y="7227"/>
                  </a:lnTo>
                  <a:lnTo>
                    <a:pt x="7521" y="7153"/>
                  </a:lnTo>
                  <a:lnTo>
                    <a:pt x="7704" y="7006"/>
                  </a:lnTo>
                  <a:lnTo>
                    <a:pt x="7741" y="6896"/>
                  </a:lnTo>
                  <a:lnTo>
                    <a:pt x="7777" y="6823"/>
                  </a:lnTo>
                  <a:lnTo>
                    <a:pt x="7741" y="6750"/>
                  </a:lnTo>
                  <a:lnTo>
                    <a:pt x="7667" y="6676"/>
                  </a:lnTo>
                  <a:lnTo>
                    <a:pt x="7594" y="6603"/>
                  </a:lnTo>
                  <a:lnTo>
                    <a:pt x="7484" y="6603"/>
                  </a:lnTo>
                  <a:lnTo>
                    <a:pt x="7227" y="6640"/>
                  </a:lnTo>
                  <a:lnTo>
                    <a:pt x="7007" y="6713"/>
                  </a:lnTo>
                  <a:lnTo>
                    <a:pt x="6787" y="6786"/>
                  </a:lnTo>
                  <a:lnTo>
                    <a:pt x="6714" y="6786"/>
                  </a:lnTo>
                  <a:lnTo>
                    <a:pt x="6640" y="6750"/>
                  </a:lnTo>
                  <a:lnTo>
                    <a:pt x="6640" y="6676"/>
                  </a:lnTo>
                  <a:lnTo>
                    <a:pt x="6677" y="6603"/>
                  </a:lnTo>
                  <a:lnTo>
                    <a:pt x="6750" y="6456"/>
                  </a:lnTo>
                  <a:lnTo>
                    <a:pt x="6824" y="6346"/>
                  </a:lnTo>
                  <a:lnTo>
                    <a:pt x="7080" y="6199"/>
                  </a:lnTo>
                  <a:lnTo>
                    <a:pt x="7337" y="6016"/>
                  </a:lnTo>
                  <a:lnTo>
                    <a:pt x="7704" y="5759"/>
                  </a:lnTo>
                  <a:lnTo>
                    <a:pt x="8108" y="5466"/>
                  </a:lnTo>
                  <a:lnTo>
                    <a:pt x="8181" y="5539"/>
                  </a:lnTo>
                  <a:lnTo>
                    <a:pt x="8218" y="5539"/>
                  </a:lnTo>
                  <a:lnTo>
                    <a:pt x="8254" y="5503"/>
                  </a:lnTo>
                  <a:lnTo>
                    <a:pt x="8511" y="5172"/>
                  </a:lnTo>
                  <a:lnTo>
                    <a:pt x="8731" y="4806"/>
                  </a:lnTo>
                  <a:close/>
                  <a:moveTo>
                    <a:pt x="10492" y="9171"/>
                  </a:moveTo>
                  <a:lnTo>
                    <a:pt x="10749" y="9391"/>
                  </a:lnTo>
                  <a:lnTo>
                    <a:pt x="10969" y="9611"/>
                  </a:lnTo>
                  <a:lnTo>
                    <a:pt x="10675" y="10124"/>
                  </a:lnTo>
                  <a:lnTo>
                    <a:pt x="10602" y="10198"/>
                  </a:lnTo>
                  <a:lnTo>
                    <a:pt x="10565" y="10161"/>
                  </a:lnTo>
                  <a:lnTo>
                    <a:pt x="10529" y="10088"/>
                  </a:lnTo>
                  <a:lnTo>
                    <a:pt x="10418" y="9941"/>
                  </a:lnTo>
                  <a:lnTo>
                    <a:pt x="10308" y="9758"/>
                  </a:lnTo>
                  <a:lnTo>
                    <a:pt x="10162" y="9611"/>
                  </a:lnTo>
                  <a:lnTo>
                    <a:pt x="10272" y="9501"/>
                  </a:lnTo>
                  <a:lnTo>
                    <a:pt x="10345" y="9427"/>
                  </a:lnTo>
                  <a:lnTo>
                    <a:pt x="10492" y="9171"/>
                  </a:lnTo>
                  <a:close/>
                  <a:moveTo>
                    <a:pt x="551" y="7300"/>
                  </a:moveTo>
                  <a:lnTo>
                    <a:pt x="808" y="7483"/>
                  </a:lnTo>
                  <a:lnTo>
                    <a:pt x="991" y="7703"/>
                  </a:lnTo>
                  <a:lnTo>
                    <a:pt x="1211" y="7924"/>
                  </a:lnTo>
                  <a:lnTo>
                    <a:pt x="1431" y="8144"/>
                  </a:lnTo>
                  <a:lnTo>
                    <a:pt x="1982" y="8584"/>
                  </a:lnTo>
                  <a:lnTo>
                    <a:pt x="2238" y="8841"/>
                  </a:lnTo>
                  <a:lnTo>
                    <a:pt x="2349" y="8987"/>
                  </a:lnTo>
                  <a:lnTo>
                    <a:pt x="2422" y="9134"/>
                  </a:lnTo>
                  <a:lnTo>
                    <a:pt x="2202" y="9281"/>
                  </a:lnTo>
                  <a:lnTo>
                    <a:pt x="2018" y="9464"/>
                  </a:lnTo>
                  <a:lnTo>
                    <a:pt x="1872" y="9684"/>
                  </a:lnTo>
                  <a:lnTo>
                    <a:pt x="1762" y="9978"/>
                  </a:lnTo>
                  <a:lnTo>
                    <a:pt x="1725" y="10344"/>
                  </a:lnTo>
                  <a:lnTo>
                    <a:pt x="1762" y="10675"/>
                  </a:lnTo>
                  <a:lnTo>
                    <a:pt x="1908" y="11408"/>
                  </a:lnTo>
                  <a:lnTo>
                    <a:pt x="1542" y="10968"/>
                  </a:lnTo>
                  <a:lnTo>
                    <a:pt x="1248" y="10528"/>
                  </a:lnTo>
                  <a:lnTo>
                    <a:pt x="991" y="10014"/>
                  </a:lnTo>
                  <a:lnTo>
                    <a:pt x="808" y="9501"/>
                  </a:lnTo>
                  <a:lnTo>
                    <a:pt x="661" y="8951"/>
                  </a:lnTo>
                  <a:lnTo>
                    <a:pt x="551" y="8400"/>
                  </a:lnTo>
                  <a:lnTo>
                    <a:pt x="514" y="7850"/>
                  </a:lnTo>
                  <a:lnTo>
                    <a:pt x="551" y="7300"/>
                  </a:lnTo>
                  <a:close/>
                  <a:moveTo>
                    <a:pt x="6897" y="8620"/>
                  </a:moveTo>
                  <a:lnTo>
                    <a:pt x="6934" y="8694"/>
                  </a:lnTo>
                  <a:lnTo>
                    <a:pt x="7007" y="8731"/>
                  </a:lnTo>
                  <a:lnTo>
                    <a:pt x="7264" y="8877"/>
                  </a:lnTo>
                  <a:lnTo>
                    <a:pt x="7484" y="9024"/>
                  </a:lnTo>
                  <a:lnTo>
                    <a:pt x="7704" y="9207"/>
                  </a:lnTo>
                  <a:lnTo>
                    <a:pt x="7887" y="9427"/>
                  </a:lnTo>
                  <a:lnTo>
                    <a:pt x="8034" y="9648"/>
                  </a:lnTo>
                  <a:lnTo>
                    <a:pt x="8181" y="9904"/>
                  </a:lnTo>
                  <a:lnTo>
                    <a:pt x="8254" y="10161"/>
                  </a:lnTo>
                  <a:lnTo>
                    <a:pt x="8254" y="10418"/>
                  </a:lnTo>
                  <a:lnTo>
                    <a:pt x="8218" y="10638"/>
                  </a:lnTo>
                  <a:lnTo>
                    <a:pt x="7704" y="10088"/>
                  </a:lnTo>
                  <a:lnTo>
                    <a:pt x="7154" y="9611"/>
                  </a:lnTo>
                  <a:lnTo>
                    <a:pt x="7080" y="9611"/>
                  </a:lnTo>
                  <a:lnTo>
                    <a:pt x="7044" y="9648"/>
                  </a:lnTo>
                  <a:lnTo>
                    <a:pt x="7080" y="9684"/>
                  </a:lnTo>
                  <a:lnTo>
                    <a:pt x="7557" y="10344"/>
                  </a:lnTo>
                  <a:lnTo>
                    <a:pt x="8071" y="10968"/>
                  </a:lnTo>
                  <a:lnTo>
                    <a:pt x="7887" y="11188"/>
                  </a:lnTo>
                  <a:lnTo>
                    <a:pt x="7741" y="11408"/>
                  </a:lnTo>
                  <a:lnTo>
                    <a:pt x="7521" y="11628"/>
                  </a:lnTo>
                  <a:lnTo>
                    <a:pt x="7227" y="11372"/>
                  </a:lnTo>
                  <a:lnTo>
                    <a:pt x="6860" y="11005"/>
                  </a:lnTo>
                  <a:lnTo>
                    <a:pt x="6787" y="10748"/>
                  </a:lnTo>
                  <a:lnTo>
                    <a:pt x="6750" y="10491"/>
                  </a:lnTo>
                  <a:lnTo>
                    <a:pt x="6640" y="10234"/>
                  </a:lnTo>
                  <a:lnTo>
                    <a:pt x="6530" y="9978"/>
                  </a:lnTo>
                  <a:lnTo>
                    <a:pt x="6457" y="9868"/>
                  </a:lnTo>
                  <a:lnTo>
                    <a:pt x="6310" y="9868"/>
                  </a:lnTo>
                  <a:lnTo>
                    <a:pt x="5870" y="10014"/>
                  </a:lnTo>
                  <a:lnTo>
                    <a:pt x="5650" y="10088"/>
                  </a:lnTo>
                  <a:lnTo>
                    <a:pt x="5577" y="10088"/>
                  </a:lnTo>
                  <a:lnTo>
                    <a:pt x="5466" y="10014"/>
                  </a:lnTo>
                  <a:lnTo>
                    <a:pt x="5210" y="9904"/>
                  </a:lnTo>
                  <a:lnTo>
                    <a:pt x="5026" y="9758"/>
                  </a:lnTo>
                  <a:lnTo>
                    <a:pt x="4953" y="9648"/>
                  </a:lnTo>
                  <a:lnTo>
                    <a:pt x="4880" y="9538"/>
                  </a:lnTo>
                  <a:lnTo>
                    <a:pt x="4843" y="9427"/>
                  </a:lnTo>
                  <a:lnTo>
                    <a:pt x="4843" y="9281"/>
                  </a:lnTo>
                  <a:lnTo>
                    <a:pt x="4880" y="9134"/>
                  </a:lnTo>
                  <a:lnTo>
                    <a:pt x="4953" y="8987"/>
                  </a:lnTo>
                  <a:lnTo>
                    <a:pt x="5063" y="8877"/>
                  </a:lnTo>
                  <a:lnTo>
                    <a:pt x="5210" y="8804"/>
                  </a:lnTo>
                  <a:lnTo>
                    <a:pt x="5577" y="8694"/>
                  </a:lnTo>
                  <a:lnTo>
                    <a:pt x="5870" y="8657"/>
                  </a:lnTo>
                  <a:lnTo>
                    <a:pt x="6384" y="8657"/>
                  </a:lnTo>
                  <a:lnTo>
                    <a:pt x="6897" y="8620"/>
                  </a:lnTo>
                  <a:close/>
                  <a:moveTo>
                    <a:pt x="8621" y="10088"/>
                  </a:moveTo>
                  <a:lnTo>
                    <a:pt x="9355" y="10565"/>
                  </a:lnTo>
                  <a:lnTo>
                    <a:pt x="9501" y="10711"/>
                  </a:lnTo>
                  <a:lnTo>
                    <a:pt x="9648" y="10858"/>
                  </a:lnTo>
                  <a:lnTo>
                    <a:pt x="9758" y="11005"/>
                  </a:lnTo>
                  <a:lnTo>
                    <a:pt x="9868" y="11151"/>
                  </a:lnTo>
                  <a:lnTo>
                    <a:pt x="9355" y="11628"/>
                  </a:lnTo>
                  <a:lnTo>
                    <a:pt x="9318" y="11592"/>
                  </a:lnTo>
                  <a:lnTo>
                    <a:pt x="9208" y="11482"/>
                  </a:lnTo>
                  <a:lnTo>
                    <a:pt x="9061" y="11408"/>
                  </a:lnTo>
                  <a:lnTo>
                    <a:pt x="8878" y="11298"/>
                  </a:lnTo>
                  <a:lnTo>
                    <a:pt x="8768" y="11188"/>
                  </a:lnTo>
                  <a:lnTo>
                    <a:pt x="8511" y="10931"/>
                  </a:lnTo>
                  <a:lnTo>
                    <a:pt x="8548" y="10821"/>
                  </a:lnTo>
                  <a:lnTo>
                    <a:pt x="8621" y="10638"/>
                  </a:lnTo>
                  <a:lnTo>
                    <a:pt x="8658" y="10455"/>
                  </a:lnTo>
                  <a:lnTo>
                    <a:pt x="8658" y="10271"/>
                  </a:lnTo>
                  <a:lnTo>
                    <a:pt x="8621" y="10088"/>
                  </a:lnTo>
                  <a:close/>
                  <a:moveTo>
                    <a:pt x="6860" y="11555"/>
                  </a:moveTo>
                  <a:lnTo>
                    <a:pt x="7190" y="11885"/>
                  </a:lnTo>
                  <a:lnTo>
                    <a:pt x="7007" y="11958"/>
                  </a:lnTo>
                  <a:lnTo>
                    <a:pt x="6897" y="11958"/>
                  </a:lnTo>
                  <a:lnTo>
                    <a:pt x="6787" y="11922"/>
                  </a:lnTo>
                  <a:lnTo>
                    <a:pt x="6860" y="11555"/>
                  </a:lnTo>
                  <a:close/>
                  <a:moveTo>
                    <a:pt x="8328" y="11262"/>
                  </a:moveTo>
                  <a:lnTo>
                    <a:pt x="8474" y="11445"/>
                  </a:lnTo>
                  <a:lnTo>
                    <a:pt x="8658" y="11628"/>
                  </a:lnTo>
                  <a:lnTo>
                    <a:pt x="8878" y="11775"/>
                  </a:lnTo>
                  <a:lnTo>
                    <a:pt x="8988" y="11812"/>
                  </a:lnTo>
                  <a:lnTo>
                    <a:pt x="9098" y="11848"/>
                  </a:lnTo>
                  <a:lnTo>
                    <a:pt x="8731" y="12105"/>
                  </a:lnTo>
                  <a:lnTo>
                    <a:pt x="8328" y="12325"/>
                  </a:lnTo>
                  <a:lnTo>
                    <a:pt x="8291" y="12289"/>
                  </a:lnTo>
                  <a:lnTo>
                    <a:pt x="7814" y="11885"/>
                  </a:lnTo>
                  <a:lnTo>
                    <a:pt x="8071" y="11592"/>
                  </a:lnTo>
                  <a:lnTo>
                    <a:pt x="8328" y="11262"/>
                  </a:lnTo>
                  <a:close/>
                  <a:moveTo>
                    <a:pt x="6970" y="2678"/>
                  </a:moveTo>
                  <a:lnTo>
                    <a:pt x="7374" y="2715"/>
                  </a:lnTo>
                  <a:lnTo>
                    <a:pt x="7777" y="2788"/>
                  </a:lnTo>
                  <a:lnTo>
                    <a:pt x="8181" y="2898"/>
                  </a:lnTo>
                  <a:lnTo>
                    <a:pt x="8548" y="3008"/>
                  </a:lnTo>
                  <a:lnTo>
                    <a:pt x="8915" y="3192"/>
                  </a:lnTo>
                  <a:lnTo>
                    <a:pt x="9281" y="3375"/>
                  </a:lnTo>
                  <a:lnTo>
                    <a:pt x="9611" y="3595"/>
                  </a:lnTo>
                  <a:lnTo>
                    <a:pt x="9501" y="3632"/>
                  </a:lnTo>
                  <a:lnTo>
                    <a:pt x="9281" y="3815"/>
                  </a:lnTo>
                  <a:lnTo>
                    <a:pt x="9171" y="3925"/>
                  </a:lnTo>
                  <a:lnTo>
                    <a:pt x="9061" y="4035"/>
                  </a:lnTo>
                  <a:lnTo>
                    <a:pt x="9061" y="4072"/>
                  </a:lnTo>
                  <a:lnTo>
                    <a:pt x="9061" y="4109"/>
                  </a:lnTo>
                  <a:lnTo>
                    <a:pt x="9135" y="4109"/>
                  </a:lnTo>
                  <a:lnTo>
                    <a:pt x="9245" y="4072"/>
                  </a:lnTo>
                  <a:lnTo>
                    <a:pt x="9355" y="4072"/>
                  </a:lnTo>
                  <a:lnTo>
                    <a:pt x="9685" y="3925"/>
                  </a:lnTo>
                  <a:lnTo>
                    <a:pt x="9905" y="3815"/>
                  </a:lnTo>
                  <a:lnTo>
                    <a:pt x="10198" y="4035"/>
                  </a:lnTo>
                  <a:lnTo>
                    <a:pt x="9905" y="4255"/>
                  </a:lnTo>
                  <a:lnTo>
                    <a:pt x="9611" y="4512"/>
                  </a:lnTo>
                  <a:lnTo>
                    <a:pt x="9281" y="4475"/>
                  </a:lnTo>
                  <a:lnTo>
                    <a:pt x="8731" y="4475"/>
                  </a:lnTo>
                  <a:lnTo>
                    <a:pt x="8584" y="4512"/>
                  </a:lnTo>
                  <a:lnTo>
                    <a:pt x="8548" y="4549"/>
                  </a:lnTo>
                  <a:lnTo>
                    <a:pt x="8511" y="4622"/>
                  </a:lnTo>
                  <a:lnTo>
                    <a:pt x="8328" y="4989"/>
                  </a:lnTo>
                  <a:lnTo>
                    <a:pt x="8108" y="5356"/>
                  </a:lnTo>
                  <a:lnTo>
                    <a:pt x="7851" y="5466"/>
                  </a:lnTo>
                  <a:lnTo>
                    <a:pt x="7594" y="5613"/>
                  </a:lnTo>
                  <a:lnTo>
                    <a:pt x="7117" y="5906"/>
                  </a:lnTo>
                  <a:lnTo>
                    <a:pt x="6714" y="6163"/>
                  </a:lnTo>
                  <a:lnTo>
                    <a:pt x="6530" y="6310"/>
                  </a:lnTo>
                  <a:lnTo>
                    <a:pt x="6457" y="6383"/>
                  </a:lnTo>
                  <a:lnTo>
                    <a:pt x="6420" y="6493"/>
                  </a:lnTo>
                  <a:lnTo>
                    <a:pt x="6384" y="6676"/>
                  </a:lnTo>
                  <a:lnTo>
                    <a:pt x="6420" y="6786"/>
                  </a:lnTo>
                  <a:lnTo>
                    <a:pt x="6457" y="6896"/>
                  </a:lnTo>
                  <a:lnTo>
                    <a:pt x="6567" y="6970"/>
                  </a:lnTo>
                  <a:lnTo>
                    <a:pt x="6677" y="6970"/>
                  </a:lnTo>
                  <a:lnTo>
                    <a:pt x="6824" y="7006"/>
                  </a:lnTo>
                  <a:lnTo>
                    <a:pt x="7117" y="6933"/>
                  </a:lnTo>
                  <a:lnTo>
                    <a:pt x="7301" y="6860"/>
                  </a:lnTo>
                  <a:lnTo>
                    <a:pt x="7447" y="6823"/>
                  </a:lnTo>
                  <a:lnTo>
                    <a:pt x="7484" y="6860"/>
                  </a:lnTo>
                  <a:lnTo>
                    <a:pt x="7411" y="6896"/>
                  </a:lnTo>
                  <a:lnTo>
                    <a:pt x="7227" y="7006"/>
                  </a:lnTo>
                  <a:lnTo>
                    <a:pt x="6860" y="7080"/>
                  </a:lnTo>
                  <a:lnTo>
                    <a:pt x="6530" y="7153"/>
                  </a:lnTo>
                  <a:lnTo>
                    <a:pt x="6347" y="7227"/>
                  </a:lnTo>
                  <a:lnTo>
                    <a:pt x="6237" y="7337"/>
                  </a:lnTo>
                  <a:lnTo>
                    <a:pt x="6163" y="7483"/>
                  </a:lnTo>
                  <a:lnTo>
                    <a:pt x="6127" y="7630"/>
                  </a:lnTo>
                  <a:lnTo>
                    <a:pt x="6127" y="7777"/>
                  </a:lnTo>
                  <a:lnTo>
                    <a:pt x="6163" y="7924"/>
                  </a:lnTo>
                  <a:lnTo>
                    <a:pt x="6237" y="8070"/>
                  </a:lnTo>
                  <a:lnTo>
                    <a:pt x="6384" y="8180"/>
                  </a:lnTo>
                  <a:lnTo>
                    <a:pt x="6494" y="8180"/>
                  </a:lnTo>
                  <a:lnTo>
                    <a:pt x="6567" y="8144"/>
                  </a:lnTo>
                  <a:lnTo>
                    <a:pt x="6640" y="8070"/>
                  </a:lnTo>
                  <a:lnTo>
                    <a:pt x="6714" y="7997"/>
                  </a:lnTo>
                  <a:lnTo>
                    <a:pt x="6897" y="7924"/>
                  </a:lnTo>
                  <a:lnTo>
                    <a:pt x="7337" y="7924"/>
                  </a:lnTo>
                  <a:lnTo>
                    <a:pt x="8328" y="7997"/>
                  </a:lnTo>
                  <a:lnTo>
                    <a:pt x="8328" y="8144"/>
                  </a:lnTo>
                  <a:lnTo>
                    <a:pt x="8364" y="8327"/>
                  </a:lnTo>
                  <a:lnTo>
                    <a:pt x="8438" y="8474"/>
                  </a:lnTo>
                  <a:lnTo>
                    <a:pt x="8548" y="8584"/>
                  </a:lnTo>
                  <a:lnTo>
                    <a:pt x="8768" y="8767"/>
                  </a:lnTo>
                  <a:lnTo>
                    <a:pt x="8548" y="8694"/>
                  </a:lnTo>
                  <a:lnTo>
                    <a:pt x="8328" y="8657"/>
                  </a:lnTo>
                  <a:lnTo>
                    <a:pt x="8291" y="8657"/>
                  </a:lnTo>
                  <a:lnTo>
                    <a:pt x="8291" y="8731"/>
                  </a:lnTo>
                  <a:lnTo>
                    <a:pt x="8511" y="8951"/>
                  </a:lnTo>
                  <a:lnTo>
                    <a:pt x="8768" y="9171"/>
                  </a:lnTo>
                  <a:lnTo>
                    <a:pt x="9355" y="9501"/>
                  </a:lnTo>
                  <a:lnTo>
                    <a:pt x="9428" y="9574"/>
                  </a:lnTo>
                  <a:lnTo>
                    <a:pt x="9538" y="9648"/>
                  </a:lnTo>
                  <a:lnTo>
                    <a:pt x="9648" y="9684"/>
                  </a:lnTo>
                  <a:lnTo>
                    <a:pt x="9795" y="9794"/>
                  </a:lnTo>
                  <a:lnTo>
                    <a:pt x="9942" y="9941"/>
                  </a:lnTo>
                  <a:lnTo>
                    <a:pt x="10125" y="10198"/>
                  </a:lnTo>
                  <a:lnTo>
                    <a:pt x="10272" y="10344"/>
                  </a:lnTo>
                  <a:lnTo>
                    <a:pt x="10418" y="10491"/>
                  </a:lnTo>
                  <a:lnTo>
                    <a:pt x="10125" y="10858"/>
                  </a:lnTo>
                  <a:lnTo>
                    <a:pt x="9978" y="10638"/>
                  </a:lnTo>
                  <a:lnTo>
                    <a:pt x="9795" y="10455"/>
                  </a:lnTo>
                  <a:lnTo>
                    <a:pt x="9428" y="10161"/>
                  </a:lnTo>
                  <a:lnTo>
                    <a:pt x="8988" y="9904"/>
                  </a:lnTo>
                  <a:lnTo>
                    <a:pt x="8401" y="9501"/>
                  </a:lnTo>
                  <a:lnTo>
                    <a:pt x="8144" y="9171"/>
                  </a:lnTo>
                  <a:lnTo>
                    <a:pt x="7851" y="8877"/>
                  </a:lnTo>
                  <a:lnTo>
                    <a:pt x="7557" y="8657"/>
                  </a:lnTo>
                  <a:lnTo>
                    <a:pt x="7227" y="8437"/>
                  </a:lnTo>
                  <a:lnTo>
                    <a:pt x="7190" y="8437"/>
                  </a:lnTo>
                  <a:lnTo>
                    <a:pt x="7190" y="8400"/>
                  </a:lnTo>
                  <a:lnTo>
                    <a:pt x="7154" y="8400"/>
                  </a:lnTo>
                  <a:lnTo>
                    <a:pt x="7044" y="8364"/>
                  </a:lnTo>
                  <a:lnTo>
                    <a:pt x="6677" y="8327"/>
                  </a:lnTo>
                  <a:lnTo>
                    <a:pt x="6273" y="8290"/>
                  </a:lnTo>
                  <a:lnTo>
                    <a:pt x="5870" y="8327"/>
                  </a:lnTo>
                  <a:lnTo>
                    <a:pt x="5466" y="8364"/>
                  </a:lnTo>
                  <a:lnTo>
                    <a:pt x="5173" y="8437"/>
                  </a:lnTo>
                  <a:lnTo>
                    <a:pt x="4990" y="8510"/>
                  </a:lnTo>
                  <a:lnTo>
                    <a:pt x="4843" y="8620"/>
                  </a:lnTo>
                  <a:lnTo>
                    <a:pt x="4733" y="8731"/>
                  </a:lnTo>
                  <a:lnTo>
                    <a:pt x="4623" y="8841"/>
                  </a:lnTo>
                  <a:lnTo>
                    <a:pt x="4549" y="8987"/>
                  </a:lnTo>
                  <a:lnTo>
                    <a:pt x="4476" y="9171"/>
                  </a:lnTo>
                  <a:lnTo>
                    <a:pt x="4476" y="9317"/>
                  </a:lnTo>
                  <a:lnTo>
                    <a:pt x="4476" y="9464"/>
                  </a:lnTo>
                  <a:lnTo>
                    <a:pt x="4513" y="9611"/>
                  </a:lnTo>
                  <a:lnTo>
                    <a:pt x="4549" y="9721"/>
                  </a:lnTo>
                  <a:lnTo>
                    <a:pt x="4733" y="9978"/>
                  </a:lnTo>
                  <a:lnTo>
                    <a:pt x="4953" y="10161"/>
                  </a:lnTo>
                  <a:lnTo>
                    <a:pt x="5246" y="10344"/>
                  </a:lnTo>
                  <a:lnTo>
                    <a:pt x="5577" y="10491"/>
                  </a:lnTo>
                  <a:lnTo>
                    <a:pt x="5687" y="10491"/>
                  </a:lnTo>
                  <a:lnTo>
                    <a:pt x="5797" y="10418"/>
                  </a:lnTo>
                  <a:lnTo>
                    <a:pt x="6090" y="10308"/>
                  </a:lnTo>
                  <a:lnTo>
                    <a:pt x="6090" y="10418"/>
                  </a:lnTo>
                  <a:lnTo>
                    <a:pt x="6090" y="10528"/>
                  </a:lnTo>
                  <a:lnTo>
                    <a:pt x="6163" y="10785"/>
                  </a:lnTo>
                  <a:lnTo>
                    <a:pt x="6310" y="10968"/>
                  </a:lnTo>
                  <a:lnTo>
                    <a:pt x="6494" y="11188"/>
                  </a:lnTo>
                  <a:lnTo>
                    <a:pt x="6494" y="11592"/>
                  </a:lnTo>
                  <a:lnTo>
                    <a:pt x="6420" y="11958"/>
                  </a:lnTo>
                  <a:lnTo>
                    <a:pt x="6384" y="12105"/>
                  </a:lnTo>
                  <a:lnTo>
                    <a:pt x="6420" y="12142"/>
                  </a:lnTo>
                  <a:lnTo>
                    <a:pt x="6457" y="12179"/>
                  </a:lnTo>
                  <a:lnTo>
                    <a:pt x="6714" y="12289"/>
                  </a:lnTo>
                  <a:lnTo>
                    <a:pt x="6970" y="12325"/>
                  </a:lnTo>
                  <a:lnTo>
                    <a:pt x="7227" y="12252"/>
                  </a:lnTo>
                  <a:lnTo>
                    <a:pt x="7447" y="12142"/>
                  </a:lnTo>
                  <a:lnTo>
                    <a:pt x="7924" y="12509"/>
                  </a:lnTo>
                  <a:lnTo>
                    <a:pt x="7484" y="12655"/>
                  </a:lnTo>
                  <a:lnTo>
                    <a:pt x="7044" y="12802"/>
                  </a:lnTo>
                  <a:lnTo>
                    <a:pt x="6714" y="12876"/>
                  </a:lnTo>
                  <a:lnTo>
                    <a:pt x="6604" y="12765"/>
                  </a:lnTo>
                  <a:lnTo>
                    <a:pt x="6494" y="12582"/>
                  </a:lnTo>
                  <a:lnTo>
                    <a:pt x="6310" y="12289"/>
                  </a:lnTo>
                  <a:lnTo>
                    <a:pt x="6090" y="12032"/>
                  </a:lnTo>
                  <a:lnTo>
                    <a:pt x="5870" y="11812"/>
                  </a:lnTo>
                  <a:lnTo>
                    <a:pt x="5466" y="11372"/>
                  </a:lnTo>
                  <a:lnTo>
                    <a:pt x="5100" y="10895"/>
                  </a:lnTo>
                  <a:lnTo>
                    <a:pt x="5063" y="10858"/>
                  </a:lnTo>
                  <a:lnTo>
                    <a:pt x="4990" y="10858"/>
                  </a:lnTo>
                  <a:lnTo>
                    <a:pt x="4953" y="10895"/>
                  </a:lnTo>
                  <a:lnTo>
                    <a:pt x="4953" y="10931"/>
                  </a:lnTo>
                  <a:lnTo>
                    <a:pt x="4953" y="11151"/>
                  </a:lnTo>
                  <a:lnTo>
                    <a:pt x="5026" y="11335"/>
                  </a:lnTo>
                  <a:lnTo>
                    <a:pt x="5100" y="11518"/>
                  </a:lnTo>
                  <a:lnTo>
                    <a:pt x="5246" y="11702"/>
                  </a:lnTo>
                  <a:lnTo>
                    <a:pt x="5540" y="12032"/>
                  </a:lnTo>
                  <a:lnTo>
                    <a:pt x="5833" y="12325"/>
                  </a:lnTo>
                  <a:lnTo>
                    <a:pt x="6017" y="12582"/>
                  </a:lnTo>
                  <a:lnTo>
                    <a:pt x="6200" y="12912"/>
                  </a:lnTo>
                  <a:lnTo>
                    <a:pt x="5650" y="12949"/>
                  </a:lnTo>
                  <a:lnTo>
                    <a:pt x="5026" y="12362"/>
                  </a:lnTo>
                  <a:lnTo>
                    <a:pt x="4659" y="11995"/>
                  </a:lnTo>
                  <a:lnTo>
                    <a:pt x="4513" y="11812"/>
                  </a:lnTo>
                  <a:lnTo>
                    <a:pt x="4439" y="11555"/>
                  </a:lnTo>
                  <a:lnTo>
                    <a:pt x="4403" y="11518"/>
                  </a:lnTo>
                  <a:lnTo>
                    <a:pt x="4329" y="11482"/>
                  </a:lnTo>
                  <a:lnTo>
                    <a:pt x="4256" y="11482"/>
                  </a:lnTo>
                  <a:lnTo>
                    <a:pt x="4219" y="11555"/>
                  </a:lnTo>
                  <a:lnTo>
                    <a:pt x="4219" y="11665"/>
                  </a:lnTo>
                  <a:lnTo>
                    <a:pt x="4219" y="11812"/>
                  </a:lnTo>
                  <a:lnTo>
                    <a:pt x="4293" y="12032"/>
                  </a:lnTo>
                  <a:lnTo>
                    <a:pt x="4403" y="12252"/>
                  </a:lnTo>
                  <a:lnTo>
                    <a:pt x="4586" y="12435"/>
                  </a:lnTo>
                  <a:lnTo>
                    <a:pt x="4953" y="12876"/>
                  </a:lnTo>
                  <a:lnTo>
                    <a:pt x="4880" y="12876"/>
                  </a:lnTo>
                  <a:lnTo>
                    <a:pt x="4880" y="12839"/>
                  </a:lnTo>
                  <a:lnTo>
                    <a:pt x="4880" y="12802"/>
                  </a:lnTo>
                  <a:lnTo>
                    <a:pt x="4843" y="12765"/>
                  </a:lnTo>
                  <a:lnTo>
                    <a:pt x="4549" y="12692"/>
                  </a:lnTo>
                  <a:lnTo>
                    <a:pt x="4439" y="12655"/>
                  </a:lnTo>
                  <a:lnTo>
                    <a:pt x="4366" y="12545"/>
                  </a:lnTo>
                  <a:lnTo>
                    <a:pt x="4293" y="12362"/>
                  </a:lnTo>
                  <a:lnTo>
                    <a:pt x="4073" y="11995"/>
                  </a:lnTo>
                  <a:lnTo>
                    <a:pt x="3926" y="11848"/>
                  </a:lnTo>
                  <a:lnTo>
                    <a:pt x="3816" y="11738"/>
                  </a:lnTo>
                  <a:lnTo>
                    <a:pt x="3816" y="11665"/>
                  </a:lnTo>
                  <a:lnTo>
                    <a:pt x="3816" y="11592"/>
                  </a:lnTo>
                  <a:lnTo>
                    <a:pt x="3779" y="11555"/>
                  </a:lnTo>
                  <a:lnTo>
                    <a:pt x="3742" y="11518"/>
                  </a:lnTo>
                  <a:lnTo>
                    <a:pt x="3669" y="11555"/>
                  </a:lnTo>
                  <a:lnTo>
                    <a:pt x="3559" y="11628"/>
                  </a:lnTo>
                  <a:lnTo>
                    <a:pt x="3522" y="11702"/>
                  </a:lnTo>
                  <a:lnTo>
                    <a:pt x="3522" y="11848"/>
                  </a:lnTo>
                  <a:lnTo>
                    <a:pt x="3559" y="11958"/>
                  </a:lnTo>
                  <a:lnTo>
                    <a:pt x="3669" y="12105"/>
                  </a:lnTo>
                  <a:lnTo>
                    <a:pt x="3779" y="12252"/>
                  </a:lnTo>
                  <a:lnTo>
                    <a:pt x="3889" y="12435"/>
                  </a:lnTo>
                  <a:lnTo>
                    <a:pt x="3963" y="12655"/>
                  </a:lnTo>
                  <a:lnTo>
                    <a:pt x="3963" y="12655"/>
                  </a:lnTo>
                  <a:lnTo>
                    <a:pt x="3376" y="12435"/>
                  </a:lnTo>
                  <a:lnTo>
                    <a:pt x="2825" y="12105"/>
                  </a:lnTo>
                  <a:lnTo>
                    <a:pt x="2789" y="12069"/>
                  </a:lnTo>
                  <a:lnTo>
                    <a:pt x="2715" y="11958"/>
                  </a:lnTo>
                  <a:lnTo>
                    <a:pt x="2605" y="11885"/>
                  </a:lnTo>
                  <a:lnTo>
                    <a:pt x="2349" y="11812"/>
                  </a:lnTo>
                  <a:lnTo>
                    <a:pt x="2312" y="11738"/>
                  </a:lnTo>
                  <a:lnTo>
                    <a:pt x="2165" y="11115"/>
                  </a:lnTo>
                  <a:lnTo>
                    <a:pt x="2092" y="10748"/>
                  </a:lnTo>
                  <a:lnTo>
                    <a:pt x="2055" y="10381"/>
                  </a:lnTo>
                  <a:lnTo>
                    <a:pt x="2055" y="10051"/>
                  </a:lnTo>
                  <a:lnTo>
                    <a:pt x="2092" y="9868"/>
                  </a:lnTo>
                  <a:lnTo>
                    <a:pt x="2165" y="9758"/>
                  </a:lnTo>
                  <a:lnTo>
                    <a:pt x="2238" y="9611"/>
                  </a:lnTo>
                  <a:lnTo>
                    <a:pt x="2349" y="9538"/>
                  </a:lnTo>
                  <a:lnTo>
                    <a:pt x="2495" y="9464"/>
                  </a:lnTo>
                  <a:lnTo>
                    <a:pt x="2679" y="9391"/>
                  </a:lnTo>
                  <a:lnTo>
                    <a:pt x="2715" y="9391"/>
                  </a:lnTo>
                  <a:lnTo>
                    <a:pt x="2752" y="9354"/>
                  </a:lnTo>
                  <a:lnTo>
                    <a:pt x="2789" y="9281"/>
                  </a:lnTo>
                  <a:lnTo>
                    <a:pt x="2789" y="9207"/>
                  </a:lnTo>
                  <a:lnTo>
                    <a:pt x="2715" y="9024"/>
                  </a:lnTo>
                  <a:lnTo>
                    <a:pt x="2605" y="8841"/>
                  </a:lnTo>
                  <a:lnTo>
                    <a:pt x="2495" y="8694"/>
                  </a:lnTo>
                  <a:lnTo>
                    <a:pt x="2349" y="8510"/>
                  </a:lnTo>
                  <a:lnTo>
                    <a:pt x="2055" y="8254"/>
                  </a:lnTo>
                  <a:lnTo>
                    <a:pt x="1725" y="7960"/>
                  </a:lnTo>
                  <a:lnTo>
                    <a:pt x="1505" y="7813"/>
                  </a:lnTo>
                  <a:lnTo>
                    <a:pt x="1285" y="7630"/>
                  </a:lnTo>
                  <a:lnTo>
                    <a:pt x="1175" y="7447"/>
                  </a:lnTo>
                  <a:lnTo>
                    <a:pt x="991" y="7300"/>
                  </a:lnTo>
                  <a:lnTo>
                    <a:pt x="771" y="7153"/>
                  </a:lnTo>
                  <a:lnTo>
                    <a:pt x="551" y="7117"/>
                  </a:lnTo>
                  <a:lnTo>
                    <a:pt x="661" y="6566"/>
                  </a:lnTo>
                  <a:lnTo>
                    <a:pt x="771" y="6089"/>
                  </a:lnTo>
                  <a:lnTo>
                    <a:pt x="808" y="6016"/>
                  </a:lnTo>
                  <a:lnTo>
                    <a:pt x="955" y="5943"/>
                  </a:lnTo>
                  <a:lnTo>
                    <a:pt x="1101" y="5906"/>
                  </a:lnTo>
                  <a:lnTo>
                    <a:pt x="1248" y="5906"/>
                  </a:lnTo>
                  <a:lnTo>
                    <a:pt x="1395" y="5943"/>
                  </a:lnTo>
                  <a:lnTo>
                    <a:pt x="1505" y="6016"/>
                  </a:lnTo>
                  <a:lnTo>
                    <a:pt x="1615" y="6126"/>
                  </a:lnTo>
                  <a:lnTo>
                    <a:pt x="1652" y="6236"/>
                  </a:lnTo>
                  <a:lnTo>
                    <a:pt x="1652" y="6420"/>
                  </a:lnTo>
                  <a:lnTo>
                    <a:pt x="1652" y="6530"/>
                  </a:lnTo>
                  <a:lnTo>
                    <a:pt x="1688" y="6566"/>
                  </a:lnTo>
                  <a:lnTo>
                    <a:pt x="1725" y="6566"/>
                  </a:lnTo>
                  <a:lnTo>
                    <a:pt x="1945" y="6676"/>
                  </a:lnTo>
                  <a:lnTo>
                    <a:pt x="2128" y="6786"/>
                  </a:lnTo>
                  <a:lnTo>
                    <a:pt x="2275" y="6970"/>
                  </a:lnTo>
                  <a:lnTo>
                    <a:pt x="2385" y="7153"/>
                  </a:lnTo>
                  <a:lnTo>
                    <a:pt x="2459" y="7227"/>
                  </a:lnTo>
                  <a:lnTo>
                    <a:pt x="2532" y="7227"/>
                  </a:lnTo>
                  <a:lnTo>
                    <a:pt x="2605" y="7190"/>
                  </a:lnTo>
                  <a:lnTo>
                    <a:pt x="2642" y="7080"/>
                  </a:lnTo>
                  <a:lnTo>
                    <a:pt x="2532" y="5943"/>
                  </a:lnTo>
                  <a:lnTo>
                    <a:pt x="2752" y="5906"/>
                  </a:lnTo>
                  <a:lnTo>
                    <a:pt x="3009" y="5796"/>
                  </a:lnTo>
                  <a:lnTo>
                    <a:pt x="3229" y="5723"/>
                  </a:lnTo>
                  <a:lnTo>
                    <a:pt x="3449" y="5686"/>
                  </a:lnTo>
                  <a:lnTo>
                    <a:pt x="3669" y="5649"/>
                  </a:lnTo>
                  <a:lnTo>
                    <a:pt x="3889" y="5686"/>
                  </a:lnTo>
                  <a:lnTo>
                    <a:pt x="4293" y="5723"/>
                  </a:lnTo>
                  <a:lnTo>
                    <a:pt x="5100" y="5723"/>
                  </a:lnTo>
                  <a:lnTo>
                    <a:pt x="5283" y="5649"/>
                  </a:lnTo>
                  <a:lnTo>
                    <a:pt x="5503" y="5576"/>
                  </a:lnTo>
                  <a:lnTo>
                    <a:pt x="5577" y="5539"/>
                  </a:lnTo>
                  <a:lnTo>
                    <a:pt x="5613" y="5466"/>
                  </a:lnTo>
                  <a:lnTo>
                    <a:pt x="5613" y="5356"/>
                  </a:lnTo>
                  <a:lnTo>
                    <a:pt x="5577" y="5282"/>
                  </a:lnTo>
                  <a:lnTo>
                    <a:pt x="5246" y="4916"/>
                  </a:lnTo>
                  <a:lnTo>
                    <a:pt x="4880" y="4549"/>
                  </a:lnTo>
                  <a:lnTo>
                    <a:pt x="4696" y="4365"/>
                  </a:lnTo>
                  <a:lnTo>
                    <a:pt x="4513" y="4219"/>
                  </a:lnTo>
                  <a:lnTo>
                    <a:pt x="4293" y="4109"/>
                  </a:lnTo>
                  <a:lnTo>
                    <a:pt x="4036" y="3999"/>
                  </a:lnTo>
                  <a:lnTo>
                    <a:pt x="3999" y="3889"/>
                  </a:lnTo>
                  <a:lnTo>
                    <a:pt x="3963" y="3815"/>
                  </a:lnTo>
                  <a:lnTo>
                    <a:pt x="3852" y="3742"/>
                  </a:lnTo>
                  <a:lnTo>
                    <a:pt x="3742" y="3668"/>
                  </a:lnTo>
                  <a:lnTo>
                    <a:pt x="3376" y="3522"/>
                  </a:lnTo>
                  <a:lnTo>
                    <a:pt x="3192" y="3448"/>
                  </a:lnTo>
                  <a:lnTo>
                    <a:pt x="2972" y="3412"/>
                  </a:lnTo>
                  <a:lnTo>
                    <a:pt x="3412" y="3228"/>
                  </a:lnTo>
                  <a:lnTo>
                    <a:pt x="3816" y="3045"/>
                  </a:lnTo>
                  <a:lnTo>
                    <a:pt x="4256" y="2935"/>
                  </a:lnTo>
                  <a:lnTo>
                    <a:pt x="4696" y="2861"/>
                  </a:lnTo>
                  <a:lnTo>
                    <a:pt x="5136" y="2788"/>
                  </a:lnTo>
                  <a:lnTo>
                    <a:pt x="6494" y="2788"/>
                  </a:lnTo>
                  <a:lnTo>
                    <a:pt x="6567" y="2751"/>
                  </a:lnTo>
                  <a:lnTo>
                    <a:pt x="6567" y="2678"/>
                  </a:lnTo>
                  <a:close/>
                  <a:moveTo>
                    <a:pt x="5100" y="15590"/>
                  </a:moveTo>
                  <a:lnTo>
                    <a:pt x="5246" y="15627"/>
                  </a:lnTo>
                  <a:lnTo>
                    <a:pt x="5503" y="15700"/>
                  </a:lnTo>
                  <a:lnTo>
                    <a:pt x="5393" y="15737"/>
                  </a:lnTo>
                  <a:lnTo>
                    <a:pt x="5320" y="15810"/>
                  </a:lnTo>
                  <a:lnTo>
                    <a:pt x="5246" y="15920"/>
                  </a:lnTo>
                  <a:lnTo>
                    <a:pt x="5246" y="16030"/>
                  </a:lnTo>
                  <a:lnTo>
                    <a:pt x="5210" y="16177"/>
                  </a:lnTo>
                  <a:lnTo>
                    <a:pt x="5246" y="16360"/>
                  </a:lnTo>
                  <a:lnTo>
                    <a:pt x="5246" y="16434"/>
                  </a:lnTo>
                  <a:lnTo>
                    <a:pt x="5283" y="16507"/>
                  </a:lnTo>
                  <a:lnTo>
                    <a:pt x="5356" y="16580"/>
                  </a:lnTo>
                  <a:lnTo>
                    <a:pt x="5430" y="16617"/>
                  </a:lnTo>
                  <a:lnTo>
                    <a:pt x="5540" y="16617"/>
                  </a:lnTo>
                  <a:lnTo>
                    <a:pt x="5870" y="16947"/>
                  </a:lnTo>
                  <a:lnTo>
                    <a:pt x="6237" y="17167"/>
                  </a:lnTo>
                  <a:lnTo>
                    <a:pt x="6567" y="17351"/>
                  </a:lnTo>
                  <a:lnTo>
                    <a:pt x="6750" y="17424"/>
                  </a:lnTo>
                  <a:lnTo>
                    <a:pt x="3449" y="17387"/>
                  </a:lnTo>
                  <a:lnTo>
                    <a:pt x="3596" y="17314"/>
                  </a:lnTo>
                  <a:lnTo>
                    <a:pt x="3926" y="17167"/>
                  </a:lnTo>
                  <a:lnTo>
                    <a:pt x="4256" y="16984"/>
                  </a:lnTo>
                  <a:lnTo>
                    <a:pt x="4476" y="16837"/>
                  </a:lnTo>
                  <a:lnTo>
                    <a:pt x="4696" y="16654"/>
                  </a:lnTo>
                  <a:lnTo>
                    <a:pt x="4770" y="16690"/>
                  </a:lnTo>
                  <a:lnTo>
                    <a:pt x="4880" y="16690"/>
                  </a:lnTo>
                  <a:lnTo>
                    <a:pt x="4953" y="16654"/>
                  </a:lnTo>
                  <a:lnTo>
                    <a:pt x="5026" y="16580"/>
                  </a:lnTo>
                  <a:lnTo>
                    <a:pt x="5136" y="16397"/>
                  </a:lnTo>
                  <a:lnTo>
                    <a:pt x="5210" y="16214"/>
                  </a:lnTo>
                  <a:lnTo>
                    <a:pt x="5173" y="16103"/>
                  </a:lnTo>
                  <a:lnTo>
                    <a:pt x="5100" y="16030"/>
                  </a:lnTo>
                  <a:lnTo>
                    <a:pt x="5063" y="15993"/>
                  </a:lnTo>
                  <a:lnTo>
                    <a:pt x="5100" y="15773"/>
                  </a:lnTo>
                  <a:lnTo>
                    <a:pt x="5100" y="15590"/>
                  </a:lnTo>
                  <a:close/>
                  <a:moveTo>
                    <a:pt x="9795" y="0"/>
                  </a:moveTo>
                  <a:lnTo>
                    <a:pt x="9648" y="74"/>
                  </a:lnTo>
                  <a:lnTo>
                    <a:pt x="9391" y="110"/>
                  </a:lnTo>
                  <a:lnTo>
                    <a:pt x="9171" y="220"/>
                  </a:lnTo>
                  <a:lnTo>
                    <a:pt x="9061" y="294"/>
                  </a:lnTo>
                  <a:lnTo>
                    <a:pt x="8988" y="404"/>
                  </a:lnTo>
                  <a:lnTo>
                    <a:pt x="8951" y="514"/>
                  </a:lnTo>
                  <a:lnTo>
                    <a:pt x="8915" y="661"/>
                  </a:lnTo>
                  <a:lnTo>
                    <a:pt x="8915" y="771"/>
                  </a:lnTo>
                  <a:lnTo>
                    <a:pt x="8915" y="881"/>
                  </a:lnTo>
                  <a:lnTo>
                    <a:pt x="8988" y="1027"/>
                  </a:lnTo>
                  <a:lnTo>
                    <a:pt x="9025" y="1137"/>
                  </a:lnTo>
                  <a:lnTo>
                    <a:pt x="8254" y="2348"/>
                  </a:lnTo>
                  <a:lnTo>
                    <a:pt x="7631" y="2201"/>
                  </a:lnTo>
                  <a:lnTo>
                    <a:pt x="7007" y="2165"/>
                  </a:lnTo>
                  <a:lnTo>
                    <a:pt x="6384" y="2165"/>
                  </a:lnTo>
                  <a:lnTo>
                    <a:pt x="5797" y="2238"/>
                  </a:lnTo>
                  <a:lnTo>
                    <a:pt x="5650" y="2275"/>
                  </a:lnTo>
                  <a:lnTo>
                    <a:pt x="5577" y="2385"/>
                  </a:lnTo>
                  <a:lnTo>
                    <a:pt x="5100" y="2348"/>
                  </a:lnTo>
                  <a:lnTo>
                    <a:pt x="4623" y="2421"/>
                  </a:lnTo>
                  <a:lnTo>
                    <a:pt x="4109" y="2495"/>
                  </a:lnTo>
                  <a:lnTo>
                    <a:pt x="3632" y="2641"/>
                  </a:lnTo>
                  <a:lnTo>
                    <a:pt x="3192" y="2825"/>
                  </a:lnTo>
                  <a:lnTo>
                    <a:pt x="2715" y="3045"/>
                  </a:lnTo>
                  <a:lnTo>
                    <a:pt x="2312" y="3302"/>
                  </a:lnTo>
                  <a:lnTo>
                    <a:pt x="1945" y="3558"/>
                  </a:lnTo>
                  <a:lnTo>
                    <a:pt x="1505" y="3925"/>
                  </a:lnTo>
                  <a:lnTo>
                    <a:pt x="1138" y="4365"/>
                  </a:lnTo>
                  <a:lnTo>
                    <a:pt x="808" y="4806"/>
                  </a:lnTo>
                  <a:lnTo>
                    <a:pt x="551" y="5282"/>
                  </a:lnTo>
                  <a:lnTo>
                    <a:pt x="331" y="5796"/>
                  </a:lnTo>
                  <a:lnTo>
                    <a:pt x="184" y="6346"/>
                  </a:lnTo>
                  <a:lnTo>
                    <a:pt x="74" y="6896"/>
                  </a:lnTo>
                  <a:lnTo>
                    <a:pt x="1" y="7447"/>
                  </a:lnTo>
                  <a:lnTo>
                    <a:pt x="1" y="7997"/>
                  </a:lnTo>
                  <a:lnTo>
                    <a:pt x="38" y="8547"/>
                  </a:lnTo>
                  <a:lnTo>
                    <a:pt x="148" y="9097"/>
                  </a:lnTo>
                  <a:lnTo>
                    <a:pt x="294" y="9648"/>
                  </a:lnTo>
                  <a:lnTo>
                    <a:pt x="478" y="10161"/>
                  </a:lnTo>
                  <a:lnTo>
                    <a:pt x="698" y="10638"/>
                  </a:lnTo>
                  <a:lnTo>
                    <a:pt x="991" y="11115"/>
                  </a:lnTo>
                  <a:lnTo>
                    <a:pt x="1358" y="11555"/>
                  </a:lnTo>
                  <a:lnTo>
                    <a:pt x="1725" y="11958"/>
                  </a:lnTo>
                  <a:lnTo>
                    <a:pt x="2165" y="12325"/>
                  </a:lnTo>
                  <a:lnTo>
                    <a:pt x="2679" y="12655"/>
                  </a:lnTo>
                  <a:lnTo>
                    <a:pt x="3156" y="12912"/>
                  </a:lnTo>
                  <a:lnTo>
                    <a:pt x="3706" y="13132"/>
                  </a:lnTo>
                  <a:lnTo>
                    <a:pt x="4256" y="13279"/>
                  </a:lnTo>
                  <a:lnTo>
                    <a:pt x="4806" y="13389"/>
                  </a:lnTo>
                  <a:lnTo>
                    <a:pt x="5393" y="13462"/>
                  </a:lnTo>
                  <a:lnTo>
                    <a:pt x="5943" y="13462"/>
                  </a:lnTo>
                  <a:lnTo>
                    <a:pt x="6494" y="13426"/>
                  </a:lnTo>
                  <a:lnTo>
                    <a:pt x="7044" y="13352"/>
                  </a:lnTo>
                  <a:lnTo>
                    <a:pt x="7594" y="13206"/>
                  </a:lnTo>
                  <a:lnTo>
                    <a:pt x="8108" y="13022"/>
                  </a:lnTo>
                  <a:lnTo>
                    <a:pt x="8621" y="12802"/>
                  </a:lnTo>
                  <a:lnTo>
                    <a:pt x="9098" y="12509"/>
                  </a:lnTo>
                  <a:lnTo>
                    <a:pt x="9538" y="12215"/>
                  </a:lnTo>
                  <a:lnTo>
                    <a:pt x="10052" y="11775"/>
                  </a:lnTo>
                  <a:lnTo>
                    <a:pt x="10492" y="11262"/>
                  </a:lnTo>
                  <a:lnTo>
                    <a:pt x="10932" y="10711"/>
                  </a:lnTo>
                  <a:lnTo>
                    <a:pt x="11299" y="10161"/>
                  </a:lnTo>
                  <a:lnTo>
                    <a:pt x="11629" y="9538"/>
                  </a:lnTo>
                  <a:lnTo>
                    <a:pt x="11886" y="8914"/>
                  </a:lnTo>
                  <a:lnTo>
                    <a:pt x="12106" y="8290"/>
                  </a:lnTo>
                  <a:lnTo>
                    <a:pt x="12179" y="7924"/>
                  </a:lnTo>
                  <a:lnTo>
                    <a:pt x="12216" y="7593"/>
                  </a:lnTo>
                  <a:lnTo>
                    <a:pt x="12253" y="7080"/>
                  </a:lnTo>
                  <a:lnTo>
                    <a:pt x="12216" y="6603"/>
                  </a:lnTo>
                  <a:lnTo>
                    <a:pt x="12106" y="6126"/>
                  </a:lnTo>
                  <a:lnTo>
                    <a:pt x="11922" y="5649"/>
                  </a:lnTo>
                  <a:lnTo>
                    <a:pt x="11739" y="5172"/>
                  </a:lnTo>
                  <a:lnTo>
                    <a:pt x="11482" y="4732"/>
                  </a:lnTo>
                  <a:lnTo>
                    <a:pt x="11189" y="4329"/>
                  </a:lnTo>
                  <a:lnTo>
                    <a:pt x="10859" y="3962"/>
                  </a:lnTo>
                  <a:lnTo>
                    <a:pt x="10822" y="3852"/>
                  </a:lnTo>
                  <a:lnTo>
                    <a:pt x="10712" y="3815"/>
                  </a:lnTo>
                  <a:lnTo>
                    <a:pt x="10272" y="3375"/>
                  </a:lnTo>
                  <a:lnTo>
                    <a:pt x="10162" y="3302"/>
                  </a:lnTo>
                  <a:lnTo>
                    <a:pt x="9832" y="3082"/>
                  </a:lnTo>
                  <a:lnTo>
                    <a:pt x="9501" y="2861"/>
                  </a:lnTo>
                  <a:lnTo>
                    <a:pt x="9135" y="2678"/>
                  </a:lnTo>
                  <a:lnTo>
                    <a:pt x="8768" y="2531"/>
                  </a:lnTo>
                  <a:lnTo>
                    <a:pt x="8804" y="2458"/>
                  </a:lnTo>
                  <a:lnTo>
                    <a:pt x="8841" y="2421"/>
                  </a:lnTo>
                  <a:lnTo>
                    <a:pt x="8804" y="2348"/>
                  </a:lnTo>
                  <a:lnTo>
                    <a:pt x="9171" y="1871"/>
                  </a:lnTo>
                  <a:lnTo>
                    <a:pt x="9501" y="1394"/>
                  </a:lnTo>
                  <a:lnTo>
                    <a:pt x="9758" y="1394"/>
                  </a:lnTo>
                  <a:lnTo>
                    <a:pt x="9868" y="1358"/>
                  </a:lnTo>
                  <a:lnTo>
                    <a:pt x="9978" y="1284"/>
                  </a:lnTo>
                  <a:lnTo>
                    <a:pt x="10052" y="1211"/>
                  </a:lnTo>
                  <a:lnTo>
                    <a:pt x="10602" y="1468"/>
                  </a:lnTo>
                  <a:lnTo>
                    <a:pt x="11079" y="1798"/>
                  </a:lnTo>
                  <a:lnTo>
                    <a:pt x="11556" y="2128"/>
                  </a:lnTo>
                  <a:lnTo>
                    <a:pt x="11996" y="2531"/>
                  </a:lnTo>
                  <a:lnTo>
                    <a:pt x="12399" y="2972"/>
                  </a:lnTo>
                  <a:lnTo>
                    <a:pt x="12766" y="3412"/>
                  </a:lnTo>
                  <a:lnTo>
                    <a:pt x="13060" y="3925"/>
                  </a:lnTo>
                  <a:lnTo>
                    <a:pt x="13353" y="4439"/>
                  </a:lnTo>
                  <a:lnTo>
                    <a:pt x="13573" y="4989"/>
                  </a:lnTo>
                  <a:lnTo>
                    <a:pt x="13757" y="5539"/>
                  </a:lnTo>
                  <a:lnTo>
                    <a:pt x="13903" y="6126"/>
                  </a:lnTo>
                  <a:lnTo>
                    <a:pt x="14013" y="6713"/>
                  </a:lnTo>
                  <a:lnTo>
                    <a:pt x="14087" y="7300"/>
                  </a:lnTo>
                  <a:lnTo>
                    <a:pt x="14087" y="7887"/>
                  </a:lnTo>
                  <a:lnTo>
                    <a:pt x="14087" y="8510"/>
                  </a:lnTo>
                  <a:lnTo>
                    <a:pt x="14013" y="9097"/>
                  </a:lnTo>
                  <a:lnTo>
                    <a:pt x="13867" y="9758"/>
                  </a:lnTo>
                  <a:lnTo>
                    <a:pt x="13720" y="10381"/>
                  </a:lnTo>
                  <a:lnTo>
                    <a:pt x="13463" y="11005"/>
                  </a:lnTo>
                  <a:lnTo>
                    <a:pt x="13206" y="11592"/>
                  </a:lnTo>
                  <a:lnTo>
                    <a:pt x="12876" y="12179"/>
                  </a:lnTo>
                  <a:lnTo>
                    <a:pt x="12473" y="12692"/>
                  </a:lnTo>
                  <a:lnTo>
                    <a:pt x="12069" y="13206"/>
                  </a:lnTo>
                  <a:lnTo>
                    <a:pt x="11592" y="13683"/>
                  </a:lnTo>
                  <a:lnTo>
                    <a:pt x="11079" y="14049"/>
                  </a:lnTo>
                  <a:lnTo>
                    <a:pt x="10565" y="14416"/>
                  </a:lnTo>
                  <a:lnTo>
                    <a:pt x="9978" y="14710"/>
                  </a:lnTo>
                  <a:lnTo>
                    <a:pt x="9391" y="14966"/>
                  </a:lnTo>
                  <a:lnTo>
                    <a:pt x="8804" y="15150"/>
                  </a:lnTo>
                  <a:lnTo>
                    <a:pt x="8181" y="15260"/>
                  </a:lnTo>
                  <a:lnTo>
                    <a:pt x="7557" y="15333"/>
                  </a:lnTo>
                  <a:lnTo>
                    <a:pt x="6897" y="15370"/>
                  </a:lnTo>
                  <a:lnTo>
                    <a:pt x="6420" y="15333"/>
                  </a:lnTo>
                  <a:lnTo>
                    <a:pt x="5943" y="15296"/>
                  </a:lnTo>
                  <a:lnTo>
                    <a:pt x="5466" y="15186"/>
                  </a:lnTo>
                  <a:lnTo>
                    <a:pt x="5026" y="15076"/>
                  </a:lnTo>
                  <a:lnTo>
                    <a:pt x="4549" y="14893"/>
                  </a:lnTo>
                  <a:lnTo>
                    <a:pt x="4109" y="14673"/>
                  </a:lnTo>
                  <a:lnTo>
                    <a:pt x="3632" y="14453"/>
                  </a:lnTo>
                  <a:lnTo>
                    <a:pt x="3669" y="14416"/>
                  </a:lnTo>
                  <a:lnTo>
                    <a:pt x="3706" y="14343"/>
                  </a:lnTo>
                  <a:lnTo>
                    <a:pt x="3706" y="14269"/>
                  </a:lnTo>
                  <a:lnTo>
                    <a:pt x="3706" y="14196"/>
                  </a:lnTo>
                  <a:lnTo>
                    <a:pt x="3669" y="14123"/>
                  </a:lnTo>
                  <a:lnTo>
                    <a:pt x="3522" y="14013"/>
                  </a:lnTo>
                  <a:lnTo>
                    <a:pt x="3376" y="13939"/>
                  </a:lnTo>
                  <a:lnTo>
                    <a:pt x="3229" y="13903"/>
                  </a:lnTo>
                  <a:lnTo>
                    <a:pt x="3009" y="13903"/>
                  </a:lnTo>
                  <a:lnTo>
                    <a:pt x="2899" y="13939"/>
                  </a:lnTo>
                  <a:lnTo>
                    <a:pt x="2752" y="14013"/>
                  </a:lnTo>
                  <a:lnTo>
                    <a:pt x="2642" y="14123"/>
                  </a:lnTo>
                  <a:lnTo>
                    <a:pt x="2605" y="14269"/>
                  </a:lnTo>
                  <a:lnTo>
                    <a:pt x="2605" y="14416"/>
                  </a:lnTo>
                  <a:lnTo>
                    <a:pt x="2642" y="14563"/>
                  </a:lnTo>
                  <a:lnTo>
                    <a:pt x="2715" y="14710"/>
                  </a:lnTo>
                  <a:lnTo>
                    <a:pt x="2825" y="14820"/>
                  </a:lnTo>
                  <a:lnTo>
                    <a:pt x="2972" y="14856"/>
                  </a:lnTo>
                  <a:lnTo>
                    <a:pt x="3119" y="14893"/>
                  </a:lnTo>
                  <a:lnTo>
                    <a:pt x="3266" y="14856"/>
                  </a:lnTo>
                  <a:lnTo>
                    <a:pt x="3376" y="14746"/>
                  </a:lnTo>
                  <a:lnTo>
                    <a:pt x="3522" y="14856"/>
                  </a:lnTo>
                  <a:lnTo>
                    <a:pt x="4036" y="15150"/>
                  </a:lnTo>
                  <a:lnTo>
                    <a:pt x="4439" y="15333"/>
                  </a:lnTo>
                  <a:lnTo>
                    <a:pt x="4806" y="15480"/>
                  </a:lnTo>
                  <a:lnTo>
                    <a:pt x="4770" y="15553"/>
                  </a:lnTo>
                  <a:lnTo>
                    <a:pt x="4733" y="15590"/>
                  </a:lnTo>
                  <a:lnTo>
                    <a:pt x="4659" y="15810"/>
                  </a:lnTo>
                  <a:lnTo>
                    <a:pt x="4623" y="16030"/>
                  </a:lnTo>
                  <a:lnTo>
                    <a:pt x="4586" y="16470"/>
                  </a:lnTo>
                  <a:lnTo>
                    <a:pt x="3963" y="16654"/>
                  </a:lnTo>
                  <a:lnTo>
                    <a:pt x="3376" y="16910"/>
                  </a:lnTo>
                  <a:lnTo>
                    <a:pt x="2752" y="17167"/>
                  </a:lnTo>
                  <a:lnTo>
                    <a:pt x="2128" y="17387"/>
                  </a:lnTo>
                  <a:lnTo>
                    <a:pt x="2055" y="17424"/>
                  </a:lnTo>
                  <a:lnTo>
                    <a:pt x="2018" y="17497"/>
                  </a:lnTo>
                  <a:lnTo>
                    <a:pt x="1982" y="17571"/>
                  </a:lnTo>
                  <a:lnTo>
                    <a:pt x="1982" y="17644"/>
                  </a:lnTo>
                  <a:lnTo>
                    <a:pt x="2018" y="17717"/>
                  </a:lnTo>
                  <a:lnTo>
                    <a:pt x="2055" y="17791"/>
                  </a:lnTo>
                  <a:lnTo>
                    <a:pt x="2128" y="17828"/>
                  </a:lnTo>
                  <a:lnTo>
                    <a:pt x="2202" y="17864"/>
                  </a:lnTo>
                  <a:lnTo>
                    <a:pt x="8401" y="17901"/>
                  </a:lnTo>
                  <a:lnTo>
                    <a:pt x="8474" y="17901"/>
                  </a:lnTo>
                  <a:lnTo>
                    <a:pt x="8548" y="17864"/>
                  </a:lnTo>
                  <a:lnTo>
                    <a:pt x="8621" y="17791"/>
                  </a:lnTo>
                  <a:lnTo>
                    <a:pt x="8621" y="17717"/>
                  </a:lnTo>
                  <a:lnTo>
                    <a:pt x="8621" y="17644"/>
                  </a:lnTo>
                  <a:lnTo>
                    <a:pt x="8621" y="17571"/>
                  </a:lnTo>
                  <a:lnTo>
                    <a:pt x="8584" y="17497"/>
                  </a:lnTo>
                  <a:lnTo>
                    <a:pt x="8474" y="17424"/>
                  </a:lnTo>
                  <a:lnTo>
                    <a:pt x="8108" y="17277"/>
                  </a:lnTo>
                  <a:lnTo>
                    <a:pt x="7667" y="17167"/>
                  </a:lnTo>
                  <a:lnTo>
                    <a:pt x="7264" y="17057"/>
                  </a:lnTo>
                  <a:lnTo>
                    <a:pt x="6860" y="16947"/>
                  </a:lnTo>
                  <a:lnTo>
                    <a:pt x="6494" y="16764"/>
                  </a:lnTo>
                  <a:lnTo>
                    <a:pt x="6163" y="16544"/>
                  </a:lnTo>
                  <a:lnTo>
                    <a:pt x="5907" y="16324"/>
                  </a:lnTo>
                  <a:lnTo>
                    <a:pt x="5797" y="16214"/>
                  </a:lnTo>
                  <a:lnTo>
                    <a:pt x="5650" y="16140"/>
                  </a:lnTo>
                  <a:lnTo>
                    <a:pt x="5650" y="16103"/>
                  </a:lnTo>
                  <a:lnTo>
                    <a:pt x="5687" y="15920"/>
                  </a:lnTo>
                  <a:lnTo>
                    <a:pt x="5650" y="15737"/>
                  </a:lnTo>
                  <a:lnTo>
                    <a:pt x="6127" y="15810"/>
                  </a:lnTo>
                  <a:lnTo>
                    <a:pt x="6640" y="15847"/>
                  </a:lnTo>
                  <a:lnTo>
                    <a:pt x="7631" y="15847"/>
                  </a:lnTo>
                  <a:lnTo>
                    <a:pt x="8218" y="15773"/>
                  </a:lnTo>
                  <a:lnTo>
                    <a:pt x="8841" y="15627"/>
                  </a:lnTo>
                  <a:lnTo>
                    <a:pt x="9428" y="15480"/>
                  </a:lnTo>
                  <a:lnTo>
                    <a:pt x="10015" y="15260"/>
                  </a:lnTo>
                  <a:lnTo>
                    <a:pt x="10565" y="14966"/>
                  </a:lnTo>
                  <a:lnTo>
                    <a:pt x="11079" y="14673"/>
                  </a:lnTo>
                  <a:lnTo>
                    <a:pt x="11592" y="14306"/>
                  </a:lnTo>
                  <a:lnTo>
                    <a:pt x="12069" y="13903"/>
                  </a:lnTo>
                  <a:lnTo>
                    <a:pt x="12509" y="13462"/>
                  </a:lnTo>
                  <a:lnTo>
                    <a:pt x="12913" y="12986"/>
                  </a:lnTo>
                  <a:lnTo>
                    <a:pt x="13280" y="12472"/>
                  </a:lnTo>
                  <a:lnTo>
                    <a:pt x="13573" y="11922"/>
                  </a:lnTo>
                  <a:lnTo>
                    <a:pt x="13867" y="11372"/>
                  </a:lnTo>
                  <a:lnTo>
                    <a:pt x="14087" y="10785"/>
                  </a:lnTo>
                  <a:lnTo>
                    <a:pt x="14307" y="10198"/>
                  </a:lnTo>
                  <a:lnTo>
                    <a:pt x="14417" y="9574"/>
                  </a:lnTo>
                  <a:lnTo>
                    <a:pt x="14527" y="8951"/>
                  </a:lnTo>
                  <a:lnTo>
                    <a:pt x="14600" y="8327"/>
                  </a:lnTo>
                  <a:lnTo>
                    <a:pt x="14600" y="7703"/>
                  </a:lnTo>
                  <a:lnTo>
                    <a:pt x="14564" y="7080"/>
                  </a:lnTo>
                  <a:lnTo>
                    <a:pt x="14490" y="6456"/>
                  </a:lnTo>
                  <a:lnTo>
                    <a:pt x="14380" y="5833"/>
                  </a:lnTo>
                  <a:lnTo>
                    <a:pt x="14197" y="5209"/>
                  </a:lnTo>
                  <a:lnTo>
                    <a:pt x="13977" y="4622"/>
                  </a:lnTo>
                  <a:lnTo>
                    <a:pt x="13720" y="3999"/>
                  </a:lnTo>
                  <a:lnTo>
                    <a:pt x="13353" y="3412"/>
                  </a:lnTo>
                  <a:lnTo>
                    <a:pt x="12986" y="2861"/>
                  </a:lnTo>
                  <a:lnTo>
                    <a:pt x="12509" y="2311"/>
                  </a:lnTo>
                  <a:lnTo>
                    <a:pt x="12032" y="1834"/>
                  </a:lnTo>
                  <a:lnTo>
                    <a:pt x="11482" y="1394"/>
                  </a:lnTo>
                  <a:lnTo>
                    <a:pt x="10895" y="1027"/>
                  </a:lnTo>
                  <a:lnTo>
                    <a:pt x="10602" y="881"/>
                  </a:lnTo>
                  <a:lnTo>
                    <a:pt x="10272" y="734"/>
                  </a:lnTo>
                  <a:lnTo>
                    <a:pt x="10308" y="587"/>
                  </a:lnTo>
                  <a:lnTo>
                    <a:pt x="10308" y="441"/>
                  </a:lnTo>
                  <a:lnTo>
                    <a:pt x="10272" y="294"/>
                  </a:lnTo>
                  <a:lnTo>
                    <a:pt x="10198" y="147"/>
                  </a:lnTo>
                  <a:lnTo>
                    <a:pt x="10088" y="74"/>
                  </a:lnTo>
                  <a:lnTo>
                    <a:pt x="994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1" name="Shape 331"/>
            <p:cNvSpPr/>
            <p:nvPr/>
          </p:nvSpPr>
          <p:spPr>
            <a:xfrm>
              <a:off x="6071400" y="1791425"/>
              <a:ext cx="402625" cy="375100"/>
            </a:xfrm>
            <a:custGeom>
              <a:avLst/>
              <a:gdLst/>
              <a:ahLst/>
              <a:cxnLst/>
              <a:rect l="0" t="0" r="0" b="0"/>
              <a:pathLst>
                <a:path w="16105" h="15004" extrusionOk="0">
                  <a:moveTo>
                    <a:pt x="13170" y="587"/>
                  </a:moveTo>
                  <a:lnTo>
                    <a:pt x="13206" y="624"/>
                  </a:lnTo>
                  <a:lnTo>
                    <a:pt x="13280" y="661"/>
                  </a:lnTo>
                  <a:lnTo>
                    <a:pt x="13353" y="697"/>
                  </a:lnTo>
                  <a:lnTo>
                    <a:pt x="13610" y="771"/>
                  </a:lnTo>
                  <a:lnTo>
                    <a:pt x="13830" y="844"/>
                  </a:lnTo>
                  <a:lnTo>
                    <a:pt x="14013" y="954"/>
                  </a:lnTo>
                  <a:lnTo>
                    <a:pt x="14160" y="1174"/>
                  </a:lnTo>
                  <a:lnTo>
                    <a:pt x="14307" y="1394"/>
                  </a:lnTo>
                  <a:lnTo>
                    <a:pt x="14343" y="1651"/>
                  </a:lnTo>
                  <a:lnTo>
                    <a:pt x="14307" y="1908"/>
                  </a:lnTo>
                  <a:lnTo>
                    <a:pt x="14233" y="2128"/>
                  </a:lnTo>
                  <a:lnTo>
                    <a:pt x="14087" y="2348"/>
                  </a:lnTo>
                  <a:lnTo>
                    <a:pt x="13903" y="2531"/>
                  </a:lnTo>
                  <a:lnTo>
                    <a:pt x="13683" y="2678"/>
                  </a:lnTo>
                  <a:lnTo>
                    <a:pt x="13463" y="2788"/>
                  </a:lnTo>
                  <a:lnTo>
                    <a:pt x="13170" y="2825"/>
                  </a:lnTo>
                  <a:lnTo>
                    <a:pt x="12840" y="2788"/>
                  </a:lnTo>
                  <a:lnTo>
                    <a:pt x="12656" y="2751"/>
                  </a:lnTo>
                  <a:lnTo>
                    <a:pt x="12546" y="2715"/>
                  </a:lnTo>
                  <a:lnTo>
                    <a:pt x="12436" y="2641"/>
                  </a:lnTo>
                  <a:lnTo>
                    <a:pt x="12363" y="2495"/>
                  </a:lnTo>
                  <a:lnTo>
                    <a:pt x="12289" y="2495"/>
                  </a:lnTo>
                  <a:lnTo>
                    <a:pt x="12253" y="2275"/>
                  </a:lnTo>
                  <a:lnTo>
                    <a:pt x="12253" y="2054"/>
                  </a:lnTo>
                  <a:lnTo>
                    <a:pt x="12253" y="1871"/>
                  </a:lnTo>
                  <a:lnTo>
                    <a:pt x="12289" y="1724"/>
                  </a:lnTo>
                  <a:lnTo>
                    <a:pt x="12399" y="1394"/>
                  </a:lnTo>
                  <a:lnTo>
                    <a:pt x="12583" y="1064"/>
                  </a:lnTo>
                  <a:lnTo>
                    <a:pt x="12840" y="807"/>
                  </a:lnTo>
                  <a:lnTo>
                    <a:pt x="12986" y="697"/>
                  </a:lnTo>
                  <a:lnTo>
                    <a:pt x="13170" y="587"/>
                  </a:lnTo>
                  <a:close/>
                  <a:moveTo>
                    <a:pt x="9061" y="3338"/>
                  </a:moveTo>
                  <a:lnTo>
                    <a:pt x="9245" y="3412"/>
                  </a:lnTo>
                  <a:lnTo>
                    <a:pt x="9245" y="3448"/>
                  </a:lnTo>
                  <a:lnTo>
                    <a:pt x="9171" y="3632"/>
                  </a:lnTo>
                  <a:lnTo>
                    <a:pt x="9171" y="3668"/>
                  </a:lnTo>
                  <a:lnTo>
                    <a:pt x="9135" y="3632"/>
                  </a:lnTo>
                  <a:lnTo>
                    <a:pt x="9061" y="3522"/>
                  </a:lnTo>
                  <a:lnTo>
                    <a:pt x="8988" y="3448"/>
                  </a:lnTo>
                  <a:lnTo>
                    <a:pt x="8988" y="3412"/>
                  </a:lnTo>
                  <a:lnTo>
                    <a:pt x="8988" y="3375"/>
                  </a:lnTo>
                  <a:lnTo>
                    <a:pt x="9061" y="3338"/>
                  </a:lnTo>
                  <a:close/>
                  <a:moveTo>
                    <a:pt x="14123" y="440"/>
                  </a:moveTo>
                  <a:lnTo>
                    <a:pt x="14233" y="477"/>
                  </a:lnTo>
                  <a:lnTo>
                    <a:pt x="14307" y="587"/>
                  </a:lnTo>
                  <a:lnTo>
                    <a:pt x="14417" y="661"/>
                  </a:lnTo>
                  <a:lnTo>
                    <a:pt x="14454" y="807"/>
                  </a:lnTo>
                  <a:lnTo>
                    <a:pt x="14527" y="807"/>
                  </a:lnTo>
                  <a:lnTo>
                    <a:pt x="14490" y="624"/>
                  </a:lnTo>
                  <a:lnTo>
                    <a:pt x="14454" y="477"/>
                  </a:lnTo>
                  <a:lnTo>
                    <a:pt x="14600" y="551"/>
                  </a:lnTo>
                  <a:lnTo>
                    <a:pt x="14784" y="624"/>
                  </a:lnTo>
                  <a:lnTo>
                    <a:pt x="14967" y="771"/>
                  </a:lnTo>
                  <a:lnTo>
                    <a:pt x="15114" y="881"/>
                  </a:lnTo>
                  <a:lnTo>
                    <a:pt x="15224" y="1064"/>
                  </a:lnTo>
                  <a:lnTo>
                    <a:pt x="15334" y="1211"/>
                  </a:lnTo>
                  <a:lnTo>
                    <a:pt x="15444" y="1578"/>
                  </a:lnTo>
                  <a:lnTo>
                    <a:pt x="15554" y="1944"/>
                  </a:lnTo>
                  <a:lnTo>
                    <a:pt x="15627" y="2385"/>
                  </a:lnTo>
                  <a:lnTo>
                    <a:pt x="15664" y="2568"/>
                  </a:lnTo>
                  <a:lnTo>
                    <a:pt x="15627" y="2788"/>
                  </a:lnTo>
                  <a:lnTo>
                    <a:pt x="15591" y="2972"/>
                  </a:lnTo>
                  <a:lnTo>
                    <a:pt x="15481" y="3118"/>
                  </a:lnTo>
                  <a:lnTo>
                    <a:pt x="15187" y="3412"/>
                  </a:lnTo>
                  <a:lnTo>
                    <a:pt x="14930" y="3595"/>
                  </a:lnTo>
                  <a:lnTo>
                    <a:pt x="14600" y="3705"/>
                  </a:lnTo>
                  <a:lnTo>
                    <a:pt x="14270" y="3779"/>
                  </a:lnTo>
                  <a:lnTo>
                    <a:pt x="13940" y="3815"/>
                  </a:lnTo>
                  <a:lnTo>
                    <a:pt x="13720" y="3779"/>
                  </a:lnTo>
                  <a:lnTo>
                    <a:pt x="13500" y="3742"/>
                  </a:lnTo>
                  <a:lnTo>
                    <a:pt x="13316" y="3668"/>
                  </a:lnTo>
                  <a:lnTo>
                    <a:pt x="13133" y="3595"/>
                  </a:lnTo>
                  <a:lnTo>
                    <a:pt x="12950" y="3485"/>
                  </a:lnTo>
                  <a:lnTo>
                    <a:pt x="12803" y="3338"/>
                  </a:lnTo>
                  <a:lnTo>
                    <a:pt x="12656" y="3192"/>
                  </a:lnTo>
                  <a:lnTo>
                    <a:pt x="12546" y="3045"/>
                  </a:lnTo>
                  <a:lnTo>
                    <a:pt x="12840" y="3118"/>
                  </a:lnTo>
                  <a:lnTo>
                    <a:pt x="13133" y="3155"/>
                  </a:lnTo>
                  <a:lnTo>
                    <a:pt x="13426" y="3118"/>
                  </a:lnTo>
                  <a:lnTo>
                    <a:pt x="13720" y="3045"/>
                  </a:lnTo>
                  <a:lnTo>
                    <a:pt x="13977" y="2935"/>
                  </a:lnTo>
                  <a:lnTo>
                    <a:pt x="14233" y="2751"/>
                  </a:lnTo>
                  <a:lnTo>
                    <a:pt x="14417" y="2495"/>
                  </a:lnTo>
                  <a:lnTo>
                    <a:pt x="14600" y="2238"/>
                  </a:lnTo>
                  <a:lnTo>
                    <a:pt x="14674" y="1981"/>
                  </a:lnTo>
                  <a:lnTo>
                    <a:pt x="14710" y="1724"/>
                  </a:lnTo>
                  <a:lnTo>
                    <a:pt x="14674" y="1468"/>
                  </a:lnTo>
                  <a:lnTo>
                    <a:pt x="14600" y="1211"/>
                  </a:lnTo>
                  <a:lnTo>
                    <a:pt x="14490" y="991"/>
                  </a:lnTo>
                  <a:lnTo>
                    <a:pt x="14343" y="771"/>
                  </a:lnTo>
                  <a:lnTo>
                    <a:pt x="14160" y="587"/>
                  </a:lnTo>
                  <a:lnTo>
                    <a:pt x="13940" y="440"/>
                  </a:lnTo>
                  <a:close/>
                  <a:moveTo>
                    <a:pt x="13757" y="0"/>
                  </a:moveTo>
                  <a:lnTo>
                    <a:pt x="13610" y="74"/>
                  </a:lnTo>
                  <a:lnTo>
                    <a:pt x="13353" y="110"/>
                  </a:lnTo>
                  <a:lnTo>
                    <a:pt x="13133" y="147"/>
                  </a:lnTo>
                  <a:lnTo>
                    <a:pt x="12913" y="257"/>
                  </a:lnTo>
                  <a:lnTo>
                    <a:pt x="12729" y="404"/>
                  </a:lnTo>
                  <a:lnTo>
                    <a:pt x="12509" y="551"/>
                  </a:lnTo>
                  <a:lnTo>
                    <a:pt x="12363" y="734"/>
                  </a:lnTo>
                  <a:lnTo>
                    <a:pt x="12216" y="917"/>
                  </a:lnTo>
                  <a:lnTo>
                    <a:pt x="12069" y="1137"/>
                  </a:lnTo>
                  <a:lnTo>
                    <a:pt x="11996" y="1321"/>
                  </a:lnTo>
                  <a:lnTo>
                    <a:pt x="11922" y="1578"/>
                  </a:lnTo>
                  <a:lnTo>
                    <a:pt x="11849" y="1798"/>
                  </a:lnTo>
                  <a:lnTo>
                    <a:pt x="11849" y="2054"/>
                  </a:lnTo>
                  <a:lnTo>
                    <a:pt x="11849" y="2275"/>
                  </a:lnTo>
                  <a:lnTo>
                    <a:pt x="11886" y="2531"/>
                  </a:lnTo>
                  <a:lnTo>
                    <a:pt x="11959" y="2751"/>
                  </a:lnTo>
                  <a:lnTo>
                    <a:pt x="12033" y="2972"/>
                  </a:lnTo>
                  <a:lnTo>
                    <a:pt x="12143" y="3192"/>
                  </a:lnTo>
                  <a:lnTo>
                    <a:pt x="12253" y="3375"/>
                  </a:lnTo>
                  <a:lnTo>
                    <a:pt x="12399" y="3558"/>
                  </a:lnTo>
                  <a:lnTo>
                    <a:pt x="12583" y="3705"/>
                  </a:lnTo>
                  <a:lnTo>
                    <a:pt x="12766" y="3852"/>
                  </a:lnTo>
                  <a:lnTo>
                    <a:pt x="12986" y="3999"/>
                  </a:lnTo>
                  <a:lnTo>
                    <a:pt x="13206" y="4072"/>
                  </a:lnTo>
                  <a:lnTo>
                    <a:pt x="13426" y="4145"/>
                  </a:lnTo>
                  <a:lnTo>
                    <a:pt x="13683" y="4219"/>
                  </a:lnTo>
                  <a:lnTo>
                    <a:pt x="14123" y="4219"/>
                  </a:lnTo>
                  <a:lnTo>
                    <a:pt x="14564" y="4145"/>
                  </a:lnTo>
                  <a:lnTo>
                    <a:pt x="15004" y="3999"/>
                  </a:lnTo>
                  <a:lnTo>
                    <a:pt x="15371" y="3779"/>
                  </a:lnTo>
                  <a:lnTo>
                    <a:pt x="15591" y="3632"/>
                  </a:lnTo>
                  <a:lnTo>
                    <a:pt x="15737" y="3448"/>
                  </a:lnTo>
                  <a:lnTo>
                    <a:pt x="15884" y="3265"/>
                  </a:lnTo>
                  <a:lnTo>
                    <a:pt x="15994" y="3045"/>
                  </a:lnTo>
                  <a:lnTo>
                    <a:pt x="16067" y="2788"/>
                  </a:lnTo>
                  <a:lnTo>
                    <a:pt x="16104" y="2495"/>
                  </a:lnTo>
                  <a:lnTo>
                    <a:pt x="16067" y="2238"/>
                  </a:lnTo>
                  <a:lnTo>
                    <a:pt x="15994" y="1981"/>
                  </a:lnTo>
                  <a:lnTo>
                    <a:pt x="15884" y="1431"/>
                  </a:lnTo>
                  <a:lnTo>
                    <a:pt x="15774" y="1174"/>
                  </a:lnTo>
                  <a:lnTo>
                    <a:pt x="15664" y="954"/>
                  </a:lnTo>
                  <a:lnTo>
                    <a:pt x="15517" y="734"/>
                  </a:lnTo>
                  <a:lnTo>
                    <a:pt x="15371" y="551"/>
                  </a:lnTo>
                  <a:lnTo>
                    <a:pt x="15150" y="367"/>
                  </a:lnTo>
                  <a:lnTo>
                    <a:pt x="14930" y="220"/>
                  </a:lnTo>
                  <a:lnTo>
                    <a:pt x="14637" y="74"/>
                  </a:lnTo>
                  <a:lnTo>
                    <a:pt x="14270" y="0"/>
                  </a:lnTo>
                  <a:close/>
                  <a:moveTo>
                    <a:pt x="11115" y="4549"/>
                  </a:moveTo>
                  <a:lnTo>
                    <a:pt x="11446" y="4842"/>
                  </a:lnTo>
                  <a:lnTo>
                    <a:pt x="11299" y="4952"/>
                  </a:lnTo>
                  <a:lnTo>
                    <a:pt x="11115" y="4916"/>
                  </a:lnTo>
                  <a:lnTo>
                    <a:pt x="10932" y="4916"/>
                  </a:lnTo>
                  <a:lnTo>
                    <a:pt x="10639" y="4952"/>
                  </a:lnTo>
                  <a:lnTo>
                    <a:pt x="10859" y="4732"/>
                  </a:lnTo>
                  <a:lnTo>
                    <a:pt x="11115" y="4549"/>
                  </a:lnTo>
                  <a:close/>
                  <a:moveTo>
                    <a:pt x="6860" y="3632"/>
                  </a:moveTo>
                  <a:lnTo>
                    <a:pt x="7007" y="3668"/>
                  </a:lnTo>
                  <a:lnTo>
                    <a:pt x="7044" y="3705"/>
                  </a:lnTo>
                  <a:lnTo>
                    <a:pt x="7044" y="3742"/>
                  </a:lnTo>
                  <a:lnTo>
                    <a:pt x="7044" y="3779"/>
                  </a:lnTo>
                  <a:lnTo>
                    <a:pt x="7080" y="3852"/>
                  </a:lnTo>
                  <a:lnTo>
                    <a:pt x="7191" y="3889"/>
                  </a:lnTo>
                  <a:lnTo>
                    <a:pt x="7374" y="3889"/>
                  </a:lnTo>
                  <a:lnTo>
                    <a:pt x="7411" y="3925"/>
                  </a:lnTo>
                  <a:lnTo>
                    <a:pt x="7447" y="4035"/>
                  </a:lnTo>
                  <a:lnTo>
                    <a:pt x="7484" y="4145"/>
                  </a:lnTo>
                  <a:lnTo>
                    <a:pt x="7484" y="4255"/>
                  </a:lnTo>
                  <a:lnTo>
                    <a:pt x="7447" y="4512"/>
                  </a:lnTo>
                  <a:lnTo>
                    <a:pt x="7374" y="4769"/>
                  </a:lnTo>
                  <a:lnTo>
                    <a:pt x="7227" y="5026"/>
                  </a:lnTo>
                  <a:lnTo>
                    <a:pt x="7154" y="5136"/>
                  </a:lnTo>
                  <a:lnTo>
                    <a:pt x="7044" y="5209"/>
                  </a:lnTo>
                  <a:lnTo>
                    <a:pt x="6934" y="5246"/>
                  </a:lnTo>
                  <a:lnTo>
                    <a:pt x="6787" y="5246"/>
                  </a:lnTo>
                  <a:lnTo>
                    <a:pt x="6787" y="4989"/>
                  </a:lnTo>
                  <a:lnTo>
                    <a:pt x="6750" y="4769"/>
                  </a:lnTo>
                  <a:lnTo>
                    <a:pt x="6640" y="4549"/>
                  </a:lnTo>
                  <a:lnTo>
                    <a:pt x="6494" y="4329"/>
                  </a:lnTo>
                  <a:lnTo>
                    <a:pt x="6310" y="4145"/>
                  </a:lnTo>
                  <a:lnTo>
                    <a:pt x="6090" y="4035"/>
                  </a:lnTo>
                  <a:lnTo>
                    <a:pt x="6090" y="3925"/>
                  </a:lnTo>
                  <a:lnTo>
                    <a:pt x="6163" y="3852"/>
                  </a:lnTo>
                  <a:lnTo>
                    <a:pt x="6237" y="3779"/>
                  </a:lnTo>
                  <a:lnTo>
                    <a:pt x="6347" y="3742"/>
                  </a:lnTo>
                  <a:lnTo>
                    <a:pt x="6567" y="3705"/>
                  </a:lnTo>
                  <a:lnTo>
                    <a:pt x="6860" y="3632"/>
                  </a:lnTo>
                  <a:close/>
                  <a:moveTo>
                    <a:pt x="6530" y="3192"/>
                  </a:moveTo>
                  <a:lnTo>
                    <a:pt x="6494" y="3228"/>
                  </a:lnTo>
                  <a:lnTo>
                    <a:pt x="6457" y="3302"/>
                  </a:lnTo>
                  <a:lnTo>
                    <a:pt x="6457" y="3338"/>
                  </a:lnTo>
                  <a:lnTo>
                    <a:pt x="6457" y="3412"/>
                  </a:lnTo>
                  <a:lnTo>
                    <a:pt x="6200" y="3485"/>
                  </a:lnTo>
                  <a:lnTo>
                    <a:pt x="5980" y="3558"/>
                  </a:lnTo>
                  <a:lnTo>
                    <a:pt x="5797" y="3742"/>
                  </a:lnTo>
                  <a:lnTo>
                    <a:pt x="5760" y="3815"/>
                  </a:lnTo>
                  <a:lnTo>
                    <a:pt x="5687" y="3925"/>
                  </a:lnTo>
                  <a:lnTo>
                    <a:pt x="5687" y="4035"/>
                  </a:lnTo>
                  <a:lnTo>
                    <a:pt x="5687" y="4072"/>
                  </a:lnTo>
                  <a:lnTo>
                    <a:pt x="5797" y="4219"/>
                  </a:lnTo>
                  <a:lnTo>
                    <a:pt x="5907" y="4292"/>
                  </a:lnTo>
                  <a:lnTo>
                    <a:pt x="6053" y="4365"/>
                  </a:lnTo>
                  <a:lnTo>
                    <a:pt x="6163" y="4439"/>
                  </a:lnTo>
                  <a:lnTo>
                    <a:pt x="6274" y="4512"/>
                  </a:lnTo>
                  <a:lnTo>
                    <a:pt x="6347" y="4622"/>
                  </a:lnTo>
                  <a:lnTo>
                    <a:pt x="6420" y="4769"/>
                  </a:lnTo>
                  <a:lnTo>
                    <a:pt x="6494" y="5026"/>
                  </a:lnTo>
                  <a:lnTo>
                    <a:pt x="6457" y="5282"/>
                  </a:lnTo>
                  <a:lnTo>
                    <a:pt x="6494" y="5392"/>
                  </a:lnTo>
                  <a:lnTo>
                    <a:pt x="6530" y="5466"/>
                  </a:lnTo>
                  <a:lnTo>
                    <a:pt x="6750" y="5539"/>
                  </a:lnTo>
                  <a:lnTo>
                    <a:pt x="6934" y="5539"/>
                  </a:lnTo>
                  <a:lnTo>
                    <a:pt x="7117" y="5503"/>
                  </a:lnTo>
                  <a:lnTo>
                    <a:pt x="7264" y="5429"/>
                  </a:lnTo>
                  <a:lnTo>
                    <a:pt x="7411" y="5282"/>
                  </a:lnTo>
                  <a:lnTo>
                    <a:pt x="7521" y="5136"/>
                  </a:lnTo>
                  <a:lnTo>
                    <a:pt x="7631" y="4952"/>
                  </a:lnTo>
                  <a:lnTo>
                    <a:pt x="7704" y="4769"/>
                  </a:lnTo>
                  <a:lnTo>
                    <a:pt x="7741" y="4585"/>
                  </a:lnTo>
                  <a:lnTo>
                    <a:pt x="7777" y="4365"/>
                  </a:lnTo>
                  <a:lnTo>
                    <a:pt x="7777" y="4145"/>
                  </a:lnTo>
                  <a:lnTo>
                    <a:pt x="7777" y="3925"/>
                  </a:lnTo>
                  <a:lnTo>
                    <a:pt x="7704" y="3779"/>
                  </a:lnTo>
                  <a:lnTo>
                    <a:pt x="7631" y="3668"/>
                  </a:lnTo>
                  <a:lnTo>
                    <a:pt x="7484" y="3595"/>
                  </a:lnTo>
                  <a:lnTo>
                    <a:pt x="7337" y="3595"/>
                  </a:lnTo>
                  <a:lnTo>
                    <a:pt x="7301" y="3485"/>
                  </a:lnTo>
                  <a:lnTo>
                    <a:pt x="7227" y="3448"/>
                  </a:lnTo>
                  <a:lnTo>
                    <a:pt x="7044" y="3375"/>
                  </a:lnTo>
                  <a:lnTo>
                    <a:pt x="6824" y="3302"/>
                  </a:lnTo>
                  <a:lnTo>
                    <a:pt x="6677" y="3228"/>
                  </a:lnTo>
                  <a:lnTo>
                    <a:pt x="6567" y="3192"/>
                  </a:lnTo>
                  <a:close/>
                  <a:moveTo>
                    <a:pt x="11739" y="5136"/>
                  </a:moveTo>
                  <a:lnTo>
                    <a:pt x="12179" y="5686"/>
                  </a:lnTo>
                  <a:lnTo>
                    <a:pt x="11776" y="5796"/>
                  </a:lnTo>
                  <a:lnTo>
                    <a:pt x="11409" y="6016"/>
                  </a:lnTo>
                  <a:lnTo>
                    <a:pt x="11042" y="6236"/>
                  </a:lnTo>
                  <a:lnTo>
                    <a:pt x="10895" y="6383"/>
                  </a:lnTo>
                  <a:lnTo>
                    <a:pt x="10785" y="6566"/>
                  </a:lnTo>
                  <a:lnTo>
                    <a:pt x="10749" y="6640"/>
                  </a:lnTo>
                  <a:lnTo>
                    <a:pt x="10785" y="6676"/>
                  </a:lnTo>
                  <a:lnTo>
                    <a:pt x="10859" y="6713"/>
                  </a:lnTo>
                  <a:lnTo>
                    <a:pt x="10932" y="6713"/>
                  </a:lnTo>
                  <a:lnTo>
                    <a:pt x="11262" y="6493"/>
                  </a:lnTo>
                  <a:lnTo>
                    <a:pt x="11556" y="6310"/>
                  </a:lnTo>
                  <a:lnTo>
                    <a:pt x="11849" y="6199"/>
                  </a:lnTo>
                  <a:lnTo>
                    <a:pt x="12143" y="6089"/>
                  </a:lnTo>
                  <a:lnTo>
                    <a:pt x="12253" y="6053"/>
                  </a:lnTo>
                  <a:lnTo>
                    <a:pt x="12363" y="6016"/>
                  </a:lnTo>
                  <a:lnTo>
                    <a:pt x="12399" y="5979"/>
                  </a:lnTo>
                  <a:lnTo>
                    <a:pt x="12619" y="6456"/>
                  </a:lnTo>
                  <a:lnTo>
                    <a:pt x="12840" y="6896"/>
                  </a:lnTo>
                  <a:lnTo>
                    <a:pt x="12803" y="6933"/>
                  </a:lnTo>
                  <a:lnTo>
                    <a:pt x="12326" y="7043"/>
                  </a:lnTo>
                  <a:lnTo>
                    <a:pt x="11812" y="7117"/>
                  </a:lnTo>
                  <a:lnTo>
                    <a:pt x="11299" y="7117"/>
                  </a:lnTo>
                  <a:lnTo>
                    <a:pt x="10749" y="7080"/>
                  </a:lnTo>
                  <a:lnTo>
                    <a:pt x="10675" y="7117"/>
                  </a:lnTo>
                  <a:lnTo>
                    <a:pt x="10639" y="7153"/>
                  </a:lnTo>
                  <a:lnTo>
                    <a:pt x="10639" y="7227"/>
                  </a:lnTo>
                  <a:lnTo>
                    <a:pt x="10712" y="7300"/>
                  </a:lnTo>
                  <a:lnTo>
                    <a:pt x="10932" y="7373"/>
                  </a:lnTo>
                  <a:lnTo>
                    <a:pt x="11189" y="7447"/>
                  </a:lnTo>
                  <a:lnTo>
                    <a:pt x="11702" y="7483"/>
                  </a:lnTo>
                  <a:lnTo>
                    <a:pt x="11959" y="7483"/>
                  </a:lnTo>
                  <a:lnTo>
                    <a:pt x="12216" y="7447"/>
                  </a:lnTo>
                  <a:lnTo>
                    <a:pt x="12583" y="7373"/>
                  </a:lnTo>
                  <a:lnTo>
                    <a:pt x="12693" y="7373"/>
                  </a:lnTo>
                  <a:lnTo>
                    <a:pt x="12766" y="7337"/>
                  </a:lnTo>
                  <a:lnTo>
                    <a:pt x="12803" y="7410"/>
                  </a:lnTo>
                  <a:lnTo>
                    <a:pt x="12840" y="7447"/>
                  </a:lnTo>
                  <a:lnTo>
                    <a:pt x="12876" y="7483"/>
                  </a:lnTo>
                  <a:lnTo>
                    <a:pt x="12986" y="7520"/>
                  </a:lnTo>
                  <a:lnTo>
                    <a:pt x="13023" y="7777"/>
                  </a:lnTo>
                  <a:lnTo>
                    <a:pt x="13060" y="8070"/>
                  </a:lnTo>
                  <a:lnTo>
                    <a:pt x="12986" y="8107"/>
                  </a:lnTo>
                  <a:lnTo>
                    <a:pt x="12693" y="7997"/>
                  </a:lnTo>
                  <a:lnTo>
                    <a:pt x="12473" y="7887"/>
                  </a:lnTo>
                  <a:lnTo>
                    <a:pt x="12253" y="7777"/>
                  </a:lnTo>
                  <a:lnTo>
                    <a:pt x="11886" y="7777"/>
                  </a:lnTo>
                  <a:lnTo>
                    <a:pt x="11776" y="7813"/>
                  </a:lnTo>
                  <a:lnTo>
                    <a:pt x="11226" y="7777"/>
                  </a:lnTo>
                  <a:lnTo>
                    <a:pt x="10895" y="7740"/>
                  </a:lnTo>
                  <a:lnTo>
                    <a:pt x="10749" y="7740"/>
                  </a:lnTo>
                  <a:lnTo>
                    <a:pt x="10675" y="7703"/>
                  </a:lnTo>
                  <a:lnTo>
                    <a:pt x="10565" y="7483"/>
                  </a:lnTo>
                  <a:lnTo>
                    <a:pt x="10529" y="7483"/>
                  </a:lnTo>
                  <a:lnTo>
                    <a:pt x="10529" y="7520"/>
                  </a:lnTo>
                  <a:lnTo>
                    <a:pt x="10529" y="7887"/>
                  </a:lnTo>
                  <a:lnTo>
                    <a:pt x="10529" y="7960"/>
                  </a:lnTo>
                  <a:lnTo>
                    <a:pt x="10602" y="7997"/>
                  </a:lnTo>
                  <a:lnTo>
                    <a:pt x="11042" y="8107"/>
                  </a:lnTo>
                  <a:lnTo>
                    <a:pt x="11482" y="8144"/>
                  </a:lnTo>
                  <a:lnTo>
                    <a:pt x="11482" y="8327"/>
                  </a:lnTo>
                  <a:lnTo>
                    <a:pt x="11519" y="8474"/>
                  </a:lnTo>
                  <a:lnTo>
                    <a:pt x="11592" y="8547"/>
                  </a:lnTo>
                  <a:lnTo>
                    <a:pt x="11629" y="8584"/>
                  </a:lnTo>
                  <a:lnTo>
                    <a:pt x="11776" y="8657"/>
                  </a:lnTo>
                  <a:lnTo>
                    <a:pt x="11959" y="8767"/>
                  </a:lnTo>
                  <a:lnTo>
                    <a:pt x="11409" y="8657"/>
                  </a:lnTo>
                  <a:lnTo>
                    <a:pt x="10969" y="8474"/>
                  </a:lnTo>
                  <a:lnTo>
                    <a:pt x="10712" y="8437"/>
                  </a:lnTo>
                  <a:lnTo>
                    <a:pt x="10455" y="8400"/>
                  </a:lnTo>
                  <a:lnTo>
                    <a:pt x="10198" y="8217"/>
                  </a:lnTo>
                  <a:lnTo>
                    <a:pt x="10052" y="8180"/>
                  </a:lnTo>
                  <a:lnTo>
                    <a:pt x="9942" y="8144"/>
                  </a:lnTo>
                  <a:lnTo>
                    <a:pt x="9722" y="8180"/>
                  </a:lnTo>
                  <a:lnTo>
                    <a:pt x="9575" y="8254"/>
                  </a:lnTo>
                  <a:lnTo>
                    <a:pt x="9465" y="8364"/>
                  </a:lnTo>
                  <a:lnTo>
                    <a:pt x="9355" y="8510"/>
                  </a:lnTo>
                  <a:lnTo>
                    <a:pt x="9245" y="8584"/>
                  </a:lnTo>
                  <a:lnTo>
                    <a:pt x="9098" y="8620"/>
                  </a:lnTo>
                  <a:lnTo>
                    <a:pt x="8841" y="8584"/>
                  </a:lnTo>
                  <a:lnTo>
                    <a:pt x="8621" y="8620"/>
                  </a:lnTo>
                  <a:lnTo>
                    <a:pt x="8401" y="8694"/>
                  </a:lnTo>
                  <a:lnTo>
                    <a:pt x="8181" y="8804"/>
                  </a:lnTo>
                  <a:lnTo>
                    <a:pt x="7924" y="8804"/>
                  </a:lnTo>
                  <a:lnTo>
                    <a:pt x="7851" y="8767"/>
                  </a:lnTo>
                  <a:lnTo>
                    <a:pt x="7814" y="8730"/>
                  </a:lnTo>
                  <a:lnTo>
                    <a:pt x="7814" y="8694"/>
                  </a:lnTo>
                  <a:lnTo>
                    <a:pt x="7887" y="8620"/>
                  </a:lnTo>
                  <a:lnTo>
                    <a:pt x="7998" y="8510"/>
                  </a:lnTo>
                  <a:lnTo>
                    <a:pt x="8144" y="8437"/>
                  </a:lnTo>
                  <a:lnTo>
                    <a:pt x="8401" y="8327"/>
                  </a:lnTo>
                  <a:lnTo>
                    <a:pt x="8731" y="8180"/>
                  </a:lnTo>
                  <a:lnTo>
                    <a:pt x="8915" y="8070"/>
                  </a:lnTo>
                  <a:lnTo>
                    <a:pt x="9025" y="7924"/>
                  </a:lnTo>
                  <a:lnTo>
                    <a:pt x="9135" y="7777"/>
                  </a:lnTo>
                  <a:lnTo>
                    <a:pt x="9208" y="7630"/>
                  </a:lnTo>
                  <a:lnTo>
                    <a:pt x="9208" y="7447"/>
                  </a:lnTo>
                  <a:lnTo>
                    <a:pt x="9171" y="7227"/>
                  </a:lnTo>
                  <a:lnTo>
                    <a:pt x="9098" y="7117"/>
                  </a:lnTo>
                  <a:lnTo>
                    <a:pt x="8988" y="7006"/>
                  </a:lnTo>
                  <a:lnTo>
                    <a:pt x="8841" y="6896"/>
                  </a:lnTo>
                  <a:lnTo>
                    <a:pt x="8694" y="6860"/>
                  </a:lnTo>
                  <a:lnTo>
                    <a:pt x="8548" y="6823"/>
                  </a:lnTo>
                  <a:lnTo>
                    <a:pt x="8401" y="6823"/>
                  </a:lnTo>
                  <a:lnTo>
                    <a:pt x="8254" y="6860"/>
                  </a:lnTo>
                  <a:lnTo>
                    <a:pt x="8108" y="6933"/>
                  </a:lnTo>
                  <a:lnTo>
                    <a:pt x="7924" y="7117"/>
                  </a:lnTo>
                  <a:lnTo>
                    <a:pt x="7924" y="7117"/>
                  </a:lnTo>
                  <a:lnTo>
                    <a:pt x="7998" y="6970"/>
                  </a:lnTo>
                  <a:lnTo>
                    <a:pt x="8108" y="6860"/>
                  </a:lnTo>
                  <a:lnTo>
                    <a:pt x="8291" y="6603"/>
                  </a:lnTo>
                  <a:lnTo>
                    <a:pt x="8511" y="6383"/>
                  </a:lnTo>
                  <a:lnTo>
                    <a:pt x="8768" y="6126"/>
                  </a:lnTo>
                  <a:lnTo>
                    <a:pt x="8951" y="5943"/>
                  </a:lnTo>
                  <a:lnTo>
                    <a:pt x="9135" y="5796"/>
                  </a:lnTo>
                  <a:lnTo>
                    <a:pt x="9171" y="5796"/>
                  </a:lnTo>
                  <a:lnTo>
                    <a:pt x="9391" y="5759"/>
                  </a:lnTo>
                  <a:lnTo>
                    <a:pt x="9612" y="5686"/>
                  </a:lnTo>
                  <a:lnTo>
                    <a:pt x="10052" y="5539"/>
                  </a:lnTo>
                  <a:lnTo>
                    <a:pt x="10455" y="5356"/>
                  </a:lnTo>
                  <a:lnTo>
                    <a:pt x="10639" y="5282"/>
                  </a:lnTo>
                  <a:lnTo>
                    <a:pt x="10895" y="5246"/>
                  </a:lnTo>
                  <a:lnTo>
                    <a:pt x="10895" y="5246"/>
                  </a:lnTo>
                  <a:lnTo>
                    <a:pt x="10602" y="5503"/>
                  </a:lnTo>
                  <a:lnTo>
                    <a:pt x="10492" y="5649"/>
                  </a:lnTo>
                  <a:lnTo>
                    <a:pt x="10419" y="5833"/>
                  </a:lnTo>
                  <a:lnTo>
                    <a:pt x="10455" y="5869"/>
                  </a:lnTo>
                  <a:lnTo>
                    <a:pt x="10639" y="5796"/>
                  </a:lnTo>
                  <a:lnTo>
                    <a:pt x="10822" y="5723"/>
                  </a:lnTo>
                  <a:lnTo>
                    <a:pt x="11152" y="5503"/>
                  </a:lnTo>
                  <a:lnTo>
                    <a:pt x="11739" y="5136"/>
                  </a:lnTo>
                  <a:close/>
                  <a:moveTo>
                    <a:pt x="11996" y="8254"/>
                  </a:moveTo>
                  <a:lnTo>
                    <a:pt x="12546" y="8400"/>
                  </a:lnTo>
                  <a:lnTo>
                    <a:pt x="12729" y="8584"/>
                  </a:lnTo>
                  <a:lnTo>
                    <a:pt x="12803" y="8620"/>
                  </a:lnTo>
                  <a:lnTo>
                    <a:pt x="12876" y="8657"/>
                  </a:lnTo>
                  <a:lnTo>
                    <a:pt x="12950" y="8620"/>
                  </a:lnTo>
                  <a:lnTo>
                    <a:pt x="13023" y="8584"/>
                  </a:lnTo>
                  <a:lnTo>
                    <a:pt x="12950" y="9024"/>
                  </a:lnTo>
                  <a:lnTo>
                    <a:pt x="12509" y="8914"/>
                  </a:lnTo>
                  <a:lnTo>
                    <a:pt x="12399" y="8657"/>
                  </a:lnTo>
                  <a:lnTo>
                    <a:pt x="12216" y="8474"/>
                  </a:lnTo>
                  <a:lnTo>
                    <a:pt x="12033" y="8327"/>
                  </a:lnTo>
                  <a:lnTo>
                    <a:pt x="11959" y="8290"/>
                  </a:lnTo>
                  <a:lnTo>
                    <a:pt x="11996" y="8254"/>
                  </a:lnTo>
                  <a:close/>
                  <a:moveTo>
                    <a:pt x="10932" y="8841"/>
                  </a:moveTo>
                  <a:lnTo>
                    <a:pt x="11519" y="9097"/>
                  </a:lnTo>
                  <a:lnTo>
                    <a:pt x="12106" y="9244"/>
                  </a:lnTo>
                  <a:lnTo>
                    <a:pt x="12033" y="9391"/>
                  </a:lnTo>
                  <a:lnTo>
                    <a:pt x="11922" y="9537"/>
                  </a:lnTo>
                  <a:lnTo>
                    <a:pt x="11776" y="9611"/>
                  </a:lnTo>
                  <a:lnTo>
                    <a:pt x="11702" y="9611"/>
                  </a:lnTo>
                  <a:lnTo>
                    <a:pt x="11629" y="9574"/>
                  </a:lnTo>
                  <a:lnTo>
                    <a:pt x="11519" y="9537"/>
                  </a:lnTo>
                  <a:lnTo>
                    <a:pt x="11409" y="9427"/>
                  </a:lnTo>
                  <a:lnTo>
                    <a:pt x="11226" y="9244"/>
                  </a:lnTo>
                  <a:lnTo>
                    <a:pt x="10932" y="8841"/>
                  </a:lnTo>
                  <a:close/>
                  <a:moveTo>
                    <a:pt x="12509" y="9354"/>
                  </a:moveTo>
                  <a:lnTo>
                    <a:pt x="12876" y="9391"/>
                  </a:lnTo>
                  <a:lnTo>
                    <a:pt x="12656" y="10161"/>
                  </a:lnTo>
                  <a:lnTo>
                    <a:pt x="12583" y="10088"/>
                  </a:lnTo>
                  <a:lnTo>
                    <a:pt x="12363" y="10088"/>
                  </a:lnTo>
                  <a:lnTo>
                    <a:pt x="12216" y="10051"/>
                  </a:lnTo>
                  <a:lnTo>
                    <a:pt x="11886" y="9978"/>
                  </a:lnTo>
                  <a:lnTo>
                    <a:pt x="12106" y="9868"/>
                  </a:lnTo>
                  <a:lnTo>
                    <a:pt x="12289" y="9758"/>
                  </a:lnTo>
                  <a:lnTo>
                    <a:pt x="12399" y="9574"/>
                  </a:lnTo>
                  <a:lnTo>
                    <a:pt x="12509" y="9354"/>
                  </a:lnTo>
                  <a:close/>
                  <a:moveTo>
                    <a:pt x="10382" y="9721"/>
                  </a:moveTo>
                  <a:lnTo>
                    <a:pt x="11409" y="10161"/>
                  </a:lnTo>
                  <a:lnTo>
                    <a:pt x="11922" y="10381"/>
                  </a:lnTo>
                  <a:lnTo>
                    <a:pt x="12253" y="10491"/>
                  </a:lnTo>
                  <a:lnTo>
                    <a:pt x="12399" y="10491"/>
                  </a:lnTo>
                  <a:lnTo>
                    <a:pt x="12509" y="10455"/>
                  </a:lnTo>
                  <a:lnTo>
                    <a:pt x="12326" y="10968"/>
                  </a:lnTo>
                  <a:lnTo>
                    <a:pt x="12033" y="10858"/>
                  </a:lnTo>
                  <a:lnTo>
                    <a:pt x="11886" y="10785"/>
                  </a:lnTo>
                  <a:lnTo>
                    <a:pt x="11776" y="10711"/>
                  </a:lnTo>
                  <a:lnTo>
                    <a:pt x="11519" y="10528"/>
                  </a:lnTo>
                  <a:lnTo>
                    <a:pt x="11409" y="10418"/>
                  </a:lnTo>
                  <a:lnTo>
                    <a:pt x="11262" y="10344"/>
                  </a:lnTo>
                  <a:lnTo>
                    <a:pt x="11079" y="10308"/>
                  </a:lnTo>
                  <a:lnTo>
                    <a:pt x="10895" y="10271"/>
                  </a:lnTo>
                  <a:lnTo>
                    <a:pt x="10492" y="10234"/>
                  </a:lnTo>
                  <a:lnTo>
                    <a:pt x="10455" y="9978"/>
                  </a:lnTo>
                  <a:lnTo>
                    <a:pt x="10382" y="9721"/>
                  </a:lnTo>
                  <a:close/>
                  <a:moveTo>
                    <a:pt x="10455" y="10528"/>
                  </a:moveTo>
                  <a:lnTo>
                    <a:pt x="10785" y="10601"/>
                  </a:lnTo>
                  <a:lnTo>
                    <a:pt x="10969" y="10638"/>
                  </a:lnTo>
                  <a:lnTo>
                    <a:pt x="11115" y="10711"/>
                  </a:lnTo>
                  <a:lnTo>
                    <a:pt x="11336" y="10821"/>
                  </a:lnTo>
                  <a:lnTo>
                    <a:pt x="11519" y="10968"/>
                  </a:lnTo>
                  <a:lnTo>
                    <a:pt x="11702" y="11115"/>
                  </a:lnTo>
                  <a:lnTo>
                    <a:pt x="11886" y="11262"/>
                  </a:lnTo>
                  <a:lnTo>
                    <a:pt x="12106" y="11335"/>
                  </a:lnTo>
                  <a:lnTo>
                    <a:pt x="11739" y="11922"/>
                  </a:lnTo>
                  <a:lnTo>
                    <a:pt x="11629" y="11922"/>
                  </a:lnTo>
                  <a:lnTo>
                    <a:pt x="11482" y="11885"/>
                  </a:lnTo>
                  <a:lnTo>
                    <a:pt x="11226" y="11738"/>
                  </a:lnTo>
                  <a:lnTo>
                    <a:pt x="10565" y="11482"/>
                  </a:lnTo>
                  <a:lnTo>
                    <a:pt x="10272" y="11335"/>
                  </a:lnTo>
                  <a:lnTo>
                    <a:pt x="10382" y="10968"/>
                  </a:lnTo>
                  <a:lnTo>
                    <a:pt x="10455" y="10601"/>
                  </a:lnTo>
                  <a:lnTo>
                    <a:pt x="10455" y="10528"/>
                  </a:lnTo>
                  <a:close/>
                  <a:moveTo>
                    <a:pt x="10125" y="11665"/>
                  </a:moveTo>
                  <a:lnTo>
                    <a:pt x="10785" y="11958"/>
                  </a:lnTo>
                  <a:lnTo>
                    <a:pt x="11115" y="12142"/>
                  </a:lnTo>
                  <a:lnTo>
                    <a:pt x="11299" y="12215"/>
                  </a:lnTo>
                  <a:lnTo>
                    <a:pt x="11482" y="12289"/>
                  </a:lnTo>
                  <a:lnTo>
                    <a:pt x="11226" y="12655"/>
                  </a:lnTo>
                  <a:lnTo>
                    <a:pt x="10895" y="12545"/>
                  </a:lnTo>
                  <a:lnTo>
                    <a:pt x="10455" y="12399"/>
                  </a:lnTo>
                  <a:lnTo>
                    <a:pt x="10052" y="12252"/>
                  </a:lnTo>
                  <a:lnTo>
                    <a:pt x="9868" y="12142"/>
                  </a:lnTo>
                  <a:lnTo>
                    <a:pt x="10125" y="11665"/>
                  </a:lnTo>
                  <a:close/>
                  <a:moveTo>
                    <a:pt x="9355" y="9574"/>
                  </a:moveTo>
                  <a:lnTo>
                    <a:pt x="9575" y="9611"/>
                  </a:lnTo>
                  <a:lnTo>
                    <a:pt x="9795" y="9648"/>
                  </a:lnTo>
                  <a:lnTo>
                    <a:pt x="9978" y="9758"/>
                  </a:lnTo>
                  <a:lnTo>
                    <a:pt x="10052" y="9868"/>
                  </a:lnTo>
                  <a:lnTo>
                    <a:pt x="10088" y="9941"/>
                  </a:lnTo>
                  <a:lnTo>
                    <a:pt x="10125" y="10088"/>
                  </a:lnTo>
                  <a:lnTo>
                    <a:pt x="10125" y="10198"/>
                  </a:lnTo>
                  <a:lnTo>
                    <a:pt x="9832" y="10161"/>
                  </a:lnTo>
                  <a:lnTo>
                    <a:pt x="9795" y="10198"/>
                  </a:lnTo>
                  <a:lnTo>
                    <a:pt x="9795" y="10234"/>
                  </a:lnTo>
                  <a:lnTo>
                    <a:pt x="9942" y="10344"/>
                  </a:lnTo>
                  <a:lnTo>
                    <a:pt x="10088" y="10455"/>
                  </a:lnTo>
                  <a:lnTo>
                    <a:pt x="10015" y="10785"/>
                  </a:lnTo>
                  <a:lnTo>
                    <a:pt x="9942" y="11078"/>
                  </a:lnTo>
                  <a:lnTo>
                    <a:pt x="9905" y="11188"/>
                  </a:lnTo>
                  <a:lnTo>
                    <a:pt x="9648" y="11115"/>
                  </a:lnTo>
                  <a:lnTo>
                    <a:pt x="9391" y="11078"/>
                  </a:lnTo>
                  <a:lnTo>
                    <a:pt x="9355" y="11078"/>
                  </a:lnTo>
                  <a:lnTo>
                    <a:pt x="9318" y="11115"/>
                  </a:lnTo>
                  <a:lnTo>
                    <a:pt x="9318" y="11151"/>
                  </a:lnTo>
                  <a:lnTo>
                    <a:pt x="9355" y="11188"/>
                  </a:lnTo>
                  <a:lnTo>
                    <a:pt x="9538" y="11372"/>
                  </a:lnTo>
                  <a:lnTo>
                    <a:pt x="9795" y="11518"/>
                  </a:lnTo>
                  <a:lnTo>
                    <a:pt x="9501" y="11995"/>
                  </a:lnTo>
                  <a:lnTo>
                    <a:pt x="9061" y="11812"/>
                  </a:lnTo>
                  <a:lnTo>
                    <a:pt x="8584" y="11628"/>
                  </a:lnTo>
                  <a:lnTo>
                    <a:pt x="8548" y="11628"/>
                  </a:lnTo>
                  <a:lnTo>
                    <a:pt x="8548" y="11702"/>
                  </a:lnTo>
                  <a:lnTo>
                    <a:pt x="8731" y="11848"/>
                  </a:lnTo>
                  <a:lnTo>
                    <a:pt x="8915" y="12032"/>
                  </a:lnTo>
                  <a:lnTo>
                    <a:pt x="9318" y="12289"/>
                  </a:lnTo>
                  <a:lnTo>
                    <a:pt x="9061" y="12582"/>
                  </a:lnTo>
                  <a:lnTo>
                    <a:pt x="8805" y="12802"/>
                  </a:lnTo>
                  <a:lnTo>
                    <a:pt x="8548" y="12692"/>
                  </a:lnTo>
                  <a:lnTo>
                    <a:pt x="8401" y="12069"/>
                  </a:lnTo>
                  <a:lnTo>
                    <a:pt x="8291" y="11445"/>
                  </a:lnTo>
                  <a:lnTo>
                    <a:pt x="8218" y="11298"/>
                  </a:lnTo>
                  <a:lnTo>
                    <a:pt x="8144" y="11188"/>
                  </a:lnTo>
                  <a:lnTo>
                    <a:pt x="8034" y="11115"/>
                  </a:lnTo>
                  <a:lnTo>
                    <a:pt x="7374" y="11115"/>
                  </a:lnTo>
                  <a:lnTo>
                    <a:pt x="7264" y="11078"/>
                  </a:lnTo>
                  <a:lnTo>
                    <a:pt x="7154" y="11041"/>
                  </a:lnTo>
                  <a:lnTo>
                    <a:pt x="7007" y="10895"/>
                  </a:lnTo>
                  <a:lnTo>
                    <a:pt x="6897" y="10675"/>
                  </a:lnTo>
                  <a:lnTo>
                    <a:pt x="6860" y="10455"/>
                  </a:lnTo>
                  <a:lnTo>
                    <a:pt x="6860" y="10344"/>
                  </a:lnTo>
                  <a:lnTo>
                    <a:pt x="6897" y="10234"/>
                  </a:lnTo>
                  <a:lnTo>
                    <a:pt x="6934" y="10124"/>
                  </a:lnTo>
                  <a:lnTo>
                    <a:pt x="7007" y="10051"/>
                  </a:lnTo>
                  <a:lnTo>
                    <a:pt x="7227" y="9978"/>
                  </a:lnTo>
                  <a:lnTo>
                    <a:pt x="7447" y="9904"/>
                  </a:lnTo>
                  <a:lnTo>
                    <a:pt x="8328" y="9721"/>
                  </a:lnTo>
                  <a:lnTo>
                    <a:pt x="8401" y="9758"/>
                  </a:lnTo>
                  <a:lnTo>
                    <a:pt x="8548" y="9758"/>
                  </a:lnTo>
                  <a:lnTo>
                    <a:pt x="8841" y="9648"/>
                  </a:lnTo>
                  <a:lnTo>
                    <a:pt x="9135" y="9574"/>
                  </a:lnTo>
                  <a:close/>
                  <a:moveTo>
                    <a:pt x="1028" y="7373"/>
                  </a:moveTo>
                  <a:lnTo>
                    <a:pt x="1028" y="7887"/>
                  </a:lnTo>
                  <a:lnTo>
                    <a:pt x="1101" y="8437"/>
                  </a:lnTo>
                  <a:lnTo>
                    <a:pt x="1138" y="8474"/>
                  </a:lnTo>
                  <a:lnTo>
                    <a:pt x="1211" y="8510"/>
                  </a:lnTo>
                  <a:lnTo>
                    <a:pt x="1285" y="8510"/>
                  </a:lnTo>
                  <a:lnTo>
                    <a:pt x="1358" y="8474"/>
                  </a:lnTo>
                  <a:lnTo>
                    <a:pt x="1872" y="8070"/>
                  </a:lnTo>
                  <a:lnTo>
                    <a:pt x="1945" y="8951"/>
                  </a:lnTo>
                  <a:lnTo>
                    <a:pt x="1982" y="9611"/>
                  </a:lnTo>
                  <a:lnTo>
                    <a:pt x="1982" y="9758"/>
                  </a:lnTo>
                  <a:lnTo>
                    <a:pt x="1982" y="9904"/>
                  </a:lnTo>
                  <a:lnTo>
                    <a:pt x="1872" y="10014"/>
                  </a:lnTo>
                  <a:lnTo>
                    <a:pt x="1762" y="10088"/>
                  </a:lnTo>
                  <a:lnTo>
                    <a:pt x="1615" y="10271"/>
                  </a:lnTo>
                  <a:lnTo>
                    <a:pt x="1505" y="10455"/>
                  </a:lnTo>
                  <a:lnTo>
                    <a:pt x="1468" y="10638"/>
                  </a:lnTo>
                  <a:lnTo>
                    <a:pt x="1468" y="10858"/>
                  </a:lnTo>
                  <a:lnTo>
                    <a:pt x="1505" y="11078"/>
                  </a:lnTo>
                  <a:lnTo>
                    <a:pt x="1578" y="11298"/>
                  </a:lnTo>
                  <a:lnTo>
                    <a:pt x="1688" y="11702"/>
                  </a:lnTo>
                  <a:lnTo>
                    <a:pt x="2165" y="12876"/>
                  </a:lnTo>
                  <a:lnTo>
                    <a:pt x="1835" y="12509"/>
                  </a:lnTo>
                  <a:lnTo>
                    <a:pt x="1505" y="12142"/>
                  </a:lnTo>
                  <a:lnTo>
                    <a:pt x="1211" y="11665"/>
                  </a:lnTo>
                  <a:lnTo>
                    <a:pt x="918" y="11188"/>
                  </a:lnTo>
                  <a:lnTo>
                    <a:pt x="735" y="10675"/>
                  </a:lnTo>
                  <a:lnTo>
                    <a:pt x="588" y="10161"/>
                  </a:lnTo>
                  <a:lnTo>
                    <a:pt x="551" y="9831"/>
                  </a:lnTo>
                  <a:lnTo>
                    <a:pt x="514" y="9501"/>
                  </a:lnTo>
                  <a:lnTo>
                    <a:pt x="551" y="9171"/>
                  </a:lnTo>
                  <a:lnTo>
                    <a:pt x="588" y="8841"/>
                  </a:lnTo>
                  <a:lnTo>
                    <a:pt x="771" y="8180"/>
                  </a:lnTo>
                  <a:lnTo>
                    <a:pt x="955" y="7557"/>
                  </a:lnTo>
                  <a:lnTo>
                    <a:pt x="1028" y="7373"/>
                  </a:lnTo>
                  <a:close/>
                  <a:moveTo>
                    <a:pt x="9612" y="12472"/>
                  </a:moveTo>
                  <a:lnTo>
                    <a:pt x="9942" y="12619"/>
                  </a:lnTo>
                  <a:lnTo>
                    <a:pt x="10675" y="12912"/>
                  </a:lnTo>
                  <a:lnTo>
                    <a:pt x="10895" y="12986"/>
                  </a:lnTo>
                  <a:lnTo>
                    <a:pt x="10529" y="13316"/>
                  </a:lnTo>
                  <a:lnTo>
                    <a:pt x="10162" y="13609"/>
                  </a:lnTo>
                  <a:lnTo>
                    <a:pt x="9685" y="13279"/>
                  </a:lnTo>
                  <a:lnTo>
                    <a:pt x="9171" y="12986"/>
                  </a:lnTo>
                  <a:lnTo>
                    <a:pt x="9391" y="12729"/>
                  </a:lnTo>
                  <a:lnTo>
                    <a:pt x="9612" y="12472"/>
                  </a:lnTo>
                  <a:close/>
                  <a:moveTo>
                    <a:pt x="2569" y="5209"/>
                  </a:moveTo>
                  <a:lnTo>
                    <a:pt x="2899" y="5319"/>
                  </a:lnTo>
                  <a:lnTo>
                    <a:pt x="3266" y="5356"/>
                  </a:lnTo>
                  <a:lnTo>
                    <a:pt x="3999" y="5356"/>
                  </a:lnTo>
                  <a:lnTo>
                    <a:pt x="4733" y="5429"/>
                  </a:lnTo>
                  <a:lnTo>
                    <a:pt x="5467" y="5539"/>
                  </a:lnTo>
                  <a:lnTo>
                    <a:pt x="5320" y="5649"/>
                  </a:lnTo>
                  <a:lnTo>
                    <a:pt x="5173" y="5723"/>
                  </a:lnTo>
                  <a:lnTo>
                    <a:pt x="4880" y="5833"/>
                  </a:lnTo>
                  <a:lnTo>
                    <a:pt x="4696" y="5943"/>
                  </a:lnTo>
                  <a:lnTo>
                    <a:pt x="4513" y="6053"/>
                  </a:lnTo>
                  <a:lnTo>
                    <a:pt x="4366" y="6236"/>
                  </a:lnTo>
                  <a:lnTo>
                    <a:pt x="4293" y="6420"/>
                  </a:lnTo>
                  <a:lnTo>
                    <a:pt x="4256" y="6493"/>
                  </a:lnTo>
                  <a:lnTo>
                    <a:pt x="4293" y="6603"/>
                  </a:lnTo>
                  <a:lnTo>
                    <a:pt x="4329" y="6676"/>
                  </a:lnTo>
                  <a:lnTo>
                    <a:pt x="4366" y="6750"/>
                  </a:lnTo>
                  <a:lnTo>
                    <a:pt x="4439" y="6823"/>
                  </a:lnTo>
                  <a:lnTo>
                    <a:pt x="4549" y="6823"/>
                  </a:lnTo>
                  <a:lnTo>
                    <a:pt x="4660" y="6860"/>
                  </a:lnTo>
                  <a:lnTo>
                    <a:pt x="4696" y="6933"/>
                  </a:lnTo>
                  <a:lnTo>
                    <a:pt x="4733" y="7117"/>
                  </a:lnTo>
                  <a:lnTo>
                    <a:pt x="4770" y="7300"/>
                  </a:lnTo>
                  <a:lnTo>
                    <a:pt x="4770" y="7667"/>
                  </a:lnTo>
                  <a:lnTo>
                    <a:pt x="4806" y="7813"/>
                  </a:lnTo>
                  <a:lnTo>
                    <a:pt x="4586" y="7520"/>
                  </a:lnTo>
                  <a:lnTo>
                    <a:pt x="4366" y="7263"/>
                  </a:lnTo>
                  <a:lnTo>
                    <a:pt x="4256" y="7190"/>
                  </a:lnTo>
                  <a:lnTo>
                    <a:pt x="4146" y="7153"/>
                  </a:lnTo>
                  <a:lnTo>
                    <a:pt x="3999" y="7117"/>
                  </a:lnTo>
                  <a:lnTo>
                    <a:pt x="3889" y="7153"/>
                  </a:lnTo>
                  <a:lnTo>
                    <a:pt x="3632" y="7227"/>
                  </a:lnTo>
                  <a:lnTo>
                    <a:pt x="3412" y="7373"/>
                  </a:lnTo>
                  <a:lnTo>
                    <a:pt x="3192" y="7593"/>
                  </a:lnTo>
                  <a:lnTo>
                    <a:pt x="2972" y="7813"/>
                  </a:lnTo>
                  <a:lnTo>
                    <a:pt x="2825" y="8070"/>
                  </a:lnTo>
                  <a:lnTo>
                    <a:pt x="2715" y="8364"/>
                  </a:lnTo>
                  <a:lnTo>
                    <a:pt x="2642" y="8657"/>
                  </a:lnTo>
                  <a:lnTo>
                    <a:pt x="2605" y="8951"/>
                  </a:lnTo>
                  <a:lnTo>
                    <a:pt x="2605" y="9244"/>
                  </a:lnTo>
                  <a:lnTo>
                    <a:pt x="2679" y="9537"/>
                  </a:lnTo>
                  <a:lnTo>
                    <a:pt x="2679" y="9611"/>
                  </a:lnTo>
                  <a:lnTo>
                    <a:pt x="2752" y="9648"/>
                  </a:lnTo>
                  <a:lnTo>
                    <a:pt x="2789" y="9684"/>
                  </a:lnTo>
                  <a:lnTo>
                    <a:pt x="3156" y="9684"/>
                  </a:lnTo>
                  <a:lnTo>
                    <a:pt x="3449" y="9758"/>
                  </a:lnTo>
                  <a:lnTo>
                    <a:pt x="3706" y="9868"/>
                  </a:lnTo>
                  <a:lnTo>
                    <a:pt x="3963" y="10014"/>
                  </a:lnTo>
                  <a:lnTo>
                    <a:pt x="4183" y="10198"/>
                  </a:lnTo>
                  <a:lnTo>
                    <a:pt x="4403" y="10418"/>
                  </a:lnTo>
                  <a:lnTo>
                    <a:pt x="4770" y="10858"/>
                  </a:lnTo>
                  <a:lnTo>
                    <a:pt x="4403" y="11151"/>
                  </a:lnTo>
                  <a:lnTo>
                    <a:pt x="4109" y="11445"/>
                  </a:lnTo>
                  <a:lnTo>
                    <a:pt x="3816" y="11775"/>
                  </a:lnTo>
                  <a:lnTo>
                    <a:pt x="3596" y="12142"/>
                  </a:lnTo>
                  <a:lnTo>
                    <a:pt x="3412" y="12545"/>
                  </a:lnTo>
                  <a:lnTo>
                    <a:pt x="3266" y="12986"/>
                  </a:lnTo>
                  <a:lnTo>
                    <a:pt x="3192" y="13426"/>
                  </a:lnTo>
                  <a:lnTo>
                    <a:pt x="3156" y="13866"/>
                  </a:lnTo>
                  <a:lnTo>
                    <a:pt x="3082" y="13829"/>
                  </a:lnTo>
                  <a:lnTo>
                    <a:pt x="2972" y="13719"/>
                  </a:lnTo>
                  <a:lnTo>
                    <a:pt x="2899" y="13572"/>
                  </a:lnTo>
                  <a:lnTo>
                    <a:pt x="2459" y="12582"/>
                  </a:lnTo>
                  <a:lnTo>
                    <a:pt x="2092" y="11702"/>
                  </a:lnTo>
                  <a:lnTo>
                    <a:pt x="1945" y="11262"/>
                  </a:lnTo>
                  <a:lnTo>
                    <a:pt x="1872" y="10821"/>
                  </a:lnTo>
                  <a:lnTo>
                    <a:pt x="1872" y="10638"/>
                  </a:lnTo>
                  <a:lnTo>
                    <a:pt x="1945" y="10491"/>
                  </a:lnTo>
                  <a:lnTo>
                    <a:pt x="2055" y="10381"/>
                  </a:lnTo>
                  <a:lnTo>
                    <a:pt x="2202" y="10271"/>
                  </a:lnTo>
                  <a:lnTo>
                    <a:pt x="2312" y="10161"/>
                  </a:lnTo>
                  <a:lnTo>
                    <a:pt x="2385" y="10051"/>
                  </a:lnTo>
                  <a:lnTo>
                    <a:pt x="2385" y="9904"/>
                  </a:lnTo>
                  <a:lnTo>
                    <a:pt x="2385" y="9721"/>
                  </a:lnTo>
                  <a:lnTo>
                    <a:pt x="2312" y="8730"/>
                  </a:lnTo>
                  <a:lnTo>
                    <a:pt x="2165" y="7740"/>
                  </a:lnTo>
                  <a:lnTo>
                    <a:pt x="2165" y="7667"/>
                  </a:lnTo>
                  <a:lnTo>
                    <a:pt x="2092" y="7593"/>
                  </a:lnTo>
                  <a:lnTo>
                    <a:pt x="1945" y="7593"/>
                  </a:lnTo>
                  <a:lnTo>
                    <a:pt x="1358" y="8070"/>
                  </a:lnTo>
                  <a:lnTo>
                    <a:pt x="1321" y="7667"/>
                  </a:lnTo>
                  <a:lnTo>
                    <a:pt x="1358" y="7263"/>
                  </a:lnTo>
                  <a:lnTo>
                    <a:pt x="1395" y="6860"/>
                  </a:lnTo>
                  <a:lnTo>
                    <a:pt x="1505" y="6456"/>
                  </a:lnTo>
                  <a:lnTo>
                    <a:pt x="1505" y="6383"/>
                  </a:lnTo>
                  <a:lnTo>
                    <a:pt x="1468" y="6310"/>
                  </a:lnTo>
                  <a:lnTo>
                    <a:pt x="1725" y="5796"/>
                  </a:lnTo>
                  <a:lnTo>
                    <a:pt x="1982" y="5319"/>
                  </a:lnTo>
                  <a:lnTo>
                    <a:pt x="2239" y="5356"/>
                  </a:lnTo>
                  <a:lnTo>
                    <a:pt x="2495" y="5392"/>
                  </a:lnTo>
                  <a:lnTo>
                    <a:pt x="2569" y="5356"/>
                  </a:lnTo>
                  <a:lnTo>
                    <a:pt x="2605" y="5319"/>
                  </a:lnTo>
                  <a:lnTo>
                    <a:pt x="2605" y="5282"/>
                  </a:lnTo>
                  <a:lnTo>
                    <a:pt x="2569" y="5209"/>
                  </a:lnTo>
                  <a:close/>
                  <a:moveTo>
                    <a:pt x="8805" y="13939"/>
                  </a:moveTo>
                  <a:lnTo>
                    <a:pt x="9098" y="13976"/>
                  </a:lnTo>
                  <a:lnTo>
                    <a:pt x="9391" y="14049"/>
                  </a:lnTo>
                  <a:lnTo>
                    <a:pt x="9208" y="14086"/>
                  </a:lnTo>
                  <a:lnTo>
                    <a:pt x="9171" y="14049"/>
                  </a:lnTo>
                  <a:lnTo>
                    <a:pt x="9061" y="14049"/>
                  </a:lnTo>
                  <a:lnTo>
                    <a:pt x="8988" y="13976"/>
                  </a:lnTo>
                  <a:lnTo>
                    <a:pt x="8805" y="13939"/>
                  </a:lnTo>
                  <a:close/>
                  <a:moveTo>
                    <a:pt x="5815" y="14178"/>
                  </a:moveTo>
                  <a:lnTo>
                    <a:pt x="5797" y="14196"/>
                  </a:lnTo>
                  <a:lnTo>
                    <a:pt x="5760" y="14196"/>
                  </a:lnTo>
                  <a:lnTo>
                    <a:pt x="5815" y="14178"/>
                  </a:lnTo>
                  <a:close/>
                  <a:moveTo>
                    <a:pt x="7154" y="2935"/>
                  </a:moveTo>
                  <a:lnTo>
                    <a:pt x="7594" y="3008"/>
                  </a:lnTo>
                  <a:lnTo>
                    <a:pt x="8034" y="3082"/>
                  </a:lnTo>
                  <a:lnTo>
                    <a:pt x="8438" y="3155"/>
                  </a:lnTo>
                  <a:lnTo>
                    <a:pt x="8401" y="3192"/>
                  </a:lnTo>
                  <a:lnTo>
                    <a:pt x="8401" y="3228"/>
                  </a:lnTo>
                  <a:lnTo>
                    <a:pt x="8401" y="3265"/>
                  </a:lnTo>
                  <a:lnTo>
                    <a:pt x="8438" y="3265"/>
                  </a:lnTo>
                  <a:lnTo>
                    <a:pt x="8621" y="3228"/>
                  </a:lnTo>
                  <a:lnTo>
                    <a:pt x="8768" y="3265"/>
                  </a:lnTo>
                  <a:lnTo>
                    <a:pt x="8805" y="3265"/>
                  </a:lnTo>
                  <a:lnTo>
                    <a:pt x="8768" y="3338"/>
                  </a:lnTo>
                  <a:lnTo>
                    <a:pt x="8768" y="3412"/>
                  </a:lnTo>
                  <a:lnTo>
                    <a:pt x="8768" y="3448"/>
                  </a:lnTo>
                  <a:lnTo>
                    <a:pt x="8805" y="3485"/>
                  </a:lnTo>
                  <a:lnTo>
                    <a:pt x="8841" y="3485"/>
                  </a:lnTo>
                  <a:lnTo>
                    <a:pt x="8915" y="3522"/>
                  </a:lnTo>
                  <a:lnTo>
                    <a:pt x="8988" y="3558"/>
                  </a:lnTo>
                  <a:lnTo>
                    <a:pt x="9098" y="3668"/>
                  </a:lnTo>
                  <a:lnTo>
                    <a:pt x="9208" y="3815"/>
                  </a:lnTo>
                  <a:lnTo>
                    <a:pt x="9245" y="3852"/>
                  </a:lnTo>
                  <a:lnTo>
                    <a:pt x="9281" y="3889"/>
                  </a:lnTo>
                  <a:lnTo>
                    <a:pt x="9318" y="3852"/>
                  </a:lnTo>
                  <a:lnTo>
                    <a:pt x="9391" y="3742"/>
                  </a:lnTo>
                  <a:lnTo>
                    <a:pt x="9465" y="3632"/>
                  </a:lnTo>
                  <a:lnTo>
                    <a:pt x="9538" y="3558"/>
                  </a:lnTo>
                  <a:lnTo>
                    <a:pt x="9758" y="3632"/>
                  </a:lnTo>
                  <a:lnTo>
                    <a:pt x="9612" y="3815"/>
                  </a:lnTo>
                  <a:lnTo>
                    <a:pt x="9501" y="3999"/>
                  </a:lnTo>
                  <a:lnTo>
                    <a:pt x="9465" y="4072"/>
                  </a:lnTo>
                  <a:lnTo>
                    <a:pt x="9465" y="4182"/>
                  </a:lnTo>
                  <a:lnTo>
                    <a:pt x="9575" y="4182"/>
                  </a:lnTo>
                  <a:lnTo>
                    <a:pt x="9648" y="4145"/>
                  </a:lnTo>
                  <a:lnTo>
                    <a:pt x="9795" y="4035"/>
                  </a:lnTo>
                  <a:lnTo>
                    <a:pt x="10052" y="3815"/>
                  </a:lnTo>
                  <a:lnTo>
                    <a:pt x="10308" y="3962"/>
                  </a:lnTo>
                  <a:lnTo>
                    <a:pt x="10235" y="4035"/>
                  </a:lnTo>
                  <a:lnTo>
                    <a:pt x="9978" y="4365"/>
                  </a:lnTo>
                  <a:lnTo>
                    <a:pt x="9868" y="4512"/>
                  </a:lnTo>
                  <a:lnTo>
                    <a:pt x="9795" y="4696"/>
                  </a:lnTo>
                  <a:lnTo>
                    <a:pt x="9795" y="4732"/>
                  </a:lnTo>
                  <a:lnTo>
                    <a:pt x="9832" y="4732"/>
                  </a:lnTo>
                  <a:lnTo>
                    <a:pt x="10015" y="4659"/>
                  </a:lnTo>
                  <a:lnTo>
                    <a:pt x="10198" y="4549"/>
                  </a:lnTo>
                  <a:lnTo>
                    <a:pt x="10492" y="4329"/>
                  </a:lnTo>
                  <a:lnTo>
                    <a:pt x="10639" y="4182"/>
                  </a:lnTo>
                  <a:lnTo>
                    <a:pt x="10822" y="4292"/>
                  </a:lnTo>
                  <a:lnTo>
                    <a:pt x="10565" y="4549"/>
                  </a:lnTo>
                  <a:lnTo>
                    <a:pt x="10272" y="4879"/>
                  </a:lnTo>
                  <a:lnTo>
                    <a:pt x="10052" y="5209"/>
                  </a:lnTo>
                  <a:lnTo>
                    <a:pt x="9942" y="5246"/>
                  </a:lnTo>
                  <a:lnTo>
                    <a:pt x="9648" y="5392"/>
                  </a:lnTo>
                  <a:lnTo>
                    <a:pt x="9391" y="5539"/>
                  </a:lnTo>
                  <a:lnTo>
                    <a:pt x="9281" y="5539"/>
                  </a:lnTo>
                  <a:lnTo>
                    <a:pt x="9135" y="5576"/>
                  </a:lnTo>
                  <a:lnTo>
                    <a:pt x="8805" y="5759"/>
                  </a:lnTo>
                  <a:lnTo>
                    <a:pt x="8548" y="5979"/>
                  </a:lnTo>
                  <a:lnTo>
                    <a:pt x="8364" y="6089"/>
                  </a:lnTo>
                  <a:lnTo>
                    <a:pt x="8071" y="6346"/>
                  </a:lnTo>
                  <a:lnTo>
                    <a:pt x="7924" y="6566"/>
                  </a:lnTo>
                  <a:lnTo>
                    <a:pt x="7741" y="6750"/>
                  </a:lnTo>
                  <a:lnTo>
                    <a:pt x="7631" y="6970"/>
                  </a:lnTo>
                  <a:lnTo>
                    <a:pt x="7594" y="7153"/>
                  </a:lnTo>
                  <a:lnTo>
                    <a:pt x="7631" y="7227"/>
                  </a:lnTo>
                  <a:lnTo>
                    <a:pt x="7667" y="7300"/>
                  </a:lnTo>
                  <a:lnTo>
                    <a:pt x="7741" y="7373"/>
                  </a:lnTo>
                  <a:lnTo>
                    <a:pt x="7851" y="7410"/>
                  </a:lnTo>
                  <a:lnTo>
                    <a:pt x="7998" y="7410"/>
                  </a:lnTo>
                  <a:lnTo>
                    <a:pt x="8144" y="7337"/>
                  </a:lnTo>
                  <a:lnTo>
                    <a:pt x="8401" y="7190"/>
                  </a:lnTo>
                  <a:lnTo>
                    <a:pt x="8548" y="7153"/>
                  </a:lnTo>
                  <a:lnTo>
                    <a:pt x="8731" y="7227"/>
                  </a:lnTo>
                  <a:lnTo>
                    <a:pt x="8805" y="7263"/>
                  </a:lnTo>
                  <a:lnTo>
                    <a:pt x="8878" y="7337"/>
                  </a:lnTo>
                  <a:lnTo>
                    <a:pt x="8915" y="7410"/>
                  </a:lnTo>
                  <a:lnTo>
                    <a:pt x="8915" y="7483"/>
                  </a:lnTo>
                  <a:lnTo>
                    <a:pt x="8841" y="7593"/>
                  </a:lnTo>
                  <a:lnTo>
                    <a:pt x="8731" y="7740"/>
                  </a:lnTo>
                  <a:lnTo>
                    <a:pt x="8584" y="7850"/>
                  </a:lnTo>
                  <a:lnTo>
                    <a:pt x="8401" y="7960"/>
                  </a:lnTo>
                  <a:lnTo>
                    <a:pt x="8144" y="8070"/>
                  </a:lnTo>
                  <a:lnTo>
                    <a:pt x="7961" y="8144"/>
                  </a:lnTo>
                  <a:lnTo>
                    <a:pt x="7741" y="8254"/>
                  </a:lnTo>
                  <a:lnTo>
                    <a:pt x="7557" y="8400"/>
                  </a:lnTo>
                  <a:lnTo>
                    <a:pt x="7521" y="8474"/>
                  </a:lnTo>
                  <a:lnTo>
                    <a:pt x="7484" y="8584"/>
                  </a:lnTo>
                  <a:lnTo>
                    <a:pt x="7447" y="8767"/>
                  </a:lnTo>
                  <a:lnTo>
                    <a:pt x="7521" y="8914"/>
                  </a:lnTo>
                  <a:lnTo>
                    <a:pt x="7631" y="9061"/>
                  </a:lnTo>
                  <a:lnTo>
                    <a:pt x="7777" y="9134"/>
                  </a:lnTo>
                  <a:lnTo>
                    <a:pt x="7887" y="9171"/>
                  </a:lnTo>
                  <a:lnTo>
                    <a:pt x="8034" y="9207"/>
                  </a:lnTo>
                  <a:lnTo>
                    <a:pt x="8254" y="9134"/>
                  </a:lnTo>
                  <a:lnTo>
                    <a:pt x="8694" y="8951"/>
                  </a:lnTo>
                  <a:lnTo>
                    <a:pt x="9208" y="8951"/>
                  </a:lnTo>
                  <a:lnTo>
                    <a:pt x="9391" y="8877"/>
                  </a:lnTo>
                  <a:lnTo>
                    <a:pt x="9575" y="8767"/>
                  </a:lnTo>
                  <a:lnTo>
                    <a:pt x="9685" y="8657"/>
                  </a:lnTo>
                  <a:lnTo>
                    <a:pt x="9795" y="8547"/>
                  </a:lnTo>
                  <a:lnTo>
                    <a:pt x="9905" y="8547"/>
                  </a:lnTo>
                  <a:lnTo>
                    <a:pt x="10052" y="8584"/>
                  </a:lnTo>
                  <a:lnTo>
                    <a:pt x="10088" y="8620"/>
                  </a:lnTo>
                  <a:lnTo>
                    <a:pt x="10125" y="8620"/>
                  </a:lnTo>
                  <a:lnTo>
                    <a:pt x="10198" y="8657"/>
                  </a:lnTo>
                  <a:lnTo>
                    <a:pt x="10382" y="8804"/>
                  </a:lnTo>
                  <a:lnTo>
                    <a:pt x="10565" y="8987"/>
                  </a:lnTo>
                  <a:lnTo>
                    <a:pt x="11115" y="9648"/>
                  </a:lnTo>
                  <a:lnTo>
                    <a:pt x="10382" y="9391"/>
                  </a:lnTo>
                  <a:lnTo>
                    <a:pt x="10015" y="9281"/>
                  </a:lnTo>
                  <a:lnTo>
                    <a:pt x="9648" y="9171"/>
                  </a:lnTo>
                  <a:lnTo>
                    <a:pt x="9612" y="9207"/>
                  </a:lnTo>
                  <a:lnTo>
                    <a:pt x="9281" y="9171"/>
                  </a:lnTo>
                  <a:lnTo>
                    <a:pt x="8951" y="9207"/>
                  </a:lnTo>
                  <a:lnTo>
                    <a:pt x="8621" y="9281"/>
                  </a:lnTo>
                  <a:lnTo>
                    <a:pt x="8328" y="9391"/>
                  </a:lnTo>
                  <a:lnTo>
                    <a:pt x="8291" y="9427"/>
                  </a:lnTo>
                  <a:lnTo>
                    <a:pt x="8144" y="9427"/>
                  </a:lnTo>
                  <a:lnTo>
                    <a:pt x="7631" y="9537"/>
                  </a:lnTo>
                  <a:lnTo>
                    <a:pt x="7117" y="9648"/>
                  </a:lnTo>
                  <a:lnTo>
                    <a:pt x="6934" y="9684"/>
                  </a:lnTo>
                  <a:lnTo>
                    <a:pt x="6787" y="9794"/>
                  </a:lnTo>
                  <a:lnTo>
                    <a:pt x="6677" y="9904"/>
                  </a:lnTo>
                  <a:lnTo>
                    <a:pt x="6567" y="10088"/>
                  </a:lnTo>
                  <a:lnTo>
                    <a:pt x="6494" y="10271"/>
                  </a:lnTo>
                  <a:lnTo>
                    <a:pt x="6494" y="10455"/>
                  </a:lnTo>
                  <a:lnTo>
                    <a:pt x="6494" y="10601"/>
                  </a:lnTo>
                  <a:lnTo>
                    <a:pt x="6530" y="10785"/>
                  </a:lnTo>
                  <a:lnTo>
                    <a:pt x="6604" y="10968"/>
                  </a:lnTo>
                  <a:lnTo>
                    <a:pt x="6714" y="11115"/>
                  </a:lnTo>
                  <a:lnTo>
                    <a:pt x="6824" y="11225"/>
                  </a:lnTo>
                  <a:lnTo>
                    <a:pt x="6970" y="11335"/>
                  </a:lnTo>
                  <a:lnTo>
                    <a:pt x="7117" y="11408"/>
                  </a:lnTo>
                  <a:lnTo>
                    <a:pt x="7301" y="11445"/>
                  </a:lnTo>
                  <a:lnTo>
                    <a:pt x="7484" y="11482"/>
                  </a:lnTo>
                  <a:lnTo>
                    <a:pt x="7777" y="11482"/>
                  </a:lnTo>
                  <a:lnTo>
                    <a:pt x="7851" y="11555"/>
                  </a:lnTo>
                  <a:lnTo>
                    <a:pt x="7924" y="11665"/>
                  </a:lnTo>
                  <a:lnTo>
                    <a:pt x="7961" y="11812"/>
                  </a:lnTo>
                  <a:lnTo>
                    <a:pt x="8034" y="12105"/>
                  </a:lnTo>
                  <a:lnTo>
                    <a:pt x="8071" y="12362"/>
                  </a:lnTo>
                  <a:lnTo>
                    <a:pt x="8108" y="12509"/>
                  </a:lnTo>
                  <a:lnTo>
                    <a:pt x="7851" y="12435"/>
                  </a:lnTo>
                  <a:lnTo>
                    <a:pt x="7631" y="12399"/>
                  </a:lnTo>
                  <a:lnTo>
                    <a:pt x="7557" y="12362"/>
                  </a:lnTo>
                  <a:lnTo>
                    <a:pt x="7521" y="12215"/>
                  </a:lnTo>
                  <a:lnTo>
                    <a:pt x="7521" y="12179"/>
                  </a:lnTo>
                  <a:lnTo>
                    <a:pt x="7447" y="12179"/>
                  </a:lnTo>
                  <a:lnTo>
                    <a:pt x="7447" y="12215"/>
                  </a:lnTo>
                  <a:lnTo>
                    <a:pt x="7411" y="12472"/>
                  </a:lnTo>
                  <a:lnTo>
                    <a:pt x="7411" y="12509"/>
                  </a:lnTo>
                  <a:lnTo>
                    <a:pt x="7447" y="12545"/>
                  </a:lnTo>
                  <a:lnTo>
                    <a:pt x="7851" y="12729"/>
                  </a:lnTo>
                  <a:lnTo>
                    <a:pt x="8254" y="12949"/>
                  </a:lnTo>
                  <a:lnTo>
                    <a:pt x="8438" y="13316"/>
                  </a:lnTo>
                  <a:lnTo>
                    <a:pt x="8474" y="13389"/>
                  </a:lnTo>
                  <a:lnTo>
                    <a:pt x="8548" y="13426"/>
                  </a:lnTo>
                  <a:lnTo>
                    <a:pt x="8621" y="13426"/>
                  </a:lnTo>
                  <a:lnTo>
                    <a:pt x="8694" y="13389"/>
                  </a:lnTo>
                  <a:lnTo>
                    <a:pt x="8841" y="13279"/>
                  </a:lnTo>
                  <a:lnTo>
                    <a:pt x="9428" y="13609"/>
                  </a:lnTo>
                  <a:lnTo>
                    <a:pt x="9281" y="13609"/>
                  </a:lnTo>
                  <a:lnTo>
                    <a:pt x="8548" y="13536"/>
                  </a:lnTo>
                  <a:lnTo>
                    <a:pt x="7851" y="13536"/>
                  </a:lnTo>
                  <a:lnTo>
                    <a:pt x="7374" y="13206"/>
                  </a:lnTo>
                  <a:lnTo>
                    <a:pt x="6860" y="12912"/>
                  </a:lnTo>
                  <a:lnTo>
                    <a:pt x="6824" y="12876"/>
                  </a:lnTo>
                  <a:lnTo>
                    <a:pt x="6750" y="12912"/>
                  </a:lnTo>
                  <a:lnTo>
                    <a:pt x="6750" y="12949"/>
                  </a:lnTo>
                  <a:lnTo>
                    <a:pt x="6750" y="13022"/>
                  </a:lnTo>
                  <a:lnTo>
                    <a:pt x="6970" y="13316"/>
                  </a:lnTo>
                  <a:lnTo>
                    <a:pt x="7227" y="13572"/>
                  </a:lnTo>
                  <a:lnTo>
                    <a:pt x="6897" y="13609"/>
                  </a:lnTo>
                  <a:lnTo>
                    <a:pt x="6567" y="13646"/>
                  </a:lnTo>
                  <a:lnTo>
                    <a:pt x="6310" y="13426"/>
                  </a:lnTo>
                  <a:lnTo>
                    <a:pt x="6090" y="13169"/>
                  </a:lnTo>
                  <a:lnTo>
                    <a:pt x="6017" y="13169"/>
                  </a:lnTo>
                  <a:lnTo>
                    <a:pt x="5943" y="13242"/>
                  </a:lnTo>
                  <a:lnTo>
                    <a:pt x="5907" y="13389"/>
                  </a:lnTo>
                  <a:lnTo>
                    <a:pt x="5943" y="13499"/>
                  </a:lnTo>
                  <a:lnTo>
                    <a:pt x="5980" y="13646"/>
                  </a:lnTo>
                  <a:lnTo>
                    <a:pt x="6090" y="13756"/>
                  </a:lnTo>
                  <a:lnTo>
                    <a:pt x="5760" y="13829"/>
                  </a:lnTo>
                  <a:lnTo>
                    <a:pt x="5430" y="13939"/>
                  </a:lnTo>
                  <a:lnTo>
                    <a:pt x="5393" y="13903"/>
                  </a:lnTo>
                  <a:lnTo>
                    <a:pt x="5173" y="13682"/>
                  </a:lnTo>
                  <a:lnTo>
                    <a:pt x="5026" y="13609"/>
                  </a:lnTo>
                  <a:lnTo>
                    <a:pt x="4916" y="13572"/>
                  </a:lnTo>
                  <a:lnTo>
                    <a:pt x="4880" y="13572"/>
                  </a:lnTo>
                  <a:lnTo>
                    <a:pt x="4880" y="13609"/>
                  </a:lnTo>
                  <a:lnTo>
                    <a:pt x="4880" y="13682"/>
                  </a:lnTo>
                  <a:lnTo>
                    <a:pt x="4916" y="13793"/>
                  </a:lnTo>
                  <a:lnTo>
                    <a:pt x="4990" y="13939"/>
                  </a:lnTo>
                  <a:lnTo>
                    <a:pt x="5100" y="14086"/>
                  </a:lnTo>
                  <a:lnTo>
                    <a:pt x="5136" y="14086"/>
                  </a:lnTo>
                  <a:lnTo>
                    <a:pt x="4843" y="14306"/>
                  </a:lnTo>
                  <a:lnTo>
                    <a:pt x="4623" y="14269"/>
                  </a:lnTo>
                  <a:lnTo>
                    <a:pt x="4109" y="14196"/>
                  </a:lnTo>
                  <a:lnTo>
                    <a:pt x="3853" y="14159"/>
                  </a:lnTo>
                  <a:lnTo>
                    <a:pt x="3596" y="14086"/>
                  </a:lnTo>
                  <a:lnTo>
                    <a:pt x="3669" y="14013"/>
                  </a:lnTo>
                  <a:lnTo>
                    <a:pt x="3706" y="13903"/>
                  </a:lnTo>
                  <a:lnTo>
                    <a:pt x="3706" y="13829"/>
                  </a:lnTo>
                  <a:lnTo>
                    <a:pt x="3669" y="13719"/>
                  </a:lnTo>
                  <a:lnTo>
                    <a:pt x="3632" y="13646"/>
                  </a:lnTo>
                  <a:lnTo>
                    <a:pt x="3559" y="13609"/>
                  </a:lnTo>
                  <a:lnTo>
                    <a:pt x="3632" y="13242"/>
                  </a:lnTo>
                  <a:lnTo>
                    <a:pt x="3742" y="12876"/>
                  </a:lnTo>
                  <a:lnTo>
                    <a:pt x="3889" y="12509"/>
                  </a:lnTo>
                  <a:lnTo>
                    <a:pt x="4073" y="12179"/>
                  </a:lnTo>
                  <a:lnTo>
                    <a:pt x="4293" y="11848"/>
                  </a:lnTo>
                  <a:lnTo>
                    <a:pt x="4549" y="11555"/>
                  </a:lnTo>
                  <a:lnTo>
                    <a:pt x="4843" y="11298"/>
                  </a:lnTo>
                  <a:lnTo>
                    <a:pt x="5173" y="11115"/>
                  </a:lnTo>
                  <a:lnTo>
                    <a:pt x="5246" y="11041"/>
                  </a:lnTo>
                  <a:lnTo>
                    <a:pt x="5283" y="10931"/>
                  </a:lnTo>
                  <a:lnTo>
                    <a:pt x="5283" y="10858"/>
                  </a:lnTo>
                  <a:lnTo>
                    <a:pt x="5210" y="10785"/>
                  </a:lnTo>
                  <a:lnTo>
                    <a:pt x="4770" y="10234"/>
                  </a:lnTo>
                  <a:lnTo>
                    <a:pt x="4549" y="9978"/>
                  </a:lnTo>
                  <a:lnTo>
                    <a:pt x="4293" y="9758"/>
                  </a:lnTo>
                  <a:lnTo>
                    <a:pt x="3999" y="9574"/>
                  </a:lnTo>
                  <a:lnTo>
                    <a:pt x="3706" y="9427"/>
                  </a:lnTo>
                  <a:lnTo>
                    <a:pt x="3376" y="9317"/>
                  </a:lnTo>
                  <a:lnTo>
                    <a:pt x="3046" y="9281"/>
                  </a:lnTo>
                  <a:lnTo>
                    <a:pt x="3046" y="8877"/>
                  </a:lnTo>
                  <a:lnTo>
                    <a:pt x="3119" y="8510"/>
                  </a:lnTo>
                  <a:lnTo>
                    <a:pt x="3266" y="8180"/>
                  </a:lnTo>
                  <a:lnTo>
                    <a:pt x="3486" y="7887"/>
                  </a:lnTo>
                  <a:lnTo>
                    <a:pt x="3632" y="7740"/>
                  </a:lnTo>
                  <a:lnTo>
                    <a:pt x="3816" y="7593"/>
                  </a:lnTo>
                  <a:lnTo>
                    <a:pt x="3889" y="7557"/>
                  </a:lnTo>
                  <a:lnTo>
                    <a:pt x="3963" y="7557"/>
                  </a:lnTo>
                  <a:lnTo>
                    <a:pt x="4036" y="7593"/>
                  </a:lnTo>
                  <a:lnTo>
                    <a:pt x="4109" y="7630"/>
                  </a:lnTo>
                  <a:lnTo>
                    <a:pt x="4219" y="7740"/>
                  </a:lnTo>
                  <a:lnTo>
                    <a:pt x="4329" y="7887"/>
                  </a:lnTo>
                  <a:lnTo>
                    <a:pt x="4916" y="8657"/>
                  </a:lnTo>
                  <a:lnTo>
                    <a:pt x="5026" y="8730"/>
                  </a:lnTo>
                  <a:lnTo>
                    <a:pt x="5136" y="8767"/>
                  </a:lnTo>
                  <a:lnTo>
                    <a:pt x="5210" y="8730"/>
                  </a:lnTo>
                  <a:lnTo>
                    <a:pt x="5246" y="8694"/>
                  </a:lnTo>
                  <a:lnTo>
                    <a:pt x="5283" y="8620"/>
                  </a:lnTo>
                  <a:lnTo>
                    <a:pt x="5283" y="8547"/>
                  </a:lnTo>
                  <a:lnTo>
                    <a:pt x="5136" y="7006"/>
                  </a:lnTo>
                  <a:lnTo>
                    <a:pt x="5100" y="6823"/>
                  </a:lnTo>
                  <a:lnTo>
                    <a:pt x="4990" y="6640"/>
                  </a:lnTo>
                  <a:lnTo>
                    <a:pt x="4880" y="6493"/>
                  </a:lnTo>
                  <a:lnTo>
                    <a:pt x="4660" y="6456"/>
                  </a:lnTo>
                  <a:lnTo>
                    <a:pt x="4733" y="6420"/>
                  </a:lnTo>
                  <a:lnTo>
                    <a:pt x="4843" y="6346"/>
                  </a:lnTo>
                  <a:lnTo>
                    <a:pt x="5026" y="6199"/>
                  </a:lnTo>
                  <a:lnTo>
                    <a:pt x="5430" y="6016"/>
                  </a:lnTo>
                  <a:lnTo>
                    <a:pt x="5613" y="5943"/>
                  </a:lnTo>
                  <a:lnTo>
                    <a:pt x="5760" y="5796"/>
                  </a:lnTo>
                  <a:lnTo>
                    <a:pt x="5870" y="5649"/>
                  </a:lnTo>
                  <a:lnTo>
                    <a:pt x="5980" y="5466"/>
                  </a:lnTo>
                  <a:lnTo>
                    <a:pt x="5980" y="5392"/>
                  </a:lnTo>
                  <a:lnTo>
                    <a:pt x="5943" y="5319"/>
                  </a:lnTo>
                  <a:lnTo>
                    <a:pt x="5907" y="5246"/>
                  </a:lnTo>
                  <a:lnTo>
                    <a:pt x="5833" y="5209"/>
                  </a:lnTo>
                  <a:lnTo>
                    <a:pt x="4990" y="5099"/>
                  </a:lnTo>
                  <a:lnTo>
                    <a:pt x="4109" y="4989"/>
                  </a:lnTo>
                  <a:lnTo>
                    <a:pt x="3742" y="4989"/>
                  </a:lnTo>
                  <a:lnTo>
                    <a:pt x="3302" y="4952"/>
                  </a:lnTo>
                  <a:lnTo>
                    <a:pt x="2899" y="4989"/>
                  </a:lnTo>
                  <a:lnTo>
                    <a:pt x="2715" y="5026"/>
                  </a:lnTo>
                  <a:lnTo>
                    <a:pt x="2532" y="5099"/>
                  </a:lnTo>
                  <a:lnTo>
                    <a:pt x="2495" y="5136"/>
                  </a:lnTo>
                  <a:lnTo>
                    <a:pt x="2532" y="5209"/>
                  </a:lnTo>
                  <a:lnTo>
                    <a:pt x="2165" y="5062"/>
                  </a:lnTo>
                  <a:lnTo>
                    <a:pt x="2459" y="4732"/>
                  </a:lnTo>
                  <a:lnTo>
                    <a:pt x="2752" y="4402"/>
                  </a:lnTo>
                  <a:lnTo>
                    <a:pt x="3082" y="4145"/>
                  </a:lnTo>
                  <a:lnTo>
                    <a:pt x="3449" y="3889"/>
                  </a:lnTo>
                  <a:lnTo>
                    <a:pt x="3816" y="3668"/>
                  </a:lnTo>
                  <a:lnTo>
                    <a:pt x="4219" y="3448"/>
                  </a:lnTo>
                  <a:lnTo>
                    <a:pt x="4623" y="3302"/>
                  </a:lnTo>
                  <a:lnTo>
                    <a:pt x="5026" y="3155"/>
                  </a:lnTo>
                  <a:lnTo>
                    <a:pt x="5467" y="3045"/>
                  </a:lnTo>
                  <a:lnTo>
                    <a:pt x="5907" y="2972"/>
                  </a:lnTo>
                  <a:lnTo>
                    <a:pt x="6310" y="2935"/>
                  </a:lnTo>
                  <a:close/>
                  <a:moveTo>
                    <a:pt x="5393" y="14343"/>
                  </a:moveTo>
                  <a:lnTo>
                    <a:pt x="5430" y="14379"/>
                  </a:lnTo>
                  <a:lnTo>
                    <a:pt x="5356" y="14379"/>
                  </a:lnTo>
                  <a:lnTo>
                    <a:pt x="5393" y="14343"/>
                  </a:lnTo>
                  <a:close/>
                  <a:moveTo>
                    <a:pt x="7704" y="13903"/>
                  </a:moveTo>
                  <a:lnTo>
                    <a:pt x="7961" y="14049"/>
                  </a:lnTo>
                  <a:lnTo>
                    <a:pt x="8291" y="14196"/>
                  </a:lnTo>
                  <a:lnTo>
                    <a:pt x="8584" y="14306"/>
                  </a:lnTo>
                  <a:lnTo>
                    <a:pt x="8181" y="14379"/>
                  </a:lnTo>
                  <a:lnTo>
                    <a:pt x="7741" y="14416"/>
                  </a:lnTo>
                  <a:lnTo>
                    <a:pt x="7704" y="14306"/>
                  </a:lnTo>
                  <a:lnTo>
                    <a:pt x="7631" y="14233"/>
                  </a:lnTo>
                  <a:lnTo>
                    <a:pt x="7264" y="14123"/>
                  </a:lnTo>
                  <a:lnTo>
                    <a:pt x="6970" y="13939"/>
                  </a:lnTo>
                  <a:lnTo>
                    <a:pt x="7521" y="13903"/>
                  </a:lnTo>
                  <a:close/>
                  <a:moveTo>
                    <a:pt x="6420" y="14013"/>
                  </a:moveTo>
                  <a:lnTo>
                    <a:pt x="6567" y="14123"/>
                  </a:lnTo>
                  <a:lnTo>
                    <a:pt x="6787" y="14306"/>
                  </a:lnTo>
                  <a:lnTo>
                    <a:pt x="7007" y="14453"/>
                  </a:lnTo>
                  <a:lnTo>
                    <a:pt x="6053" y="14416"/>
                  </a:lnTo>
                  <a:lnTo>
                    <a:pt x="6053" y="14343"/>
                  </a:lnTo>
                  <a:lnTo>
                    <a:pt x="6053" y="14269"/>
                  </a:lnTo>
                  <a:lnTo>
                    <a:pt x="5980" y="14196"/>
                  </a:lnTo>
                  <a:lnTo>
                    <a:pt x="5907" y="14159"/>
                  </a:lnTo>
                  <a:lnTo>
                    <a:pt x="5870" y="14159"/>
                  </a:lnTo>
                  <a:lnTo>
                    <a:pt x="5980" y="14123"/>
                  </a:lnTo>
                  <a:lnTo>
                    <a:pt x="6420" y="14013"/>
                  </a:lnTo>
                  <a:close/>
                  <a:moveTo>
                    <a:pt x="6824" y="2385"/>
                  </a:moveTo>
                  <a:lnTo>
                    <a:pt x="6750" y="2421"/>
                  </a:lnTo>
                  <a:lnTo>
                    <a:pt x="6677" y="2495"/>
                  </a:lnTo>
                  <a:lnTo>
                    <a:pt x="6127" y="2531"/>
                  </a:lnTo>
                  <a:lnTo>
                    <a:pt x="5540" y="2605"/>
                  </a:lnTo>
                  <a:lnTo>
                    <a:pt x="5026" y="2715"/>
                  </a:lnTo>
                  <a:lnTo>
                    <a:pt x="4476" y="2861"/>
                  </a:lnTo>
                  <a:lnTo>
                    <a:pt x="3926" y="3082"/>
                  </a:lnTo>
                  <a:lnTo>
                    <a:pt x="3376" y="3375"/>
                  </a:lnTo>
                  <a:lnTo>
                    <a:pt x="2899" y="3705"/>
                  </a:lnTo>
                  <a:lnTo>
                    <a:pt x="2459" y="4109"/>
                  </a:lnTo>
                  <a:lnTo>
                    <a:pt x="2018" y="4512"/>
                  </a:lnTo>
                  <a:lnTo>
                    <a:pt x="1652" y="4989"/>
                  </a:lnTo>
                  <a:lnTo>
                    <a:pt x="1321" y="5466"/>
                  </a:lnTo>
                  <a:lnTo>
                    <a:pt x="1065" y="6016"/>
                  </a:lnTo>
                  <a:lnTo>
                    <a:pt x="735" y="6713"/>
                  </a:lnTo>
                  <a:lnTo>
                    <a:pt x="478" y="7447"/>
                  </a:lnTo>
                  <a:lnTo>
                    <a:pt x="221" y="8180"/>
                  </a:lnTo>
                  <a:lnTo>
                    <a:pt x="74" y="8914"/>
                  </a:lnTo>
                  <a:lnTo>
                    <a:pt x="38" y="9244"/>
                  </a:lnTo>
                  <a:lnTo>
                    <a:pt x="1" y="9611"/>
                  </a:lnTo>
                  <a:lnTo>
                    <a:pt x="38" y="9941"/>
                  </a:lnTo>
                  <a:lnTo>
                    <a:pt x="74" y="10271"/>
                  </a:lnTo>
                  <a:lnTo>
                    <a:pt x="148" y="10601"/>
                  </a:lnTo>
                  <a:lnTo>
                    <a:pt x="258" y="10931"/>
                  </a:lnTo>
                  <a:lnTo>
                    <a:pt x="368" y="11262"/>
                  </a:lnTo>
                  <a:lnTo>
                    <a:pt x="514" y="11555"/>
                  </a:lnTo>
                  <a:lnTo>
                    <a:pt x="881" y="12142"/>
                  </a:lnTo>
                  <a:lnTo>
                    <a:pt x="1285" y="12692"/>
                  </a:lnTo>
                  <a:lnTo>
                    <a:pt x="1725" y="13206"/>
                  </a:lnTo>
                  <a:lnTo>
                    <a:pt x="2202" y="13719"/>
                  </a:lnTo>
                  <a:lnTo>
                    <a:pt x="2459" y="13976"/>
                  </a:lnTo>
                  <a:lnTo>
                    <a:pt x="2752" y="14233"/>
                  </a:lnTo>
                  <a:lnTo>
                    <a:pt x="2825" y="14343"/>
                  </a:lnTo>
                  <a:lnTo>
                    <a:pt x="2899" y="14416"/>
                  </a:lnTo>
                  <a:lnTo>
                    <a:pt x="3009" y="14453"/>
                  </a:lnTo>
                  <a:lnTo>
                    <a:pt x="3119" y="14453"/>
                  </a:lnTo>
                  <a:lnTo>
                    <a:pt x="3192" y="14526"/>
                  </a:lnTo>
                  <a:lnTo>
                    <a:pt x="3559" y="14636"/>
                  </a:lnTo>
                  <a:lnTo>
                    <a:pt x="3889" y="14746"/>
                  </a:lnTo>
                  <a:lnTo>
                    <a:pt x="4623" y="14820"/>
                  </a:lnTo>
                  <a:lnTo>
                    <a:pt x="6017" y="14966"/>
                  </a:lnTo>
                  <a:lnTo>
                    <a:pt x="6714" y="15003"/>
                  </a:lnTo>
                  <a:lnTo>
                    <a:pt x="7411" y="15003"/>
                  </a:lnTo>
                  <a:lnTo>
                    <a:pt x="8108" y="14930"/>
                  </a:lnTo>
                  <a:lnTo>
                    <a:pt x="8768" y="14783"/>
                  </a:lnTo>
                  <a:lnTo>
                    <a:pt x="9465" y="14600"/>
                  </a:lnTo>
                  <a:lnTo>
                    <a:pt x="9758" y="14453"/>
                  </a:lnTo>
                  <a:lnTo>
                    <a:pt x="10088" y="14306"/>
                  </a:lnTo>
                  <a:lnTo>
                    <a:pt x="10382" y="14159"/>
                  </a:lnTo>
                  <a:lnTo>
                    <a:pt x="10675" y="13976"/>
                  </a:lnTo>
                  <a:lnTo>
                    <a:pt x="11152" y="13536"/>
                  </a:lnTo>
                  <a:lnTo>
                    <a:pt x="11629" y="13059"/>
                  </a:lnTo>
                  <a:lnTo>
                    <a:pt x="12033" y="12509"/>
                  </a:lnTo>
                  <a:lnTo>
                    <a:pt x="12399" y="11958"/>
                  </a:lnTo>
                  <a:lnTo>
                    <a:pt x="12729" y="11372"/>
                  </a:lnTo>
                  <a:lnTo>
                    <a:pt x="12986" y="10748"/>
                  </a:lnTo>
                  <a:lnTo>
                    <a:pt x="13243" y="10161"/>
                  </a:lnTo>
                  <a:lnTo>
                    <a:pt x="13426" y="9464"/>
                  </a:lnTo>
                  <a:lnTo>
                    <a:pt x="13500" y="9097"/>
                  </a:lnTo>
                  <a:lnTo>
                    <a:pt x="13573" y="8730"/>
                  </a:lnTo>
                  <a:lnTo>
                    <a:pt x="13573" y="8400"/>
                  </a:lnTo>
                  <a:lnTo>
                    <a:pt x="13573" y="8034"/>
                  </a:lnTo>
                  <a:lnTo>
                    <a:pt x="13573" y="7667"/>
                  </a:lnTo>
                  <a:lnTo>
                    <a:pt x="13500" y="7300"/>
                  </a:lnTo>
                  <a:lnTo>
                    <a:pt x="13426" y="6970"/>
                  </a:lnTo>
                  <a:lnTo>
                    <a:pt x="13353" y="6640"/>
                  </a:lnTo>
                  <a:lnTo>
                    <a:pt x="13206" y="6346"/>
                  </a:lnTo>
                  <a:lnTo>
                    <a:pt x="13060" y="6053"/>
                  </a:lnTo>
                  <a:lnTo>
                    <a:pt x="12693" y="5466"/>
                  </a:lnTo>
                  <a:lnTo>
                    <a:pt x="12289" y="4916"/>
                  </a:lnTo>
                  <a:lnTo>
                    <a:pt x="11849" y="4475"/>
                  </a:lnTo>
                  <a:lnTo>
                    <a:pt x="11372" y="4035"/>
                  </a:lnTo>
                  <a:lnTo>
                    <a:pt x="10895" y="3668"/>
                  </a:lnTo>
                  <a:lnTo>
                    <a:pt x="10345" y="3338"/>
                  </a:lnTo>
                  <a:lnTo>
                    <a:pt x="9795" y="3045"/>
                  </a:lnTo>
                  <a:lnTo>
                    <a:pt x="9208" y="2788"/>
                  </a:lnTo>
                  <a:lnTo>
                    <a:pt x="8584" y="2605"/>
                  </a:lnTo>
                  <a:lnTo>
                    <a:pt x="7998" y="2458"/>
                  </a:lnTo>
                  <a:lnTo>
                    <a:pt x="7447" y="238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2" name="Shape 332"/>
            <p:cNvSpPr/>
            <p:nvPr/>
          </p:nvSpPr>
          <p:spPr>
            <a:xfrm>
              <a:off x="6902250" y="3951050"/>
              <a:ext cx="436525" cy="299875"/>
            </a:xfrm>
            <a:custGeom>
              <a:avLst/>
              <a:gdLst/>
              <a:ahLst/>
              <a:cxnLst/>
              <a:rect l="0" t="0" r="0" b="0"/>
              <a:pathLst>
                <a:path w="17461" h="11995" extrusionOk="0">
                  <a:moveTo>
                    <a:pt x="9758" y="2238"/>
                  </a:moveTo>
                  <a:lnTo>
                    <a:pt x="9721" y="2274"/>
                  </a:lnTo>
                  <a:lnTo>
                    <a:pt x="9648" y="2311"/>
                  </a:lnTo>
                  <a:lnTo>
                    <a:pt x="9611" y="2458"/>
                  </a:lnTo>
                  <a:lnTo>
                    <a:pt x="9648" y="2568"/>
                  </a:lnTo>
                  <a:lnTo>
                    <a:pt x="9721" y="2605"/>
                  </a:lnTo>
                  <a:lnTo>
                    <a:pt x="9758" y="2641"/>
                  </a:lnTo>
                  <a:lnTo>
                    <a:pt x="9941" y="2641"/>
                  </a:lnTo>
                  <a:lnTo>
                    <a:pt x="9978" y="2605"/>
                  </a:lnTo>
                  <a:lnTo>
                    <a:pt x="10051" y="2531"/>
                  </a:lnTo>
                  <a:lnTo>
                    <a:pt x="10051" y="2458"/>
                  </a:lnTo>
                  <a:lnTo>
                    <a:pt x="10051" y="2348"/>
                  </a:lnTo>
                  <a:lnTo>
                    <a:pt x="9978" y="2274"/>
                  </a:lnTo>
                  <a:lnTo>
                    <a:pt x="9941" y="2238"/>
                  </a:lnTo>
                  <a:close/>
                  <a:moveTo>
                    <a:pt x="9795" y="3191"/>
                  </a:moveTo>
                  <a:lnTo>
                    <a:pt x="9721" y="3265"/>
                  </a:lnTo>
                  <a:lnTo>
                    <a:pt x="9684" y="3301"/>
                  </a:lnTo>
                  <a:lnTo>
                    <a:pt x="9684" y="3375"/>
                  </a:lnTo>
                  <a:lnTo>
                    <a:pt x="9684" y="3485"/>
                  </a:lnTo>
                  <a:lnTo>
                    <a:pt x="9758" y="3522"/>
                  </a:lnTo>
                  <a:lnTo>
                    <a:pt x="9795" y="3558"/>
                  </a:lnTo>
                  <a:lnTo>
                    <a:pt x="9941" y="3558"/>
                  </a:lnTo>
                  <a:lnTo>
                    <a:pt x="9978" y="3522"/>
                  </a:lnTo>
                  <a:lnTo>
                    <a:pt x="10015" y="3485"/>
                  </a:lnTo>
                  <a:lnTo>
                    <a:pt x="10051" y="3375"/>
                  </a:lnTo>
                  <a:lnTo>
                    <a:pt x="10015" y="3301"/>
                  </a:lnTo>
                  <a:lnTo>
                    <a:pt x="9978" y="3228"/>
                  </a:lnTo>
                  <a:lnTo>
                    <a:pt x="9941" y="3191"/>
                  </a:lnTo>
                  <a:close/>
                  <a:moveTo>
                    <a:pt x="11519" y="3045"/>
                  </a:moveTo>
                  <a:lnTo>
                    <a:pt x="11409" y="3081"/>
                  </a:lnTo>
                  <a:lnTo>
                    <a:pt x="11335" y="3118"/>
                  </a:lnTo>
                  <a:lnTo>
                    <a:pt x="11298" y="3191"/>
                  </a:lnTo>
                  <a:lnTo>
                    <a:pt x="11262" y="3265"/>
                  </a:lnTo>
                  <a:lnTo>
                    <a:pt x="11262" y="3338"/>
                  </a:lnTo>
                  <a:lnTo>
                    <a:pt x="11262" y="3412"/>
                  </a:lnTo>
                  <a:lnTo>
                    <a:pt x="11298" y="3485"/>
                  </a:lnTo>
                  <a:lnTo>
                    <a:pt x="11372" y="3522"/>
                  </a:lnTo>
                  <a:lnTo>
                    <a:pt x="11445" y="3595"/>
                  </a:lnTo>
                  <a:lnTo>
                    <a:pt x="11592" y="3595"/>
                  </a:lnTo>
                  <a:lnTo>
                    <a:pt x="11665" y="3522"/>
                  </a:lnTo>
                  <a:lnTo>
                    <a:pt x="11702" y="3485"/>
                  </a:lnTo>
                  <a:lnTo>
                    <a:pt x="11739" y="3412"/>
                  </a:lnTo>
                  <a:lnTo>
                    <a:pt x="11702" y="3265"/>
                  </a:lnTo>
                  <a:lnTo>
                    <a:pt x="11702" y="3155"/>
                  </a:lnTo>
                  <a:lnTo>
                    <a:pt x="11629" y="3081"/>
                  </a:lnTo>
                  <a:lnTo>
                    <a:pt x="11519" y="3045"/>
                  </a:lnTo>
                  <a:close/>
                  <a:moveTo>
                    <a:pt x="15554" y="1541"/>
                  </a:moveTo>
                  <a:lnTo>
                    <a:pt x="15407" y="1871"/>
                  </a:lnTo>
                  <a:lnTo>
                    <a:pt x="15187" y="2164"/>
                  </a:lnTo>
                  <a:lnTo>
                    <a:pt x="14967" y="2458"/>
                  </a:lnTo>
                  <a:lnTo>
                    <a:pt x="14710" y="2715"/>
                  </a:lnTo>
                  <a:lnTo>
                    <a:pt x="14416" y="2935"/>
                  </a:lnTo>
                  <a:lnTo>
                    <a:pt x="14123" y="3155"/>
                  </a:lnTo>
                  <a:lnTo>
                    <a:pt x="13536" y="3595"/>
                  </a:lnTo>
                  <a:lnTo>
                    <a:pt x="13279" y="3265"/>
                  </a:lnTo>
                  <a:lnTo>
                    <a:pt x="12986" y="2971"/>
                  </a:lnTo>
                  <a:lnTo>
                    <a:pt x="13096" y="2935"/>
                  </a:lnTo>
                  <a:lnTo>
                    <a:pt x="13683" y="2531"/>
                  </a:lnTo>
                  <a:lnTo>
                    <a:pt x="14306" y="2164"/>
                  </a:lnTo>
                  <a:lnTo>
                    <a:pt x="14930" y="1834"/>
                  </a:lnTo>
                  <a:lnTo>
                    <a:pt x="15554" y="1541"/>
                  </a:lnTo>
                  <a:close/>
                  <a:moveTo>
                    <a:pt x="8914" y="3228"/>
                  </a:moveTo>
                  <a:lnTo>
                    <a:pt x="8841" y="3301"/>
                  </a:lnTo>
                  <a:lnTo>
                    <a:pt x="8804" y="3375"/>
                  </a:lnTo>
                  <a:lnTo>
                    <a:pt x="8804" y="3485"/>
                  </a:lnTo>
                  <a:lnTo>
                    <a:pt x="8804" y="3558"/>
                  </a:lnTo>
                  <a:lnTo>
                    <a:pt x="8877" y="3632"/>
                  </a:lnTo>
                  <a:lnTo>
                    <a:pt x="8951" y="3668"/>
                  </a:lnTo>
                  <a:lnTo>
                    <a:pt x="9098" y="3668"/>
                  </a:lnTo>
                  <a:lnTo>
                    <a:pt x="9134" y="3632"/>
                  </a:lnTo>
                  <a:lnTo>
                    <a:pt x="9208" y="3558"/>
                  </a:lnTo>
                  <a:lnTo>
                    <a:pt x="9208" y="3485"/>
                  </a:lnTo>
                  <a:lnTo>
                    <a:pt x="9208" y="3375"/>
                  </a:lnTo>
                  <a:lnTo>
                    <a:pt x="9171" y="3338"/>
                  </a:lnTo>
                  <a:lnTo>
                    <a:pt x="9134" y="3265"/>
                  </a:lnTo>
                  <a:lnTo>
                    <a:pt x="9061" y="3228"/>
                  </a:lnTo>
                  <a:close/>
                  <a:moveTo>
                    <a:pt x="16324" y="1101"/>
                  </a:moveTo>
                  <a:lnTo>
                    <a:pt x="16140" y="1541"/>
                  </a:lnTo>
                  <a:lnTo>
                    <a:pt x="15884" y="1944"/>
                  </a:lnTo>
                  <a:lnTo>
                    <a:pt x="15590" y="2348"/>
                  </a:lnTo>
                  <a:lnTo>
                    <a:pt x="15297" y="2751"/>
                  </a:lnTo>
                  <a:lnTo>
                    <a:pt x="14967" y="3081"/>
                  </a:lnTo>
                  <a:lnTo>
                    <a:pt x="14600" y="3412"/>
                  </a:lnTo>
                  <a:lnTo>
                    <a:pt x="13829" y="4072"/>
                  </a:lnTo>
                  <a:lnTo>
                    <a:pt x="13756" y="3925"/>
                  </a:lnTo>
                  <a:lnTo>
                    <a:pt x="13976" y="3778"/>
                  </a:lnTo>
                  <a:lnTo>
                    <a:pt x="14343" y="3558"/>
                  </a:lnTo>
                  <a:lnTo>
                    <a:pt x="14673" y="3301"/>
                  </a:lnTo>
                  <a:lnTo>
                    <a:pt x="15003" y="3008"/>
                  </a:lnTo>
                  <a:lnTo>
                    <a:pt x="15297" y="2715"/>
                  </a:lnTo>
                  <a:lnTo>
                    <a:pt x="15554" y="2384"/>
                  </a:lnTo>
                  <a:lnTo>
                    <a:pt x="15774" y="2018"/>
                  </a:lnTo>
                  <a:lnTo>
                    <a:pt x="15957" y="1651"/>
                  </a:lnTo>
                  <a:lnTo>
                    <a:pt x="16104" y="1211"/>
                  </a:lnTo>
                  <a:lnTo>
                    <a:pt x="16104" y="1137"/>
                  </a:lnTo>
                  <a:lnTo>
                    <a:pt x="16324" y="1101"/>
                  </a:lnTo>
                  <a:close/>
                  <a:moveTo>
                    <a:pt x="10528" y="3962"/>
                  </a:moveTo>
                  <a:lnTo>
                    <a:pt x="10455" y="3998"/>
                  </a:lnTo>
                  <a:lnTo>
                    <a:pt x="10381" y="4072"/>
                  </a:lnTo>
                  <a:lnTo>
                    <a:pt x="10381" y="4108"/>
                  </a:lnTo>
                  <a:lnTo>
                    <a:pt x="10345" y="4219"/>
                  </a:lnTo>
                  <a:lnTo>
                    <a:pt x="10381" y="4329"/>
                  </a:lnTo>
                  <a:lnTo>
                    <a:pt x="10455" y="4402"/>
                  </a:lnTo>
                  <a:lnTo>
                    <a:pt x="10491" y="4439"/>
                  </a:lnTo>
                  <a:lnTo>
                    <a:pt x="10638" y="4439"/>
                  </a:lnTo>
                  <a:lnTo>
                    <a:pt x="10748" y="4365"/>
                  </a:lnTo>
                  <a:lnTo>
                    <a:pt x="10785" y="4292"/>
                  </a:lnTo>
                  <a:lnTo>
                    <a:pt x="10822" y="4219"/>
                  </a:lnTo>
                  <a:lnTo>
                    <a:pt x="10785" y="4108"/>
                  </a:lnTo>
                  <a:lnTo>
                    <a:pt x="10748" y="4072"/>
                  </a:lnTo>
                  <a:lnTo>
                    <a:pt x="10712" y="3998"/>
                  </a:lnTo>
                  <a:lnTo>
                    <a:pt x="10675" y="3962"/>
                  </a:lnTo>
                  <a:close/>
                  <a:moveTo>
                    <a:pt x="16434" y="477"/>
                  </a:moveTo>
                  <a:lnTo>
                    <a:pt x="16617" y="514"/>
                  </a:lnTo>
                  <a:lnTo>
                    <a:pt x="16764" y="587"/>
                  </a:lnTo>
                  <a:lnTo>
                    <a:pt x="16837" y="734"/>
                  </a:lnTo>
                  <a:lnTo>
                    <a:pt x="16911" y="880"/>
                  </a:lnTo>
                  <a:lnTo>
                    <a:pt x="16947" y="1064"/>
                  </a:lnTo>
                  <a:lnTo>
                    <a:pt x="16947" y="1247"/>
                  </a:lnTo>
                  <a:lnTo>
                    <a:pt x="16911" y="1541"/>
                  </a:lnTo>
                  <a:lnTo>
                    <a:pt x="16764" y="1871"/>
                  </a:lnTo>
                  <a:lnTo>
                    <a:pt x="16544" y="2128"/>
                  </a:lnTo>
                  <a:lnTo>
                    <a:pt x="16104" y="2641"/>
                  </a:lnTo>
                  <a:lnTo>
                    <a:pt x="15077" y="3668"/>
                  </a:lnTo>
                  <a:lnTo>
                    <a:pt x="14086" y="4549"/>
                  </a:lnTo>
                  <a:lnTo>
                    <a:pt x="14013" y="4402"/>
                  </a:lnTo>
                  <a:lnTo>
                    <a:pt x="14123" y="4329"/>
                  </a:lnTo>
                  <a:lnTo>
                    <a:pt x="14967" y="3632"/>
                  </a:lnTo>
                  <a:lnTo>
                    <a:pt x="15370" y="3228"/>
                  </a:lnTo>
                  <a:lnTo>
                    <a:pt x="15737" y="2825"/>
                  </a:lnTo>
                  <a:lnTo>
                    <a:pt x="16067" y="2384"/>
                  </a:lnTo>
                  <a:lnTo>
                    <a:pt x="16361" y="1908"/>
                  </a:lnTo>
                  <a:lnTo>
                    <a:pt x="16617" y="1431"/>
                  </a:lnTo>
                  <a:lnTo>
                    <a:pt x="16764" y="880"/>
                  </a:lnTo>
                  <a:lnTo>
                    <a:pt x="16764" y="770"/>
                  </a:lnTo>
                  <a:lnTo>
                    <a:pt x="16727" y="697"/>
                  </a:lnTo>
                  <a:lnTo>
                    <a:pt x="16654" y="660"/>
                  </a:lnTo>
                  <a:lnTo>
                    <a:pt x="16544" y="660"/>
                  </a:lnTo>
                  <a:lnTo>
                    <a:pt x="15920" y="770"/>
                  </a:lnTo>
                  <a:lnTo>
                    <a:pt x="15333" y="954"/>
                  </a:lnTo>
                  <a:lnTo>
                    <a:pt x="15333" y="954"/>
                  </a:lnTo>
                  <a:lnTo>
                    <a:pt x="15590" y="807"/>
                  </a:lnTo>
                  <a:lnTo>
                    <a:pt x="15884" y="660"/>
                  </a:lnTo>
                  <a:lnTo>
                    <a:pt x="16177" y="550"/>
                  </a:lnTo>
                  <a:lnTo>
                    <a:pt x="16434" y="477"/>
                  </a:lnTo>
                  <a:close/>
                  <a:moveTo>
                    <a:pt x="9354" y="4182"/>
                  </a:moveTo>
                  <a:lnTo>
                    <a:pt x="9208" y="4255"/>
                  </a:lnTo>
                  <a:lnTo>
                    <a:pt x="9134" y="4365"/>
                  </a:lnTo>
                  <a:lnTo>
                    <a:pt x="9134" y="4439"/>
                  </a:lnTo>
                  <a:lnTo>
                    <a:pt x="9171" y="4512"/>
                  </a:lnTo>
                  <a:lnTo>
                    <a:pt x="9208" y="4585"/>
                  </a:lnTo>
                  <a:lnTo>
                    <a:pt x="9281" y="4622"/>
                  </a:lnTo>
                  <a:lnTo>
                    <a:pt x="9428" y="4622"/>
                  </a:lnTo>
                  <a:lnTo>
                    <a:pt x="9538" y="4585"/>
                  </a:lnTo>
                  <a:lnTo>
                    <a:pt x="9611" y="4475"/>
                  </a:lnTo>
                  <a:lnTo>
                    <a:pt x="9648" y="4402"/>
                  </a:lnTo>
                  <a:lnTo>
                    <a:pt x="9648" y="4292"/>
                  </a:lnTo>
                  <a:lnTo>
                    <a:pt x="9611" y="4255"/>
                  </a:lnTo>
                  <a:lnTo>
                    <a:pt x="9538" y="4182"/>
                  </a:lnTo>
                  <a:close/>
                  <a:moveTo>
                    <a:pt x="13243" y="6566"/>
                  </a:moveTo>
                  <a:lnTo>
                    <a:pt x="13169" y="6639"/>
                  </a:lnTo>
                  <a:lnTo>
                    <a:pt x="13133" y="6713"/>
                  </a:lnTo>
                  <a:lnTo>
                    <a:pt x="13133" y="6860"/>
                  </a:lnTo>
                  <a:lnTo>
                    <a:pt x="13133" y="6933"/>
                  </a:lnTo>
                  <a:lnTo>
                    <a:pt x="13206" y="6970"/>
                  </a:lnTo>
                  <a:lnTo>
                    <a:pt x="13316" y="7006"/>
                  </a:lnTo>
                  <a:lnTo>
                    <a:pt x="13463" y="6970"/>
                  </a:lnTo>
                  <a:lnTo>
                    <a:pt x="13536" y="6933"/>
                  </a:lnTo>
                  <a:lnTo>
                    <a:pt x="13536" y="6860"/>
                  </a:lnTo>
                  <a:lnTo>
                    <a:pt x="13573" y="6750"/>
                  </a:lnTo>
                  <a:lnTo>
                    <a:pt x="13536" y="6676"/>
                  </a:lnTo>
                  <a:lnTo>
                    <a:pt x="13463" y="6603"/>
                  </a:lnTo>
                  <a:lnTo>
                    <a:pt x="13316" y="6566"/>
                  </a:lnTo>
                  <a:close/>
                  <a:moveTo>
                    <a:pt x="12216" y="7300"/>
                  </a:moveTo>
                  <a:lnTo>
                    <a:pt x="12105" y="7336"/>
                  </a:lnTo>
                  <a:lnTo>
                    <a:pt x="12032" y="7410"/>
                  </a:lnTo>
                  <a:lnTo>
                    <a:pt x="11995" y="7520"/>
                  </a:lnTo>
                  <a:lnTo>
                    <a:pt x="11995" y="7630"/>
                  </a:lnTo>
                  <a:lnTo>
                    <a:pt x="12032" y="7703"/>
                  </a:lnTo>
                  <a:lnTo>
                    <a:pt x="12105" y="7777"/>
                  </a:lnTo>
                  <a:lnTo>
                    <a:pt x="12216" y="7777"/>
                  </a:lnTo>
                  <a:lnTo>
                    <a:pt x="12289" y="7740"/>
                  </a:lnTo>
                  <a:lnTo>
                    <a:pt x="12362" y="7703"/>
                  </a:lnTo>
                  <a:lnTo>
                    <a:pt x="12436" y="7630"/>
                  </a:lnTo>
                  <a:lnTo>
                    <a:pt x="12436" y="7520"/>
                  </a:lnTo>
                  <a:lnTo>
                    <a:pt x="12436" y="7410"/>
                  </a:lnTo>
                  <a:lnTo>
                    <a:pt x="12326" y="7336"/>
                  </a:lnTo>
                  <a:lnTo>
                    <a:pt x="12216" y="7300"/>
                  </a:lnTo>
                  <a:close/>
                  <a:moveTo>
                    <a:pt x="12729" y="8033"/>
                  </a:moveTo>
                  <a:lnTo>
                    <a:pt x="12656" y="8107"/>
                  </a:lnTo>
                  <a:lnTo>
                    <a:pt x="12656" y="8143"/>
                  </a:lnTo>
                  <a:lnTo>
                    <a:pt x="12619" y="8253"/>
                  </a:lnTo>
                  <a:lnTo>
                    <a:pt x="12619" y="8400"/>
                  </a:lnTo>
                  <a:lnTo>
                    <a:pt x="12656" y="8437"/>
                  </a:lnTo>
                  <a:lnTo>
                    <a:pt x="12692" y="8474"/>
                  </a:lnTo>
                  <a:lnTo>
                    <a:pt x="12729" y="8474"/>
                  </a:lnTo>
                  <a:lnTo>
                    <a:pt x="12802" y="8510"/>
                  </a:lnTo>
                  <a:lnTo>
                    <a:pt x="12912" y="8474"/>
                  </a:lnTo>
                  <a:lnTo>
                    <a:pt x="12986" y="8437"/>
                  </a:lnTo>
                  <a:lnTo>
                    <a:pt x="13022" y="8400"/>
                  </a:lnTo>
                  <a:lnTo>
                    <a:pt x="13022" y="8253"/>
                  </a:lnTo>
                  <a:lnTo>
                    <a:pt x="13022" y="8180"/>
                  </a:lnTo>
                  <a:lnTo>
                    <a:pt x="12949" y="8107"/>
                  </a:lnTo>
                  <a:lnTo>
                    <a:pt x="12912" y="8033"/>
                  </a:lnTo>
                  <a:close/>
                  <a:moveTo>
                    <a:pt x="10051" y="2128"/>
                  </a:moveTo>
                  <a:lnTo>
                    <a:pt x="10455" y="2164"/>
                  </a:lnTo>
                  <a:lnTo>
                    <a:pt x="10858" y="2238"/>
                  </a:lnTo>
                  <a:lnTo>
                    <a:pt x="11262" y="2348"/>
                  </a:lnTo>
                  <a:lnTo>
                    <a:pt x="11225" y="2458"/>
                  </a:lnTo>
                  <a:lnTo>
                    <a:pt x="11262" y="2568"/>
                  </a:lnTo>
                  <a:lnTo>
                    <a:pt x="11335" y="2641"/>
                  </a:lnTo>
                  <a:lnTo>
                    <a:pt x="11445" y="2715"/>
                  </a:lnTo>
                  <a:lnTo>
                    <a:pt x="11629" y="2715"/>
                  </a:lnTo>
                  <a:lnTo>
                    <a:pt x="11775" y="2788"/>
                  </a:lnTo>
                  <a:lnTo>
                    <a:pt x="12105" y="2935"/>
                  </a:lnTo>
                  <a:lnTo>
                    <a:pt x="12179" y="2971"/>
                  </a:lnTo>
                  <a:lnTo>
                    <a:pt x="12252" y="3008"/>
                  </a:lnTo>
                  <a:lnTo>
                    <a:pt x="12472" y="3191"/>
                  </a:lnTo>
                  <a:lnTo>
                    <a:pt x="12692" y="3412"/>
                  </a:lnTo>
                  <a:lnTo>
                    <a:pt x="13096" y="3852"/>
                  </a:lnTo>
                  <a:lnTo>
                    <a:pt x="11482" y="4842"/>
                  </a:lnTo>
                  <a:lnTo>
                    <a:pt x="9868" y="5796"/>
                  </a:lnTo>
                  <a:lnTo>
                    <a:pt x="6090" y="8070"/>
                  </a:lnTo>
                  <a:lnTo>
                    <a:pt x="5209" y="8620"/>
                  </a:lnTo>
                  <a:lnTo>
                    <a:pt x="5356" y="8327"/>
                  </a:lnTo>
                  <a:lnTo>
                    <a:pt x="5649" y="7960"/>
                  </a:lnTo>
                  <a:lnTo>
                    <a:pt x="5943" y="7557"/>
                  </a:lnTo>
                  <a:lnTo>
                    <a:pt x="5906" y="7483"/>
                  </a:lnTo>
                  <a:lnTo>
                    <a:pt x="5870" y="7483"/>
                  </a:lnTo>
                  <a:lnTo>
                    <a:pt x="5686" y="7593"/>
                  </a:lnTo>
                  <a:lnTo>
                    <a:pt x="5539" y="7740"/>
                  </a:lnTo>
                  <a:lnTo>
                    <a:pt x="5209" y="8070"/>
                  </a:lnTo>
                  <a:lnTo>
                    <a:pt x="4989" y="8437"/>
                  </a:lnTo>
                  <a:lnTo>
                    <a:pt x="4769" y="8840"/>
                  </a:lnTo>
                  <a:lnTo>
                    <a:pt x="4732" y="8877"/>
                  </a:lnTo>
                  <a:lnTo>
                    <a:pt x="4622" y="8584"/>
                  </a:lnTo>
                  <a:lnTo>
                    <a:pt x="4916" y="8107"/>
                  </a:lnTo>
                  <a:lnTo>
                    <a:pt x="5283" y="7630"/>
                  </a:lnTo>
                  <a:lnTo>
                    <a:pt x="5649" y="7190"/>
                  </a:lnTo>
                  <a:lnTo>
                    <a:pt x="6016" y="6786"/>
                  </a:lnTo>
                  <a:lnTo>
                    <a:pt x="6016" y="6750"/>
                  </a:lnTo>
                  <a:lnTo>
                    <a:pt x="6016" y="6713"/>
                  </a:lnTo>
                  <a:lnTo>
                    <a:pt x="5943" y="6713"/>
                  </a:lnTo>
                  <a:lnTo>
                    <a:pt x="5539" y="7043"/>
                  </a:lnTo>
                  <a:lnTo>
                    <a:pt x="5173" y="7410"/>
                  </a:lnTo>
                  <a:lnTo>
                    <a:pt x="4842" y="7777"/>
                  </a:lnTo>
                  <a:lnTo>
                    <a:pt x="4512" y="8180"/>
                  </a:lnTo>
                  <a:lnTo>
                    <a:pt x="4476" y="7923"/>
                  </a:lnTo>
                  <a:lnTo>
                    <a:pt x="4439" y="7667"/>
                  </a:lnTo>
                  <a:lnTo>
                    <a:pt x="4659" y="7336"/>
                  </a:lnTo>
                  <a:lnTo>
                    <a:pt x="4879" y="7080"/>
                  </a:lnTo>
                  <a:lnTo>
                    <a:pt x="5686" y="6016"/>
                  </a:lnTo>
                  <a:lnTo>
                    <a:pt x="5723" y="5943"/>
                  </a:lnTo>
                  <a:lnTo>
                    <a:pt x="5686" y="5906"/>
                  </a:lnTo>
                  <a:lnTo>
                    <a:pt x="5576" y="5906"/>
                  </a:lnTo>
                  <a:lnTo>
                    <a:pt x="5283" y="6199"/>
                  </a:lnTo>
                  <a:lnTo>
                    <a:pt x="4953" y="6529"/>
                  </a:lnTo>
                  <a:lnTo>
                    <a:pt x="4402" y="7153"/>
                  </a:lnTo>
                  <a:lnTo>
                    <a:pt x="4402" y="6529"/>
                  </a:lnTo>
                  <a:lnTo>
                    <a:pt x="4622" y="6199"/>
                  </a:lnTo>
                  <a:lnTo>
                    <a:pt x="4953" y="5759"/>
                  </a:lnTo>
                  <a:lnTo>
                    <a:pt x="5136" y="5502"/>
                  </a:lnTo>
                  <a:lnTo>
                    <a:pt x="5246" y="5392"/>
                  </a:lnTo>
                  <a:lnTo>
                    <a:pt x="5393" y="5319"/>
                  </a:lnTo>
                  <a:lnTo>
                    <a:pt x="5429" y="5319"/>
                  </a:lnTo>
                  <a:lnTo>
                    <a:pt x="5429" y="5282"/>
                  </a:lnTo>
                  <a:lnTo>
                    <a:pt x="5393" y="5246"/>
                  </a:lnTo>
                  <a:lnTo>
                    <a:pt x="5393" y="5209"/>
                  </a:lnTo>
                  <a:lnTo>
                    <a:pt x="5173" y="5209"/>
                  </a:lnTo>
                  <a:lnTo>
                    <a:pt x="5063" y="5282"/>
                  </a:lnTo>
                  <a:lnTo>
                    <a:pt x="4953" y="5356"/>
                  </a:lnTo>
                  <a:lnTo>
                    <a:pt x="4769" y="5539"/>
                  </a:lnTo>
                  <a:lnTo>
                    <a:pt x="4622" y="5722"/>
                  </a:lnTo>
                  <a:lnTo>
                    <a:pt x="4476" y="5869"/>
                  </a:lnTo>
                  <a:lnTo>
                    <a:pt x="4586" y="5466"/>
                  </a:lnTo>
                  <a:lnTo>
                    <a:pt x="4732" y="5062"/>
                  </a:lnTo>
                  <a:lnTo>
                    <a:pt x="4879" y="4842"/>
                  </a:lnTo>
                  <a:lnTo>
                    <a:pt x="5026" y="4622"/>
                  </a:lnTo>
                  <a:lnTo>
                    <a:pt x="5209" y="4402"/>
                  </a:lnTo>
                  <a:lnTo>
                    <a:pt x="5393" y="4219"/>
                  </a:lnTo>
                  <a:lnTo>
                    <a:pt x="5796" y="3852"/>
                  </a:lnTo>
                  <a:lnTo>
                    <a:pt x="6236" y="3522"/>
                  </a:lnTo>
                  <a:lnTo>
                    <a:pt x="6677" y="3228"/>
                  </a:lnTo>
                  <a:lnTo>
                    <a:pt x="7117" y="2935"/>
                  </a:lnTo>
                  <a:lnTo>
                    <a:pt x="7594" y="2715"/>
                  </a:lnTo>
                  <a:lnTo>
                    <a:pt x="8070" y="2494"/>
                  </a:lnTo>
                  <a:lnTo>
                    <a:pt x="8474" y="2348"/>
                  </a:lnTo>
                  <a:lnTo>
                    <a:pt x="8841" y="2238"/>
                  </a:lnTo>
                  <a:lnTo>
                    <a:pt x="9244" y="2164"/>
                  </a:lnTo>
                  <a:lnTo>
                    <a:pt x="9648" y="2128"/>
                  </a:lnTo>
                  <a:close/>
                  <a:moveTo>
                    <a:pt x="13316" y="4219"/>
                  </a:moveTo>
                  <a:lnTo>
                    <a:pt x="13426" y="4365"/>
                  </a:lnTo>
                  <a:lnTo>
                    <a:pt x="12582" y="5026"/>
                  </a:lnTo>
                  <a:lnTo>
                    <a:pt x="11702" y="5649"/>
                  </a:lnTo>
                  <a:lnTo>
                    <a:pt x="10785" y="6273"/>
                  </a:lnTo>
                  <a:lnTo>
                    <a:pt x="9868" y="6860"/>
                  </a:lnTo>
                  <a:lnTo>
                    <a:pt x="8877" y="7446"/>
                  </a:lnTo>
                  <a:lnTo>
                    <a:pt x="7887" y="8033"/>
                  </a:lnTo>
                  <a:lnTo>
                    <a:pt x="6860" y="8584"/>
                  </a:lnTo>
                  <a:lnTo>
                    <a:pt x="5796" y="9097"/>
                  </a:lnTo>
                  <a:lnTo>
                    <a:pt x="4989" y="9464"/>
                  </a:lnTo>
                  <a:lnTo>
                    <a:pt x="4916" y="9317"/>
                  </a:lnTo>
                  <a:lnTo>
                    <a:pt x="4953" y="9207"/>
                  </a:lnTo>
                  <a:lnTo>
                    <a:pt x="6053" y="8584"/>
                  </a:lnTo>
                  <a:lnTo>
                    <a:pt x="10198" y="6089"/>
                  </a:lnTo>
                  <a:lnTo>
                    <a:pt x="11775" y="5136"/>
                  </a:lnTo>
                  <a:lnTo>
                    <a:pt x="13316" y="4219"/>
                  </a:lnTo>
                  <a:close/>
                  <a:moveTo>
                    <a:pt x="3962" y="7960"/>
                  </a:moveTo>
                  <a:lnTo>
                    <a:pt x="3999" y="8070"/>
                  </a:lnTo>
                  <a:lnTo>
                    <a:pt x="3999" y="8107"/>
                  </a:lnTo>
                  <a:lnTo>
                    <a:pt x="4146" y="8694"/>
                  </a:lnTo>
                  <a:lnTo>
                    <a:pt x="3962" y="9024"/>
                  </a:lnTo>
                  <a:lnTo>
                    <a:pt x="3925" y="9097"/>
                  </a:lnTo>
                  <a:lnTo>
                    <a:pt x="3925" y="9134"/>
                  </a:lnTo>
                  <a:lnTo>
                    <a:pt x="3999" y="9244"/>
                  </a:lnTo>
                  <a:lnTo>
                    <a:pt x="3339" y="9501"/>
                  </a:lnTo>
                  <a:lnTo>
                    <a:pt x="3008" y="9611"/>
                  </a:lnTo>
                  <a:lnTo>
                    <a:pt x="2642" y="9684"/>
                  </a:lnTo>
                  <a:lnTo>
                    <a:pt x="2898" y="9171"/>
                  </a:lnTo>
                  <a:lnTo>
                    <a:pt x="3229" y="8694"/>
                  </a:lnTo>
                  <a:lnTo>
                    <a:pt x="3559" y="8327"/>
                  </a:lnTo>
                  <a:lnTo>
                    <a:pt x="3962" y="7960"/>
                  </a:lnTo>
                  <a:close/>
                  <a:moveTo>
                    <a:pt x="13609" y="4732"/>
                  </a:moveTo>
                  <a:lnTo>
                    <a:pt x="13683" y="4915"/>
                  </a:lnTo>
                  <a:lnTo>
                    <a:pt x="12986" y="5502"/>
                  </a:lnTo>
                  <a:lnTo>
                    <a:pt x="12105" y="6199"/>
                  </a:lnTo>
                  <a:lnTo>
                    <a:pt x="11225" y="6823"/>
                  </a:lnTo>
                  <a:lnTo>
                    <a:pt x="10308" y="7446"/>
                  </a:lnTo>
                  <a:lnTo>
                    <a:pt x="9354" y="8033"/>
                  </a:lnTo>
                  <a:lnTo>
                    <a:pt x="8401" y="8584"/>
                  </a:lnTo>
                  <a:lnTo>
                    <a:pt x="7447" y="9097"/>
                  </a:lnTo>
                  <a:lnTo>
                    <a:pt x="6456" y="9574"/>
                  </a:lnTo>
                  <a:lnTo>
                    <a:pt x="5429" y="10014"/>
                  </a:lnTo>
                  <a:lnTo>
                    <a:pt x="5246" y="9794"/>
                  </a:lnTo>
                  <a:lnTo>
                    <a:pt x="5466" y="9684"/>
                  </a:lnTo>
                  <a:lnTo>
                    <a:pt x="6603" y="9134"/>
                  </a:lnTo>
                  <a:lnTo>
                    <a:pt x="7740" y="8547"/>
                  </a:lnTo>
                  <a:lnTo>
                    <a:pt x="8877" y="7923"/>
                  </a:lnTo>
                  <a:lnTo>
                    <a:pt x="9978" y="7263"/>
                  </a:lnTo>
                  <a:lnTo>
                    <a:pt x="10895" y="6676"/>
                  </a:lnTo>
                  <a:lnTo>
                    <a:pt x="11812" y="6053"/>
                  </a:lnTo>
                  <a:lnTo>
                    <a:pt x="12729" y="5392"/>
                  </a:lnTo>
                  <a:lnTo>
                    <a:pt x="13609" y="4732"/>
                  </a:lnTo>
                  <a:close/>
                  <a:moveTo>
                    <a:pt x="11995" y="9721"/>
                  </a:moveTo>
                  <a:lnTo>
                    <a:pt x="12472" y="9831"/>
                  </a:lnTo>
                  <a:lnTo>
                    <a:pt x="12436" y="9867"/>
                  </a:lnTo>
                  <a:lnTo>
                    <a:pt x="12032" y="10271"/>
                  </a:lnTo>
                  <a:lnTo>
                    <a:pt x="12032" y="10198"/>
                  </a:lnTo>
                  <a:lnTo>
                    <a:pt x="11995" y="9721"/>
                  </a:lnTo>
                  <a:close/>
                  <a:moveTo>
                    <a:pt x="2715" y="8804"/>
                  </a:moveTo>
                  <a:lnTo>
                    <a:pt x="2422" y="9317"/>
                  </a:lnTo>
                  <a:lnTo>
                    <a:pt x="2165" y="9867"/>
                  </a:lnTo>
                  <a:lnTo>
                    <a:pt x="2165" y="9941"/>
                  </a:lnTo>
                  <a:lnTo>
                    <a:pt x="2201" y="10051"/>
                  </a:lnTo>
                  <a:lnTo>
                    <a:pt x="2275" y="10088"/>
                  </a:lnTo>
                  <a:lnTo>
                    <a:pt x="2348" y="10124"/>
                  </a:lnTo>
                  <a:lnTo>
                    <a:pt x="2898" y="10014"/>
                  </a:lnTo>
                  <a:lnTo>
                    <a:pt x="3449" y="9867"/>
                  </a:lnTo>
                  <a:lnTo>
                    <a:pt x="3925" y="9684"/>
                  </a:lnTo>
                  <a:lnTo>
                    <a:pt x="4439" y="9464"/>
                  </a:lnTo>
                  <a:lnTo>
                    <a:pt x="4549" y="9684"/>
                  </a:lnTo>
                  <a:lnTo>
                    <a:pt x="3559" y="10124"/>
                  </a:lnTo>
                  <a:lnTo>
                    <a:pt x="3082" y="10308"/>
                  </a:lnTo>
                  <a:lnTo>
                    <a:pt x="2568" y="10528"/>
                  </a:lnTo>
                  <a:lnTo>
                    <a:pt x="2275" y="10638"/>
                  </a:lnTo>
                  <a:lnTo>
                    <a:pt x="2018" y="10674"/>
                  </a:lnTo>
                  <a:lnTo>
                    <a:pt x="1761" y="10711"/>
                  </a:lnTo>
                  <a:lnTo>
                    <a:pt x="1468" y="10711"/>
                  </a:lnTo>
                  <a:lnTo>
                    <a:pt x="2091" y="9794"/>
                  </a:lnTo>
                  <a:lnTo>
                    <a:pt x="2348" y="9317"/>
                  </a:lnTo>
                  <a:lnTo>
                    <a:pt x="2642" y="8877"/>
                  </a:lnTo>
                  <a:lnTo>
                    <a:pt x="2715" y="8804"/>
                  </a:lnTo>
                  <a:close/>
                  <a:moveTo>
                    <a:pt x="13829" y="5429"/>
                  </a:moveTo>
                  <a:lnTo>
                    <a:pt x="13940" y="5943"/>
                  </a:lnTo>
                  <a:lnTo>
                    <a:pt x="13940" y="6456"/>
                  </a:lnTo>
                  <a:lnTo>
                    <a:pt x="13940" y="6896"/>
                  </a:lnTo>
                  <a:lnTo>
                    <a:pt x="13866" y="7336"/>
                  </a:lnTo>
                  <a:lnTo>
                    <a:pt x="13756" y="7740"/>
                  </a:lnTo>
                  <a:lnTo>
                    <a:pt x="13609" y="8143"/>
                  </a:lnTo>
                  <a:lnTo>
                    <a:pt x="13426" y="8547"/>
                  </a:lnTo>
                  <a:lnTo>
                    <a:pt x="13206" y="8914"/>
                  </a:lnTo>
                  <a:lnTo>
                    <a:pt x="12949" y="9281"/>
                  </a:lnTo>
                  <a:lnTo>
                    <a:pt x="12656" y="9647"/>
                  </a:lnTo>
                  <a:lnTo>
                    <a:pt x="12289" y="9611"/>
                  </a:lnTo>
                  <a:lnTo>
                    <a:pt x="11922" y="9537"/>
                  </a:lnTo>
                  <a:lnTo>
                    <a:pt x="11849" y="9574"/>
                  </a:lnTo>
                  <a:lnTo>
                    <a:pt x="11812" y="9574"/>
                  </a:lnTo>
                  <a:lnTo>
                    <a:pt x="11775" y="9647"/>
                  </a:lnTo>
                  <a:lnTo>
                    <a:pt x="11702" y="10418"/>
                  </a:lnTo>
                  <a:lnTo>
                    <a:pt x="11702" y="10491"/>
                  </a:lnTo>
                  <a:lnTo>
                    <a:pt x="11409" y="10711"/>
                  </a:lnTo>
                  <a:lnTo>
                    <a:pt x="11188" y="10821"/>
                  </a:lnTo>
                  <a:lnTo>
                    <a:pt x="11152" y="10858"/>
                  </a:lnTo>
                  <a:lnTo>
                    <a:pt x="11042" y="10931"/>
                  </a:lnTo>
                  <a:lnTo>
                    <a:pt x="11042" y="10564"/>
                  </a:lnTo>
                  <a:lnTo>
                    <a:pt x="11115" y="10198"/>
                  </a:lnTo>
                  <a:lnTo>
                    <a:pt x="11188" y="9867"/>
                  </a:lnTo>
                  <a:lnTo>
                    <a:pt x="11298" y="9501"/>
                  </a:lnTo>
                  <a:lnTo>
                    <a:pt x="11298" y="9464"/>
                  </a:lnTo>
                  <a:lnTo>
                    <a:pt x="11262" y="9427"/>
                  </a:lnTo>
                  <a:lnTo>
                    <a:pt x="11225" y="9427"/>
                  </a:lnTo>
                  <a:lnTo>
                    <a:pt x="11188" y="9464"/>
                  </a:lnTo>
                  <a:lnTo>
                    <a:pt x="11078" y="9647"/>
                  </a:lnTo>
                  <a:lnTo>
                    <a:pt x="10968" y="9831"/>
                  </a:lnTo>
                  <a:lnTo>
                    <a:pt x="10785" y="10234"/>
                  </a:lnTo>
                  <a:lnTo>
                    <a:pt x="10712" y="10638"/>
                  </a:lnTo>
                  <a:lnTo>
                    <a:pt x="10712" y="11078"/>
                  </a:lnTo>
                  <a:lnTo>
                    <a:pt x="10271" y="11261"/>
                  </a:lnTo>
                  <a:lnTo>
                    <a:pt x="9831" y="11371"/>
                  </a:lnTo>
                  <a:lnTo>
                    <a:pt x="9868" y="11005"/>
                  </a:lnTo>
                  <a:lnTo>
                    <a:pt x="9978" y="10638"/>
                  </a:lnTo>
                  <a:lnTo>
                    <a:pt x="10051" y="10344"/>
                  </a:lnTo>
                  <a:lnTo>
                    <a:pt x="10161" y="10088"/>
                  </a:lnTo>
                  <a:lnTo>
                    <a:pt x="10418" y="9574"/>
                  </a:lnTo>
                  <a:lnTo>
                    <a:pt x="10418" y="9537"/>
                  </a:lnTo>
                  <a:lnTo>
                    <a:pt x="10381" y="9501"/>
                  </a:lnTo>
                  <a:lnTo>
                    <a:pt x="10345" y="9501"/>
                  </a:lnTo>
                  <a:lnTo>
                    <a:pt x="10345" y="9537"/>
                  </a:lnTo>
                  <a:lnTo>
                    <a:pt x="10015" y="9941"/>
                  </a:lnTo>
                  <a:lnTo>
                    <a:pt x="9758" y="10418"/>
                  </a:lnTo>
                  <a:lnTo>
                    <a:pt x="9538" y="10895"/>
                  </a:lnTo>
                  <a:lnTo>
                    <a:pt x="9501" y="11151"/>
                  </a:lnTo>
                  <a:lnTo>
                    <a:pt x="9428" y="11408"/>
                  </a:lnTo>
                  <a:lnTo>
                    <a:pt x="8951" y="11408"/>
                  </a:lnTo>
                  <a:lnTo>
                    <a:pt x="8951" y="11261"/>
                  </a:lnTo>
                  <a:lnTo>
                    <a:pt x="8914" y="11225"/>
                  </a:lnTo>
                  <a:lnTo>
                    <a:pt x="8877" y="11188"/>
                  </a:lnTo>
                  <a:lnTo>
                    <a:pt x="8841" y="11188"/>
                  </a:lnTo>
                  <a:lnTo>
                    <a:pt x="8804" y="11225"/>
                  </a:lnTo>
                  <a:lnTo>
                    <a:pt x="8731" y="11298"/>
                  </a:lnTo>
                  <a:lnTo>
                    <a:pt x="9171" y="10454"/>
                  </a:lnTo>
                  <a:lnTo>
                    <a:pt x="9391" y="10051"/>
                  </a:lnTo>
                  <a:lnTo>
                    <a:pt x="9684" y="9647"/>
                  </a:lnTo>
                  <a:lnTo>
                    <a:pt x="9684" y="9611"/>
                  </a:lnTo>
                  <a:lnTo>
                    <a:pt x="9648" y="9611"/>
                  </a:lnTo>
                  <a:lnTo>
                    <a:pt x="9648" y="9574"/>
                  </a:lnTo>
                  <a:lnTo>
                    <a:pt x="9611" y="9611"/>
                  </a:lnTo>
                  <a:lnTo>
                    <a:pt x="9244" y="10014"/>
                  </a:lnTo>
                  <a:lnTo>
                    <a:pt x="8914" y="10418"/>
                  </a:lnTo>
                  <a:lnTo>
                    <a:pt x="8621" y="10858"/>
                  </a:lnTo>
                  <a:lnTo>
                    <a:pt x="8327" y="11335"/>
                  </a:lnTo>
                  <a:lnTo>
                    <a:pt x="7960" y="11225"/>
                  </a:lnTo>
                  <a:lnTo>
                    <a:pt x="7997" y="11188"/>
                  </a:lnTo>
                  <a:lnTo>
                    <a:pt x="7997" y="11151"/>
                  </a:lnTo>
                  <a:lnTo>
                    <a:pt x="7960" y="11115"/>
                  </a:lnTo>
                  <a:lnTo>
                    <a:pt x="7960" y="11078"/>
                  </a:lnTo>
                  <a:lnTo>
                    <a:pt x="7924" y="10968"/>
                  </a:lnTo>
                  <a:lnTo>
                    <a:pt x="7960" y="10858"/>
                  </a:lnTo>
                  <a:lnTo>
                    <a:pt x="8034" y="10601"/>
                  </a:lnTo>
                  <a:lnTo>
                    <a:pt x="8181" y="10308"/>
                  </a:lnTo>
                  <a:lnTo>
                    <a:pt x="8474" y="9831"/>
                  </a:lnTo>
                  <a:lnTo>
                    <a:pt x="8767" y="9427"/>
                  </a:lnTo>
                  <a:lnTo>
                    <a:pt x="8804" y="9391"/>
                  </a:lnTo>
                  <a:lnTo>
                    <a:pt x="8767" y="9317"/>
                  </a:lnTo>
                  <a:lnTo>
                    <a:pt x="8694" y="9317"/>
                  </a:lnTo>
                  <a:lnTo>
                    <a:pt x="8364" y="9537"/>
                  </a:lnTo>
                  <a:lnTo>
                    <a:pt x="8107" y="9831"/>
                  </a:lnTo>
                  <a:lnTo>
                    <a:pt x="7887" y="10124"/>
                  </a:lnTo>
                  <a:lnTo>
                    <a:pt x="7704" y="10454"/>
                  </a:lnTo>
                  <a:lnTo>
                    <a:pt x="7594" y="10784"/>
                  </a:lnTo>
                  <a:lnTo>
                    <a:pt x="7557" y="10968"/>
                  </a:lnTo>
                  <a:lnTo>
                    <a:pt x="7594" y="11115"/>
                  </a:lnTo>
                  <a:lnTo>
                    <a:pt x="7153" y="10968"/>
                  </a:lnTo>
                  <a:lnTo>
                    <a:pt x="6713" y="10784"/>
                  </a:lnTo>
                  <a:lnTo>
                    <a:pt x="6933" y="10564"/>
                  </a:lnTo>
                  <a:lnTo>
                    <a:pt x="7080" y="10344"/>
                  </a:lnTo>
                  <a:lnTo>
                    <a:pt x="7153" y="10234"/>
                  </a:lnTo>
                  <a:lnTo>
                    <a:pt x="7190" y="10124"/>
                  </a:lnTo>
                  <a:lnTo>
                    <a:pt x="7190" y="10088"/>
                  </a:lnTo>
                  <a:lnTo>
                    <a:pt x="7153" y="10088"/>
                  </a:lnTo>
                  <a:lnTo>
                    <a:pt x="7080" y="10124"/>
                  </a:lnTo>
                  <a:lnTo>
                    <a:pt x="7007" y="10161"/>
                  </a:lnTo>
                  <a:lnTo>
                    <a:pt x="6823" y="10308"/>
                  </a:lnTo>
                  <a:lnTo>
                    <a:pt x="6493" y="10564"/>
                  </a:lnTo>
                  <a:lnTo>
                    <a:pt x="6420" y="10638"/>
                  </a:lnTo>
                  <a:lnTo>
                    <a:pt x="5906" y="10344"/>
                  </a:lnTo>
                  <a:lnTo>
                    <a:pt x="6897" y="9904"/>
                  </a:lnTo>
                  <a:lnTo>
                    <a:pt x="7887" y="9391"/>
                  </a:lnTo>
                  <a:lnTo>
                    <a:pt x="8877" y="8877"/>
                  </a:lnTo>
                  <a:lnTo>
                    <a:pt x="9795" y="8327"/>
                  </a:lnTo>
                  <a:lnTo>
                    <a:pt x="10748" y="7740"/>
                  </a:lnTo>
                  <a:lnTo>
                    <a:pt x="11665" y="7116"/>
                  </a:lnTo>
                  <a:lnTo>
                    <a:pt x="12546" y="6456"/>
                  </a:lnTo>
                  <a:lnTo>
                    <a:pt x="13426" y="5796"/>
                  </a:lnTo>
                  <a:lnTo>
                    <a:pt x="13829" y="5429"/>
                  </a:lnTo>
                  <a:close/>
                  <a:moveTo>
                    <a:pt x="1651" y="9757"/>
                  </a:moveTo>
                  <a:lnTo>
                    <a:pt x="1028" y="10711"/>
                  </a:lnTo>
                  <a:lnTo>
                    <a:pt x="991" y="10784"/>
                  </a:lnTo>
                  <a:lnTo>
                    <a:pt x="1028" y="10858"/>
                  </a:lnTo>
                  <a:lnTo>
                    <a:pt x="1028" y="10931"/>
                  </a:lnTo>
                  <a:lnTo>
                    <a:pt x="1101" y="10968"/>
                  </a:lnTo>
                  <a:lnTo>
                    <a:pt x="1358" y="11041"/>
                  </a:lnTo>
                  <a:lnTo>
                    <a:pt x="1651" y="11078"/>
                  </a:lnTo>
                  <a:lnTo>
                    <a:pt x="1908" y="11078"/>
                  </a:lnTo>
                  <a:lnTo>
                    <a:pt x="2165" y="11041"/>
                  </a:lnTo>
                  <a:lnTo>
                    <a:pt x="2715" y="10858"/>
                  </a:lnTo>
                  <a:lnTo>
                    <a:pt x="3229" y="10638"/>
                  </a:lnTo>
                  <a:lnTo>
                    <a:pt x="4769" y="10014"/>
                  </a:lnTo>
                  <a:lnTo>
                    <a:pt x="4953" y="10198"/>
                  </a:lnTo>
                  <a:lnTo>
                    <a:pt x="4072" y="10564"/>
                  </a:lnTo>
                  <a:lnTo>
                    <a:pt x="3192" y="10895"/>
                  </a:lnTo>
                  <a:lnTo>
                    <a:pt x="2238" y="11188"/>
                  </a:lnTo>
                  <a:lnTo>
                    <a:pt x="1248" y="11445"/>
                  </a:lnTo>
                  <a:lnTo>
                    <a:pt x="1101" y="11518"/>
                  </a:lnTo>
                  <a:lnTo>
                    <a:pt x="844" y="11555"/>
                  </a:lnTo>
                  <a:lnTo>
                    <a:pt x="624" y="11555"/>
                  </a:lnTo>
                  <a:lnTo>
                    <a:pt x="551" y="11518"/>
                  </a:lnTo>
                  <a:lnTo>
                    <a:pt x="477" y="11481"/>
                  </a:lnTo>
                  <a:lnTo>
                    <a:pt x="477" y="11408"/>
                  </a:lnTo>
                  <a:lnTo>
                    <a:pt x="514" y="11298"/>
                  </a:lnTo>
                  <a:lnTo>
                    <a:pt x="661" y="11005"/>
                  </a:lnTo>
                  <a:lnTo>
                    <a:pt x="991" y="10601"/>
                  </a:lnTo>
                  <a:lnTo>
                    <a:pt x="1321" y="10161"/>
                  </a:lnTo>
                  <a:lnTo>
                    <a:pt x="1651" y="9757"/>
                  </a:lnTo>
                  <a:close/>
                  <a:moveTo>
                    <a:pt x="16324" y="0"/>
                  </a:moveTo>
                  <a:lnTo>
                    <a:pt x="16140" y="37"/>
                  </a:lnTo>
                  <a:lnTo>
                    <a:pt x="15774" y="147"/>
                  </a:lnTo>
                  <a:lnTo>
                    <a:pt x="15480" y="330"/>
                  </a:lnTo>
                  <a:lnTo>
                    <a:pt x="14636" y="807"/>
                  </a:lnTo>
                  <a:lnTo>
                    <a:pt x="13866" y="1357"/>
                  </a:lnTo>
                  <a:lnTo>
                    <a:pt x="13059" y="1908"/>
                  </a:lnTo>
                  <a:lnTo>
                    <a:pt x="12289" y="2458"/>
                  </a:lnTo>
                  <a:lnTo>
                    <a:pt x="12032" y="2311"/>
                  </a:lnTo>
                  <a:lnTo>
                    <a:pt x="11812" y="2238"/>
                  </a:lnTo>
                  <a:lnTo>
                    <a:pt x="11629" y="2238"/>
                  </a:lnTo>
                  <a:lnTo>
                    <a:pt x="11372" y="2091"/>
                  </a:lnTo>
                  <a:lnTo>
                    <a:pt x="11115" y="1981"/>
                  </a:lnTo>
                  <a:lnTo>
                    <a:pt x="10858" y="1908"/>
                  </a:lnTo>
                  <a:lnTo>
                    <a:pt x="10565" y="1834"/>
                  </a:lnTo>
                  <a:lnTo>
                    <a:pt x="10015" y="1761"/>
                  </a:lnTo>
                  <a:lnTo>
                    <a:pt x="9464" y="1761"/>
                  </a:lnTo>
                  <a:lnTo>
                    <a:pt x="8914" y="1834"/>
                  </a:lnTo>
                  <a:lnTo>
                    <a:pt x="8364" y="1981"/>
                  </a:lnTo>
                  <a:lnTo>
                    <a:pt x="7814" y="2164"/>
                  </a:lnTo>
                  <a:lnTo>
                    <a:pt x="7300" y="2384"/>
                  </a:lnTo>
                  <a:lnTo>
                    <a:pt x="6677" y="2715"/>
                  </a:lnTo>
                  <a:lnTo>
                    <a:pt x="6090" y="3081"/>
                  </a:lnTo>
                  <a:lnTo>
                    <a:pt x="5503" y="3522"/>
                  </a:lnTo>
                  <a:lnTo>
                    <a:pt x="4989" y="3962"/>
                  </a:lnTo>
                  <a:lnTo>
                    <a:pt x="4769" y="4219"/>
                  </a:lnTo>
                  <a:lnTo>
                    <a:pt x="4549" y="4475"/>
                  </a:lnTo>
                  <a:lnTo>
                    <a:pt x="4402" y="4769"/>
                  </a:lnTo>
                  <a:lnTo>
                    <a:pt x="4256" y="5062"/>
                  </a:lnTo>
                  <a:lnTo>
                    <a:pt x="4146" y="5356"/>
                  </a:lnTo>
                  <a:lnTo>
                    <a:pt x="4035" y="5686"/>
                  </a:lnTo>
                  <a:lnTo>
                    <a:pt x="3999" y="6016"/>
                  </a:lnTo>
                  <a:lnTo>
                    <a:pt x="3925" y="6346"/>
                  </a:lnTo>
                  <a:lnTo>
                    <a:pt x="3889" y="6970"/>
                  </a:lnTo>
                  <a:lnTo>
                    <a:pt x="3925" y="7630"/>
                  </a:lnTo>
                  <a:lnTo>
                    <a:pt x="3339" y="7960"/>
                  </a:lnTo>
                  <a:lnTo>
                    <a:pt x="2752" y="8290"/>
                  </a:lnTo>
                  <a:lnTo>
                    <a:pt x="2238" y="8657"/>
                  </a:lnTo>
                  <a:lnTo>
                    <a:pt x="1725" y="9097"/>
                  </a:lnTo>
                  <a:lnTo>
                    <a:pt x="1248" y="9574"/>
                  </a:lnTo>
                  <a:lnTo>
                    <a:pt x="808" y="10051"/>
                  </a:lnTo>
                  <a:lnTo>
                    <a:pt x="404" y="10601"/>
                  </a:lnTo>
                  <a:lnTo>
                    <a:pt x="221" y="10858"/>
                  </a:lnTo>
                  <a:lnTo>
                    <a:pt x="74" y="11151"/>
                  </a:lnTo>
                  <a:lnTo>
                    <a:pt x="1" y="11371"/>
                  </a:lnTo>
                  <a:lnTo>
                    <a:pt x="37" y="11555"/>
                  </a:lnTo>
                  <a:lnTo>
                    <a:pt x="111" y="11738"/>
                  </a:lnTo>
                  <a:lnTo>
                    <a:pt x="184" y="11812"/>
                  </a:lnTo>
                  <a:lnTo>
                    <a:pt x="257" y="11885"/>
                  </a:lnTo>
                  <a:lnTo>
                    <a:pt x="477" y="11958"/>
                  </a:lnTo>
                  <a:lnTo>
                    <a:pt x="697" y="11995"/>
                  </a:lnTo>
                  <a:lnTo>
                    <a:pt x="918" y="11995"/>
                  </a:lnTo>
                  <a:lnTo>
                    <a:pt x="1174" y="11958"/>
                  </a:lnTo>
                  <a:lnTo>
                    <a:pt x="1835" y="11812"/>
                  </a:lnTo>
                  <a:lnTo>
                    <a:pt x="2495" y="11591"/>
                  </a:lnTo>
                  <a:lnTo>
                    <a:pt x="3815" y="11151"/>
                  </a:lnTo>
                  <a:lnTo>
                    <a:pt x="4586" y="10858"/>
                  </a:lnTo>
                  <a:lnTo>
                    <a:pt x="5356" y="10564"/>
                  </a:lnTo>
                  <a:lnTo>
                    <a:pt x="5760" y="10858"/>
                  </a:lnTo>
                  <a:lnTo>
                    <a:pt x="6200" y="11078"/>
                  </a:lnTo>
                  <a:lnTo>
                    <a:pt x="6236" y="11261"/>
                  </a:lnTo>
                  <a:lnTo>
                    <a:pt x="6273" y="11335"/>
                  </a:lnTo>
                  <a:lnTo>
                    <a:pt x="6346" y="11371"/>
                  </a:lnTo>
                  <a:lnTo>
                    <a:pt x="6493" y="11371"/>
                  </a:lnTo>
                  <a:lnTo>
                    <a:pt x="6603" y="11261"/>
                  </a:lnTo>
                  <a:lnTo>
                    <a:pt x="7410" y="11591"/>
                  </a:lnTo>
                  <a:lnTo>
                    <a:pt x="7814" y="11702"/>
                  </a:lnTo>
                  <a:lnTo>
                    <a:pt x="8217" y="11812"/>
                  </a:lnTo>
                  <a:lnTo>
                    <a:pt x="8291" y="11848"/>
                  </a:lnTo>
                  <a:lnTo>
                    <a:pt x="8364" y="11885"/>
                  </a:lnTo>
                  <a:lnTo>
                    <a:pt x="8474" y="11848"/>
                  </a:lnTo>
                  <a:lnTo>
                    <a:pt x="8547" y="11885"/>
                  </a:lnTo>
                  <a:lnTo>
                    <a:pt x="8877" y="11922"/>
                  </a:lnTo>
                  <a:lnTo>
                    <a:pt x="9574" y="11922"/>
                  </a:lnTo>
                  <a:lnTo>
                    <a:pt x="9905" y="11885"/>
                  </a:lnTo>
                  <a:lnTo>
                    <a:pt x="10235" y="11812"/>
                  </a:lnTo>
                  <a:lnTo>
                    <a:pt x="10565" y="11702"/>
                  </a:lnTo>
                  <a:lnTo>
                    <a:pt x="10895" y="11555"/>
                  </a:lnTo>
                  <a:lnTo>
                    <a:pt x="11225" y="11408"/>
                  </a:lnTo>
                  <a:lnTo>
                    <a:pt x="11555" y="11225"/>
                  </a:lnTo>
                  <a:lnTo>
                    <a:pt x="11885" y="11041"/>
                  </a:lnTo>
                  <a:lnTo>
                    <a:pt x="12179" y="10784"/>
                  </a:lnTo>
                  <a:lnTo>
                    <a:pt x="12472" y="10564"/>
                  </a:lnTo>
                  <a:lnTo>
                    <a:pt x="12766" y="10308"/>
                  </a:lnTo>
                  <a:lnTo>
                    <a:pt x="13022" y="10014"/>
                  </a:lnTo>
                  <a:lnTo>
                    <a:pt x="13279" y="9721"/>
                  </a:lnTo>
                  <a:lnTo>
                    <a:pt x="13499" y="9391"/>
                  </a:lnTo>
                  <a:lnTo>
                    <a:pt x="13719" y="9097"/>
                  </a:lnTo>
                  <a:lnTo>
                    <a:pt x="13903" y="8730"/>
                  </a:lnTo>
                  <a:lnTo>
                    <a:pt x="14050" y="8400"/>
                  </a:lnTo>
                  <a:lnTo>
                    <a:pt x="14196" y="8033"/>
                  </a:lnTo>
                  <a:lnTo>
                    <a:pt x="14306" y="7667"/>
                  </a:lnTo>
                  <a:lnTo>
                    <a:pt x="14380" y="7300"/>
                  </a:lnTo>
                  <a:lnTo>
                    <a:pt x="14453" y="6933"/>
                  </a:lnTo>
                  <a:lnTo>
                    <a:pt x="14490" y="6529"/>
                  </a:lnTo>
                  <a:lnTo>
                    <a:pt x="14490" y="6163"/>
                  </a:lnTo>
                  <a:lnTo>
                    <a:pt x="14453" y="5796"/>
                  </a:lnTo>
                  <a:lnTo>
                    <a:pt x="14380" y="5429"/>
                  </a:lnTo>
                  <a:lnTo>
                    <a:pt x="14270" y="5062"/>
                  </a:lnTo>
                  <a:lnTo>
                    <a:pt x="15113" y="4329"/>
                  </a:lnTo>
                  <a:lnTo>
                    <a:pt x="15920" y="3558"/>
                  </a:lnTo>
                  <a:lnTo>
                    <a:pt x="16434" y="3045"/>
                  </a:lnTo>
                  <a:lnTo>
                    <a:pt x="16691" y="2751"/>
                  </a:lnTo>
                  <a:lnTo>
                    <a:pt x="16947" y="2458"/>
                  </a:lnTo>
                  <a:lnTo>
                    <a:pt x="17168" y="2128"/>
                  </a:lnTo>
                  <a:lnTo>
                    <a:pt x="17351" y="1798"/>
                  </a:lnTo>
                  <a:lnTo>
                    <a:pt x="17461" y="1431"/>
                  </a:lnTo>
                  <a:lnTo>
                    <a:pt x="17461" y="1247"/>
                  </a:lnTo>
                  <a:lnTo>
                    <a:pt x="17461" y="1064"/>
                  </a:lnTo>
                  <a:lnTo>
                    <a:pt x="17388" y="770"/>
                  </a:lnTo>
                  <a:lnTo>
                    <a:pt x="17278" y="514"/>
                  </a:lnTo>
                  <a:lnTo>
                    <a:pt x="17094" y="257"/>
                  </a:lnTo>
                  <a:lnTo>
                    <a:pt x="16837" y="74"/>
                  </a:lnTo>
                  <a:lnTo>
                    <a:pt x="16691" y="37"/>
                  </a:lnTo>
                  <a:lnTo>
                    <a:pt x="1650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3" name="Shape 333"/>
            <p:cNvSpPr/>
            <p:nvPr/>
          </p:nvSpPr>
          <p:spPr>
            <a:xfrm>
              <a:off x="6405225" y="2154575"/>
              <a:ext cx="328325" cy="339325"/>
            </a:xfrm>
            <a:custGeom>
              <a:avLst/>
              <a:gdLst/>
              <a:ahLst/>
              <a:cxnLst/>
              <a:rect l="0" t="0" r="0" b="0"/>
              <a:pathLst>
                <a:path w="13133" h="13573" extrusionOk="0">
                  <a:moveTo>
                    <a:pt x="2714" y="1798"/>
                  </a:moveTo>
                  <a:lnTo>
                    <a:pt x="2971" y="1908"/>
                  </a:lnTo>
                  <a:lnTo>
                    <a:pt x="3118" y="2018"/>
                  </a:lnTo>
                  <a:lnTo>
                    <a:pt x="3265" y="2128"/>
                  </a:lnTo>
                  <a:lnTo>
                    <a:pt x="3411" y="2311"/>
                  </a:lnTo>
                  <a:lnTo>
                    <a:pt x="3485" y="2458"/>
                  </a:lnTo>
                  <a:lnTo>
                    <a:pt x="3375" y="2458"/>
                  </a:lnTo>
                  <a:lnTo>
                    <a:pt x="3301" y="2495"/>
                  </a:lnTo>
                  <a:lnTo>
                    <a:pt x="3265" y="2568"/>
                  </a:lnTo>
                  <a:lnTo>
                    <a:pt x="3228" y="2605"/>
                  </a:lnTo>
                  <a:lnTo>
                    <a:pt x="3155" y="2568"/>
                  </a:lnTo>
                  <a:lnTo>
                    <a:pt x="3008" y="2348"/>
                  </a:lnTo>
                  <a:lnTo>
                    <a:pt x="2825" y="1981"/>
                  </a:lnTo>
                  <a:lnTo>
                    <a:pt x="2714" y="1798"/>
                  </a:lnTo>
                  <a:close/>
                  <a:moveTo>
                    <a:pt x="1908" y="2825"/>
                  </a:moveTo>
                  <a:lnTo>
                    <a:pt x="1797" y="2861"/>
                  </a:lnTo>
                  <a:lnTo>
                    <a:pt x="1761" y="2898"/>
                  </a:lnTo>
                  <a:lnTo>
                    <a:pt x="1687" y="2971"/>
                  </a:lnTo>
                  <a:lnTo>
                    <a:pt x="1687" y="3045"/>
                  </a:lnTo>
                  <a:lnTo>
                    <a:pt x="1687" y="3118"/>
                  </a:lnTo>
                  <a:lnTo>
                    <a:pt x="1724" y="3191"/>
                  </a:lnTo>
                  <a:lnTo>
                    <a:pt x="1797" y="3228"/>
                  </a:lnTo>
                  <a:lnTo>
                    <a:pt x="1944" y="3301"/>
                  </a:lnTo>
                  <a:lnTo>
                    <a:pt x="2054" y="3412"/>
                  </a:lnTo>
                  <a:lnTo>
                    <a:pt x="2164" y="3522"/>
                  </a:lnTo>
                  <a:lnTo>
                    <a:pt x="2201" y="3595"/>
                  </a:lnTo>
                  <a:lnTo>
                    <a:pt x="2274" y="3632"/>
                  </a:lnTo>
                  <a:lnTo>
                    <a:pt x="2384" y="3632"/>
                  </a:lnTo>
                  <a:lnTo>
                    <a:pt x="2458" y="3558"/>
                  </a:lnTo>
                  <a:lnTo>
                    <a:pt x="2494" y="3448"/>
                  </a:lnTo>
                  <a:lnTo>
                    <a:pt x="2494" y="3338"/>
                  </a:lnTo>
                  <a:lnTo>
                    <a:pt x="2421" y="3228"/>
                  </a:lnTo>
                  <a:lnTo>
                    <a:pt x="2348" y="3155"/>
                  </a:lnTo>
                  <a:lnTo>
                    <a:pt x="2164" y="2971"/>
                  </a:lnTo>
                  <a:lnTo>
                    <a:pt x="1981" y="2861"/>
                  </a:lnTo>
                  <a:lnTo>
                    <a:pt x="1908" y="2825"/>
                  </a:lnTo>
                  <a:close/>
                  <a:moveTo>
                    <a:pt x="1137" y="2311"/>
                  </a:moveTo>
                  <a:lnTo>
                    <a:pt x="1614" y="2458"/>
                  </a:lnTo>
                  <a:lnTo>
                    <a:pt x="2054" y="2678"/>
                  </a:lnTo>
                  <a:lnTo>
                    <a:pt x="2201" y="2751"/>
                  </a:lnTo>
                  <a:lnTo>
                    <a:pt x="2348" y="2898"/>
                  </a:lnTo>
                  <a:lnTo>
                    <a:pt x="2458" y="3008"/>
                  </a:lnTo>
                  <a:lnTo>
                    <a:pt x="2531" y="3191"/>
                  </a:lnTo>
                  <a:lnTo>
                    <a:pt x="2568" y="3265"/>
                  </a:lnTo>
                  <a:lnTo>
                    <a:pt x="2568" y="3338"/>
                  </a:lnTo>
                  <a:lnTo>
                    <a:pt x="2531" y="3485"/>
                  </a:lnTo>
                  <a:lnTo>
                    <a:pt x="2384" y="3742"/>
                  </a:lnTo>
                  <a:lnTo>
                    <a:pt x="2274" y="3852"/>
                  </a:lnTo>
                  <a:lnTo>
                    <a:pt x="2164" y="3962"/>
                  </a:lnTo>
                  <a:lnTo>
                    <a:pt x="1834" y="3632"/>
                  </a:lnTo>
                  <a:lnTo>
                    <a:pt x="1541" y="3228"/>
                  </a:lnTo>
                  <a:lnTo>
                    <a:pt x="1321" y="2788"/>
                  </a:lnTo>
                  <a:lnTo>
                    <a:pt x="1137" y="2311"/>
                  </a:lnTo>
                  <a:close/>
                  <a:moveTo>
                    <a:pt x="8804" y="514"/>
                  </a:moveTo>
                  <a:lnTo>
                    <a:pt x="8694" y="2531"/>
                  </a:lnTo>
                  <a:lnTo>
                    <a:pt x="8657" y="3632"/>
                  </a:lnTo>
                  <a:lnTo>
                    <a:pt x="8657" y="4549"/>
                  </a:lnTo>
                  <a:lnTo>
                    <a:pt x="7556" y="3778"/>
                  </a:lnTo>
                  <a:lnTo>
                    <a:pt x="7043" y="3375"/>
                  </a:lnTo>
                  <a:lnTo>
                    <a:pt x="6529" y="2971"/>
                  </a:lnTo>
                  <a:lnTo>
                    <a:pt x="6639" y="2788"/>
                  </a:lnTo>
                  <a:lnTo>
                    <a:pt x="6713" y="2678"/>
                  </a:lnTo>
                  <a:lnTo>
                    <a:pt x="7556" y="1798"/>
                  </a:lnTo>
                  <a:lnTo>
                    <a:pt x="8290" y="991"/>
                  </a:lnTo>
                  <a:lnTo>
                    <a:pt x="8510" y="734"/>
                  </a:lnTo>
                  <a:lnTo>
                    <a:pt x="8657" y="624"/>
                  </a:lnTo>
                  <a:lnTo>
                    <a:pt x="8804" y="514"/>
                  </a:lnTo>
                  <a:close/>
                  <a:moveTo>
                    <a:pt x="660" y="4145"/>
                  </a:moveTo>
                  <a:lnTo>
                    <a:pt x="880" y="4219"/>
                  </a:lnTo>
                  <a:lnTo>
                    <a:pt x="1064" y="4255"/>
                  </a:lnTo>
                  <a:lnTo>
                    <a:pt x="1247" y="4329"/>
                  </a:lnTo>
                  <a:lnTo>
                    <a:pt x="1357" y="4439"/>
                  </a:lnTo>
                  <a:lnTo>
                    <a:pt x="1431" y="4585"/>
                  </a:lnTo>
                  <a:lnTo>
                    <a:pt x="1467" y="4659"/>
                  </a:lnTo>
                  <a:lnTo>
                    <a:pt x="1467" y="4732"/>
                  </a:lnTo>
                  <a:lnTo>
                    <a:pt x="1467" y="4805"/>
                  </a:lnTo>
                  <a:lnTo>
                    <a:pt x="1394" y="4842"/>
                  </a:lnTo>
                  <a:lnTo>
                    <a:pt x="1284" y="4805"/>
                  </a:lnTo>
                  <a:lnTo>
                    <a:pt x="1211" y="4769"/>
                  </a:lnTo>
                  <a:lnTo>
                    <a:pt x="990" y="4585"/>
                  </a:lnTo>
                  <a:lnTo>
                    <a:pt x="844" y="4402"/>
                  </a:lnTo>
                  <a:lnTo>
                    <a:pt x="660" y="4145"/>
                  </a:lnTo>
                  <a:close/>
                  <a:moveTo>
                    <a:pt x="3962" y="2935"/>
                  </a:moveTo>
                  <a:lnTo>
                    <a:pt x="4218" y="3155"/>
                  </a:lnTo>
                  <a:lnTo>
                    <a:pt x="4035" y="3338"/>
                  </a:lnTo>
                  <a:lnTo>
                    <a:pt x="2641" y="4659"/>
                  </a:lnTo>
                  <a:lnTo>
                    <a:pt x="2311" y="5026"/>
                  </a:lnTo>
                  <a:lnTo>
                    <a:pt x="2054" y="5392"/>
                  </a:lnTo>
                  <a:lnTo>
                    <a:pt x="1797" y="5172"/>
                  </a:lnTo>
                  <a:lnTo>
                    <a:pt x="2971" y="4072"/>
                  </a:lnTo>
                  <a:lnTo>
                    <a:pt x="3485" y="3522"/>
                  </a:lnTo>
                  <a:lnTo>
                    <a:pt x="3742" y="3265"/>
                  </a:lnTo>
                  <a:lnTo>
                    <a:pt x="3962" y="2935"/>
                  </a:lnTo>
                  <a:close/>
                  <a:moveTo>
                    <a:pt x="4989" y="5209"/>
                  </a:moveTo>
                  <a:lnTo>
                    <a:pt x="5356" y="5686"/>
                  </a:lnTo>
                  <a:lnTo>
                    <a:pt x="5686" y="6199"/>
                  </a:lnTo>
                  <a:lnTo>
                    <a:pt x="6199" y="7080"/>
                  </a:lnTo>
                  <a:lnTo>
                    <a:pt x="6199" y="7080"/>
                  </a:lnTo>
                  <a:lnTo>
                    <a:pt x="5282" y="6640"/>
                  </a:lnTo>
                  <a:lnTo>
                    <a:pt x="4365" y="6199"/>
                  </a:lnTo>
                  <a:lnTo>
                    <a:pt x="4512" y="5943"/>
                  </a:lnTo>
                  <a:lnTo>
                    <a:pt x="4989" y="5209"/>
                  </a:lnTo>
                  <a:close/>
                  <a:moveTo>
                    <a:pt x="4879" y="4695"/>
                  </a:moveTo>
                  <a:lnTo>
                    <a:pt x="4805" y="4805"/>
                  </a:lnTo>
                  <a:lnTo>
                    <a:pt x="4218" y="5649"/>
                  </a:lnTo>
                  <a:lnTo>
                    <a:pt x="3962" y="6053"/>
                  </a:lnTo>
                  <a:lnTo>
                    <a:pt x="3852" y="6053"/>
                  </a:lnTo>
                  <a:lnTo>
                    <a:pt x="3778" y="6126"/>
                  </a:lnTo>
                  <a:lnTo>
                    <a:pt x="3742" y="6199"/>
                  </a:lnTo>
                  <a:lnTo>
                    <a:pt x="3705" y="6273"/>
                  </a:lnTo>
                  <a:lnTo>
                    <a:pt x="3742" y="6346"/>
                  </a:lnTo>
                  <a:lnTo>
                    <a:pt x="3778" y="6493"/>
                  </a:lnTo>
                  <a:lnTo>
                    <a:pt x="3852" y="6529"/>
                  </a:lnTo>
                  <a:lnTo>
                    <a:pt x="3925" y="6566"/>
                  </a:lnTo>
                  <a:lnTo>
                    <a:pt x="3998" y="6566"/>
                  </a:lnTo>
                  <a:lnTo>
                    <a:pt x="5172" y="7080"/>
                  </a:lnTo>
                  <a:lnTo>
                    <a:pt x="5722" y="7336"/>
                  </a:lnTo>
                  <a:lnTo>
                    <a:pt x="6053" y="7447"/>
                  </a:lnTo>
                  <a:lnTo>
                    <a:pt x="6346" y="7483"/>
                  </a:lnTo>
                  <a:lnTo>
                    <a:pt x="6419" y="7483"/>
                  </a:lnTo>
                  <a:lnTo>
                    <a:pt x="6493" y="7447"/>
                  </a:lnTo>
                  <a:lnTo>
                    <a:pt x="6529" y="7483"/>
                  </a:lnTo>
                  <a:lnTo>
                    <a:pt x="6603" y="7483"/>
                  </a:lnTo>
                  <a:lnTo>
                    <a:pt x="6639" y="7447"/>
                  </a:lnTo>
                  <a:lnTo>
                    <a:pt x="6639" y="7410"/>
                  </a:lnTo>
                  <a:lnTo>
                    <a:pt x="6566" y="7080"/>
                  </a:lnTo>
                  <a:lnTo>
                    <a:pt x="6456" y="6750"/>
                  </a:lnTo>
                  <a:lnTo>
                    <a:pt x="6273" y="6419"/>
                  </a:lnTo>
                  <a:lnTo>
                    <a:pt x="6089" y="6089"/>
                  </a:lnTo>
                  <a:lnTo>
                    <a:pt x="5649" y="5429"/>
                  </a:lnTo>
                  <a:lnTo>
                    <a:pt x="5135" y="4769"/>
                  </a:lnTo>
                  <a:lnTo>
                    <a:pt x="5062" y="4695"/>
                  </a:lnTo>
                  <a:close/>
                  <a:moveTo>
                    <a:pt x="9757" y="9537"/>
                  </a:moveTo>
                  <a:lnTo>
                    <a:pt x="9794" y="9647"/>
                  </a:lnTo>
                  <a:lnTo>
                    <a:pt x="9831" y="9757"/>
                  </a:lnTo>
                  <a:lnTo>
                    <a:pt x="9867" y="9867"/>
                  </a:lnTo>
                  <a:lnTo>
                    <a:pt x="9867" y="9978"/>
                  </a:lnTo>
                  <a:lnTo>
                    <a:pt x="9831" y="10088"/>
                  </a:lnTo>
                  <a:lnTo>
                    <a:pt x="9794" y="9757"/>
                  </a:lnTo>
                  <a:lnTo>
                    <a:pt x="9757" y="9537"/>
                  </a:lnTo>
                  <a:close/>
                  <a:moveTo>
                    <a:pt x="8950" y="8877"/>
                  </a:moveTo>
                  <a:lnTo>
                    <a:pt x="9207" y="9024"/>
                  </a:lnTo>
                  <a:lnTo>
                    <a:pt x="9207" y="9207"/>
                  </a:lnTo>
                  <a:lnTo>
                    <a:pt x="9281" y="9391"/>
                  </a:lnTo>
                  <a:lnTo>
                    <a:pt x="9391" y="9757"/>
                  </a:lnTo>
                  <a:lnTo>
                    <a:pt x="9574" y="10418"/>
                  </a:lnTo>
                  <a:lnTo>
                    <a:pt x="9464" y="10491"/>
                  </a:lnTo>
                  <a:lnTo>
                    <a:pt x="9391" y="10271"/>
                  </a:lnTo>
                  <a:lnTo>
                    <a:pt x="9281" y="10088"/>
                  </a:lnTo>
                  <a:lnTo>
                    <a:pt x="8914" y="9281"/>
                  </a:lnTo>
                  <a:lnTo>
                    <a:pt x="8840" y="9134"/>
                  </a:lnTo>
                  <a:lnTo>
                    <a:pt x="8767" y="9024"/>
                  </a:lnTo>
                  <a:lnTo>
                    <a:pt x="8950" y="8877"/>
                  </a:lnTo>
                  <a:close/>
                  <a:moveTo>
                    <a:pt x="8547" y="9244"/>
                  </a:moveTo>
                  <a:lnTo>
                    <a:pt x="8547" y="9281"/>
                  </a:lnTo>
                  <a:lnTo>
                    <a:pt x="8657" y="9281"/>
                  </a:lnTo>
                  <a:lnTo>
                    <a:pt x="8694" y="9244"/>
                  </a:lnTo>
                  <a:lnTo>
                    <a:pt x="8657" y="9354"/>
                  </a:lnTo>
                  <a:lnTo>
                    <a:pt x="8657" y="9464"/>
                  </a:lnTo>
                  <a:lnTo>
                    <a:pt x="8767" y="9721"/>
                  </a:lnTo>
                  <a:lnTo>
                    <a:pt x="9024" y="10198"/>
                  </a:lnTo>
                  <a:lnTo>
                    <a:pt x="9170" y="10528"/>
                  </a:lnTo>
                  <a:lnTo>
                    <a:pt x="8804" y="10234"/>
                  </a:lnTo>
                  <a:lnTo>
                    <a:pt x="8804" y="10198"/>
                  </a:lnTo>
                  <a:lnTo>
                    <a:pt x="8767" y="9904"/>
                  </a:lnTo>
                  <a:lnTo>
                    <a:pt x="8657" y="9611"/>
                  </a:lnTo>
                  <a:lnTo>
                    <a:pt x="8584" y="9464"/>
                  </a:lnTo>
                  <a:lnTo>
                    <a:pt x="8474" y="9317"/>
                  </a:lnTo>
                  <a:lnTo>
                    <a:pt x="8547" y="9244"/>
                  </a:lnTo>
                  <a:close/>
                  <a:moveTo>
                    <a:pt x="9464" y="10601"/>
                  </a:moveTo>
                  <a:lnTo>
                    <a:pt x="9574" y="10638"/>
                  </a:lnTo>
                  <a:lnTo>
                    <a:pt x="9464" y="10638"/>
                  </a:lnTo>
                  <a:lnTo>
                    <a:pt x="9464" y="10601"/>
                  </a:lnTo>
                  <a:close/>
                  <a:moveTo>
                    <a:pt x="8877" y="8510"/>
                  </a:moveTo>
                  <a:lnTo>
                    <a:pt x="8584" y="8730"/>
                  </a:lnTo>
                  <a:lnTo>
                    <a:pt x="8327" y="8914"/>
                  </a:lnTo>
                  <a:lnTo>
                    <a:pt x="8143" y="9171"/>
                  </a:lnTo>
                  <a:lnTo>
                    <a:pt x="8070" y="9354"/>
                  </a:lnTo>
                  <a:lnTo>
                    <a:pt x="7997" y="9501"/>
                  </a:lnTo>
                  <a:lnTo>
                    <a:pt x="7997" y="9647"/>
                  </a:lnTo>
                  <a:lnTo>
                    <a:pt x="8033" y="9831"/>
                  </a:lnTo>
                  <a:lnTo>
                    <a:pt x="8070" y="9978"/>
                  </a:lnTo>
                  <a:lnTo>
                    <a:pt x="8143" y="10088"/>
                  </a:lnTo>
                  <a:lnTo>
                    <a:pt x="8363" y="10344"/>
                  </a:lnTo>
                  <a:lnTo>
                    <a:pt x="8584" y="10564"/>
                  </a:lnTo>
                  <a:lnTo>
                    <a:pt x="8914" y="10785"/>
                  </a:lnTo>
                  <a:lnTo>
                    <a:pt x="9244" y="10968"/>
                  </a:lnTo>
                  <a:lnTo>
                    <a:pt x="9391" y="11041"/>
                  </a:lnTo>
                  <a:lnTo>
                    <a:pt x="9537" y="11078"/>
                  </a:lnTo>
                  <a:lnTo>
                    <a:pt x="9684" y="11041"/>
                  </a:lnTo>
                  <a:lnTo>
                    <a:pt x="9867" y="10968"/>
                  </a:lnTo>
                  <a:lnTo>
                    <a:pt x="10051" y="10821"/>
                  </a:lnTo>
                  <a:lnTo>
                    <a:pt x="10234" y="10601"/>
                  </a:lnTo>
                  <a:lnTo>
                    <a:pt x="10271" y="10491"/>
                  </a:lnTo>
                  <a:lnTo>
                    <a:pt x="10271" y="10381"/>
                  </a:lnTo>
                  <a:lnTo>
                    <a:pt x="10271" y="10271"/>
                  </a:lnTo>
                  <a:lnTo>
                    <a:pt x="10198" y="10161"/>
                  </a:lnTo>
                  <a:lnTo>
                    <a:pt x="10198" y="9904"/>
                  </a:lnTo>
                  <a:lnTo>
                    <a:pt x="10161" y="9684"/>
                  </a:lnTo>
                  <a:lnTo>
                    <a:pt x="10088" y="9464"/>
                  </a:lnTo>
                  <a:lnTo>
                    <a:pt x="9977" y="9244"/>
                  </a:lnTo>
                  <a:lnTo>
                    <a:pt x="9831" y="9060"/>
                  </a:lnTo>
                  <a:lnTo>
                    <a:pt x="9647" y="8914"/>
                  </a:lnTo>
                  <a:lnTo>
                    <a:pt x="9464" y="8767"/>
                  </a:lnTo>
                  <a:lnTo>
                    <a:pt x="9060" y="8510"/>
                  </a:lnTo>
                  <a:close/>
                  <a:moveTo>
                    <a:pt x="2604" y="8510"/>
                  </a:moveTo>
                  <a:lnTo>
                    <a:pt x="3815" y="9757"/>
                  </a:lnTo>
                  <a:lnTo>
                    <a:pt x="4292" y="10271"/>
                  </a:lnTo>
                  <a:lnTo>
                    <a:pt x="3852" y="10344"/>
                  </a:lnTo>
                  <a:lnTo>
                    <a:pt x="2678" y="10674"/>
                  </a:lnTo>
                  <a:lnTo>
                    <a:pt x="1577" y="10968"/>
                  </a:lnTo>
                  <a:lnTo>
                    <a:pt x="1064" y="11115"/>
                  </a:lnTo>
                  <a:lnTo>
                    <a:pt x="697" y="11188"/>
                  </a:lnTo>
                  <a:lnTo>
                    <a:pt x="587" y="11188"/>
                  </a:lnTo>
                  <a:lnTo>
                    <a:pt x="477" y="11151"/>
                  </a:lnTo>
                  <a:lnTo>
                    <a:pt x="1577" y="9721"/>
                  </a:lnTo>
                  <a:lnTo>
                    <a:pt x="1908" y="9317"/>
                  </a:lnTo>
                  <a:lnTo>
                    <a:pt x="2201" y="8914"/>
                  </a:lnTo>
                  <a:lnTo>
                    <a:pt x="2421" y="8730"/>
                  </a:lnTo>
                  <a:lnTo>
                    <a:pt x="2604" y="8510"/>
                  </a:lnTo>
                  <a:close/>
                  <a:moveTo>
                    <a:pt x="8914" y="8180"/>
                  </a:moveTo>
                  <a:lnTo>
                    <a:pt x="9097" y="8217"/>
                  </a:lnTo>
                  <a:lnTo>
                    <a:pt x="9244" y="8253"/>
                  </a:lnTo>
                  <a:lnTo>
                    <a:pt x="9574" y="8400"/>
                  </a:lnTo>
                  <a:lnTo>
                    <a:pt x="9867" y="8584"/>
                  </a:lnTo>
                  <a:lnTo>
                    <a:pt x="10124" y="8840"/>
                  </a:lnTo>
                  <a:lnTo>
                    <a:pt x="10308" y="9171"/>
                  </a:lnTo>
                  <a:lnTo>
                    <a:pt x="10454" y="9464"/>
                  </a:lnTo>
                  <a:lnTo>
                    <a:pt x="10564" y="9794"/>
                  </a:lnTo>
                  <a:lnTo>
                    <a:pt x="10601" y="10161"/>
                  </a:lnTo>
                  <a:lnTo>
                    <a:pt x="10601" y="10528"/>
                  </a:lnTo>
                  <a:lnTo>
                    <a:pt x="10491" y="10858"/>
                  </a:lnTo>
                  <a:lnTo>
                    <a:pt x="10491" y="10895"/>
                  </a:lnTo>
                  <a:lnTo>
                    <a:pt x="10454" y="10858"/>
                  </a:lnTo>
                  <a:lnTo>
                    <a:pt x="10344" y="10785"/>
                  </a:lnTo>
                  <a:lnTo>
                    <a:pt x="10271" y="10785"/>
                  </a:lnTo>
                  <a:lnTo>
                    <a:pt x="10161" y="10821"/>
                  </a:lnTo>
                  <a:lnTo>
                    <a:pt x="10124" y="10931"/>
                  </a:lnTo>
                  <a:lnTo>
                    <a:pt x="10088" y="11078"/>
                  </a:lnTo>
                  <a:lnTo>
                    <a:pt x="10051" y="11188"/>
                  </a:lnTo>
                  <a:lnTo>
                    <a:pt x="9867" y="11298"/>
                  </a:lnTo>
                  <a:lnTo>
                    <a:pt x="9794" y="11371"/>
                  </a:lnTo>
                  <a:lnTo>
                    <a:pt x="9757" y="11445"/>
                  </a:lnTo>
                  <a:lnTo>
                    <a:pt x="9611" y="11481"/>
                  </a:lnTo>
                  <a:lnTo>
                    <a:pt x="9464" y="11481"/>
                  </a:lnTo>
                  <a:lnTo>
                    <a:pt x="9354" y="11445"/>
                  </a:lnTo>
                  <a:lnTo>
                    <a:pt x="9207" y="11408"/>
                  </a:lnTo>
                  <a:lnTo>
                    <a:pt x="8620" y="11078"/>
                  </a:lnTo>
                  <a:lnTo>
                    <a:pt x="8327" y="10895"/>
                  </a:lnTo>
                  <a:lnTo>
                    <a:pt x="8070" y="10674"/>
                  </a:lnTo>
                  <a:lnTo>
                    <a:pt x="7850" y="10418"/>
                  </a:lnTo>
                  <a:lnTo>
                    <a:pt x="7703" y="10124"/>
                  </a:lnTo>
                  <a:lnTo>
                    <a:pt x="7593" y="9794"/>
                  </a:lnTo>
                  <a:lnTo>
                    <a:pt x="7593" y="9501"/>
                  </a:lnTo>
                  <a:lnTo>
                    <a:pt x="7630" y="9171"/>
                  </a:lnTo>
                  <a:lnTo>
                    <a:pt x="7777" y="8877"/>
                  </a:lnTo>
                  <a:lnTo>
                    <a:pt x="7960" y="8620"/>
                  </a:lnTo>
                  <a:lnTo>
                    <a:pt x="8217" y="8400"/>
                  </a:lnTo>
                  <a:lnTo>
                    <a:pt x="8400" y="8290"/>
                  </a:lnTo>
                  <a:lnTo>
                    <a:pt x="8584" y="8217"/>
                  </a:lnTo>
                  <a:lnTo>
                    <a:pt x="8730" y="8180"/>
                  </a:lnTo>
                  <a:close/>
                  <a:moveTo>
                    <a:pt x="8767" y="7777"/>
                  </a:moveTo>
                  <a:lnTo>
                    <a:pt x="8547" y="7813"/>
                  </a:lnTo>
                  <a:lnTo>
                    <a:pt x="8363" y="7850"/>
                  </a:lnTo>
                  <a:lnTo>
                    <a:pt x="8143" y="7960"/>
                  </a:lnTo>
                  <a:lnTo>
                    <a:pt x="7960" y="8033"/>
                  </a:lnTo>
                  <a:lnTo>
                    <a:pt x="7777" y="8180"/>
                  </a:lnTo>
                  <a:lnTo>
                    <a:pt x="7593" y="8364"/>
                  </a:lnTo>
                  <a:lnTo>
                    <a:pt x="7446" y="8510"/>
                  </a:lnTo>
                  <a:lnTo>
                    <a:pt x="7336" y="8657"/>
                  </a:lnTo>
                  <a:lnTo>
                    <a:pt x="7190" y="9024"/>
                  </a:lnTo>
                  <a:lnTo>
                    <a:pt x="7116" y="9427"/>
                  </a:lnTo>
                  <a:lnTo>
                    <a:pt x="7116" y="9831"/>
                  </a:lnTo>
                  <a:lnTo>
                    <a:pt x="7153" y="10051"/>
                  </a:lnTo>
                  <a:lnTo>
                    <a:pt x="7226" y="10271"/>
                  </a:lnTo>
                  <a:lnTo>
                    <a:pt x="7336" y="10454"/>
                  </a:lnTo>
                  <a:lnTo>
                    <a:pt x="7446" y="10638"/>
                  </a:lnTo>
                  <a:lnTo>
                    <a:pt x="7740" y="11005"/>
                  </a:lnTo>
                  <a:lnTo>
                    <a:pt x="8107" y="11298"/>
                  </a:lnTo>
                  <a:lnTo>
                    <a:pt x="8510" y="11555"/>
                  </a:lnTo>
                  <a:lnTo>
                    <a:pt x="8914" y="11775"/>
                  </a:lnTo>
                  <a:lnTo>
                    <a:pt x="9134" y="11885"/>
                  </a:lnTo>
                  <a:lnTo>
                    <a:pt x="9354" y="11958"/>
                  </a:lnTo>
                  <a:lnTo>
                    <a:pt x="9574" y="11958"/>
                  </a:lnTo>
                  <a:lnTo>
                    <a:pt x="9757" y="11922"/>
                  </a:lnTo>
                  <a:lnTo>
                    <a:pt x="9977" y="11848"/>
                  </a:lnTo>
                  <a:lnTo>
                    <a:pt x="10198" y="11702"/>
                  </a:lnTo>
                  <a:lnTo>
                    <a:pt x="10381" y="11555"/>
                  </a:lnTo>
                  <a:lnTo>
                    <a:pt x="10491" y="11371"/>
                  </a:lnTo>
                  <a:lnTo>
                    <a:pt x="10674" y="11298"/>
                  </a:lnTo>
                  <a:lnTo>
                    <a:pt x="10784" y="11151"/>
                  </a:lnTo>
                  <a:lnTo>
                    <a:pt x="10895" y="10968"/>
                  </a:lnTo>
                  <a:lnTo>
                    <a:pt x="10968" y="10785"/>
                  </a:lnTo>
                  <a:lnTo>
                    <a:pt x="11005" y="10601"/>
                  </a:lnTo>
                  <a:lnTo>
                    <a:pt x="11005" y="10381"/>
                  </a:lnTo>
                  <a:lnTo>
                    <a:pt x="11005" y="10124"/>
                  </a:lnTo>
                  <a:lnTo>
                    <a:pt x="10968" y="9684"/>
                  </a:lnTo>
                  <a:lnTo>
                    <a:pt x="10821" y="9207"/>
                  </a:lnTo>
                  <a:lnTo>
                    <a:pt x="10638" y="8804"/>
                  </a:lnTo>
                  <a:lnTo>
                    <a:pt x="10491" y="8620"/>
                  </a:lnTo>
                  <a:lnTo>
                    <a:pt x="10344" y="8437"/>
                  </a:lnTo>
                  <a:lnTo>
                    <a:pt x="10198" y="8290"/>
                  </a:lnTo>
                  <a:lnTo>
                    <a:pt x="10014" y="8143"/>
                  </a:lnTo>
                  <a:lnTo>
                    <a:pt x="9831" y="8033"/>
                  </a:lnTo>
                  <a:lnTo>
                    <a:pt x="9611" y="7923"/>
                  </a:lnTo>
                  <a:lnTo>
                    <a:pt x="9427" y="7850"/>
                  </a:lnTo>
                  <a:lnTo>
                    <a:pt x="9207" y="7813"/>
                  </a:lnTo>
                  <a:lnTo>
                    <a:pt x="8987" y="7777"/>
                  </a:lnTo>
                  <a:close/>
                  <a:moveTo>
                    <a:pt x="9024" y="0"/>
                  </a:moveTo>
                  <a:lnTo>
                    <a:pt x="8767" y="37"/>
                  </a:lnTo>
                  <a:lnTo>
                    <a:pt x="8547" y="110"/>
                  </a:lnTo>
                  <a:lnTo>
                    <a:pt x="8363" y="257"/>
                  </a:lnTo>
                  <a:lnTo>
                    <a:pt x="8180" y="440"/>
                  </a:lnTo>
                  <a:lnTo>
                    <a:pt x="7593" y="1027"/>
                  </a:lnTo>
                  <a:lnTo>
                    <a:pt x="7006" y="1651"/>
                  </a:lnTo>
                  <a:lnTo>
                    <a:pt x="6639" y="2054"/>
                  </a:lnTo>
                  <a:lnTo>
                    <a:pt x="6383" y="2311"/>
                  </a:lnTo>
                  <a:lnTo>
                    <a:pt x="6199" y="2605"/>
                  </a:lnTo>
                  <a:lnTo>
                    <a:pt x="5796" y="2201"/>
                  </a:lnTo>
                  <a:lnTo>
                    <a:pt x="5722" y="2128"/>
                  </a:lnTo>
                  <a:lnTo>
                    <a:pt x="5502" y="2128"/>
                  </a:lnTo>
                  <a:lnTo>
                    <a:pt x="5392" y="2201"/>
                  </a:lnTo>
                  <a:lnTo>
                    <a:pt x="5356" y="2238"/>
                  </a:lnTo>
                  <a:lnTo>
                    <a:pt x="4915" y="2531"/>
                  </a:lnTo>
                  <a:lnTo>
                    <a:pt x="4512" y="2898"/>
                  </a:lnTo>
                  <a:lnTo>
                    <a:pt x="4292" y="2715"/>
                  </a:lnTo>
                  <a:lnTo>
                    <a:pt x="4072" y="2495"/>
                  </a:lnTo>
                  <a:lnTo>
                    <a:pt x="3998" y="2458"/>
                  </a:lnTo>
                  <a:lnTo>
                    <a:pt x="3888" y="2458"/>
                  </a:lnTo>
                  <a:lnTo>
                    <a:pt x="3815" y="2495"/>
                  </a:lnTo>
                  <a:lnTo>
                    <a:pt x="3778" y="2568"/>
                  </a:lnTo>
                  <a:lnTo>
                    <a:pt x="3778" y="2421"/>
                  </a:lnTo>
                  <a:lnTo>
                    <a:pt x="3778" y="2311"/>
                  </a:lnTo>
                  <a:lnTo>
                    <a:pt x="3668" y="2128"/>
                  </a:lnTo>
                  <a:lnTo>
                    <a:pt x="3521" y="1908"/>
                  </a:lnTo>
                  <a:lnTo>
                    <a:pt x="3338" y="1761"/>
                  </a:lnTo>
                  <a:lnTo>
                    <a:pt x="3118" y="1614"/>
                  </a:lnTo>
                  <a:lnTo>
                    <a:pt x="2861" y="1504"/>
                  </a:lnTo>
                  <a:lnTo>
                    <a:pt x="2458" y="1321"/>
                  </a:lnTo>
                  <a:lnTo>
                    <a:pt x="2348" y="1321"/>
                  </a:lnTo>
                  <a:lnTo>
                    <a:pt x="2238" y="1357"/>
                  </a:lnTo>
                  <a:lnTo>
                    <a:pt x="2201" y="1431"/>
                  </a:lnTo>
                  <a:lnTo>
                    <a:pt x="2201" y="1504"/>
                  </a:lnTo>
                  <a:lnTo>
                    <a:pt x="2531" y="2238"/>
                  </a:lnTo>
                  <a:lnTo>
                    <a:pt x="2678" y="2531"/>
                  </a:lnTo>
                  <a:lnTo>
                    <a:pt x="2751" y="2678"/>
                  </a:lnTo>
                  <a:lnTo>
                    <a:pt x="2861" y="2825"/>
                  </a:lnTo>
                  <a:lnTo>
                    <a:pt x="3008" y="2898"/>
                  </a:lnTo>
                  <a:lnTo>
                    <a:pt x="3191" y="2935"/>
                  </a:lnTo>
                  <a:lnTo>
                    <a:pt x="3338" y="2935"/>
                  </a:lnTo>
                  <a:lnTo>
                    <a:pt x="3485" y="2861"/>
                  </a:lnTo>
                  <a:lnTo>
                    <a:pt x="3632" y="2788"/>
                  </a:lnTo>
                  <a:lnTo>
                    <a:pt x="3301" y="3155"/>
                  </a:lnTo>
                  <a:lnTo>
                    <a:pt x="2971" y="3485"/>
                  </a:lnTo>
                  <a:lnTo>
                    <a:pt x="2935" y="3412"/>
                  </a:lnTo>
                  <a:lnTo>
                    <a:pt x="2935" y="3265"/>
                  </a:lnTo>
                  <a:lnTo>
                    <a:pt x="2898" y="3081"/>
                  </a:lnTo>
                  <a:lnTo>
                    <a:pt x="2825" y="2825"/>
                  </a:lnTo>
                  <a:lnTo>
                    <a:pt x="2678" y="2605"/>
                  </a:lnTo>
                  <a:lnTo>
                    <a:pt x="2458" y="2384"/>
                  </a:lnTo>
                  <a:lnTo>
                    <a:pt x="2238" y="2238"/>
                  </a:lnTo>
                  <a:lnTo>
                    <a:pt x="1981" y="2091"/>
                  </a:lnTo>
                  <a:lnTo>
                    <a:pt x="1687" y="1981"/>
                  </a:lnTo>
                  <a:lnTo>
                    <a:pt x="1431" y="1908"/>
                  </a:lnTo>
                  <a:lnTo>
                    <a:pt x="880" y="1834"/>
                  </a:lnTo>
                  <a:lnTo>
                    <a:pt x="770" y="1834"/>
                  </a:lnTo>
                  <a:lnTo>
                    <a:pt x="697" y="1871"/>
                  </a:lnTo>
                  <a:lnTo>
                    <a:pt x="624" y="1944"/>
                  </a:lnTo>
                  <a:lnTo>
                    <a:pt x="624" y="2054"/>
                  </a:lnTo>
                  <a:lnTo>
                    <a:pt x="697" y="2384"/>
                  </a:lnTo>
                  <a:lnTo>
                    <a:pt x="807" y="2751"/>
                  </a:lnTo>
                  <a:lnTo>
                    <a:pt x="917" y="3045"/>
                  </a:lnTo>
                  <a:lnTo>
                    <a:pt x="1101" y="3375"/>
                  </a:lnTo>
                  <a:lnTo>
                    <a:pt x="1284" y="3668"/>
                  </a:lnTo>
                  <a:lnTo>
                    <a:pt x="1504" y="3925"/>
                  </a:lnTo>
                  <a:lnTo>
                    <a:pt x="1724" y="4182"/>
                  </a:lnTo>
                  <a:lnTo>
                    <a:pt x="1981" y="4439"/>
                  </a:lnTo>
                  <a:lnTo>
                    <a:pt x="2018" y="4439"/>
                  </a:lnTo>
                  <a:lnTo>
                    <a:pt x="1761" y="4695"/>
                  </a:lnTo>
                  <a:lnTo>
                    <a:pt x="1761" y="4549"/>
                  </a:lnTo>
                  <a:lnTo>
                    <a:pt x="1724" y="4402"/>
                  </a:lnTo>
                  <a:lnTo>
                    <a:pt x="1614" y="4255"/>
                  </a:lnTo>
                  <a:lnTo>
                    <a:pt x="1467" y="4108"/>
                  </a:lnTo>
                  <a:lnTo>
                    <a:pt x="1321" y="3998"/>
                  </a:lnTo>
                  <a:lnTo>
                    <a:pt x="1101" y="3925"/>
                  </a:lnTo>
                  <a:lnTo>
                    <a:pt x="697" y="3815"/>
                  </a:lnTo>
                  <a:lnTo>
                    <a:pt x="330" y="3742"/>
                  </a:lnTo>
                  <a:lnTo>
                    <a:pt x="220" y="3742"/>
                  </a:lnTo>
                  <a:lnTo>
                    <a:pt x="147" y="3815"/>
                  </a:lnTo>
                  <a:lnTo>
                    <a:pt x="110" y="3925"/>
                  </a:lnTo>
                  <a:lnTo>
                    <a:pt x="147" y="3998"/>
                  </a:lnTo>
                  <a:lnTo>
                    <a:pt x="367" y="4329"/>
                  </a:lnTo>
                  <a:lnTo>
                    <a:pt x="624" y="4732"/>
                  </a:lnTo>
                  <a:lnTo>
                    <a:pt x="807" y="4915"/>
                  </a:lnTo>
                  <a:lnTo>
                    <a:pt x="954" y="5062"/>
                  </a:lnTo>
                  <a:lnTo>
                    <a:pt x="1137" y="5172"/>
                  </a:lnTo>
                  <a:lnTo>
                    <a:pt x="1321" y="5246"/>
                  </a:lnTo>
                  <a:lnTo>
                    <a:pt x="1321" y="5282"/>
                  </a:lnTo>
                  <a:lnTo>
                    <a:pt x="1394" y="5356"/>
                  </a:lnTo>
                  <a:lnTo>
                    <a:pt x="1834" y="5759"/>
                  </a:lnTo>
                  <a:lnTo>
                    <a:pt x="1651" y="6126"/>
                  </a:lnTo>
                  <a:lnTo>
                    <a:pt x="1504" y="6493"/>
                  </a:lnTo>
                  <a:lnTo>
                    <a:pt x="1394" y="6896"/>
                  </a:lnTo>
                  <a:lnTo>
                    <a:pt x="1321" y="6933"/>
                  </a:lnTo>
                  <a:lnTo>
                    <a:pt x="1321" y="7043"/>
                  </a:lnTo>
                  <a:lnTo>
                    <a:pt x="1321" y="7153"/>
                  </a:lnTo>
                  <a:lnTo>
                    <a:pt x="1357" y="7263"/>
                  </a:lnTo>
                  <a:lnTo>
                    <a:pt x="1431" y="7373"/>
                  </a:lnTo>
                  <a:lnTo>
                    <a:pt x="1467" y="7410"/>
                  </a:lnTo>
                  <a:lnTo>
                    <a:pt x="1541" y="7447"/>
                  </a:lnTo>
                  <a:lnTo>
                    <a:pt x="1651" y="7593"/>
                  </a:lnTo>
                  <a:lnTo>
                    <a:pt x="2311" y="8217"/>
                  </a:lnTo>
                  <a:lnTo>
                    <a:pt x="2164" y="8327"/>
                  </a:lnTo>
                  <a:lnTo>
                    <a:pt x="2018" y="8437"/>
                  </a:lnTo>
                  <a:lnTo>
                    <a:pt x="1761" y="8694"/>
                  </a:lnTo>
                  <a:lnTo>
                    <a:pt x="1394" y="9207"/>
                  </a:lnTo>
                  <a:lnTo>
                    <a:pt x="990" y="9721"/>
                  </a:lnTo>
                  <a:lnTo>
                    <a:pt x="220" y="10748"/>
                  </a:lnTo>
                  <a:lnTo>
                    <a:pt x="73" y="10968"/>
                  </a:lnTo>
                  <a:lnTo>
                    <a:pt x="0" y="11151"/>
                  </a:lnTo>
                  <a:lnTo>
                    <a:pt x="0" y="11225"/>
                  </a:lnTo>
                  <a:lnTo>
                    <a:pt x="37" y="11335"/>
                  </a:lnTo>
                  <a:lnTo>
                    <a:pt x="183" y="11518"/>
                  </a:lnTo>
                  <a:lnTo>
                    <a:pt x="257" y="11592"/>
                  </a:lnTo>
                  <a:lnTo>
                    <a:pt x="367" y="11628"/>
                  </a:lnTo>
                  <a:lnTo>
                    <a:pt x="550" y="11665"/>
                  </a:lnTo>
                  <a:lnTo>
                    <a:pt x="770" y="11628"/>
                  </a:lnTo>
                  <a:lnTo>
                    <a:pt x="990" y="11592"/>
                  </a:lnTo>
                  <a:lnTo>
                    <a:pt x="2348" y="11188"/>
                  </a:lnTo>
                  <a:lnTo>
                    <a:pt x="3595" y="10821"/>
                  </a:lnTo>
                  <a:lnTo>
                    <a:pt x="4072" y="10711"/>
                  </a:lnTo>
                  <a:lnTo>
                    <a:pt x="4292" y="10638"/>
                  </a:lnTo>
                  <a:lnTo>
                    <a:pt x="4512" y="10491"/>
                  </a:lnTo>
                  <a:lnTo>
                    <a:pt x="5025" y="11005"/>
                  </a:lnTo>
                  <a:lnTo>
                    <a:pt x="5539" y="11518"/>
                  </a:lnTo>
                  <a:lnTo>
                    <a:pt x="6089" y="11995"/>
                  </a:lnTo>
                  <a:lnTo>
                    <a:pt x="6676" y="12398"/>
                  </a:lnTo>
                  <a:lnTo>
                    <a:pt x="7006" y="12619"/>
                  </a:lnTo>
                  <a:lnTo>
                    <a:pt x="7373" y="12802"/>
                  </a:lnTo>
                  <a:lnTo>
                    <a:pt x="7740" y="12985"/>
                  </a:lnTo>
                  <a:lnTo>
                    <a:pt x="8070" y="13132"/>
                  </a:lnTo>
                  <a:lnTo>
                    <a:pt x="8474" y="13242"/>
                  </a:lnTo>
                  <a:lnTo>
                    <a:pt x="8840" y="13352"/>
                  </a:lnTo>
                  <a:lnTo>
                    <a:pt x="9207" y="13426"/>
                  </a:lnTo>
                  <a:lnTo>
                    <a:pt x="9611" y="13499"/>
                  </a:lnTo>
                  <a:lnTo>
                    <a:pt x="9977" y="13536"/>
                  </a:lnTo>
                  <a:lnTo>
                    <a:pt x="10381" y="13572"/>
                  </a:lnTo>
                  <a:lnTo>
                    <a:pt x="11115" y="13536"/>
                  </a:lnTo>
                  <a:lnTo>
                    <a:pt x="11812" y="13426"/>
                  </a:lnTo>
                  <a:lnTo>
                    <a:pt x="12215" y="13316"/>
                  </a:lnTo>
                  <a:lnTo>
                    <a:pt x="12362" y="13279"/>
                  </a:lnTo>
                  <a:lnTo>
                    <a:pt x="12435" y="13279"/>
                  </a:lnTo>
                  <a:lnTo>
                    <a:pt x="12435" y="13316"/>
                  </a:lnTo>
                  <a:lnTo>
                    <a:pt x="12509" y="13352"/>
                  </a:lnTo>
                  <a:lnTo>
                    <a:pt x="12545" y="13352"/>
                  </a:lnTo>
                  <a:lnTo>
                    <a:pt x="12582" y="13316"/>
                  </a:lnTo>
                  <a:lnTo>
                    <a:pt x="12619" y="13279"/>
                  </a:lnTo>
                  <a:lnTo>
                    <a:pt x="12655" y="13169"/>
                  </a:lnTo>
                  <a:lnTo>
                    <a:pt x="12655" y="13022"/>
                  </a:lnTo>
                  <a:lnTo>
                    <a:pt x="12545" y="12949"/>
                  </a:lnTo>
                  <a:lnTo>
                    <a:pt x="12435" y="12912"/>
                  </a:lnTo>
                  <a:lnTo>
                    <a:pt x="12178" y="12912"/>
                  </a:lnTo>
                  <a:lnTo>
                    <a:pt x="11702" y="13022"/>
                  </a:lnTo>
                  <a:lnTo>
                    <a:pt x="11188" y="13095"/>
                  </a:lnTo>
                  <a:lnTo>
                    <a:pt x="10748" y="13132"/>
                  </a:lnTo>
                  <a:lnTo>
                    <a:pt x="10308" y="13095"/>
                  </a:lnTo>
                  <a:lnTo>
                    <a:pt x="9867" y="13095"/>
                  </a:lnTo>
                  <a:lnTo>
                    <a:pt x="9464" y="13022"/>
                  </a:lnTo>
                  <a:lnTo>
                    <a:pt x="9024" y="12949"/>
                  </a:lnTo>
                  <a:lnTo>
                    <a:pt x="8584" y="12802"/>
                  </a:lnTo>
                  <a:lnTo>
                    <a:pt x="8180" y="12655"/>
                  </a:lnTo>
                  <a:lnTo>
                    <a:pt x="7777" y="12509"/>
                  </a:lnTo>
                  <a:lnTo>
                    <a:pt x="7300" y="12252"/>
                  </a:lnTo>
                  <a:lnTo>
                    <a:pt x="6860" y="11958"/>
                  </a:lnTo>
                  <a:lnTo>
                    <a:pt x="6419" y="11628"/>
                  </a:lnTo>
                  <a:lnTo>
                    <a:pt x="6016" y="11298"/>
                  </a:lnTo>
                  <a:lnTo>
                    <a:pt x="5246" y="10564"/>
                  </a:lnTo>
                  <a:lnTo>
                    <a:pt x="4512" y="9794"/>
                  </a:lnTo>
                  <a:lnTo>
                    <a:pt x="3008" y="8290"/>
                  </a:lnTo>
                  <a:lnTo>
                    <a:pt x="2274" y="7520"/>
                  </a:lnTo>
                  <a:lnTo>
                    <a:pt x="2091" y="7300"/>
                  </a:lnTo>
                  <a:lnTo>
                    <a:pt x="1871" y="7080"/>
                  </a:lnTo>
                  <a:lnTo>
                    <a:pt x="1944" y="6713"/>
                  </a:lnTo>
                  <a:lnTo>
                    <a:pt x="2054" y="6383"/>
                  </a:lnTo>
                  <a:lnTo>
                    <a:pt x="2238" y="6053"/>
                  </a:lnTo>
                  <a:lnTo>
                    <a:pt x="2421" y="5722"/>
                  </a:lnTo>
                  <a:lnTo>
                    <a:pt x="2641" y="5429"/>
                  </a:lnTo>
                  <a:lnTo>
                    <a:pt x="2898" y="5172"/>
                  </a:lnTo>
                  <a:lnTo>
                    <a:pt x="3411" y="4622"/>
                  </a:lnTo>
                  <a:lnTo>
                    <a:pt x="4475" y="3558"/>
                  </a:lnTo>
                  <a:lnTo>
                    <a:pt x="5025" y="3045"/>
                  </a:lnTo>
                  <a:lnTo>
                    <a:pt x="5246" y="2825"/>
                  </a:lnTo>
                  <a:lnTo>
                    <a:pt x="5392" y="2678"/>
                  </a:lnTo>
                  <a:lnTo>
                    <a:pt x="5502" y="2605"/>
                  </a:lnTo>
                  <a:lnTo>
                    <a:pt x="5612" y="2715"/>
                  </a:lnTo>
                  <a:lnTo>
                    <a:pt x="5392" y="2825"/>
                  </a:lnTo>
                  <a:lnTo>
                    <a:pt x="5246" y="2971"/>
                  </a:lnTo>
                  <a:lnTo>
                    <a:pt x="4952" y="3301"/>
                  </a:lnTo>
                  <a:lnTo>
                    <a:pt x="4805" y="3485"/>
                  </a:lnTo>
                  <a:lnTo>
                    <a:pt x="4695" y="3668"/>
                  </a:lnTo>
                  <a:lnTo>
                    <a:pt x="4585" y="3888"/>
                  </a:lnTo>
                  <a:lnTo>
                    <a:pt x="4585" y="3962"/>
                  </a:lnTo>
                  <a:lnTo>
                    <a:pt x="4622" y="4072"/>
                  </a:lnTo>
                  <a:lnTo>
                    <a:pt x="4659" y="4145"/>
                  </a:lnTo>
                  <a:lnTo>
                    <a:pt x="4732" y="4145"/>
                  </a:lnTo>
                  <a:lnTo>
                    <a:pt x="4915" y="4035"/>
                  </a:lnTo>
                  <a:lnTo>
                    <a:pt x="5025" y="3888"/>
                  </a:lnTo>
                  <a:lnTo>
                    <a:pt x="5209" y="3558"/>
                  </a:lnTo>
                  <a:lnTo>
                    <a:pt x="5502" y="3228"/>
                  </a:lnTo>
                  <a:lnTo>
                    <a:pt x="5759" y="2898"/>
                  </a:lnTo>
                  <a:lnTo>
                    <a:pt x="6016" y="3118"/>
                  </a:lnTo>
                  <a:lnTo>
                    <a:pt x="5832" y="3301"/>
                  </a:lnTo>
                  <a:lnTo>
                    <a:pt x="5612" y="3522"/>
                  </a:lnTo>
                  <a:lnTo>
                    <a:pt x="5466" y="3742"/>
                  </a:lnTo>
                  <a:lnTo>
                    <a:pt x="5356" y="3962"/>
                  </a:lnTo>
                  <a:lnTo>
                    <a:pt x="5319" y="4072"/>
                  </a:lnTo>
                  <a:lnTo>
                    <a:pt x="5392" y="4182"/>
                  </a:lnTo>
                  <a:lnTo>
                    <a:pt x="5502" y="4219"/>
                  </a:lnTo>
                  <a:lnTo>
                    <a:pt x="5539" y="4219"/>
                  </a:lnTo>
                  <a:lnTo>
                    <a:pt x="5612" y="4182"/>
                  </a:lnTo>
                  <a:lnTo>
                    <a:pt x="5796" y="3998"/>
                  </a:lnTo>
                  <a:lnTo>
                    <a:pt x="5942" y="3778"/>
                  </a:lnTo>
                  <a:lnTo>
                    <a:pt x="6089" y="3558"/>
                  </a:lnTo>
                  <a:lnTo>
                    <a:pt x="6199" y="3301"/>
                  </a:lnTo>
                  <a:lnTo>
                    <a:pt x="6309" y="3375"/>
                  </a:lnTo>
                  <a:lnTo>
                    <a:pt x="6456" y="3485"/>
                  </a:lnTo>
                  <a:lnTo>
                    <a:pt x="6346" y="3595"/>
                  </a:lnTo>
                  <a:lnTo>
                    <a:pt x="6236" y="3705"/>
                  </a:lnTo>
                  <a:lnTo>
                    <a:pt x="6089" y="3962"/>
                  </a:lnTo>
                  <a:lnTo>
                    <a:pt x="5869" y="4255"/>
                  </a:lnTo>
                  <a:lnTo>
                    <a:pt x="5796" y="4402"/>
                  </a:lnTo>
                  <a:lnTo>
                    <a:pt x="5722" y="4585"/>
                  </a:lnTo>
                  <a:lnTo>
                    <a:pt x="5722" y="4622"/>
                  </a:lnTo>
                  <a:lnTo>
                    <a:pt x="5722" y="4695"/>
                  </a:lnTo>
                  <a:lnTo>
                    <a:pt x="5796" y="4732"/>
                  </a:lnTo>
                  <a:lnTo>
                    <a:pt x="5906" y="4769"/>
                  </a:lnTo>
                  <a:lnTo>
                    <a:pt x="6016" y="4695"/>
                  </a:lnTo>
                  <a:lnTo>
                    <a:pt x="6126" y="4585"/>
                  </a:lnTo>
                  <a:lnTo>
                    <a:pt x="6199" y="4439"/>
                  </a:lnTo>
                  <a:lnTo>
                    <a:pt x="6383" y="4145"/>
                  </a:lnTo>
                  <a:lnTo>
                    <a:pt x="6456" y="3962"/>
                  </a:lnTo>
                  <a:lnTo>
                    <a:pt x="6603" y="3632"/>
                  </a:lnTo>
                  <a:lnTo>
                    <a:pt x="7300" y="4145"/>
                  </a:lnTo>
                  <a:lnTo>
                    <a:pt x="7116" y="4292"/>
                  </a:lnTo>
                  <a:lnTo>
                    <a:pt x="6933" y="4439"/>
                  </a:lnTo>
                  <a:lnTo>
                    <a:pt x="6713" y="4695"/>
                  </a:lnTo>
                  <a:lnTo>
                    <a:pt x="6529" y="5026"/>
                  </a:lnTo>
                  <a:lnTo>
                    <a:pt x="6529" y="5099"/>
                  </a:lnTo>
                  <a:lnTo>
                    <a:pt x="6529" y="5172"/>
                  </a:lnTo>
                  <a:lnTo>
                    <a:pt x="6566" y="5209"/>
                  </a:lnTo>
                  <a:lnTo>
                    <a:pt x="6639" y="5246"/>
                  </a:lnTo>
                  <a:lnTo>
                    <a:pt x="6676" y="5282"/>
                  </a:lnTo>
                  <a:lnTo>
                    <a:pt x="6749" y="5282"/>
                  </a:lnTo>
                  <a:lnTo>
                    <a:pt x="6823" y="5246"/>
                  </a:lnTo>
                  <a:lnTo>
                    <a:pt x="6860" y="5172"/>
                  </a:lnTo>
                  <a:lnTo>
                    <a:pt x="7153" y="4695"/>
                  </a:lnTo>
                  <a:lnTo>
                    <a:pt x="7410" y="4255"/>
                  </a:lnTo>
                  <a:lnTo>
                    <a:pt x="7740" y="4475"/>
                  </a:lnTo>
                  <a:lnTo>
                    <a:pt x="7483" y="4732"/>
                  </a:lnTo>
                  <a:lnTo>
                    <a:pt x="7116" y="5136"/>
                  </a:lnTo>
                  <a:lnTo>
                    <a:pt x="7080" y="5209"/>
                  </a:lnTo>
                  <a:lnTo>
                    <a:pt x="7043" y="5246"/>
                  </a:lnTo>
                  <a:lnTo>
                    <a:pt x="7080" y="5319"/>
                  </a:lnTo>
                  <a:lnTo>
                    <a:pt x="7116" y="5356"/>
                  </a:lnTo>
                  <a:lnTo>
                    <a:pt x="7190" y="5392"/>
                  </a:lnTo>
                  <a:lnTo>
                    <a:pt x="7263" y="5429"/>
                  </a:lnTo>
                  <a:lnTo>
                    <a:pt x="7336" y="5429"/>
                  </a:lnTo>
                  <a:lnTo>
                    <a:pt x="7373" y="5356"/>
                  </a:lnTo>
                  <a:lnTo>
                    <a:pt x="7556" y="5172"/>
                  </a:lnTo>
                  <a:lnTo>
                    <a:pt x="7740" y="4989"/>
                  </a:lnTo>
                  <a:lnTo>
                    <a:pt x="7813" y="4805"/>
                  </a:lnTo>
                  <a:lnTo>
                    <a:pt x="7850" y="4695"/>
                  </a:lnTo>
                  <a:lnTo>
                    <a:pt x="7887" y="4585"/>
                  </a:lnTo>
                  <a:lnTo>
                    <a:pt x="8474" y="4989"/>
                  </a:lnTo>
                  <a:lnTo>
                    <a:pt x="8107" y="5319"/>
                  </a:lnTo>
                  <a:lnTo>
                    <a:pt x="7813" y="5722"/>
                  </a:lnTo>
                  <a:lnTo>
                    <a:pt x="7777" y="5796"/>
                  </a:lnTo>
                  <a:lnTo>
                    <a:pt x="7777" y="5833"/>
                  </a:lnTo>
                  <a:lnTo>
                    <a:pt x="7813" y="5943"/>
                  </a:lnTo>
                  <a:lnTo>
                    <a:pt x="7887" y="5979"/>
                  </a:lnTo>
                  <a:lnTo>
                    <a:pt x="7997" y="5979"/>
                  </a:lnTo>
                  <a:lnTo>
                    <a:pt x="8033" y="5943"/>
                  </a:lnTo>
                  <a:lnTo>
                    <a:pt x="8327" y="5502"/>
                  </a:lnTo>
                  <a:lnTo>
                    <a:pt x="8584" y="5062"/>
                  </a:lnTo>
                  <a:lnTo>
                    <a:pt x="9024" y="5356"/>
                  </a:lnTo>
                  <a:lnTo>
                    <a:pt x="8767" y="5612"/>
                  </a:lnTo>
                  <a:lnTo>
                    <a:pt x="8584" y="5796"/>
                  </a:lnTo>
                  <a:lnTo>
                    <a:pt x="8510" y="5906"/>
                  </a:lnTo>
                  <a:lnTo>
                    <a:pt x="8474" y="6053"/>
                  </a:lnTo>
                  <a:lnTo>
                    <a:pt x="8253" y="6383"/>
                  </a:lnTo>
                  <a:lnTo>
                    <a:pt x="8217" y="6456"/>
                  </a:lnTo>
                  <a:lnTo>
                    <a:pt x="8253" y="6566"/>
                  </a:lnTo>
                  <a:lnTo>
                    <a:pt x="8290" y="6603"/>
                  </a:lnTo>
                  <a:lnTo>
                    <a:pt x="8363" y="6640"/>
                  </a:lnTo>
                  <a:lnTo>
                    <a:pt x="8474" y="6640"/>
                  </a:lnTo>
                  <a:lnTo>
                    <a:pt x="8547" y="6566"/>
                  </a:lnTo>
                  <a:lnTo>
                    <a:pt x="8804" y="6199"/>
                  </a:lnTo>
                  <a:lnTo>
                    <a:pt x="8877" y="6126"/>
                  </a:lnTo>
                  <a:lnTo>
                    <a:pt x="8950" y="6016"/>
                  </a:lnTo>
                  <a:lnTo>
                    <a:pt x="9097" y="5796"/>
                  </a:lnTo>
                  <a:lnTo>
                    <a:pt x="9244" y="5539"/>
                  </a:lnTo>
                  <a:lnTo>
                    <a:pt x="9537" y="5722"/>
                  </a:lnTo>
                  <a:lnTo>
                    <a:pt x="9354" y="5906"/>
                  </a:lnTo>
                  <a:lnTo>
                    <a:pt x="9207" y="6126"/>
                  </a:lnTo>
                  <a:lnTo>
                    <a:pt x="8950" y="6419"/>
                  </a:lnTo>
                  <a:lnTo>
                    <a:pt x="8877" y="6566"/>
                  </a:lnTo>
                  <a:lnTo>
                    <a:pt x="8840" y="6750"/>
                  </a:lnTo>
                  <a:lnTo>
                    <a:pt x="8914" y="6823"/>
                  </a:lnTo>
                  <a:lnTo>
                    <a:pt x="8950" y="6860"/>
                  </a:lnTo>
                  <a:lnTo>
                    <a:pt x="8987" y="6860"/>
                  </a:lnTo>
                  <a:lnTo>
                    <a:pt x="9134" y="6786"/>
                  </a:lnTo>
                  <a:lnTo>
                    <a:pt x="9244" y="6640"/>
                  </a:lnTo>
                  <a:lnTo>
                    <a:pt x="9391" y="6383"/>
                  </a:lnTo>
                  <a:lnTo>
                    <a:pt x="9537" y="6126"/>
                  </a:lnTo>
                  <a:lnTo>
                    <a:pt x="9721" y="5869"/>
                  </a:lnTo>
                  <a:lnTo>
                    <a:pt x="10198" y="6236"/>
                  </a:lnTo>
                  <a:lnTo>
                    <a:pt x="10051" y="6419"/>
                  </a:lnTo>
                  <a:lnTo>
                    <a:pt x="9867" y="6640"/>
                  </a:lnTo>
                  <a:lnTo>
                    <a:pt x="9684" y="6860"/>
                  </a:lnTo>
                  <a:lnTo>
                    <a:pt x="9611" y="7006"/>
                  </a:lnTo>
                  <a:lnTo>
                    <a:pt x="9574" y="7116"/>
                  </a:lnTo>
                  <a:lnTo>
                    <a:pt x="9574" y="7190"/>
                  </a:lnTo>
                  <a:lnTo>
                    <a:pt x="9611" y="7263"/>
                  </a:lnTo>
                  <a:lnTo>
                    <a:pt x="9757" y="7263"/>
                  </a:lnTo>
                  <a:lnTo>
                    <a:pt x="9867" y="7190"/>
                  </a:lnTo>
                  <a:lnTo>
                    <a:pt x="9941" y="7080"/>
                  </a:lnTo>
                  <a:lnTo>
                    <a:pt x="10124" y="6823"/>
                  </a:lnTo>
                  <a:lnTo>
                    <a:pt x="10271" y="6603"/>
                  </a:lnTo>
                  <a:lnTo>
                    <a:pt x="10381" y="6383"/>
                  </a:lnTo>
                  <a:lnTo>
                    <a:pt x="10895" y="6823"/>
                  </a:lnTo>
                  <a:lnTo>
                    <a:pt x="10931" y="6860"/>
                  </a:lnTo>
                  <a:lnTo>
                    <a:pt x="10638" y="7226"/>
                  </a:lnTo>
                  <a:lnTo>
                    <a:pt x="10381" y="7593"/>
                  </a:lnTo>
                  <a:lnTo>
                    <a:pt x="10271" y="7703"/>
                  </a:lnTo>
                  <a:lnTo>
                    <a:pt x="10271" y="7777"/>
                  </a:lnTo>
                  <a:lnTo>
                    <a:pt x="10271" y="7813"/>
                  </a:lnTo>
                  <a:lnTo>
                    <a:pt x="10344" y="7923"/>
                  </a:lnTo>
                  <a:lnTo>
                    <a:pt x="10418" y="7960"/>
                  </a:lnTo>
                  <a:lnTo>
                    <a:pt x="10491" y="7923"/>
                  </a:lnTo>
                  <a:lnTo>
                    <a:pt x="10528" y="7887"/>
                  </a:lnTo>
                  <a:lnTo>
                    <a:pt x="10821" y="7483"/>
                  </a:lnTo>
                  <a:lnTo>
                    <a:pt x="11115" y="7043"/>
                  </a:lnTo>
                  <a:lnTo>
                    <a:pt x="11445" y="7447"/>
                  </a:lnTo>
                  <a:lnTo>
                    <a:pt x="11298" y="7703"/>
                  </a:lnTo>
                  <a:lnTo>
                    <a:pt x="11151" y="7960"/>
                  </a:lnTo>
                  <a:lnTo>
                    <a:pt x="10968" y="8253"/>
                  </a:lnTo>
                  <a:lnTo>
                    <a:pt x="10931" y="8437"/>
                  </a:lnTo>
                  <a:lnTo>
                    <a:pt x="10931" y="8510"/>
                  </a:lnTo>
                  <a:lnTo>
                    <a:pt x="10931" y="8584"/>
                  </a:lnTo>
                  <a:lnTo>
                    <a:pt x="10968" y="8657"/>
                  </a:lnTo>
                  <a:lnTo>
                    <a:pt x="11041" y="8657"/>
                  </a:lnTo>
                  <a:lnTo>
                    <a:pt x="11188" y="8584"/>
                  </a:lnTo>
                  <a:lnTo>
                    <a:pt x="11261" y="8474"/>
                  </a:lnTo>
                  <a:lnTo>
                    <a:pt x="11408" y="8180"/>
                  </a:lnTo>
                  <a:lnTo>
                    <a:pt x="11628" y="7703"/>
                  </a:lnTo>
                  <a:lnTo>
                    <a:pt x="11812" y="7997"/>
                  </a:lnTo>
                  <a:lnTo>
                    <a:pt x="11995" y="8290"/>
                  </a:lnTo>
                  <a:lnTo>
                    <a:pt x="11812" y="8694"/>
                  </a:lnTo>
                  <a:lnTo>
                    <a:pt x="11628" y="9097"/>
                  </a:lnTo>
                  <a:lnTo>
                    <a:pt x="11518" y="9097"/>
                  </a:lnTo>
                  <a:lnTo>
                    <a:pt x="11408" y="9317"/>
                  </a:lnTo>
                  <a:lnTo>
                    <a:pt x="11335" y="9501"/>
                  </a:lnTo>
                  <a:lnTo>
                    <a:pt x="11335" y="9574"/>
                  </a:lnTo>
                  <a:lnTo>
                    <a:pt x="11335" y="9647"/>
                  </a:lnTo>
                  <a:lnTo>
                    <a:pt x="11408" y="9721"/>
                  </a:lnTo>
                  <a:lnTo>
                    <a:pt x="11591" y="9721"/>
                  </a:lnTo>
                  <a:lnTo>
                    <a:pt x="11628" y="9684"/>
                  </a:lnTo>
                  <a:lnTo>
                    <a:pt x="11812" y="9427"/>
                  </a:lnTo>
                  <a:lnTo>
                    <a:pt x="11958" y="9171"/>
                  </a:lnTo>
                  <a:lnTo>
                    <a:pt x="12105" y="8914"/>
                  </a:lnTo>
                  <a:lnTo>
                    <a:pt x="12178" y="8657"/>
                  </a:lnTo>
                  <a:lnTo>
                    <a:pt x="12325" y="9024"/>
                  </a:lnTo>
                  <a:lnTo>
                    <a:pt x="12472" y="9427"/>
                  </a:lnTo>
                  <a:lnTo>
                    <a:pt x="12068" y="10088"/>
                  </a:lnTo>
                  <a:lnTo>
                    <a:pt x="11995" y="10088"/>
                  </a:lnTo>
                  <a:lnTo>
                    <a:pt x="11922" y="10271"/>
                  </a:lnTo>
                  <a:lnTo>
                    <a:pt x="11848" y="10418"/>
                  </a:lnTo>
                  <a:lnTo>
                    <a:pt x="11848" y="10491"/>
                  </a:lnTo>
                  <a:lnTo>
                    <a:pt x="11848" y="10528"/>
                  </a:lnTo>
                  <a:lnTo>
                    <a:pt x="11922" y="10601"/>
                  </a:lnTo>
                  <a:lnTo>
                    <a:pt x="12068" y="10601"/>
                  </a:lnTo>
                  <a:lnTo>
                    <a:pt x="12142" y="10564"/>
                  </a:lnTo>
                  <a:lnTo>
                    <a:pt x="12362" y="10198"/>
                  </a:lnTo>
                  <a:lnTo>
                    <a:pt x="12582" y="9831"/>
                  </a:lnTo>
                  <a:lnTo>
                    <a:pt x="12692" y="10454"/>
                  </a:lnTo>
                  <a:lnTo>
                    <a:pt x="12509" y="10638"/>
                  </a:lnTo>
                  <a:lnTo>
                    <a:pt x="12362" y="10858"/>
                  </a:lnTo>
                  <a:lnTo>
                    <a:pt x="12215" y="11078"/>
                  </a:lnTo>
                  <a:lnTo>
                    <a:pt x="12178" y="11225"/>
                  </a:lnTo>
                  <a:lnTo>
                    <a:pt x="12178" y="11371"/>
                  </a:lnTo>
                  <a:lnTo>
                    <a:pt x="12215" y="11408"/>
                  </a:lnTo>
                  <a:lnTo>
                    <a:pt x="12252" y="11408"/>
                  </a:lnTo>
                  <a:lnTo>
                    <a:pt x="12362" y="11371"/>
                  </a:lnTo>
                  <a:lnTo>
                    <a:pt x="12472" y="11298"/>
                  </a:lnTo>
                  <a:lnTo>
                    <a:pt x="12582" y="11078"/>
                  </a:lnTo>
                  <a:lnTo>
                    <a:pt x="12692" y="10858"/>
                  </a:lnTo>
                  <a:lnTo>
                    <a:pt x="12729" y="11188"/>
                  </a:lnTo>
                  <a:lnTo>
                    <a:pt x="12655" y="11775"/>
                  </a:lnTo>
                  <a:lnTo>
                    <a:pt x="12509" y="11922"/>
                  </a:lnTo>
                  <a:lnTo>
                    <a:pt x="12362" y="12068"/>
                  </a:lnTo>
                  <a:lnTo>
                    <a:pt x="12325" y="12215"/>
                  </a:lnTo>
                  <a:lnTo>
                    <a:pt x="12325" y="12288"/>
                  </a:lnTo>
                  <a:lnTo>
                    <a:pt x="12362" y="12362"/>
                  </a:lnTo>
                  <a:lnTo>
                    <a:pt x="12435" y="12398"/>
                  </a:lnTo>
                  <a:lnTo>
                    <a:pt x="12472" y="12398"/>
                  </a:lnTo>
                  <a:lnTo>
                    <a:pt x="12619" y="12288"/>
                  </a:lnTo>
                  <a:lnTo>
                    <a:pt x="12655" y="12655"/>
                  </a:lnTo>
                  <a:lnTo>
                    <a:pt x="12692" y="12692"/>
                  </a:lnTo>
                  <a:lnTo>
                    <a:pt x="12729" y="12655"/>
                  </a:lnTo>
                  <a:lnTo>
                    <a:pt x="12802" y="12545"/>
                  </a:lnTo>
                  <a:lnTo>
                    <a:pt x="12912" y="12398"/>
                  </a:lnTo>
                  <a:lnTo>
                    <a:pt x="13022" y="12068"/>
                  </a:lnTo>
                  <a:lnTo>
                    <a:pt x="13095" y="11738"/>
                  </a:lnTo>
                  <a:lnTo>
                    <a:pt x="13132" y="11408"/>
                  </a:lnTo>
                  <a:lnTo>
                    <a:pt x="13132" y="11005"/>
                  </a:lnTo>
                  <a:lnTo>
                    <a:pt x="13132" y="10638"/>
                  </a:lnTo>
                  <a:lnTo>
                    <a:pt x="13095" y="10234"/>
                  </a:lnTo>
                  <a:lnTo>
                    <a:pt x="13022" y="9867"/>
                  </a:lnTo>
                  <a:lnTo>
                    <a:pt x="12949" y="9464"/>
                  </a:lnTo>
                  <a:lnTo>
                    <a:pt x="12839" y="9060"/>
                  </a:lnTo>
                  <a:lnTo>
                    <a:pt x="12692" y="8694"/>
                  </a:lnTo>
                  <a:lnTo>
                    <a:pt x="12545" y="8327"/>
                  </a:lnTo>
                  <a:lnTo>
                    <a:pt x="12325" y="7960"/>
                  </a:lnTo>
                  <a:lnTo>
                    <a:pt x="12142" y="7630"/>
                  </a:lnTo>
                  <a:lnTo>
                    <a:pt x="11885" y="7300"/>
                  </a:lnTo>
                  <a:lnTo>
                    <a:pt x="11628" y="6970"/>
                  </a:lnTo>
                  <a:lnTo>
                    <a:pt x="11335" y="6640"/>
                  </a:lnTo>
                  <a:lnTo>
                    <a:pt x="11041" y="6346"/>
                  </a:lnTo>
                  <a:lnTo>
                    <a:pt x="10344" y="5759"/>
                  </a:lnTo>
                  <a:lnTo>
                    <a:pt x="9647" y="5246"/>
                  </a:lnTo>
                  <a:lnTo>
                    <a:pt x="8914" y="4732"/>
                  </a:lnTo>
                  <a:lnTo>
                    <a:pt x="8987" y="4439"/>
                  </a:lnTo>
                  <a:lnTo>
                    <a:pt x="9024" y="4182"/>
                  </a:lnTo>
                  <a:lnTo>
                    <a:pt x="9060" y="3558"/>
                  </a:lnTo>
                  <a:lnTo>
                    <a:pt x="9097" y="2898"/>
                  </a:lnTo>
                  <a:lnTo>
                    <a:pt x="9281" y="220"/>
                  </a:lnTo>
                  <a:lnTo>
                    <a:pt x="9244" y="110"/>
                  </a:lnTo>
                  <a:lnTo>
                    <a:pt x="9207" y="37"/>
                  </a:lnTo>
                  <a:lnTo>
                    <a:pt x="909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4" name="Shape 334"/>
            <p:cNvSpPr/>
            <p:nvPr/>
          </p:nvSpPr>
          <p:spPr>
            <a:xfrm>
              <a:off x="6537275" y="2750650"/>
              <a:ext cx="459450" cy="475050"/>
            </a:xfrm>
            <a:custGeom>
              <a:avLst/>
              <a:gdLst/>
              <a:ahLst/>
              <a:cxnLst/>
              <a:rect l="0" t="0" r="0" b="0"/>
              <a:pathLst>
                <a:path w="18378" h="19002" extrusionOk="0">
                  <a:moveTo>
                    <a:pt x="13793" y="5429"/>
                  </a:moveTo>
                  <a:lnTo>
                    <a:pt x="13682" y="5466"/>
                  </a:lnTo>
                  <a:lnTo>
                    <a:pt x="13572" y="5502"/>
                  </a:lnTo>
                  <a:lnTo>
                    <a:pt x="13499" y="5576"/>
                  </a:lnTo>
                  <a:lnTo>
                    <a:pt x="13352" y="5759"/>
                  </a:lnTo>
                  <a:lnTo>
                    <a:pt x="13352" y="5869"/>
                  </a:lnTo>
                  <a:lnTo>
                    <a:pt x="13352" y="5979"/>
                  </a:lnTo>
                  <a:lnTo>
                    <a:pt x="13389" y="6016"/>
                  </a:lnTo>
                  <a:lnTo>
                    <a:pt x="13426" y="6053"/>
                  </a:lnTo>
                  <a:lnTo>
                    <a:pt x="13499" y="6053"/>
                  </a:lnTo>
                  <a:lnTo>
                    <a:pt x="13572" y="5979"/>
                  </a:lnTo>
                  <a:lnTo>
                    <a:pt x="13646" y="5943"/>
                  </a:lnTo>
                  <a:lnTo>
                    <a:pt x="13719" y="5796"/>
                  </a:lnTo>
                  <a:lnTo>
                    <a:pt x="13829" y="5649"/>
                  </a:lnTo>
                  <a:lnTo>
                    <a:pt x="13903" y="5502"/>
                  </a:lnTo>
                  <a:lnTo>
                    <a:pt x="13903" y="5466"/>
                  </a:lnTo>
                  <a:lnTo>
                    <a:pt x="13903" y="5429"/>
                  </a:lnTo>
                  <a:close/>
                  <a:moveTo>
                    <a:pt x="13242" y="6089"/>
                  </a:moveTo>
                  <a:lnTo>
                    <a:pt x="13169" y="6126"/>
                  </a:lnTo>
                  <a:lnTo>
                    <a:pt x="13022" y="6309"/>
                  </a:lnTo>
                  <a:lnTo>
                    <a:pt x="12912" y="6493"/>
                  </a:lnTo>
                  <a:lnTo>
                    <a:pt x="12875" y="6529"/>
                  </a:lnTo>
                  <a:lnTo>
                    <a:pt x="12875" y="6603"/>
                  </a:lnTo>
                  <a:lnTo>
                    <a:pt x="12949" y="6676"/>
                  </a:lnTo>
                  <a:lnTo>
                    <a:pt x="13022" y="6713"/>
                  </a:lnTo>
                  <a:lnTo>
                    <a:pt x="13096" y="6676"/>
                  </a:lnTo>
                  <a:lnTo>
                    <a:pt x="13132" y="6639"/>
                  </a:lnTo>
                  <a:lnTo>
                    <a:pt x="13242" y="6456"/>
                  </a:lnTo>
                  <a:lnTo>
                    <a:pt x="13352" y="6273"/>
                  </a:lnTo>
                  <a:lnTo>
                    <a:pt x="13389" y="6199"/>
                  </a:lnTo>
                  <a:lnTo>
                    <a:pt x="13316" y="6126"/>
                  </a:lnTo>
                  <a:lnTo>
                    <a:pt x="13242" y="6089"/>
                  </a:lnTo>
                  <a:close/>
                  <a:moveTo>
                    <a:pt x="17241" y="6419"/>
                  </a:moveTo>
                  <a:lnTo>
                    <a:pt x="17534" y="6713"/>
                  </a:lnTo>
                  <a:lnTo>
                    <a:pt x="17497" y="6713"/>
                  </a:lnTo>
                  <a:lnTo>
                    <a:pt x="17387" y="6823"/>
                  </a:lnTo>
                  <a:lnTo>
                    <a:pt x="17351" y="6676"/>
                  </a:lnTo>
                  <a:lnTo>
                    <a:pt x="17241" y="6419"/>
                  </a:lnTo>
                  <a:close/>
                  <a:moveTo>
                    <a:pt x="12692" y="6786"/>
                  </a:moveTo>
                  <a:lnTo>
                    <a:pt x="12582" y="6860"/>
                  </a:lnTo>
                  <a:lnTo>
                    <a:pt x="12435" y="6970"/>
                  </a:lnTo>
                  <a:lnTo>
                    <a:pt x="12399" y="7116"/>
                  </a:lnTo>
                  <a:lnTo>
                    <a:pt x="12362" y="7190"/>
                  </a:lnTo>
                  <a:lnTo>
                    <a:pt x="12399" y="7226"/>
                  </a:lnTo>
                  <a:lnTo>
                    <a:pt x="12472" y="7300"/>
                  </a:lnTo>
                  <a:lnTo>
                    <a:pt x="12582" y="7300"/>
                  </a:lnTo>
                  <a:lnTo>
                    <a:pt x="12619" y="7263"/>
                  </a:lnTo>
                  <a:lnTo>
                    <a:pt x="12655" y="7190"/>
                  </a:lnTo>
                  <a:lnTo>
                    <a:pt x="12729" y="7043"/>
                  </a:lnTo>
                  <a:lnTo>
                    <a:pt x="12802" y="7006"/>
                  </a:lnTo>
                  <a:lnTo>
                    <a:pt x="12839" y="6933"/>
                  </a:lnTo>
                  <a:lnTo>
                    <a:pt x="12875" y="6860"/>
                  </a:lnTo>
                  <a:lnTo>
                    <a:pt x="12875" y="6823"/>
                  </a:lnTo>
                  <a:lnTo>
                    <a:pt x="12839" y="6823"/>
                  </a:lnTo>
                  <a:lnTo>
                    <a:pt x="12765" y="6786"/>
                  </a:lnTo>
                  <a:close/>
                  <a:moveTo>
                    <a:pt x="17571" y="6750"/>
                  </a:moveTo>
                  <a:lnTo>
                    <a:pt x="17828" y="7043"/>
                  </a:lnTo>
                  <a:lnTo>
                    <a:pt x="18048" y="7373"/>
                  </a:lnTo>
                  <a:lnTo>
                    <a:pt x="17828" y="7593"/>
                  </a:lnTo>
                  <a:lnTo>
                    <a:pt x="17828" y="7520"/>
                  </a:lnTo>
                  <a:lnTo>
                    <a:pt x="17864" y="7336"/>
                  </a:lnTo>
                  <a:lnTo>
                    <a:pt x="17828" y="7116"/>
                  </a:lnTo>
                  <a:lnTo>
                    <a:pt x="17828" y="7080"/>
                  </a:lnTo>
                  <a:lnTo>
                    <a:pt x="17754" y="7006"/>
                  </a:lnTo>
                  <a:lnTo>
                    <a:pt x="17681" y="7006"/>
                  </a:lnTo>
                  <a:lnTo>
                    <a:pt x="17644" y="7043"/>
                  </a:lnTo>
                  <a:lnTo>
                    <a:pt x="17681" y="7080"/>
                  </a:lnTo>
                  <a:lnTo>
                    <a:pt x="17644" y="7226"/>
                  </a:lnTo>
                  <a:lnTo>
                    <a:pt x="17607" y="7446"/>
                  </a:lnTo>
                  <a:lnTo>
                    <a:pt x="17534" y="7667"/>
                  </a:lnTo>
                  <a:lnTo>
                    <a:pt x="17534" y="7887"/>
                  </a:lnTo>
                  <a:lnTo>
                    <a:pt x="17534" y="7960"/>
                  </a:lnTo>
                  <a:lnTo>
                    <a:pt x="17131" y="8584"/>
                  </a:lnTo>
                  <a:lnTo>
                    <a:pt x="17167" y="8217"/>
                  </a:lnTo>
                  <a:lnTo>
                    <a:pt x="17241" y="7850"/>
                  </a:lnTo>
                  <a:lnTo>
                    <a:pt x="17387" y="7630"/>
                  </a:lnTo>
                  <a:lnTo>
                    <a:pt x="17387" y="7593"/>
                  </a:lnTo>
                  <a:lnTo>
                    <a:pt x="17387" y="7520"/>
                  </a:lnTo>
                  <a:lnTo>
                    <a:pt x="17461" y="7483"/>
                  </a:lnTo>
                  <a:lnTo>
                    <a:pt x="17497" y="7446"/>
                  </a:lnTo>
                  <a:lnTo>
                    <a:pt x="17534" y="7373"/>
                  </a:lnTo>
                  <a:lnTo>
                    <a:pt x="17534" y="7263"/>
                  </a:lnTo>
                  <a:lnTo>
                    <a:pt x="17497" y="7080"/>
                  </a:lnTo>
                  <a:lnTo>
                    <a:pt x="17571" y="6750"/>
                  </a:lnTo>
                  <a:close/>
                  <a:moveTo>
                    <a:pt x="16874" y="8840"/>
                  </a:moveTo>
                  <a:lnTo>
                    <a:pt x="16947" y="8877"/>
                  </a:lnTo>
                  <a:lnTo>
                    <a:pt x="16874" y="8950"/>
                  </a:lnTo>
                  <a:lnTo>
                    <a:pt x="16874" y="8877"/>
                  </a:lnTo>
                  <a:lnTo>
                    <a:pt x="16874" y="8840"/>
                  </a:lnTo>
                  <a:close/>
                  <a:moveTo>
                    <a:pt x="11445" y="8584"/>
                  </a:moveTo>
                  <a:lnTo>
                    <a:pt x="11408" y="8620"/>
                  </a:lnTo>
                  <a:lnTo>
                    <a:pt x="11298" y="8657"/>
                  </a:lnTo>
                  <a:lnTo>
                    <a:pt x="11188" y="8804"/>
                  </a:lnTo>
                  <a:lnTo>
                    <a:pt x="11188" y="8840"/>
                  </a:lnTo>
                  <a:lnTo>
                    <a:pt x="11188" y="8914"/>
                  </a:lnTo>
                  <a:lnTo>
                    <a:pt x="11188" y="8987"/>
                  </a:lnTo>
                  <a:lnTo>
                    <a:pt x="11225" y="9024"/>
                  </a:lnTo>
                  <a:lnTo>
                    <a:pt x="11408" y="9024"/>
                  </a:lnTo>
                  <a:lnTo>
                    <a:pt x="11445" y="8987"/>
                  </a:lnTo>
                  <a:lnTo>
                    <a:pt x="11555" y="8804"/>
                  </a:lnTo>
                  <a:lnTo>
                    <a:pt x="11555" y="8730"/>
                  </a:lnTo>
                  <a:lnTo>
                    <a:pt x="11555" y="8657"/>
                  </a:lnTo>
                  <a:lnTo>
                    <a:pt x="11518" y="8620"/>
                  </a:lnTo>
                  <a:lnTo>
                    <a:pt x="11445" y="8584"/>
                  </a:lnTo>
                  <a:close/>
                  <a:moveTo>
                    <a:pt x="16580" y="8804"/>
                  </a:moveTo>
                  <a:lnTo>
                    <a:pt x="16580" y="8877"/>
                  </a:lnTo>
                  <a:lnTo>
                    <a:pt x="16580" y="9060"/>
                  </a:lnTo>
                  <a:lnTo>
                    <a:pt x="16617" y="9170"/>
                  </a:lnTo>
                  <a:lnTo>
                    <a:pt x="16654" y="9244"/>
                  </a:lnTo>
                  <a:lnTo>
                    <a:pt x="16397" y="9611"/>
                  </a:lnTo>
                  <a:lnTo>
                    <a:pt x="16360" y="9391"/>
                  </a:lnTo>
                  <a:lnTo>
                    <a:pt x="16324" y="9170"/>
                  </a:lnTo>
                  <a:lnTo>
                    <a:pt x="16324" y="9097"/>
                  </a:lnTo>
                  <a:lnTo>
                    <a:pt x="16580" y="8804"/>
                  </a:lnTo>
                  <a:close/>
                  <a:moveTo>
                    <a:pt x="16067" y="9391"/>
                  </a:moveTo>
                  <a:lnTo>
                    <a:pt x="16067" y="9684"/>
                  </a:lnTo>
                  <a:lnTo>
                    <a:pt x="16103" y="9794"/>
                  </a:lnTo>
                  <a:lnTo>
                    <a:pt x="16177" y="9941"/>
                  </a:lnTo>
                  <a:lnTo>
                    <a:pt x="15993" y="10161"/>
                  </a:lnTo>
                  <a:lnTo>
                    <a:pt x="15920" y="10308"/>
                  </a:lnTo>
                  <a:lnTo>
                    <a:pt x="15957" y="9867"/>
                  </a:lnTo>
                  <a:lnTo>
                    <a:pt x="15920" y="9794"/>
                  </a:lnTo>
                  <a:lnTo>
                    <a:pt x="15847" y="9757"/>
                  </a:lnTo>
                  <a:lnTo>
                    <a:pt x="15810" y="9721"/>
                  </a:lnTo>
                  <a:lnTo>
                    <a:pt x="16067" y="9391"/>
                  </a:lnTo>
                  <a:close/>
                  <a:moveTo>
                    <a:pt x="9611" y="2348"/>
                  </a:moveTo>
                  <a:lnTo>
                    <a:pt x="9574" y="2421"/>
                  </a:lnTo>
                  <a:lnTo>
                    <a:pt x="9134" y="2861"/>
                  </a:lnTo>
                  <a:lnTo>
                    <a:pt x="8767" y="3375"/>
                  </a:lnTo>
                  <a:lnTo>
                    <a:pt x="7997" y="4365"/>
                  </a:lnTo>
                  <a:lnTo>
                    <a:pt x="7630" y="4879"/>
                  </a:lnTo>
                  <a:lnTo>
                    <a:pt x="7227" y="5356"/>
                  </a:lnTo>
                  <a:lnTo>
                    <a:pt x="6823" y="5832"/>
                  </a:lnTo>
                  <a:lnTo>
                    <a:pt x="6346" y="6273"/>
                  </a:lnTo>
                  <a:lnTo>
                    <a:pt x="6273" y="6346"/>
                  </a:lnTo>
                  <a:lnTo>
                    <a:pt x="6273" y="6456"/>
                  </a:lnTo>
                  <a:lnTo>
                    <a:pt x="6236" y="6456"/>
                  </a:lnTo>
                  <a:lnTo>
                    <a:pt x="6163" y="6493"/>
                  </a:lnTo>
                  <a:lnTo>
                    <a:pt x="6163" y="6566"/>
                  </a:lnTo>
                  <a:lnTo>
                    <a:pt x="6199" y="6603"/>
                  </a:lnTo>
                  <a:lnTo>
                    <a:pt x="6309" y="6786"/>
                  </a:lnTo>
                  <a:lnTo>
                    <a:pt x="6493" y="6970"/>
                  </a:lnTo>
                  <a:lnTo>
                    <a:pt x="6823" y="7263"/>
                  </a:lnTo>
                  <a:lnTo>
                    <a:pt x="7593" y="7813"/>
                  </a:lnTo>
                  <a:lnTo>
                    <a:pt x="8437" y="8363"/>
                  </a:lnTo>
                  <a:lnTo>
                    <a:pt x="8620" y="8510"/>
                  </a:lnTo>
                  <a:lnTo>
                    <a:pt x="8767" y="8694"/>
                  </a:lnTo>
                  <a:lnTo>
                    <a:pt x="9061" y="9060"/>
                  </a:lnTo>
                  <a:lnTo>
                    <a:pt x="9207" y="9207"/>
                  </a:lnTo>
                  <a:lnTo>
                    <a:pt x="9391" y="9354"/>
                  </a:lnTo>
                  <a:lnTo>
                    <a:pt x="9758" y="9574"/>
                  </a:lnTo>
                  <a:lnTo>
                    <a:pt x="10638" y="10161"/>
                  </a:lnTo>
                  <a:lnTo>
                    <a:pt x="11482" y="10784"/>
                  </a:lnTo>
                  <a:lnTo>
                    <a:pt x="12289" y="11408"/>
                  </a:lnTo>
                  <a:lnTo>
                    <a:pt x="12362" y="11445"/>
                  </a:lnTo>
                  <a:lnTo>
                    <a:pt x="12472" y="11445"/>
                  </a:lnTo>
                  <a:lnTo>
                    <a:pt x="12545" y="11408"/>
                  </a:lnTo>
                  <a:lnTo>
                    <a:pt x="12582" y="11371"/>
                  </a:lnTo>
                  <a:lnTo>
                    <a:pt x="12619" y="11298"/>
                  </a:lnTo>
                  <a:lnTo>
                    <a:pt x="12655" y="11188"/>
                  </a:lnTo>
                  <a:lnTo>
                    <a:pt x="12619" y="11115"/>
                  </a:lnTo>
                  <a:lnTo>
                    <a:pt x="12545" y="11041"/>
                  </a:lnTo>
                  <a:lnTo>
                    <a:pt x="11775" y="10418"/>
                  </a:lnTo>
                  <a:lnTo>
                    <a:pt x="11812" y="10381"/>
                  </a:lnTo>
                  <a:lnTo>
                    <a:pt x="11922" y="10198"/>
                  </a:lnTo>
                  <a:lnTo>
                    <a:pt x="11995" y="10014"/>
                  </a:lnTo>
                  <a:lnTo>
                    <a:pt x="11995" y="9941"/>
                  </a:lnTo>
                  <a:lnTo>
                    <a:pt x="11958" y="9904"/>
                  </a:lnTo>
                  <a:lnTo>
                    <a:pt x="11885" y="9904"/>
                  </a:lnTo>
                  <a:lnTo>
                    <a:pt x="11738" y="10051"/>
                  </a:lnTo>
                  <a:lnTo>
                    <a:pt x="11592" y="10234"/>
                  </a:lnTo>
                  <a:lnTo>
                    <a:pt x="11555" y="10271"/>
                  </a:lnTo>
                  <a:lnTo>
                    <a:pt x="11005" y="9867"/>
                  </a:lnTo>
                  <a:lnTo>
                    <a:pt x="10821" y="9757"/>
                  </a:lnTo>
                  <a:lnTo>
                    <a:pt x="10858" y="9684"/>
                  </a:lnTo>
                  <a:lnTo>
                    <a:pt x="10895" y="9611"/>
                  </a:lnTo>
                  <a:lnTo>
                    <a:pt x="11041" y="9464"/>
                  </a:lnTo>
                  <a:lnTo>
                    <a:pt x="11078" y="9427"/>
                  </a:lnTo>
                  <a:lnTo>
                    <a:pt x="11078" y="9354"/>
                  </a:lnTo>
                  <a:lnTo>
                    <a:pt x="11078" y="9317"/>
                  </a:lnTo>
                  <a:lnTo>
                    <a:pt x="11005" y="9281"/>
                  </a:lnTo>
                  <a:lnTo>
                    <a:pt x="10968" y="9317"/>
                  </a:lnTo>
                  <a:lnTo>
                    <a:pt x="10895" y="9281"/>
                  </a:lnTo>
                  <a:lnTo>
                    <a:pt x="10821" y="9317"/>
                  </a:lnTo>
                  <a:lnTo>
                    <a:pt x="10711" y="9427"/>
                  </a:lnTo>
                  <a:lnTo>
                    <a:pt x="10601" y="9574"/>
                  </a:lnTo>
                  <a:lnTo>
                    <a:pt x="10124" y="9281"/>
                  </a:lnTo>
                  <a:lnTo>
                    <a:pt x="10051" y="9207"/>
                  </a:lnTo>
                  <a:lnTo>
                    <a:pt x="10234" y="8914"/>
                  </a:lnTo>
                  <a:lnTo>
                    <a:pt x="10234" y="8840"/>
                  </a:lnTo>
                  <a:lnTo>
                    <a:pt x="10234" y="8804"/>
                  </a:lnTo>
                  <a:lnTo>
                    <a:pt x="10198" y="8730"/>
                  </a:lnTo>
                  <a:lnTo>
                    <a:pt x="10088" y="8694"/>
                  </a:lnTo>
                  <a:lnTo>
                    <a:pt x="10051" y="8730"/>
                  </a:lnTo>
                  <a:lnTo>
                    <a:pt x="10014" y="8767"/>
                  </a:lnTo>
                  <a:lnTo>
                    <a:pt x="9758" y="9060"/>
                  </a:lnTo>
                  <a:lnTo>
                    <a:pt x="9537" y="8877"/>
                  </a:lnTo>
                  <a:lnTo>
                    <a:pt x="9354" y="8694"/>
                  </a:lnTo>
                  <a:lnTo>
                    <a:pt x="9134" y="8437"/>
                  </a:lnTo>
                  <a:lnTo>
                    <a:pt x="9207" y="8327"/>
                  </a:lnTo>
                  <a:lnTo>
                    <a:pt x="9281" y="8217"/>
                  </a:lnTo>
                  <a:lnTo>
                    <a:pt x="9354" y="7960"/>
                  </a:lnTo>
                  <a:lnTo>
                    <a:pt x="9354" y="7887"/>
                  </a:lnTo>
                  <a:lnTo>
                    <a:pt x="9317" y="7850"/>
                  </a:lnTo>
                  <a:lnTo>
                    <a:pt x="9244" y="7850"/>
                  </a:lnTo>
                  <a:lnTo>
                    <a:pt x="9171" y="7887"/>
                  </a:lnTo>
                  <a:lnTo>
                    <a:pt x="8987" y="8107"/>
                  </a:lnTo>
                  <a:lnTo>
                    <a:pt x="8951" y="8180"/>
                  </a:lnTo>
                  <a:lnTo>
                    <a:pt x="8767" y="8033"/>
                  </a:lnTo>
                  <a:lnTo>
                    <a:pt x="8327" y="7740"/>
                  </a:lnTo>
                  <a:lnTo>
                    <a:pt x="8364" y="7446"/>
                  </a:lnTo>
                  <a:lnTo>
                    <a:pt x="8364" y="7410"/>
                  </a:lnTo>
                  <a:lnTo>
                    <a:pt x="8327" y="7336"/>
                  </a:lnTo>
                  <a:lnTo>
                    <a:pt x="8290" y="7300"/>
                  </a:lnTo>
                  <a:lnTo>
                    <a:pt x="8180" y="7300"/>
                  </a:lnTo>
                  <a:lnTo>
                    <a:pt x="8107" y="7336"/>
                  </a:lnTo>
                  <a:lnTo>
                    <a:pt x="8070" y="7446"/>
                  </a:lnTo>
                  <a:lnTo>
                    <a:pt x="8034" y="7556"/>
                  </a:lnTo>
                  <a:lnTo>
                    <a:pt x="7960" y="7520"/>
                  </a:lnTo>
                  <a:lnTo>
                    <a:pt x="7410" y="7116"/>
                  </a:lnTo>
                  <a:lnTo>
                    <a:pt x="7447" y="7080"/>
                  </a:lnTo>
                  <a:lnTo>
                    <a:pt x="7520" y="6970"/>
                  </a:lnTo>
                  <a:lnTo>
                    <a:pt x="7520" y="6896"/>
                  </a:lnTo>
                  <a:lnTo>
                    <a:pt x="7520" y="6860"/>
                  </a:lnTo>
                  <a:lnTo>
                    <a:pt x="7557" y="6750"/>
                  </a:lnTo>
                  <a:lnTo>
                    <a:pt x="7520" y="6713"/>
                  </a:lnTo>
                  <a:lnTo>
                    <a:pt x="7483" y="6713"/>
                  </a:lnTo>
                  <a:lnTo>
                    <a:pt x="7410" y="6750"/>
                  </a:lnTo>
                  <a:lnTo>
                    <a:pt x="7337" y="6750"/>
                  </a:lnTo>
                  <a:lnTo>
                    <a:pt x="7227" y="6823"/>
                  </a:lnTo>
                  <a:lnTo>
                    <a:pt x="7116" y="6896"/>
                  </a:lnTo>
                  <a:lnTo>
                    <a:pt x="6640" y="6639"/>
                  </a:lnTo>
                  <a:lnTo>
                    <a:pt x="6640" y="6603"/>
                  </a:lnTo>
                  <a:lnTo>
                    <a:pt x="7116" y="6163"/>
                  </a:lnTo>
                  <a:lnTo>
                    <a:pt x="7557" y="5649"/>
                  </a:lnTo>
                  <a:lnTo>
                    <a:pt x="7593" y="5722"/>
                  </a:lnTo>
                  <a:lnTo>
                    <a:pt x="7630" y="5759"/>
                  </a:lnTo>
                  <a:lnTo>
                    <a:pt x="7740" y="5759"/>
                  </a:lnTo>
                  <a:lnTo>
                    <a:pt x="8034" y="5576"/>
                  </a:lnTo>
                  <a:lnTo>
                    <a:pt x="8327" y="5392"/>
                  </a:lnTo>
                  <a:lnTo>
                    <a:pt x="8620" y="5209"/>
                  </a:lnTo>
                  <a:lnTo>
                    <a:pt x="8914" y="5025"/>
                  </a:lnTo>
                  <a:lnTo>
                    <a:pt x="9244" y="4879"/>
                  </a:lnTo>
                  <a:lnTo>
                    <a:pt x="9574" y="4732"/>
                  </a:lnTo>
                  <a:lnTo>
                    <a:pt x="9941" y="4659"/>
                  </a:lnTo>
                  <a:lnTo>
                    <a:pt x="10308" y="4622"/>
                  </a:lnTo>
                  <a:lnTo>
                    <a:pt x="10491" y="4622"/>
                  </a:lnTo>
                  <a:lnTo>
                    <a:pt x="10675" y="4659"/>
                  </a:lnTo>
                  <a:lnTo>
                    <a:pt x="10821" y="4732"/>
                  </a:lnTo>
                  <a:lnTo>
                    <a:pt x="10931" y="4842"/>
                  </a:lnTo>
                  <a:lnTo>
                    <a:pt x="11041" y="4989"/>
                  </a:lnTo>
                  <a:lnTo>
                    <a:pt x="11078" y="5136"/>
                  </a:lnTo>
                  <a:lnTo>
                    <a:pt x="11151" y="5502"/>
                  </a:lnTo>
                  <a:lnTo>
                    <a:pt x="11151" y="5906"/>
                  </a:lnTo>
                  <a:lnTo>
                    <a:pt x="11151" y="6309"/>
                  </a:lnTo>
                  <a:lnTo>
                    <a:pt x="11151" y="6676"/>
                  </a:lnTo>
                  <a:lnTo>
                    <a:pt x="11188" y="7006"/>
                  </a:lnTo>
                  <a:lnTo>
                    <a:pt x="11261" y="7373"/>
                  </a:lnTo>
                  <a:lnTo>
                    <a:pt x="11445" y="7703"/>
                  </a:lnTo>
                  <a:lnTo>
                    <a:pt x="11408" y="7813"/>
                  </a:lnTo>
                  <a:lnTo>
                    <a:pt x="11372" y="7923"/>
                  </a:lnTo>
                  <a:lnTo>
                    <a:pt x="11372" y="8033"/>
                  </a:lnTo>
                  <a:lnTo>
                    <a:pt x="11372" y="8143"/>
                  </a:lnTo>
                  <a:lnTo>
                    <a:pt x="11445" y="8253"/>
                  </a:lnTo>
                  <a:lnTo>
                    <a:pt x="11482" y="8327"/>
                  </a:lnTo>
                  <a:lnTo>
                    <a:pt x="11592" y="8400"/>
                  </a:lnTo>
                  <a:lnTo>
                    <a:pt x="11665" y="8474"/>
                  </a:lnTo>
                  <a:lnTo>
                    <a:pt x="11775" y="8510"/>
                  </a:lnTo>
                  <a:lnTo>
                    <a:pt x="12105" y="8510"/>
                  </a:lnTo>
                  <a:lnTo>
                    <a:pt x="12435" y="8694"/>
                  </a:lnTo>
                  <a:lnTo>
                    <a:pt x="12765" y="8840"/>
                  </a:lnTo>
                  <a:lnTo>
                    <a:pt x="13022" y="8877"/>
                  </a:lnTo>
                  <a:lnTo>
                    <a:pt x="13316" y="8877"/>
                  </a:lnTo>
                  <a:lnTo>
                    <a:pt x="13646" y="8804"/>
                  </a:lnTo>
                  <a:lnTo>
                    <a:pt x="13939" y="8694"/>
                  </a:lnTo>
                  <a:lnTo>
                    <a:pt x="14233" y="8584"/>
                  </a:lnTo>
                  <a:lnTo>
                    <a:pt x="14489" y="8400"/>
                  </a:lnTo>
                  <a:lnTo>
                    <a:pt x="14746" y="8217"/>
                  </a:lnTo>
                  <a:lnTo>
                    <a:pt x="14930" y="8033"/>
                  </a:lnTo>
                  <a:lnTo>
                    <a:pt x="14966" y="7997"/>
                  </a:lnTo>
                  <a:lnTo>
                    <a:pt x="14966" y="7923"/>
                  </a:lnTo>
                  <a:lnTo>
                    <a:pt x="14930" y="7813"/>
                  </a:lnTo>
                  <a:lnTo>
                    <a:pt x="14820" y="7777"/>
                  </a:lnTo>
                  <a:lnTo>
                    <a:pt x="14710" y="7777"/>
                  </a:lnTo>
                  <a:lnTo>
                    <a:pt x="14123" y="8143"/>
                  </a:lnTo>
                  <a:lnTo>
                    <a:pt x="13829" y="8290"/>
                  </a:lnTo>
                  <a:lnTo>
                    <a:pt x="13462" y="8400"/>
                  </a:lnTo>
                  <a:lnTo>
                    <a:pt x="13206" y="8474"/>
                  </a:lnTo>
                  <a:lnTo>
                    <a:pt x="12912" y="8437"/>
                  </a:lnTo>
                  <a:lnTo>
                    <a:pt x="12692" y="8363"/>
                  </a:lnTo>
                  <a:lnTo>
                    <a:pt x="12472" y="8217"/>
                  </a:lnTo>
                  <a:lnTo>
                    <a:pt x="12545" y="8107"/>
                  </a:lnTo>
                  <a:lnTo>
                    <a:pt x="12582" y="7960"/>
                  </a:lnTo>
                  <a:lnTo>
                    <a:pt x="12582" y="7850"/>
                  </a:lnTo>
                  <a:lnTo>
                    <a:pt x="12545" y="7777"/>
                  </a:lnTo>
                  <a:lnTo>
                    <a:pt x="12509" y="7740"/>
                  </a:lnTo>
                  <a:lnTo>
                    <a:pt x="12325" y="7630"/>
                  </a:lnTo>
                  <a:lnTo>
                    <a:pt x="12142" y="7520"/>
                  </a:lnTo>
                  <a:lnTo>
                    <a:pt x="11812" y="7520"/>
                  </a:lnTo>
                  <a:lnTo>
                    <a:pt x="11628" y="7116"/>
                  </a:lnTo>
                  <a:lnTo>
                    <a:pt x="11518" y="6713"/>
                  </a:lnTo>
                  <a:lnTo>
                    <a:pt x="11518" y="6346"/>
                  </a:lnTo>
                  <a:lnTo>
                    <a:pt x="11518" y="6016"/>
                  </a:lnTo>
                  <a:lnTo>
                    <a:pt x="11555" y="5649"/>
                  </a:lnTo>
                  <a:lnTo>
                    <a:pt x="11518" y="5282"/>
                  </a:lnTo>
                  <a:lnTo>
                    <a:pt x="11445" y="4989"/>
                  </a:lnTo>
                  <a:lnTo>
                    <a:pt x="11335" y="4732"/>
                  </a:lnTo>
                  <a:lnTo>
                    <a:pt x="11188" y="4549"/>
                  </a:lnTo>
                  <a:lnTo>
                    <a:pt x="11005" y="4402"/>
                  </a:lnTo>
                  <a:lnTo>
                    <a:pt x="10785" y="4329"/>
                  </a:lnTo>
                  <a:lnTo>
                    <a:pt x="10565" y="4255"/>
                  </a:lnTo>
                  <a:lnTo>
                    <a:pt x="10051" y="4255"/>
                  </a:lnTo>
                  <a:lnTo>
                    <a:pt x="9758" y="4292"/>
                  </a:lnTo>
                  <a:lnTo>
                    <a:pt x="9464" y="4365"/>
                  </a:lnTo>
                  <a:lnTo>
                    <a:pt x="8914" y="4585"/>
                  </a:lnTo>
                  <a:lnTo>
                    <a:pt x="8400" y="4879"/>
                  </a:lnTo>
                  <a:lnTo>
                    <a:pt x="7960" y="5209"/>
                  </a:lnTo>
                  <a:lnTo>
                    <a:pt x="8290" y="4769"/>
                  </a:lnTo>
                  <a:lnTo>
                    <a:pt x="9061" y="3742"/>
                  </a:lnTo>
                  <a:lnTo>
                    <a:pt x="9464" y="3191"/>
                  </a:lnTo>
                  <a:lnTo>
                    <a:pt x="9831" y="2641"/>
                  </a:lnTo>
                  <a:lnTo>
                    <a:pt x="9868" y="2568"/>
                  </a:lnTo>
                  <a:lnTo>
                    <a:pt x="9868" y="2531"/>
                  </a:lnTo>
                  <a:lnTo>
                    <a:pt x="9794" y="2421"/>
                  </a:lnTo>
                  <a:lnTo>
                    <a:pt x="9721" y="2384"/>
                  </a:lnTo>
                  <a:lnTo>
                    <a:pt x="9684" y="2348"/>
                  </a:lnTo>
                  <a:close/>
                  <a:moveTo>
                    <a:pt x="15663" y="9867"/>
                  </a:moveTo>
                  <a:lnTo>
                    <a:pt x="15700" y="9904"/>
                  </a:lnTo>
                  <a:lnTo>
                    <a:pt x="15627" y="10381"/>
                  </a:lnTo>
                  <a:lnTo>
                    <a:pt x="15663" y="10418"/>
                  </a:lnTo>
                  <a:lnTo>
                    <a:pt x="15663" y="10454"/>
                  </a:lnTo>
                  <a:lnTo>
                    <a:pt x="15773" y="10491"/>
                  </a:lnTo>
                  <a:lnTo>
                    <a:pt x="15443" y="10895"/>
                  </a:lnTo>
                  <a:lnTo>
                    <a:pt x="15443" y="10821"/>
                  </a:lnTo>
                  <a:lnTo>
                    <a:pt x="15333" y="10491"/>
                  </a:lnTo>
                  <a:lnTo>
                    <a:pt x="15296" y="10454"/>
                  </a:lnTo>
                  <a:lnTo>
                    <a:pt x="15260" y="10454"/>
                  </a:lnTo>
                  <a:lnTo>
                    <a:pt x="15223" y="10491"/>
                  </a:lnTo>
                  <a:lnTo>
                    <a:pt x="15223" y="10528"/>
                  </a:lnTo>
                  <a:lnTo>
                    <a:pt x="15186" y="10821"/>
                  </a:lnTo>
                  <a:lnTo>
                    <a:pt x="15186" y="11188"/>
                  </a:lnTo>
                  <a:lnTo>
                    <a:pt x="15223" y="11225"/>
                  </a:lnTo>
                  <a:lnTo>
                    <a:pt x="14746" y="11848"/>
                  </a:lnTo>
                  <a:lnTo>
                    <a:pt x="14746" y="11591"/>
                  </a:lnTo>
                  <a:lnTo>
                    <a:pt x="14746" y="11371"/>
                  </a:lnTo>
                  <a:lnTo>
                    <a:pt x="14746" y="11115"/>
                  </a:lnTo>
                  <a:lnTo>
                    <a:pt x="14710" y="11078"/>
                  </a:lnTo>
                  <a:lnTo>
                    <a:pt x="15333" y="10308"/>
                  </a:lnTo>
                  <a:lnTo>
                    <a:pt x="15663" y="9867"/>
                  </a:lnTo>
                  <a:close/>
                  <a:moveTo>
                    <a:pt x="14526" y="11298"/>
                  </a:moveTo>
                  <a:lnTo>
                    <a:pt x="14453" y="11555"/>
                  </a:lnTo>
                  <a:lnTo>
                    <a:pt x="14416" y="11775"/>
                  </a:lnTo>
                  <a:lnTo>
                    <a:pt x="14453" y="11885"/>
                  </a:lnTo>
                  <a:lnTo>
                    <a:pt x="14489" y="11958"/>
                  </a:lnTo>
                  <a:lnTo>
                    <a:pt x="14563" y="11995"/>
                  </a:lnTo>
                  <a:lnTo>
                    <a:pt x="14600" y="11995"/>
                  </a:lnTo>
                  <a:lnTo>
                    <a:pt x="14123" y="12619"/>
                  </a:lnTo>
                  <a:lnTo>
                    <a:pt x="14049" y="12655"/>
                  </a:lnTo>
                  <a:lnTo>
                    <a:pt x="14049" y="12362"/>
                  </a:lnTo>
                  <a:lnTo>
                    <a:pt x="14049" y="12142"/>
                  </a:lnTo>
                  <a:lnTo>
                    <a:pt x="14049" y="12032"/>
                  </a:lnTo>
                  <a:lnTo>
                    <a:pt x="14013" y="11922"/>
                  </a:lnTo>
                  <a:lnTo>
                    <a:pt x="14526" y="11298"/>
                  </a:lnTo>
                  <a:close/>
                  <a:moveTo>
                    <a:pt x="4806" y="7997"/>
                  </a:moveTo>
                  <a:lnTo>
                    <a:pt x="4769" y="8033"/>
                  </a:lnTo>
                  <a:lnTo>
                    <a:pt x="4769" y="8070"/>
                  </a:lnTo>
                  <a:lnTo>
                    <a:pt x="4952" y="8217"/>
                  </a:lnTo>
                  <a:lnTo>
                    <a:pt x="5099" y="8327"/>
                  </a:lnTo>
                  <a:lnTo>
                    <a:pt x="5576" y="8584"/>
                  </a:lnTo>
                  <a:lnTo>
                    <a:pt x="6126" y="8840"/>
                  </a:lnTo>
                  <a:lnTo>
                    <a:pt x="6640" y="9134"/>
                  </a:lnTo>
                  <a:lnTo>
                    <a:pt x="7116" y="9501"/>
                  </a:lnTo>
                  <a:lnTo>
                    <a:pt x="7557" y="9831"/>
                  </a:lnTo>
                  <a:lnTo>
                    <a:pt x="8437" y="10638"/>
                  </a:lnTo>
                  <a:lnTo>
                    <a:pt x="9244" y="11371"/>
                  </a:lnTo>
                  <a:lnTo>
                    <a:pt x="10088" y="12105"/>
                  </a:lnTo>
                  <a:lnTo>
                    <a:pt x="10344" y="12325"/>
                  </a:lnTo>
                  <a:lnTo>
                    <a:pt x="10748" y="12655"/>
                  </a:lnTo>
                  <a:lnTo>
                    <a:pt x="10931" y="12765"/>
                  </a:lnTo>
                  <a:lnTo>
                    <a:pt x="11115" y="12839"/>
                  </a:lnTo>
                  <a:lnTo>
                    <a:pt x="11225" y="12839"/>
                  </a:lnTo>
                  <a:lnTo>
                    <a:pt x="11298" y="12802"/>
                  </a:lnTo>
                  <a:lnTo>
                    <a:pt x="11335" y="12765"/>
                  </a:lnTo>
                  <a:lnTo>
                    <a:pt x="11372" y="12692"/>
                  </a:lnTo>
                  <a:lnTo>
                    <a:pt x="11372" y="12582"/>
                  </a:lnTo>
                  <a:lnTo>
                    <a:pt x="11335" y="12472"/>
                  </a:lnTo>
                  <a:lnTo>
                    <a:pt x="11151" y="12325"/>
                  </a:lnTo>
                  <a:lnTo>
                    <a:pt x="10711" y="11995"/>
                  </a:lnTo>
                  <a:lnTo>
                    <a:pt x="10271" y="11628"/>
                  </a:lnTo>
                  <a:lnTo>
                    <a:pt x="9391" y="10858"/>
                  </a:lnTo>
                  <a:lnTo>
                    <a:pt x="8547" y="10051"/>
                  </a:lnTo>
                  <a:lnTo>
                    <a:pt x="8107" y="9684"/>
                  </a:lnTo>
                  <a:lnTo>
                    <a:pt x="7703" y="9354"/>
                  </a:lnTo>
                  <a:lnTo>
                    <a:pt x="7227" y="9024"/>
                  </a:lnTo>
                  <a:lnTo>
                    <a:pt x="6786" y="8694"/>
                  </a:lnTo>
                  <a:lnTo>
                    <a:pt x="6309" y="8437"/>
                  </a:lnTo>
                  <a:lnTo>
                    <a:pt x="5833" y="8217"/>
                  </a:lnTo>
                  <a:lnTo>
                    <a:pt x="5356" y="8033"/>
                  </a:lnTo>
                  <a:lnTo>
                    <a:pt x="5209" y="7997"/>
                  </a:lnTo>
                  <a:close/>
                  <a:moveTo>
                    <a:pt x="954" y="12582"/>
                  </a:moveTo>
                  <a:lnTo>
                    <a:pt x="1101" y="12692"/>
                  </a:lnTo>
                  <a:lnTo>
                    <a:pt x="1064" y="12765"/>
                  </a:lnTo>
                  <a:lnTo>
                    <a:pt x="1064" y="12839"/>
                  </a:lnTo>
                  <a:lnTo>
                    <a:pt x="1064" y="12875"/>
                  </a:lnTo>
                  <a:lnTo>
                    <a:pt x="1101" y="12839"/>
                  </a:lnTo>
                  <a:lnTo>
                    <a:pt x="1211" y="12912"/>
                  </a:lnTo>
                  <a:lnTo>
                    <a:pt x="1247" y="12985"/>
                  </a:lnTo>
                  <a:lnTo>
                    <a:pt x="1247" y="13059"/>
                  </a:lnTo>
                  <a:lnTo>
                    <a:pt x="1284" y="13242"/>
                  </a:lnTo>
                  <a:lnTo>
                    <a:pt x="991" y="13095"/>
                  </a:lnTo>
                  <a:lnTo>
                    <a:pt x="844" y="13059"/>
                  </a:lnTo>
                  <a:lnTo>
                    <a:pt x="697" y="13022"/>
                  </a:lnTo>
                  <a:lnTo>
                    <a:pt x="844" y="12765"/>
                  </a:lnTo>
                  <a:lnTo>
                    <a:pt x="954" y="12582"/>
                  </a:lnTo>
                  <a:close/>
                  <a:moveTo>
                    <a:pt x="2715" y="10858"/>
                  </a:moveTo>
                  <a:lnTo>
                    <a:pt x="2641" y="10931"/>
                  </a:lnTo>
                  <a:lnTo>
                    <a:pt x="2641" y="10968"/>
                  </a:lnTo>
                  <a:lnTo>
                    <a:pt x="2788" y="11151"/>
                  </a:lnTo>
                  <a:lnTo>
                    <a:pt x="2935" y="11261"/>
                  </a:lnTo>
                  <a:lnTo>
                    <a:pt x="3302" y="11445"/>
                  </a:lnTo>
                  <a:lnTo>
                    <a:pt x="3778" y="11775"/>
                  </a:lnTo>
                  <a:lnTo>
                    <a:pt x="4255" y="12105"/>
                  </a:lnTo>
                  <a:lnTo>
                    <a:pt x="5099" y="12765"/>
                  </a:lnTo>
                  <a:lnTo>
                    <a:pt x="5539" y="13095"/>
                  </a:lnTo>
                  <a:lnTo>
                    <a:pt x="5759" y="13242"/>
                  </a:lnTo>
                  <a:lnTo>
                    <a:pt x="5869" y="13279"/>
                  </a:lnTo>
                  <a:lnTo>
                    <a:pt x="6053" y="13279"/>
                  </a:lnTo>
                  <a:lnTo>
                    <a:pt x="6126" y="13242"/>
                  </a:lnTo>
                  <a:lnTo>
                    <a:pt x="6163" y="13169"/>
                  </a:lnTo>
                  <a:lnTo>
                    <a:pt x="6126" y="13059"/>
                  </a:lnTo>
                  <a:lnTo>
                    <a:pt x="6089" y="12985"/>
                  </a:lnTo>
                  <a:lnTo>
                    <a:pt x="6016" y="12875"/>
                  </a:lnTo>
                  <a:lnTo>
                    <a:pt x="5869" y="12729"/>
                  </a:lnTo>
                  <a:lnTo>
                    <a:pt x="5502" y="12472"/>
                  </a:lnTo>
                  <a:lnTo>
                    <a:pt x="4512" y="11738"/>
                  </a:lnTo>
                  <a:lnTo>
                    <a:pt x="4035" y="11408"/>
                  </a:lnTo>
                  <a:lnTo>
                    <a:pt x="3522" y="11078"/>
                  </a:lnTo>
                  <a:lnTo>
                    <a:pt x="3338" y="11005"/>
                  </a:lnTo>
                  <a:lnTo>
                    <a:pt x="3118" y="10895"/>
                  </a:lnTo>
                  <a:lnTo>
                    <a:pt x="2935" y="10858"/>
                  </a:lnTo>
                  <a:close/>
                  <a:moveTo>
                    <a:pt x="13756" y="12252"/>
                  </a:moveTo>
                  <a:lnTo>
                    <a:pt x="13719" y="12362"/>
                  </a:lnTo>
                  <a:lnTo>
                    <a:pt x="13719" y="12619"/>
                  </a:lnTo>
                  <a:lnTo>
                    <a:pt x="13719" y="12912"/>
                  </a:lnTo>
                  <a:lnTo>
                    <a:pt x="13756" y="12985"/>
                  </a:lnTo>
                  <a:lnTo>
                    <a:pt x="13793" y="13022"/>
                  </a:lnTo>
                  <a:lnTo>
                    <a:pt x="13719" y="13095"/>
                  </a:lnTo>
                  <a:lnTo>
                    <a:pt x="13389" y="13536"/>
                  </a:lnTo>
                  <a:lnTo>
                    <a:pt x="13426" y="13132"/>
                  </a:lnTo>
                  <a:lnTo>
                    <a:pt x="13462" y="12912"/>
                  </a:lnTo>
                  <a:lnTo>
                    <a:pt x="13462" y="12765"/>
                  </a:lnTo>
                  <a:lnTo>
                    <a:pt x="13426" y="12655"/>
                  </a:lnTo>
                  <a:lnTo>
                    <a:pt x="13756" y="12252"/>
                  </a:lnTo>
                  <a:close/>
                  <a:moveTo>
                    <a:pt x="4402" y="8694"/>
                  </a:moveTo>
                  <a:lnTo>
                    <a:pt x="4329" y="8730"/>
                  </a:lnTo>
                  <a:lnTo>
                    <a:pt x="4255" y="8804"/>
                  </a:lnTo>
                  <a:lnTo>
                    <a:pt x="4255" y="8877"/>
                  </a:lnTo>
                  <a:lnTo>
                    <a:pt x="4255" y="8987"/>
                  </a:lnTo>
                  <a:lnTo>
                    <a:pt x="4292" y="9060"/>
                  </a:lnTo>
                  <a:lnTo>
                    <a:pt x="4365" y="9134"/>
                  </a:lnTo>
                  <a:lnTo>
                    <a:pt x="4512" y="9207"/>
                  </a:lnTo>
                  <a:lnTo>
                    <a:pt x="4842" y="9354"/>
                  </a:lnTo>
                  <a:lnTo>
                    <a:pt x="5136" y="9501"/>
                  </a:lnTo>
                  <a:lnTo>
                    <a:pt x="5392" y="9647"/>
                  </a:lnTo>
                  <a:lnTo>
                    <a:pt x="5869" y="10014"/>
                  </a:lnTo>
                  <a:lnTo>
                    <a:pt x="6346" y="10418"/>
                  </a:lnTo>
                  <a:lnTo>
                    <a:pt x="6786" y="10858"/>
                  </a:lnTo>
                  <a:lnTo>
                    <a:pt x="8584" y="12398"/>
                  </a:lnTo>
                  <a:lnTo>
                    <a:pt x="9501" y="13169"/>
                  </a:lnTo>
                  <a:lnTo>
                    <a:pt x="9721" y="13315"/>
                  </a:lnTo>
                  <a:lnTo>
                    <a:pt x="9941" y="13462"/>
                  </a:lnTo>
                  <a:lnTo>
                    <a:pt x="10161" y="13572"/>
                  </a:lnTo>
                  <a:lnTo>
                    <a:pt x="10271" y="13609"/>
                  </a:lnTo>
                  <a:lnTo>
                    <a:pt x="10381" y="13609"/>
                  </a:lnTo>
                  <a:lnTo>
                    <a:pt x="10454" y="13572"/>
                  </a:lnTo>
                  <a:lnTo>
                    <a:pt x="10491" y="13536"/>
                  </a:lnTo>
                  <a:lnTo>
                    <a:pt x="10528" y="13462"/>
                  </a:lnTo>
                  <a:lnTo>
                    <a:pt x="10491" y="13389"/>
                  </a:lnTo>
                  <a:lnTo>
                    <a:pt x="10418" y="13242"/>
                  </a:lnTo>
                  <a:lnTo>
                    <a:pt x="10271" y="13132"/>
                  </a:lnTo>
                  <a:lnTo>
                    <a:pt x="9978" y="12949"/>
                  </a:lnTo>
                  <a:lnTo>
                    <a:pt x="9537" y="12619"/>
                  </a:lnTo>
                  <a:lnTo>
                    <a:pt x="9134" y="12288"/>
                  </a:lnTo>
                  <a:lnTo>
                    <a:pt x="7557" y="10931"/>
                  </a:lnTo>
                  <a:lnTo>
                    <a:pt x="6823" y="10271"/>
                  </a:lnTo>
                  <a:lnTo>
                    <a:pt x="6089" y="9647"/>
                  </a:lnTo>
                  <a:lnTo>
                    <a:pt x="5686" y="9354"/>
                  </a:lnTo>
                  <a:lnTo>
                    <a:pt x="5246" y="9097"/>
                  </a:lnTo>
                  <a:lnTo>
                    <a:pt x="4769" y="8950"/>
                  </a:lnTo>
                  <a:lnTo>
                    <a:pt x="4549" y="8840"/>
                  </a:lnTo>
                  <a:lnTo>
                    <a:pt x="4475" y="8767"/>
                  </a:lnTo>
                  <a:lnTo>
                    <a:pt x="4439" y="8694"/>
                  </a:lnTo>
                  <a:close/>
                  <a:moveTo>
                    <a:pt x="1541" y="13022"/>
                  </a:moveTo>
                  <a:lnTo>
                    <a:pt x="2091" y="13389"/>
                  </a:lnTo>
                  <a:lnTo>
                    <a:pt x="2091" y="13572"/>
                  </a:lnTo>
                  <a:lnTo>
                    <a:pt x="2126" y="13749"/>
                  </a:lnTo>
                  <a:lnTo>
                    <a:pt x="1504" y="13389"/>
                  </a:lnTo>
                  <a:lnTo>
                    <a:pt x="1578" y="13352"/>
                  </a:lnTo>
                  <a:lnTo>
                    <a:pt x="1614" y="13315"/>
                  </a:lnTo>
                  <a:lnTo>
                    <a:pt x="1614" y="13279"/>
                  </a:lnTo>
                  <a:lnTo>
                    <a:pt x="1614" y="13205"/>
                  </a:lnTo>
                  <a:lnTo>
                    <a:pt x="1541" y="13095"/>
                  </a:lnTo>
                  <a:lnTo>
                    <a:pt x="1541" y="13022"/>
                  </a:lnTo>
                  <a:close/>
                  <a:moveTo>
                    <a:pt x="13206" y="12949"/>
                  </a:moveTo>
                  <a:lnTo>
                    <a:pt x="13169" y="13022"/>
                  </a:lnTo>
                  <a:lnTo>
                    <a:pt x="13059" y="13756"/>
                  </a:lnTo>
                  <a:lnTo>
                    <a:pt x="13059" y="13829"/>
                  </a:lnTo>
                  <a:lnTo>
                    <a:pt x="13096" y="13866"/>
                  </a:lnTo>
                  <a:lnTo>
                    <a:pt x="12912" y="14086"/>
                  </a:lnTo>
                  <a:lnTo>
                    <a:pt x="12912" y="13719"/>
                  </a:lnTo>
                  <a:lnTo>
                    <a:pt x="12875" y="13352"/>
                  </a:lnTo>
                  <a:lnTo>
                    <a:pt x="13206" y="12949"/>
                  </a:lnTo>
                  <a:close/>
                  <a:moveTo>
                    <a:pt x="2458" y="13646"/>
                  </a:moveTo>
                  <a:lnTo>
                    <a:pt x="2641" y="13792"/>
                  </a:lnTo>
                  <a:lnTo>
                    <a:pt x="2788" y="13902"/>
                  </a:lnTo>
                  <a:lnTo>
                    <a:pt x="2788" y="14086"/>
                  </a:lnTo>
                  <a:lnTo>
                    <a:pt x="2825" y="14233"/>
                  </a:lnTo>
                  <a:lnTo>
                    <a:pt x="2605" y="14086"/>
                  </a:lnTo>
                  <a:lnTo>
                    <a:pt x="2385" y="13939"/>
                  </a:lnTo>
                  <a:lnTo>
                    <a:pt x="2495" y="13939"/>
                  </a:lnTo>
                  <a:lnTo>
                    <a:pt x="2568" y="13866"/>
                  </a:lnTo>
                  <a:lnTo>
                    <a:pt x="2568" y="13829"/>
                  </a:lnTo>
                  <a:lnTo>
                    <a:pt x="2568" y="13756"/>
                  </a:lnTo>
                  <a:lnTo>
                    <a:pt x="2458" y="13646"/>
                  </a:lnTo>
                  <a:close/>
                  <a:moveTo>
                    <a:pt x="3595" y="9794"/>
                  </a:moveTo>
                  <a:lnTo>
                    <a:pt x="3558" y="9831"/>
                  </a:lnTo>
                  <a:lnTo>
                    <a:pt x="3522" y="9867"/>
                  </a:lnTo>
                  <a:lnTo>
                    <a:pt x="3558" y="9977"/>
                  </a:lnTo>
                  <a:lnTo>
                    <a:pt x="3595" y="10088"/>
                  </a:lnTo>
                  <a:lnTo>
                    <a:pt x="3815" y="10234"/>
                  </a:lnTo>
                  <a:lnTo>
                    <a:pt x="4659" y="10821"/>
                  </a:lnTo>
                  <a:lnTo>
                    <a:pt x="5466" y="11518"/>
                  </a:lnTo>
                  <a:lnTo>
                    <a:pt x="6236" y="12178"/>
                  </a:lnTo>
                  <a:lnTo>
                    <a:pt x="7080" y="12839"/>
                  </a:lnTo>
                  <a:lnTo>
                    <a:pt x="7923" y="13462"/>
                  </a:lnTo>
                  <a:lnTo>
                    <a:pt x="8730" y="14049"/>
                  </a:lnTo>
                  <a:lnTo>
                    <a:pt x="9134" y="14343"/>
                  </a:lnTo>
                  <a:lnTo>
                    <a:pt x="9574" y="14563"/>
                  </a:lnTo>
                  <a:lnTo>
                    <a:pt x="9684" y="14563"/>
                  </a:lnTo>
                  <a:lnTo>
                    <a:pt x="9794" y="14526"/>
                  </a:lnTo>
                  <a:lnTo>
                    <a:pt x="9868" y="14453"/>
                  </a:lnTo>
                  <a:lnTo>
                    <a:pt x="9904" y="14416"/>
                  </a:lnTo>
                  <a:lnTo>
                    <a:pt x="9904" y="14379"/>
                  </a:lnTo>
                  <a:lnTo>
                    <a:pt x="9904" y="14306"/>
                  </a:lnTo>
                  <a:lnTo>
                    <a:pt x="9868" y="14269"/>
                  </a:lnTo>
                  <a:lnTo>
                    <a:pt x="9794" y="14196"/>
                  </a:lnTo>
                  <a:lnTo>
                    <a:pt x="9721" y="14159"/>
                  </a:lnTo>
                  <a:lnTo>
                    <a:pt x="9501" y="14012"/>
                  </a:lnTo>
                  <a:lnTo>
                    <a:pt x="9281" y="13866"/>
                  </a:lnTo>
                  <a:lnTo>
                    <a:pt x="8290" y="13205"/>
                  </a:lnTo>
                  <a:lnTo>
                    <a:pt x="7373" y="12508"/>
                  </a:lnTo>
                  <a:lnTo>
                    <a:pt x="6493" y="11812"/>
                  </a:lnTo>
                  <a:lnTo>
                    <a:pt x="5649" y="11115"/>
                  </a:lnTo>
                  <a:lnTo>
                    <a:pt x="4769" y="10418"/>
                  </a:lnTo>
                  <a:lnTo>
                    <a:pt x="4549" y="10234"/>
                  </a:lnTo>
                  <a:lnTo>
                    <a:pt x="4145" y="9977"/>
                  </a:lnTo>
                  <a:lnTo>
                    <a:pt x="3925" y="9867"/>
                  </a:lnTo>
                  <a:lnTo>
                    <a:pt x="3742" y="9794"/>
                  </a:lnTo>
                  <a:close/>
                  <a:moveTo>
                    <a:pt x="3155" y="14122"/>
                  </a:moveTo>
                  <a:lnTo>
                    <a:pt x="3778" y="14563"/>
                  </a:lnTo>
                  <a:lnTo>
                    <a:pt x="3742" y="14746"/>
                  </a:lnTo>
                  <a:lnTo>
                    <a:pt x="3742" y="14856"/>
                  </a:lnTo>
                  <a:lnTo>
                    <a:pt x="3338" y="14563"/>
                  </a:lnTo>
                  <a:lnTo>
                    <a:pt x="3338" y="14489"/>
                  </a:lnTo>
                  <a:lnTo>
                    <a:pt x="3302" y="14416"/>
                  </a:lnTo>
                  <a:lnTo>
                    <a:pt x="3192" y="14269"/>
                  </a:lnTo>
                  <a:lnTo>
                    <a:pt x="3155" y="14122"/>
                  </a:lnTo>
                  <a:close/>
                  <a:moveTo>
                    <a:pt x="12692" y="13536"/>
                  </a:moveTo>
                  <a:lnTo>
                    <a:pt x="12619" y="13976"/>
                  </a:lnTo>
                  <a:lnTo>
                    <a:pt x="12582" y="14416"/>
                  </a:lnTo>
                  <a:lnTo>
                    <a:pt x="12582" y="14489"/>
                  </a:lnTo>
                  <a:lnTo>
                    <a:pt x="12142" y="15040"/>
                  </a:lnTo>
                  <a:lnTo>
                    <a:pt x="12142" y="14893"/>
                  </a:lnTo>
                  <a:lnTo>
                    <a:pt x="12142" y="14563"/>
                  </a:lnTo>
                  <a:lnTo>
                    <a:pt x="12105" y="14269"/>
                  </a:lnTo>
                  <a:lnTo>
                    <a:pt x="12692" y="13536"/>
                  </a:lnTo>
                  <a:close/>
                  <a:moveTo>
                    <a:pt x="4035" y="14746"/>
                  </a:moveTo>
                  <a:lnTo>
                    <a:pt x="4402" y="15003"/>
                  </a:lnTo>
                  <a:lnTo>
                    <a:pt x="4402" y="15040"/>
                  </a:lnTo>
                  <a:lnTo>
                    <a:pt x="4402" y="15150"/>
                  </a:lnTo>
                  <a:lnTo>
                    <a:pt x="4439" y="15223"/>
                  </a:lnTo>
                  <a:lnTo>
                    <a:pt x="4549" y="15370"/>
                  </a:lnTo>
                  <a:lnTo>
                    <a:pt x="4659" y="15553"/>
                  </a:lnTo>
                  <a:lnTo>
                    <a:pt x="4255" y="15223"/>
                  </a:lnTo>
                  <a:lnTo>
                    <a:pt x="4255" y="15150"/>
                  </a:lnTo>
                  <a:lnTo>
                    <a:pt x="4219" y="15076"/>
                  </a:lnTo>
                  <a:lnTo>
                    <a:pt x="4109" y="14966"/>
                  </a:lnTo>
                  <a:lnTo>
                    <a:pt x="4035" y="14856"/>
                  </a:lnTo>
                  <a:lnTo>
                    <a:pt x="4035" y="14746"/>
                  </a:lnTo>
                  <a:close/>
                  <a:moveTo>
                    <a:pt x="11922" y="14489"/>
                  </a:moveTo>
                  <a:lnTo>
                    <a:pt x="11885" y="14856"/>
                  </a:lnTo>
                  <a:lnTo>
                    <a:pt x="11848" y="15113"/>
                  </a:lnTo>
                  <a:lnTo>
                    <a:pt x="11848" y="15260"/>
                  </a:lnTo>
                  <a:lnTo>
                    <a:pt x="11848" y="15370"/>
                  </a:lnTo>
                  <a:lnTo>
                    <a:pt x="11555" y="15700"/>
                  </a:lnTo>
                  <a:lnTo>
                    <a:pt x="11592" y="15480"/>
                  </a:lnTo>
                  <a:lnTo>
                    <a:pt x="11555" y="15223"/>
                  </a:lnTo>
                  <a:lnTo>
                    <a:pt x="11555" y="15150"/>
                  </a:lnTo>
                  <a:lnTo>
                    <a:pt x="11482" y="15113"/>
                  </a:lnTo>
                  <a:lnTo>
                    <a:pt x="11445" y="15113"/>
                  </a:lnTo>
                  <a:lnTo>
                    <a:pt x="11922" y="14489"/>
                  </a:lnTo>
                  <a:close/>
                  <a:moveTo>
                    <a:pt x="4769" y="15223"/>
                  </a:moveTo>
                  <a:lnTo>
                    <a:pt x="5026" y="15406"/>
                  </a:lnTo>
                  <a:lnTo>
                    <a:pt x="5576" y="15810"/>
                  </a:lnTo>
                  <a:lnTo>
                    <a:pt x="5576" y="15883"/>
                  </a:lnTo>
                  <a:lnTo>
                    <a:pt x="5576" y="16177"/>
                  </a:lnTo>
                  <a:lnTo>
                    <a:pt x="5576" y="16287"/>
                  </a:lnTo>
                  <a:lnTo>
                    <a:pt x="4916" y="15773"/>
                  </a:lnTo>
                  <a:lnTo>
                    <a:pt x="4952" y="15663"/>
                  </a:lnTo>
                  <a:lnTo>
                    <a:pt x="4952" y="15553"/>
                  </a:lnTo>
                  <a:lnTo>
                    <a:pt x="4916" y="15480"/>
                  </a:lnTo>
                  <a:lnTo>
                    <a:pt x="4879" y="15370"/>
                  </a:lnTo>
                  <a:lnTo>
                    <a:pt x="4769" y="15223"/>
                  </a:lnTo>
                  <a:close/>
                  <a:moveTo>
                    <a:pt x="5833" y="15993"/>
                  </a:moveTo>
                  <a:lnTo>
                    <a:pt x="6456" y="16507"/>
                  </a:lnTo>
                  <a:lnTo>
                    <a:pt x="6420" y="16580"/>
                  </a:lnTo>
                  <a:lnTo>
                    <a:pt x="6383" y="16690"/>
                  </a:lnTo>
                  <a:lnTo>
                    <a:pt x="6346" y="16874"/>
                  </a:lnTo>
                  <a:lnTo>
                    <a:pt x="5869" y="16507"/>
                  </a:lnTo>
                  <a:lnTo>
                    <a:pt x="5869" y="16323"/>
                  </a:lnTo>
                  <a:lnTo>
                    <a:pt x="5869" y="16140"/>
                  </a:lnTo>
                  <a:lnTo>
                    <a:pt x="5833" y="15993"/>
                  </a:lnTo>
                  <a:close/>
                  <a:moveTo>
                    <a:pt x="11298" y="15260"/>
                  </a:moveTo>
                  <a:lnTo>
                    <a:pt x="11298" y="15443"/>
                  </a:lnTo>
                  <a:lnTo>
                    <a:pt x="11225" y="15957"/>
                  </a:lnTo>
                  <a:lnTo>
                    <a:pt x="11225" y="16030"/>
                  </a:lnTo>
                  <a:lnTo>
                    <a:pt x="11261" y="16067"/>
                  </a:lnTo>
                  <a:lnTo>
                    <a:pt x="10088" y="17387"/>
                  </a:lnTo>
                  <a:lnTo>
                    <a:pt x="10088" y="17130"/>
                  </a:lnTo>
                  <a:lnTo>
                    <a:pt x="10088" y="16984"/>
                  </a:lnTo>
                  <a:lnTo>
                    <a:pt x="10308" y="16653"/>
                  </a:lnTo>
                  <a:lnTo>
                    <a:pt x="10821" y="15920"/>
                  </a:lnTo>
                  <a:lnTo>
                    <a:pt x="10785" y="16067"/>
                  </a:lnTo>
                  <a:lnTo>
                    <a:pt x="10711" y="16287"/>
                  </a:lnTo>
                  <a:lnTo>
                    <a:pt x="10711" y="16397"/>
                  </a:lnTo>
                  <a:lnTo>
                    <a:pt x="10711" y="16507"/>
                  </a:lnTo>
                  <a:lnTo>
                    <a:pt x="10748" y="16543"/>
                  </a:lnTo>
                  <a:lnTo>
                    <a:pt x="10785" y="16543"/>
                  </a:lnTo>
                  <a:lnTo>
                    <a:pt x="10895" y="16470"/>
                  </a:lnTo>
                  <a:lnTo>
                    <a:pt x="10968" y="16360"/>
                  </a:lnTo>
                  <a:lnTo>
                    <a:pt x="11005" y="16103"/>
                  </a:lnTo>
                  <a:lnTo>
                    <a:pt x="11005" y="15663"/>
                  </a:lnTo>
                  <a:lnTo>
                    <a:pt x="11225" y="15370"/>
                  </a:lnTo>
                  <a:lnTo>
                    <a:pt x="11298" y="15260"/>
                  </a:lnTo>
                  <a:close/>
                  <a:moveTo>
                    <a:pt x="6566" y="16580"/>
                  </a:moveTo>
                  <a:lnTo>
                    <a:pt x="7006" y="17020"/>
                  </a:lnTo>
                  <a:lnTo>
                    <a:pt x="7006" y="17240"/>
                  </a:lnTo>
                  <a:lnTo>
                    <a:pt x="7006" y="17460"/>
                  </a:lnTo>
                  <a:lnTo>
                    <a:pt x="6896" y="17350"/>
                  </a:lnTo>
                  <a:lnTo>
                    <a:pt x="6640" y="17130"/>
                  </a:lnTo>
                  <a:lnTo>
                    <a:pt x="6640" y="17020"/>
                  </a:lnTo>
                  <a:lnTo>
                    <a:pt x="6603" y="16800"/>
                  </a:lnTo>
                  <a:lnTo>
                    <a:pt x="6566" y="16580"/>
                  </a:lnTo>
                  <a:close/>
                  <a:moveTo>
                    <a:pt x="9464" y="404"/>
                  </a:moveTo>
                  <a:lnTo>
                    <a:pt x="9684" y="440"/>
                  </a:lnTo>
                  <a:lnTo>
                    <a:pt x="9868" y="477"/>
                  </a:lnTo>
                  <a:lnTo>
                    <a:pt x="10051" y="587"/>
                  </a:lnTo>
                  <a:lnTo>
                    <a:pt x="10418" y="844"/>
                  </a:lnTo>
                  <a:lnTo>
                    <a:pt x="10711" y="1064"/>
                  </a:lnTo>
                  <a:lnTo>
                    <a:pt x="12582" y="2421"/>
                  </a:lnTo>
                  <a:lnTo>
                    <a:pt x="14489" y="3815"/>
                  </a:lnTo>
                  <a:lnTo>
                    <a:pt x="15443" y="4512"/>
                  </a:lnTo>
                  <a:lnTo>
                    <a:pt x="15700" y="4732"/>
                  </a:lnTo>
                  <a:lnTo>
                    <a:pt x="15847" y="4805"/>
                  </a:lnTo>
                  <a:lnTo>
                    <a:pt x="15993" y="4879"/>
                  </a:lnTo>
                  <a:lnTo>
                    <a:pt x="15590" y="5356"/>
                  </a:lnTo>
                  <a:lnTo>
                    <a:pt x="15223" y="5869"/>
                  </a:lnTo>
                  <a:lnTo>
                    <a:pt x="15040" y="6089"/>
                  </a:lnTo>
                  <a:lnTo>
                    <a:pt x="14856" y="6383"/>
                  </a:lnTo>
                  <a:lnTo>
                    <a:pt x="14783" y="6529"/>
                  </a:lnTo>
                  <a:lnTo>
                    <a:pt x="14746" y="6639"/>
                  </a:lnTo>
                  <a:lnTo>
                    <a:pt x="14746" y="6786"/>
                  </a:lnTo>
                  <a:lnTo>
                    <a:pt x="14856" y="6896"/>
                  </a:lnTo>
                  <a:lnTo>
                    <a:pt x="14966" y="7006"/>
                  </a:lnTo>
                  <a:lnTo>
                    <a:pt x="15076" y="7080"/>
                  </a:lnTo>
                  <a:lnTo>
                    <a:pt x="15370" y="7190"/>
                  </a:lnTo>
                  <a:lnTo>
                    <a:pt x="15957" y="7300"/>
                  </a:lnTo>
                  <a:lnTo>
                    <a:pt x="16727" y="7446"/>
                  </a:lnTo>
                  <a:lnTo>
                    <a:pt x="17021" y="7520"/>
                  </a:lnTo>
                  <a:lnTo>
                    <a:pt x="16984" y="7593"/>
                  </a:lnTo>
                  <a:lnTo>
                    <a:pt x="16470" y="8143"/>
                  </a:lnTo>
                  <a:lnTo>
                    <a:pt x="15993" y="8730"/>
                  </a:lnTo>
                  <a:lnTo>
                    <a:pt x="15040" y="9904"/>
                  </a:lnTo>
                  <a:lnTo>
                    <a:pt x="12912" y="12508"/>
                  </a:lnTo>
                  <a:lnTo>
                    <a:pt x="11848" y="13792"/>
                  </a:lnTo>
                  <a:lnTo>
                    <a:pt x="10821" y="15113"/>
                  </a:lnTo>
                  <a:lnTo>
                    <a:pt x="10344" y="15736"/>
                  </a:lnTo>
                  <a:lnTo>
                    <a:pt x="9904" y="16397"/>
                  </a:lnTo>
                  <a:lnTo>
                    <a:pt x="9464" y="17057"/>
                  </a:lnTo>
                  <a:lnTo>
                    <a:pt x="9317" y="17277"/>
                  </a:lnTo>
                  <a:lnTo>
                    <a:pt x="9207" y="17497"/>
                  </a:lnTo>
                  <a:lnTo>
                    <a:pt x="8987" y="17387"/>
                  </a:lnTo>
                  <a:lnTo>
                    <a:pt x="8767" y="17350"/>
                  </a:lnTo>
                  <a:lnTo>
                    <a:pt x="8290" y="17204"/>
                  </a:lnTo>
                  <a:lnTo>
                    <a:pt x="7997" y="17094"/>
                  </a:lnTo>
                  <a:lnTo>
                    <a:pt x="7740" y="16910"/>
                  </a:lnTo>
                  <a:lnTo>
                    <a:pt x="7483" y="16727"/>
                  </a:lnTo>
                  <a:lnTo>
                    <a:pt x="7227" y="16507"/>
                  </a:lnTo>
                  <a:lnTo>
                    <a:pt x="6750" y="16067"/>
                  </a:lnTo>
                  <a:lnTo>
                    <a:pt x="6273" y="15663"/>
                  </a:lnTo>
                  <a:lnTo>
                    <a:pt x="5723" y="15296"/>
                  </a:lnTo>
                  <a:lnTo>
                    <a:pt x="5209" y="14929"/>
                  </a:lnTo>
                  <a:lnTo>
                    <a:pt x="3045" y="13462"/>
                  </a:lnTo>
                  <a:lnTo>
                    <a:pt x="1908" y="12619"/>
                  </a:lnTo>
                  <a:lnTo>
                    <a:pt x="1321" y="12215"/>
                  </a:lnTo>
                  <a:lnTo>
                    <a:pt x="697" y="11848"/>
                  </a:lnTo>
                  <a:lnTo>
                    <a:pt x="624" y="11812"/>
                  </a:lnTo>
                  <a:lnTo>
                    <a:pt x="1614" y="10381"/>
                  </a:lnTo>
                  <a:lnTo>
                    <a:pt x="2641" y="8950"/>
                  </a:lnTo>
                  <a:lnTo>
                    <a:pt x="3668" y="7556"/>
                  </a:lnTo>
                  <a:lnTo>
                    <a:pt x="4732" y="6163"/>
                  </a:lnTo>
                  <a:lnTo>
                    <a:pt x="6970" y="3338"/>
                  </a:lnTo>
                  <a:lnTo>
                    <a:pt x="8144" y="1944"/>
                  </a:lnTo>
                  <a:lnTo>
                    <a:pt x="8730" y="1284"/>
                  </a:lnTo>
                  <a:lnTo>
                    <a:pt x="9244" y="550"/>
                  </a:lnTo>
                  <a:lnTo>
                    <a:pt x="9281" y="477"/>
                  </a:lnTo>
                  <a:lnTo>
                    <a:pt x="9281" y="404"/>
                  </a:lnTo>
                  <a:close/>
                  <a:moveTo>
                    <a:pt x="7227" y="17204"/>
                  </a:moveTo>
                  <a:lnTo>
                    <a:pt x="7667" y="17460"/>
                  </a:lnTo>
                  <a:lnTo>
                    <a:pt x="8107" y="17681"/>
                  </a:lnTo>
                  <a:lnTo>
                    <a:pt x="8070" y="17937"/>
                  </a:lnTo>
                  <a:lnTo>
                    <a:pt x="8107" y="18194"/>
                  </a:lnTo>
                  <a:lnTo>
                    <a:pt x="7850" y="18084"/>
                  </a:lnTo>
                  <a:lnTo>
                    <a:pt x="7447" y="17791"/>
                  </a:lnTo>
                  <a:lnTo>
                    <a:pt x="7410" y="17644"/>
                  </a:lnTo>
                  <a:lnTo>
                    <a:pt x="7337" y="17497"/>
                  </a:lnTo>
                  <a:lnTo>
                    <a:pt x="7227" y="17204"/>
                  </a:lnTo>
                  <a:close/>
                  <a:moveTo>
                    <a:pt x="9831" y="17460"/>
                  </a:moveTo>
                  <a:lnTo>
                    <a:pt x="9868" y="17534"/>
                  </a:lnTo>
                  <a:lnTo>
                    <a:pt x="9904" y="17571"/>
                  </a:lnTo>
                  <a:lnTo>
                    <a:pt x="9464" y="18084"/>
                  </a:lnTo>
                  <a:lnTo>
                    <a:pt x="9207" y="18341"/>
                  </a:lnTo>
                  <a:lnTo>
                    <a:pt x="9171" y="18231"/>
                  </a:lnTo>
                  <a:lnTo>
                    <a:pt x="9134" y="18121"/>
                  </a:lnTo>
                  <a:lnTo>
                    <a:pt x="9134" y="17974"/>
                  </a:lnTo>
                  <a:lnTo>
                    <a:pt x="9317" y="17974"/>
                  </a:lnTo>
                  <a:lnTo>
                    <a:pt x="9317" y="17937"/>
                  </a:lnTo>
                  <a:lnTo>
                    <a:pt x="9391" y="17937"/>
                  </a:lnTo>
                  <a:lnTo>
                    <a:pt x="9464" y="17901"/>
                  </a:lnTo>
                  <a:lnTo>
                    <a:pt x="9574" y="17827"/>
                  </a:lnTo>
                  <a:lnTo>
                    <a:pt x="9647" y="17681"/>
                  </a:lnTo>
                  <a:lnTo>
                    <a:pt x="9794" y="17460"/>
                  </a:lnTo>
                  <a:close/>
                  <a:moveTo>
                    <a:pt x="9464" y="0"/>
                  </a:moveTo>
                  <a:lnTo>
                    <a:pt x="9281" y="37"/>
                  </a:lnTo>
                  <a:lnTo>
                    <a:pt x="9134" y="110"/>
                  </a:lnTo>
                  <a:lnTo>
                    <a:pt x="9024" y="147"/>
                  </a:lnTo>
                  <a:lnTo>
                    <a:pt x="8951" y="257"/>
                  </a:lnTo>
                  <a:lnTo>
                    <a:pt x="8914" y="294"/>
                  </a:lnTo>
                  <a:lnTo>
                    <a:pt x="8914" y="330"/>
                  </a:lnTo>
                  <a:lnTo>
                    <a:pt x="8327" y="954"/>
                  </a:lnTo>
                  <a:lnTo>
                    <a:pt x="7740" y="1614"/>
                  </a:lnTo>
                  <a:lnTo>
                    <a:pt x="6640" y="2971"/>
                  </a:lnTo>
                  <a:lnTo>
                    <a:pt x="5502" y="4365"/>
                  </a:lnTo>
                  <a:lnTo>
                    <a:pt x="4402" y="5759"/>
                  </a:lnTo>
                  <a:lnTo>
                    <a:pt x="2421" y="8400"/>
                  </a:lnTo>
                  <a:lnTo>
                    <a:pt x="477" y="11041"/>
                  </a:lnTo>
                  <a:lnTo>
                    <a:pt x="330" y="11261"/>
                  </a:lnTo>
                  <a:lnTo>
                    <a:pt x="37" y="11701"/>
                  </a:lnTo>
                  <a:lnTo>
                    <a:pt x="0" y="11775"/>
                  </a:lnTo>
                  <a:lnTo>
                    <a:pt x="0" y="11885"/>
                  </a:lnTo>
                  <a:lnTo>
                    <a:pt x="37" y="11958"/>
                  </a:lnTo>
                  <a:lnTo>
                    <a:pt x="74" y="12032"/>
                  </a:lnTo>
                  <a:lnTo>
                    <a:pt x="147" y="12068"/>
                  </a:lnTo>
                  <a:lnTo>
                    <a:pt x="220" y="12105"/>
                  </a:lnTo>
                  <a:lnTo>
                    <a:pt x="294" y="12105"/>
                  </a:lnTo>
                  <a:lnTo>
                    <a:pt x="404" y="12068"/>
                  </a:lnTo>
                  <a:lnTo>
                    <a:pt x="440" y="12142"/>
                  </a:lnTo>
                  <a:lnTo>
                    <a:pt x="697" y="12398"/>
                  </a:lnTo>
                  <a:lnTo>
                    <a:pt x="587" y="12508"/>
                  </a:lnTo>
                  <a:lnTo>
                    <a:pt x="514" y="12655"/>
                  </a:lnTo>
                  <a:lnTo>
                    <a:pt x="440" y="12802"/>
                  </a:lnTo>
                  <a:lnTo>
                    <a:pt x="404" y="12949"/>
                  </a:lnTo>
                  <a:lnTo>
                    <a:pt x="404" y="13022"/>
                  </a:lnTo>
                  <a:lnTo>
                    <a:pt x="440" y="13059"/>
                  </a:lnTo>
                  <a:lnTo>
                    <a:pt x="514" y="13095"/>
                  </a:lnTo>
                  <a:lnTo>
                    <a:pt x="550" y="13095"/>
                  </a:lnTo>
                  <a:lnTo>
                    <a:pt x="624" y="13205"/>
                  </a:lnTo>
                  <a:lnTo>
                    <a:pt x="697" y="13315"/>
                  </a:lnTo>
                  <a:lnTo>
                    <a:pt x="881" y="13462"/>
                  </a:lnTo>
                  <a:lnTo>
                    <a:pt x="1284" y="13719"/>
                  </a:lnTo>
                  <a:lnTo>
                    <a:pt x="2385" y="14416"/>
                  </a:lnTo>
                  <a:lnTo>
                    <a:pt x="3558" y="15223"/>
                  </a:lnTo>
                  <a:lnTo>
                    <a:pt x="4659" y="16103"/>
                  </a:lnTo>
                  <a:lnTo>
                    <a:pt x="6420" y="17534"/>
                  </a:lnTo>
                  <a:lnTo>
                    <a:pt x="6420" y="17571"/>
                  </a:lnTo>
                  <a:lnTo>
                    <a:pt x="6493" y="17644"/>
                  </a:lnTo>
                  <a:lnTo>
                    <a:pt x="6566" y="17644"/>
                  </a:lnTo>
                  <a:lnTo>
                    <a:pt x="6823" y="17864"/>
                  </a:lnTo>
                  <a:lnTo>
                    <a:pt x="7300" y="18231"/>
                  </a:lnTo>
                  <a:lnTo>
                    <a:pt x="7777" y="18561"/>
                  </a:lnTo>
                  <a:lnTo>
                    <a:pt x="8034" y="18671"/>
                  </a:lnTo>
                  <a:lnTo>
                    <a:pt x="8254" y="18781"/>
                  </a:lnTo>
                  <a:lnTo>
                    <a:pt x="8510" y="18854"/>
                  </a:lnTo>
                  <a:lnTo>
                    <a:pt x="8620" y="18854"/>
                  </a:lnTo>
                  <a:lnTo>
                    <a:pt x="8767" y="18818"/>
                  </a:lnTo>
                  <a:lnTo>
                    <a:pt x="8804" y="18744"/>
                  </a:lnTo>
                  <a:lnTo>
                    <a:pt x="8840" y="18708"/>
                  </a:lnTo>
                  <a:lnTo>
                    <a:pt x="8840" y="18634"/>
                  </a:lnTo>
                  <a:lnTo>
                    <a:pt x="8804" y="18561"/>
                  </a:lnTo>
                  <a:lnTo>
                    <a:pt x="8730" y="18488"/>
                  </a:lnTo>
                  <a:lnTo>
                    <a:pt x="8620" y="18414"/>
                  </a:lnTo>
                  <a:lnTo>
                    <a:pt x="8437" y="18341"/>
                  </a:lnTo>
                  <a:lnTo>
                    <a:pt x="8400" y="18341"/>
                  </a:lnTo>
                  <a:lnTo>
                    <a:pt x="8400" y="18157"/>
                  </a:lnTo>
                  <a:lnTo>
                    <a:pt x="8400" y="17974"/>
                  </a:lnTo>
                  <a:lnTo>
                    <a:pt x="8364" y="17791"/>
                  </a:lnTo>
                  <a:lnTo>
                    <a:pt x="8620" y="17864"/>
                  </a:lnTo>
                  <a:lnTo>
                    <a:pt x="8951" y="17937"/>
                  </a:lnTo>
                  <a:lnTo>
                    <a:pt x="8877" y="18121"/>
                  </a:lnTo>
                  <a:lnTo>
                    <a:pt x="8877" y="18267"/>
                  </a:lnTo>
                  <a:lnTo>
                    <a:pt x="8914" y="18451"/>
                  </a:lnTo>
                  <a:lnTo>
                    <a:pt x="8987" y="18598"/>
                  </a:lnTo>
                  <a:lnTo>
                    <a:pt x="8877" y="18781"/>
                  </a:lnTo>
                  <a:lnTo>
                    <a:pt x="8877" y="18854"/>
                  </a:lnTo>
                  <a:lnTo>
                    <a:pt x="8914" y="18964"/>
                  </a:lnTo>
                  <a:lnTo>
                    <a:pt x="9024" y="19001"/>
                  </a:lnTo>
                  <a:lnTo>
                    <a:pt x="9097" y="18964"/>
                  </a:lnTo>
                  <a:lnTo>
                    <a:pt x="9281" y="18854"/>
                  </a:lnTo>
                  <a:lnTo>
                    <a:pt x="9427" y="18708"/>
                  </a:lnTo>
                  <a:lnTo>
                    <a:pt x="9721" y="18414"/>
                  </a:lnTo>
                  <a:lnTo>
                    <a:pt x="10344" y="17717"/>
                  </a:lnTo>
                  <a:lnTo>
                    <a:pt x="11555" y="16397"/>
                  </a:lnTo>
                  <a:lnTo>
                    <a:pt x="12802" y="14929"/>
                  </a:lnTo>
                  <a:lnTo>
                    <a:pt x="14013" y="13462"/>
                  </a:lnTo>
                  <a:lnTo>
                    <a:pt x="15150" y="11958"/>
                  </a:lnTo>
                  <a:lnTo>
                    <a:pt x="16214" y="10454"/>
                  </a:lnTo>
                  <a:lnTo>
                    <a:pt x="17314" y="8950"/>
                  </a:lnTo>
                  <a:lnTo>
                    <a:pt x="17791" y="8253"/>
                  </a:lnTo>
                  <a:lnTo>
                    <a:pt x="18011" y="7887"/>
                  </a:lnTo>
                  <a:lnTo>
                    <a:pt x="18231" y="7483"/>
                  </a:lnTo>
                  <a:lnTo>
                    <a:pt x="18304" y="7483"/>
                  </a:lnTo>
                  <a:lnTo>
                    <a:pt x="18341" y="7446"/>
                  </a:lnTo>
                  <a:lnTo>
                    <a:pt x="18378" y="7373"/>
                  </a:lnTo>
                  <a:lnTo>
                    <a:pt x="18378" y="7300"/>
                  </a:lnTo>
                  <a:lnTo>
                    <a:pt x="18268" y="7080"/>
                  </a:lnTo>
                  <a:lnTo>
                    <a:pt x="18158" y="6860"/>
                  </a:lnTo>
                  <a:lnTo>
                    <a:pt x="17828" y="6493"/>
                  </a:lnTo>
                  <a:lnTo>
                    <a:pt x="17644" y="6346"/>
                  </a:lnTo>
                  <a:lnTo>
                    <a:pt x="17424" y="6199"/>
                  </a:lnTo>
                  <a:lnTo>
                    <a:pt x="17277" y="6126"/>
                  </a:lnTo>
                  <a:lnTo>
                    <a:pt x="17131" y="6089"/>
                  </a:lnTo>
                  <a:lnTo>
                    <a:pt x="16910" y="5576"/>
                  </a:lnTo>
                  <a:lnTo>
                    <a:pt x="16837" y="5319"/>
                  </a:lnTo>
                  <a:lnTo>
                    <a:pt x="16800" y="5062"/>
                  </a:lnTo>
                  <a:lnTo>
                    <a:pt x="16800" y="4915"/>
                  </a:lnTo>
                  <a:lnTo>
                    <a:pt x="16727" y="4769"/>
                  </a:lnTo>
                  <a:lnTo>
                    <a:pt x="16654" y="4695"/>
                  </a:lnTo>
                  <a:lnTo>
                    <a:pt x="16470" y="4695"/>
                  </a:lnTo>
                  <a:lnTo>
                    <a:pt x="16397" y="4732"/>
                  </a:lnTo>
                  <a:lnTo>
                    <a:pt x="16360" y="4769"/>
                  </a:lnTo>
                  <a:lnTo>
                    <a:pt x="16397" y="4842"/>
                  </a:lnTo>
                  <a:lnTo>
                    <a:pt x="16434" y="4879"/>
                  </a:lnTo>
                  <a:lnTo>
                    <a:pt x="16434" y="4915"/>
                  </a:lnTo>
                  <a:lnTo>
                    <a:pt x="16434" y="5099"/>
                  </a:lnTo>
                  <a:lnTo>
                    <a:pt x="16434" y="5356"/>
                  </a:lnTo>
                  <a:lnTo>
                    <a:pt x="16470" y="5539"/>
                  </a:lnTo>
                  <a:lnTo>
                    <a:pt x="16544" y="5759"/>
                  </a:lnTo>
                  <a:lnTo>
                    <a:pt x="16690" y="6126"/>
                  </a:lnTo>
                  <a:lnTo>
                    <a:pt x="16984" y="7006"/>
                  </a:lnTo>
                  <a:lnTo>
                    <a:pt x="17021" y="7080"/>
                  </a:lnTo>
                  <a:lnTo>
                    <a:pt x="16544" y="6970"/>
                  </a:lnTo>
                  <a:lnTo>
                    <a:pt x="15920" y="6860"/>
                  </a:lnTo>
                  <a:lnTo>
                    <a:pt x="15296" y="6713"/>
                  </a:lnTo>
                  <a:lnTo>
                    <a:pt x="15186" y="6639"/>
                  </a:lnTo>
                  <a:lnTo>
                    <a:pt x="15223" y="6603"/>
                  </a:lnTo>
                  <a:lnTo>
                    <a:pt x="15333" y="6419"/>
                  </a:lnTo>
                  <a:lnTo>
                    <a:pt x="15700" y="5906"/>
                  </a:lnTo>
                  <a:lnTo>
                    <a:pt x="16030" y="5392"/>
                  </a:lnTo>
                  <a:lnTo>
                    <a:pt x="16287" y="4915"/>
                  </a:lnTo>
                  <a:lnTo>
                    <a:pt x="16360" y="4842"/>
                  </a:lnTo>
                  <a:lnTo>
                    <a:pt x="16360" y="4732"/>
                  </a:lnTo>
                  <a:lnTo>
                    <a:pt x="16324" y="4622"/>
                  </a:lnTo>
                  <a:lnTo>
                    <a:pt x="16250" y="4512"/>
                  </a:lnTo>
                  <a:lnTo>
                    <a:pt x="16067" y="4329"/>
                  </a:lnTo>
                  <a:lnTo>
                    <a:pt x="15590" y="4035"/>
                  </a:lnTo>
                  <a:lnTo>
                    <a:pt x="14526" y="3265"/>
                  </a:lnTo>
                  <a:lnTo>
                    <a:pt x="12435" y="1724"/>
                  </a:lnTo>
                  <a:lnTo>
                    <a:pt x="11445" y="1027"/>
                  </a:lnTo>
                  <a:lnTo>
                    <a:pt x="10454" y="330"/>
                  </a:lnTo>
                  <a:lnTo>
                    <a:pt x="10124" y="147"/>
                  </a:lnTo>
                  <a:lnTo>
                    <a:pt x="9794" y="37"/>
                  </a:lnTo>
                  <a:lnTo>
                    <a:pt x="961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5" name="Shape 335"/>
            <p:cNvSpPr/>
            <p:nvPr/>
          </p:nvSpPr>
          <p:spPr>
            <a:xfrm>
              <a:off x="6855475" y="1544725"/>
              <a:ext cx="444800" cy="353100"/>
            </a:xfrm>
            <a:custGeom>
              <a:avLst/>
              <a:gdLst/>
              <a:ahLst/>
              <a:cxnLst/>
              <a:rect l="0" t="0" r="0" b="0"/>
              <a:pathLst>
                <a:path w="17792" h="14124" extrusionOk="0">
                  <a:moveTo>
                    <a:pt x="10565" y="2275"/>
                  </a:moveTo>
                  <a:lnTo>
                    <a:pt x="10785" y="2312"/>
                  </a:lnTo>
                  <a:lnTo>
                    <a:pt x="11189" y="2422"/>
                  </a:lnTo>
                  <a:lnTo>
                    <a:pt x="11555" y="2605"/>
                  </a:lnTo>
                  <a:lnTo>
                    <a:pt x="11445" y="2605"/>
                  </a:lnTo>
                  <a:lnTo>
                    <a:pt x="10638" y="2899"/>
                  </a:lnTo>
                  <a:lnTo>
                    <a:pt x="9868" y="3192"/>
                  </a:lnTo>
                  <a:lnTo>
                    <a:pt x="9245" y="3449"/>
                  </a:lnTo>
                  <a:lnTo>
                    <a:pt x="8584" y="3706"/>
                  </a:lnTo>
                  <a:lnTo>
                    <a:pt x="7961" y="4036"/>
                  </a:lnTo>
                  <a:lnTo>
                    <a:pt x="7667" y="4219"/>
                  </a:lnTo>
                  <a:lnTo>
                    <a:pt x="7410" y="4439"/>
                  </a:lnTo>
                  <a:lnTo>
                    <a:pt x="7631" y="4073"/>
                  </a:lnTo>
                  <a:lnTo>
                    <a:pt x="7887" y="3743"/>
                  </a:lnTo>
                  <a:lnTo>
                    <a:pt x="8144" y="3412"/>
                  </a:lnTo>
                  <a:lnTo>
                    <a:pt x="8438" y="3156"/>
                  </a:lnTo>
                  <a:lnTo>
                    <a:pt x="8768" y="2899"/>
                  </a:lnTo>
                  <a:lnTo>
                    <a:pt x="9098" y="2679"/>
                  </a:lnTo>
                  <a:lnTo>
                    <a:pt x="9501" y="2495"/>
                  </a:lnTo>
                  <a:lnTo>
                    <a:pt x="9905" y="2349"/>
                  </a:lnTo>
                  <a:lnTo>
                    <a:pt x="10125" y="2312"/>
                  </a:lnTo>
                  <a:lnTo>
                    <a:pt x="10345" y="2275"/>
                  </a:lnTo>
                  <a:close/>
                  <a:moveTo>
                    <a:pt x="1285" y="2129"/>
                  </a:moveTo>
                  <a:lnTo>
                    <a:pt x="1248" y="2165"/>
                  </a:lnTo>
                  <a:lnTo>
                    <a:pt x="1101" y="2275"/>
                  </a:lnTo>
                  <a:lnTo>
                    <a:pt x="991" y="2422"/>
                  </a:lnTo>
                  <a:lnTo>
                    <a:pt x="808" y="2715"/>
                  </a:lnTo>
                  <a:lnTo>
                    <a:pt x="588" y="2605"/>
                  </a:lnTo>
                  <a:lnTo>
                    <a:pt x="441" y="2422"/>
                  </a:lnTo>
                  <a:lnTo>
                    <a:pt x="258" y="2239"/>
                  </a:lnTo>
                  <a:lnTo>
                    <a:pt x="184" y="2202"/>
                  </a:lnTo>
                  <a:lnTo>
                    <a:pt x="111" y="2202"/>
                  </a:lnTo>
                  <a:lnTo>
                    <a:pt x="37" y="2239"/>
                  </a:lnTo>
                  <a:lnTo>
                    <a:pt x="1" y="2312"/>
                  </a:lnTo>
                  <a:lnTo>
                    <a:pt x="1" y="2495"/>
                  </a:lnTo>
                  <a:lnTo>
                    <a:pt x="74" y="2642"/>
                  </a:lnTo>
                  <a:lnTo>
                    <a:pt x="147" y="2789"/>
                  </a:lnTo>
                  <a:lnTo>
                    <a:pt x="258" y="2936"/>
                  </a:lnTo>
                  <a:lnTo>
                    <a:pt x="404" y="3046"/>
                  </a:lnTo>
                  <a:lnTo>
                    <a:pt x="588" y="3119"/>
                  </a:lnTo>
                  <a:lnTo>
                    <a:pt x="294" y="3706"/>
                  </a:lnTo>
                  <a:lnTo>
                    <a:pt x="74" y="4293"/>
                  </a:lnTo>
                  <a:lnTo>
                    <a:pt x="74" y="4403"/>
                  </a:lnTo>
                  <a:lnTo>
                    <a:pt x="74" y="4476"/>
                  </a:lnTo>
                  <a:lnTo>
                    <a:pt x="147" y="4549"/>
                  </a:lnTo>
                  <a:lnTo>
                    <a:pt x="221" y="4586"/>
                  </a:lnTo>
                  <a:lnTo>
                    <a:pt x="294" y="4623"/>
                  </a:lnTo>
                  <a:lnTo>
                    <a:pt x="368" y="4586"/>
                  </a:lnTo>
                  <a:lnTo>
                    <a:pt x="441" y="4549"/>
                  </a:lnTo>
                  <a:lnTo>
                    <a:pt x="514" y="4476"/>
                  </a:lnTo>
                  <a:lnTo>
                    <a:pt x="991" y="3339"/>
                  </a:lnTo>
                  <a:lnTo>
                    <a:pt x="1248" y="2789"/>
                  </a:lnTo>
                  <a:lnTo>
                    <a:pt x="1321" y="2495"/>
                  </a:lnTo>
                  <a:lnTo>
                    <a:pt x="1395" y="2202"/>
                  </a:lnTo>
                  <a:lnTo>
                    <a:pt x="1358" y="2165"/>
                  </a:lnTo>
                  <a:lnTo>
                    <a:pt x="1321" y="2129"/>
                  </a:lnTo>
                  <a:close/>
                  <a:moveTo>
                    <a:pt x="11702" y="2715"/>
                  </a:moveTo>
                  <a:lnTo>
                    <a:pt x="11959" y="2936"/>
                  </a:lnTo>
                  <a:lnTo>
                    <a:pt x="12142" y="3156"/>
                  </a:lnTo>
                  <a:lnTo>
                    <a:pt x="12216" y="3266"/>
                  </a:lnTo>
                  <a:lnTo>
                    <a:pt x="11812" y="3412"/>
                  </a:lnTo>
                  <a:lnTo>
                    <a:pt x="11445" y="3559"/>
                  </a:lnTo>
                  <a:lnTo>
                    <a:pt x="9758" y="4183"/>
                  </a:lnTo>
                  <a:lnTo>
                    <a:pt x="8254" y="4770"/>
                  </a:lnTo>
                  <a:lnTo>
                    <a:pt x="7484" y="5100"/>
                  </a:lnTo>
                  <a:lnTo>
                    <a:pt x="7117" y="5283"/>
                  </a:lnTo>
                  <a:lnTo>
                    <a:pt x="6787" y="5503"/>
                  </a:lnTo>
                  <a:lnTo>
                    <a:pt x="7337" y="4549"/>
                  </a:lnTo>
                  <a:lnTo>
                    <a:pt x="7374" y="4549"/>
                  </a:lnTo>
                  <a:lnTo>
                    <a:pt x="8364" y="4073"/>
                  </a:lnTo>
                  <a:lnTo>
                    <a:pt x="9355" y="3632"/>
                  </a:lnTo>
                  <a:lnTo>
                    <a:pt x="11409" y="2862"/>
                  </a:lnTo>
                  <a:lnTo>
                    <a:pt x="11445" y="2936"/>
                  </a:lnTo>
                  <a:lnTo>
                    <a:pt x="11519" y="2972"/>
                  </a:lnTo>
                  <a:lnTo>
                    <a:pt x="11592" y="3009"/>
                  </a:lnTo>
                  <a:lnTo>
                    <a:pt x="11666" y="2972"/>
                  </a:lnTo>
                  <a:lnTo>
                    <a:pt x="11739" y="2899"/>
                  </a:lnTo>
                  <a:lnTo>
                    <a:pt x="11739" y="2789"/>
                  </a:lnTo>
                  <a:lnTo>
                    <a:pt x="11702" y="2715"/>
                  </a:lnTo>
                  <a:close/>
                  <a:moveTo>
                    <a:pt x="12326" y="3522"/>
                  </a:moveTo>
                  <a:lnTo>
                    <a:pt x="12399" y="3596"/>
                  </a:lnTo>
                  <a:lnTo>
                    <a:pt x="12436" y="3596"/>
                  </a:lnTo>
                  <a:lnTo>
                    <a:pt x="12583" y="3926"/>
                  </a:lnTo>
                  <a:lnTo>
                    <a:pt x="12546" y="3926"/>
                  </a:lnTo>
                  <a:lnTo>
                    <a:pt x="12473" y="3963"/>
                  </a:lnTo>
                  <a:lnTo>
                    <a:pt x="12289" y="4109"/>
                  </a:lnTo>
                  <a:lnTo>
                    <a:pt x="12106" y="4219"/>
                  </a:lnTo>
                  <a:lnTo>
                    <a:pt x="11702" y="4403"/>
                  </a:lnTo>
                  <a:lnTo>
                    <a:pt x="11262" y="4586"/>
                  </a:lnTo>
                  <a:lnTo>
                    <a:pt x="10822" y="4733"/>
                  </a:lnTo>
                  <a:lnTo>
                    <a:pt x="9941" y="5026"/>
                  </a:lnTo>
                  <a:lnTo>
                    <a:pt x="9061" y="5393"/>
                  </a:lnTo>
                  <a:lnTo>
                    <a:pt x="8217" y="5723"/>
                  </a:lnTo>
                  <a:lnTo>
                    <a:pt x="7374" y="6127"/>
                  </a:lnTo>
                  <a:lnTo>
                    <a:pt x="6750" y="6384"/>
                  </a:lnTo>
                  <a:lnTo>
                    <a:pt x="6420" y="6567"/>
                  </a:lnTo>
                  <a:lnTo>
                    <a:pt x="6090" y="6750"/>
                  </a:lnTo>
                  <a:lnTo>
                    <a:pt x="6310" y="6384"/>
                  </a:lnTo>
                  <a:lnTo>
                    <a:pt x="6677" y="5650"/>
                  </a:lnTo>
                  <a:lnTo>
                    <a:pt x="7410" y="5467"/>
                  </a:lnTo>
                  <a:lnTo>
                    <a:pt x="8107" y="5173"/>
                  </a:lnTo>
                  <a:lnTo>
                    <a:pt x="9465" y="4623"/>
                  </a:lnTo>
                  <a:lnTo>
                    <a:pt x="10932" y="4073"/>
                  </a:lnTo>
                  <a:lnTo>
                    <a:pt x="11629" y="3816"/>
                  </a:lnTo>
                  <a:lnTo>
                    <a:pt x="12326" y="3522"/>
                  </a:lnTo>
                  <a:close/>
                  <a:moveTo>
                    <a:pt x="5100" y="8401"/>
                  </a:moveTo>
                  <a:lnTo>
                    <a:pt x="4989" y="8438"/>
                  </a:lnTo>
                  <a:lnTo>
                    <a:pt x="4953" y="8474"/>
                  </a:lnTo>
                  <a:lnTo>
                    <a:pt x="4953" y="8511"/>
                  </a:lnTo>
                  <a:lnTo>
                    <a:pt x="4916" y="8768"/>
                  </a:lnTo>
                  <a:lnTo>
                    <a:pt x="4879" y="8988"/>
                  </a:lnTo>
                  <a:lnTo>
                    <a:pt x="4879" y="9245"/>
                  </a:lnTo>
                  <a:lnTo>
                    <a:pt x="4916" y="9355"/>
                  </a:lnTo>
                  <a:lnTo>
                    <a:pt x="4989" y="9465"/>
                  </a:lnTo>
                  <a:lnTo>
                    <a:pt x="5026" y="9501"/>
                  </a:lnTo>
                  <a:lnTo>
                    <a:pt x="5173" y="9501"/>
                  </a:lnTo>
                  <a:lnTo>
                    <a:pt x="5210" y="9465"/>
                  </a:lnTo>
                  <a:lnTo>
                    <a:pt x="5283" y="9391"/>
                  </a:lnTo>
                  <a:lnTo>
                    <a:pt x="5320" y="9281"/>
                  </a:lnTo>
                  <a:lnTo>
                    <a:pt x="5320" y="9061"/>
                  </a:lnTo>
                  <a:lnTo>
                    <a:pt x="5320" y="8768"/>
                  </a:lnTo>
                  <a:lnTo>
                    <a:pt x="5283" y="8511"/>
                  </a:lnTo>
                  <a:lnTo>
                    <a:pt x="5246" y="8474"/>
                  </a:lnTo>
                  <a:lnTo>
                    <a:pt x="5210" y="8438"/>
                  </a:lnTo>
                  <a:lnTo>
                    <a:pt x="5100" y="8401"/>
                  </a:lnTo>
                  <a:close/>
                  <a:moveTo>
                    <a:pt x="5210" y="9685"/>
                  </a:moveTo>
                  <a:lnTo>
                    <a:pt x="5136" y="9722"/>
                  </a:lnTo>
                  <a:lnTo>
                    <a:pt x="5063" y="9758"/>
                  </a:lnTo>
                  <a:lnTo>
                    <a:pt x="5026" y="9795"/>
                  </a:lnTo>
                  <a:lnTo>
                    <a:pt x="4989" y="9905"/>
                  </a:lnTo>
                  <a:lnTo>
                    <a:pt x="4989" y="9978"/>
                  </a:lnTo>
                  <a:lnTo>
                    <a:pt x="4916" y="10308"/>
                  </a:lnTo>
                  <a:lnTo>
                    <a:pt x="4916" y="10639"/>
                  </a:lnTo>
                  <a:lnTo>
                    <a:pt x="4953" y="10749"/>
                  </a:lnTo>
                  <a:lnTo>
                    <a:pt x="4989" y="10785"/>
                  </a:lnTo>
                  <a:lnTo>
                    <a:pt x="5063" y="10822"/>
                  </a:lnTo>
                  <a:lnTo>
                    <a:pt x="5173" y="10822"/>
                  </a:lnTo>
                  <a:lnTo>
                    <a:pt x="5246" y="10785"/>
                  </a:lnTo>
                  <a:lnTo>
                    <a:pt x="5283" y="10749"/>
                  </a:lnTo>
                  <a:lnTo>
                    <a:pt x="5283" y="10639"/>
                  </a:lnTo>
                  <a:lnTo>
                    <a:pt x="5283" y="10272"/>
                  </a:lnTo>
                  <a:lnTo>
                    <a:pt x="5356" y="9905"/>
                  </a:lnTo>
                  <a:lnTo>
                    <a:pt x="5356" y="9832"/>
                  </a:lnTo>
                  <a:lnTo>
                    <a:pt x="5320" y="9758"/>
                  </a:lnTo>
                  <a:lnTo>
                    <a:pt x="5283" y="9722"/>
                  </a:lnTo>
                  <a:lnTo>
                    <a:pt x="5210" y="9685"/>
                  </a:lnTo>
                  <a:close/>
                  <a:moveTo>
                    <a:pt x="14600" y="9501"/>
                  </a:moveTo>
                  <a:lnTo>
                    <a:pt x="14563" y="9575"/>
                  </a:lnTo>
                  <a:lnTo>
                    <a:pt x="14490" y="9868"/>
                  </a:lnTo>
                  <a:lnTo>
                    <a:pt x="14417" y="10125"/>
                  </a:lnTo>
                  <a:lnTo>
                    <a:pt x="14380" y="10712"/>
                  </a:lnTo>
                  <a:lnTo>
                    <a:pt x="14417" y="10785"/>
                  </a:lnTo>
                  <a:lnTo>
                    <a:pt x="14453" y="10859"/>
                  </a:lnTo>
                  <a:lnTo>
                    <a:pt x="14527" y="10895"/>
                  </a:lnTo>
                  <a:lnTo>
                    <a:pt x="14600" y="10932"/>
                  </a:lnTo>
                  <a:lnTo>
                    <a:pt x="14673" y="10932"/>
                  </a:lnTo>
                  <a:lnTo>
                    <a:pt x="14747" y="10895"/>
                  </a:lnTo>
                  <a:lnTo>
                    <a:pt x="14783" y="10859"/>
                  </a:lnTo>
                  <a:lnTo>
                    <a:pt x="14820" y="10785"/>
                  </a:lnTo>
                  <a:lnTo>
                    <a:pt x="14820" y="10639"/>
                  </a:lnTo>
                  <a:lnTo>
                    <a:pt x="14820" y="10088"/>
                  </a:lnTo>
                  <a:lnTo>
                    <a:pt x="14820" y="9832"/>
                  </a:lnTo>
                  <a:lnTo>
                    <a:pt x="14747" y="9575"/>
                  </a:lnTo>
                  <a:lnTo>
                    <a:pt x="14710" y="9501"/>
                  </a:lnTo>
                  <a:close/>
                  <a:moveTo>
                    <a:pt x="12729" y="4183"/>
                  </a:moveTo>
                  <a:lnTo>
                    <a:pt x="12986" y="4880"/>
                  </a:lnTo>
                  <a:lnTo>
                    <a:pt x="12766" y="4990"/>
                  </a:lnTo>
                  <a:lnTo>
                    <a:pt x="12509" y="5100"/>
                  </a:lnTo>
                  <a:lnTo>
                    <a:pt x="12032" y="5320"/>
                  </a:lnTo>
                  <a:lnTo>
                    <a:pt x="10969" y="5833"/>
                  </a:lnTo>
                  <a:lnTo>
                    <a:pt x="9978" y="6310"/>
                  </a:lnTo>
                  <a:lnTo>
                    <a:pt x="8988" y="6714"/>
                  </a:lnTo>
                  <a:lnTo>
                    <a:pt x="8071" y="7007"/>
                  </a:lnTo>
                  <a:lnTo>
                    <a:pt x="7117" y="7301"/>
                  </a:lnTo>
                  <a:lnTo>
                    <a:pt x="6677" y="7484"/>
                  </a:lnTo>
                  <a:lnTo>
                    <a:pt x="6237" y="7704"/>
                  </a:lnTo>
                  <a:lnTo>
                    <a:pt x="5796" y="7924"/>
                  </a:lnTo>
                  <a:lnTo>
                    <a:pt x="5430" y="8218"/>
                  </a:lnTo>
                  <a:lnTo>
                    <a:pt x="5393" y="8254"/>
                  </a:lnTo>
                  <a:lnTo>
                    <a:pt x="5393" y="8291"/>
                  </a:lnTo>
                  <a:lnTo>
                    <a:pt x="5430" y="8328"/>
                  </a:lnTo>
                  <a:lnTo>
                    <a:pt x="5466" y="8328"/>
                  </a:lnTo>
                  <a:lnTo>
                    <a:pt x="6420" y="7961"/>
                  </a:lnTo>
                  <a:lnTo>
                    <a:pt x="7337" y="7594"/>
                  </a:lnTo>
                  <a:lnTo>
                    <a:pt x="8364" y="7264"/>
                  </a:lnTo>
                  <a:lnTo>
                    <a:pt x="9391" y="6897"/>
                  </a:lnTo>
                  <a:lnTo>
                    <a:pt x="10345" y="6530"/>
                  </a:lnTo>
                  <a:lnTo>
                    <a:pt x="11262" y="6090"/>
                  </a:lnTo>
                  <a:lnTo>
                    <a:pt x="12326" y="5577"/>
                  </a:lnTo>
                  <a:lnTo>
                    <a:pt x="12729" y="5393"/>
                  </a:lnTo>
                  <a:lnTo>
                    <a:pt x="12913" y="5283"/>
                  </a:lnTo>
                  <a:lnTo>
                    <a:pt x="13133" y="5210"/>
                  </a:lnTo>
                  <a:lnTo>
                    <a:pt x="13169" y="5356"/>
                  </a:lnTo>
                  <a:lnTo>
                    <a:pt x="13426" y="5870"/>
                  </a:lnTo>
                  <a:lnTo>
                    <a:pt x="13390" y="5870"/>
                  </a:lnTo>
                  <a:lnTo>
                    <a:pt x="13353" y="5797"/>
                  </a:lnTo>
                  <a:lnTo>
                    <a:pt x="13280" y="5760"/>
                  </a:lnTo>
                  <a:lnTo>
                    <a:pt x="13206" y="5723"/>
                  </a:lnTo>
                  <a:lnTo>
                    <a:pt x="13133" y="5760"/>
                  </a:lnTo>
                  <a:lnTo>
                    <a:pt x="12216" y="6237"/>
                  </a:lnTo>
                  <a:lnTo>
                    <a:pt x="11299" y="6677"/>
                  </a:lnTo>
                  <a:lnTo>
                    <a:pt x="10345" y="7081"/>
                  </a:lnTo>
                  <a:lnTo>
                    <a:pt x="9428" y="7484"/>
                  </a:lnTo>
                  <a:lnTo>
                    <a:pt x="8474" y="7851"/>
                  </a:lnTo>
                  <a:lnTo>
                    <a:pt x="7520" y="8181"/>
                  </a:lnTo>
                  <a:lnTo>
                    <a:pt x="6640" y="8474"/>
                  </a:lnTo>
                  <a:lnTo>
                    <a:pt x="6163" y="8658"/>
                  </a:lnTo>
                  <a:lnTo>
                    <a:pt x="5980" y="8768"/>
                  </a:lnTo>
                  <a:lnTo>
                    <a:pt x="5760" y="8878"/>
                  </a:lnTo>
                  <a:lnTo>
                    <a:pt x="5760" y="8915"/>
                  </a:lnTo>
                  <a:lnTo>
                    <a:pt x="5760" y="8951"/>
                  </a:lnTo>
                  <a:lnTo>
                    <a:pt x="6273" y="8951"/>
                  </a:lnTo>
                  <a:lnTo>
                    <a:pt x="6713" y="8805"/>
                  </a:lnTo>
                  <a:lnTo>
                    <a:pt x="7631" y="8511"/>
                  </a:lnTo>
                  <a:lnTo>
                    <a:pt x="8621" y="8144"/>
                  </a:lnTo>
                  <a:lnTo>
                    <a:pt x="9611" y="7777"/>
                  </a:lnTo>
                  <a:lnTo>
                    <a:pt x="10528" y="7411"/>
                  </a:lnTo>
                  <a:lnTo>
                    <a:pt x="11409" y="7007"/>
                  </a:lnTo>
                  <a:lnTo>
                    <a:pt x="12289" y="6604"/>
                  </a:lnTo>
                  <a:lnTo>
                    <a:pt x="13133" y="6163"/>
                  </a:lnTo>
                  <a:lnTo>
                    <a:pt x="13206" y="6200"/>
                  </a:lnTo>
                  <a:lnTo>
                    <a:pt x="13316" y="6200"/>
                  </a:lnTo>
                  <a:lnTo>
                    <a:pt x="13390" y="6163"/>
                  </a:lnTo>
                  <a:lnTo>
                    <a:pt x="13463" y="6090"/>
                  </a:lnTo>
                  <a:lnTo>
                    <a:pt x="13500" y="6053"/>
                  </a:lnTo>
                  <a:lnTo>
                    <a:pt x="13866" y="6714"/>
                  </a:lnTo>
                  <a:lnTo>
                    <a:pt x="13646" y="6787"/>
                  </a:lnTo>
                  <a:lnTo>
                    <a:pt x="13463" y="6860"/>
                  </a:lnTo>
                  <a:lnTo>
                    <a:pt x="12913" y="7081"/>
                  </a:lnTo>
                  <a:lnTo>
                    <a:pt x="12399" y="7337"/>
                  </a:lnTo>
                  <a:lnTo>
                    <a:pt x="11225" y="7961"/>
                  </a:lnTo>
                  <a:lnTo>
                    <a:pt x="10675" y="8254"/>
                  </a:lnTo>
                  <a:lnTo>
                    <a:pt x="10052" y="8548"/>
                  </a:lnTo>
                  <a:lnTo>
                    <a:pt x="9428" y="8768"/>
                  </a:lnTo>
                  <a:lnTo>
                    <a:pt x="8804" y="8951"/>
                  </a:lnTo>
                  <a:lnTo>
                    <a:pt x="7520" y="9318"/>
                  </a:lnTo>
                  <a:lnTo>
                    <a:pt x="6200" y="9722"/>
                  </a:lnTo>
                  <a:lnTo>
                    <a:pt x="5796" y="9868"/>
                  </a:lnTo>
                  <a:lnTo>
                    <a:pt x="5650" y="10015"/>
                  </a:lnTo>
                  <a:lnTo>
                    <a:pt x="5576" y="10052"/>
                  </a:lnTo>
                  <a:lnTo>
                    <a:pt x="5576" y="10015"/>
                  </a:lnTo>
                  <a:lnTo>
                    <a:pt x="5540" y="9978"/>
                  </a:lnTo>
                  <a:lnTo>
                    <a:pt x="5540" y="10015"/>
                  </a:lnTo>
                  <a:lnTo>
                    <a:pt x="5503" y="10088"/>
                  </a:lnTo>
                  <a:lnTo>
                    <a:pt x="5503" y="10198"/>
                  </a:lnTo>
                  <a:lnTo>
                    <a:pt x="5540" y="10235"/>
                  </a:lnTo>
                  <a:lnTo>
                    <a:pt x="5576" y="10235"/>
                  </a:lnTo>
                  <a:lnTo>
                    <a:pt x="5796" y="10125"/>
                  </a:lnTo>
                  <a:lnTo>
                    <a:pt x="6017" y="10052"/>
                  </a:lnTo>
                  <a:lnTo>
                    <a:pt x="6530" y="9942"/>
                  </a:lnTo>
                  <a:lnTo>
                    <a:pt x="7704" y="9575"/>
                  </a:lnTo>
                  <a:lnTo>
                    <a:pt x="8878" y="9281"/>
                  </a:lnTo>
                  <a:lnTo>
                    <a:pt x="9465" y="9098"/>
                  </a:lnTo>
                  <a:lnTo>
                    <a:pt x="10015" y="8878"/>
                  </a:lnTo>
                  <a:lnTo>
                    <a:pt x="10528" y="8695"/>
                  </a:lnTo>
                  <a:lnTo>
                    <a:pt x="11005" y="8438"/>
                  </a:lnTo>
                  <a:lnTo>
                    <a:pt x="11959" y="7924"/>
                  </a:lnTo>
                  <a:lnTo>
                    <a:pt x="12473" y="7667"/>
                  </a:lnTo>
                  <a:lnTo>
                    <a:pt x="12986" y="7411"/>
                  </a:lnTo>
                  <a:lnTo>
                    <a:pt x="13573" y="7191"/>
                  </a:lnTo>
                  <a:lnTo>
                    <a:pt x="13756" y="7117"/>
                  </a:lnTo>
                  <a:lnTo>
                    <a:pt x="14013" y="7044"/>
                  </a:lnTo>
                  <a:lnTo>
                    <a:pt x="14050" y="7081"/>
                  </a:lnTo>
                  <a:lnTo>
                    <a:pt x="14160" y="7081"/>
                  </a:lnTo>
                  <a:lnTo>
                    <a:pt x="14197" y="7191"/>
                  </a:lnTo>
                  <a:lnTo>
                    <a:pt x="13830" y="7374"/>
                  </a:lnTo>
                  <a:lnTo>
                    <a:pt x="13500" y="7594"/>
                  </a:lnTo>
                  <a:lnTo>
                    <a:pt x="12436" y="8218"/>
                  </a:lnTo>
                  <a:lnTo>
                    <a:pt x="11335" y="8768"/>
                  </a:lnTo>
                  <a:lnTo>
                    <a:pt x="10198" y="9245"/>
                  </a:lnTo>
                  <a:lnTo>
                    <a:pt x="9061" y="9685"/>
                  </a:lnTo>
                  <a:lnTo>
                    <a:pt x="7887" y="10088"/>
                  </a:lnTo>
                  <a:lnTo>
                    <a:pt x="6750" y="10455"/>
                  </a:lnTo>
                  <a:lnTo>
                    <a:pt x="6200" y="10639"/>
                  </a:lnTo>
                  <a:lnTo>
                    <a:pt x="5906" y="10749"/>
                  </a:lnTo>
                  <a:lnTo>
                    <a:pt x="5650" y="10895"/>
                  </a:lnTo>
                  <a:lnTo>
                    <a:pt x="5613" y="10932"/>
                  </a:lnTo>
                  <a:lnTo>
                    <a:pt x="5613" y="10969"/>
                  </a:lnTo>
                  <a:lnTo>
                    <a:pt x="5613" y="11005"/>
                  </a:lnTo>
                  <a:lnTo>
                    <a:pt x="5686" y="11042"/>
                  </a:lnTo>
                  <a:lnTo>
                    <a:pt x="5943" y="11005"/>
                  </a:lnTo>
                  <a:lnTo>
                    <a:pt x="6200" y="10969"/>
                  </a:lnTo>
                  <a:lnTo>
                    <a:pt x="6713" y="10822"/>
                  </a:lnTo>
                  <a:lnTo>
                    <a:pt x="7337" y="10602"/>
                  </a:lnTo>
                  <a:lnTo>
                    <a:pt x="7961" y="10419"/>
                  </a:lnTo>
                  <a:lnTo>
                    <a:pt x="9208" y="10015"/>
                  </a:lnTo>
                  <a:lnTo>
                    <a:pt x="10418" y="9538"/>
                  </a:lnTo>
                  <a:lnTo>
                    <a:pt x="11445" y="9061"/>
                  </a:lnTo>
                  <a:lnTo>
                    <a:pt x="12473" y="8584"/>
                  </a:lnTo>
                  <a:lnTo>
                    <a:pt x="13573" y="7961"/>
                  </a:lnTo>
                  <a:lnTo>
                    <a:pt x="14013" y="7741"/>
                  </a:lnTo>
                  <a:lnTo>
                    <a:pt x="14233" y="7594"/>
                  </a:lnTo>
                  <a:lnTo>
                    <a:pt x="14417" y="7447"/>
                  </a:lnTo>
                  <a:lnTo>
                    <a:pt x="14527" y="7594"/>
                  </a:lnTo>
                  <a:lnTo>
                    <a:pt x="14527" y="7631"/>
                  </a:lnTo>
                  <a:lnTo>
                    <a:pt x="14417" y="7961"/>
                  </a:lnTo>
                  <a:lnTo>
                    <a:pt x="14417" y="8328"/>
                  </a:lnTo>
                  <a:lnTo>
                    <a:pt x="14343" y="8254"/>
                  </a:lnTo>
                  <a:lnTo>
                    <a:pt x="14233" y="8254"/>
                  </a:lnTo>
                  <a:lnTo>
                    <a:pt x="13830" y="8438"/>
                  </a:lnTo>
                  <a:lnTo>
                    <a:pt x="13426" y="8658"/>
                  </a:lnTo>
                  <a:lnTo>
                    <a:pt x="12693" y="9135"/>
                  </a:lnTo>
                  <a:lnTo>
                    <a:pt x="12252" y="9428"/>
                  </a:lnTo>
                  <a:lnTo>
                    <a:pt x="11776" y="9685"/>
                  </a:lnTo>
                  <a:lnTo>
                    <a:pt x="11299" y="9942"/>
                  </a:lnTo>
                  <a:lnTo>
                    <a:pt x="10822" y="10125"/>
                  </a:lnTo>
                  <a:lnTo>
                    <a:pt x="8658" y="10822"/>
                  </a:lnTo>
                  <a:lnTo>
                    <a:pt x="7741" y="11115"/>
                  </a:lnTo>
                  <a:lnTo>
                    <a:pt x="7300" y="11262"/>
                  </a:lnTo>
                  <a:lnTo>
                    <a:pt x="6860" y="11446"/>
                  </a:lnTo>
                  <a:lnTo>
                    <a:pt x="5283" y="11409"/>
                  </a:lnTo>
                  <a:lnTo>
                    <a:pt x="5246" y="11189"/>
                  </a:lnTo>
                  <a:lnTo>
                    <a:pt x="5173" y="11115"/>
                  </a:lnTo>
                  <a:lnTo>
                    <a:pt x="5026" y="11115"/>
                  </a:lnTo>
                  <a:lnTo>
                    <a:pt x="4989" y="11189"/>
                  </a:lnTo>
                  <a:lnTo>
                    <a:pt x="4953" y="11409"/>
                  </a:lnTo>
                  <a:lnTo>
                    <a:pt x="4182" y="11336"/>
                  </a:lnTo>
                  <a:lnTo>
                    <a:pt x="3816" y="11336"/>
                  </a:lnTo>
                  <a:lnTo>
                    <a:pt x="3412" y="11372"/>
                  </a:lnTo>
                  <a:lnTo>
                    <a:pt x="3119" y="11409"/>
                  </a:lnTo>
                  <a:lnTo>
                    <a:pt x="2862" y="11556"/>
                  </a:lnTo>
                  <a:lnTo>
                    <a:pt x="2825" y="11005"/>
                  </a:lnTo>
                  <a:lnTo>
                    <a:pt x="2715" y="9428"/>
                  </a:lnTo>
                  <a:lnTo>
                    <a:pt x="2715" y="9171"/>
                  </a:lnTo>
                  <a:lnTo>
                    <a:pt x="2972" y="9171"/>
                  </a:lnTo>
                  <a:lnTo>
                    <a:pt x="3265" y="9135"/>
                  </a:lnTo>
                  <a:lnTo>
                    <a:pt x="3522" y="9061"/>
                  </a:lnTo>
                  <a:lnTo>
                    <a:pt x="3779" y="8988"/>
                  </a:lnTo>
                  <a:lnTo>
                    <a:pt x="4036" y="8841"/>
                  </a:lnTo>
                  <a:lnTo>
                    <a:pt x="4293" y="8695"/>
                  </a:lnTo>
                  <a:lnTo>
                    <a:pt x="4733" y="8401"/>
                  </a:lnTo>
                  <a:lnTo>
                    <a:pt x="5063" y="8108"/>
                  </a:lnTo>
                  <a:lnTo>
                    <a:pt x="5356" y="7777"/>
                  </a:lnTo>
                  <a:lnTo>
                    <a:pt x="5613" y="7447"/>
                  </a:lnTo>
                  <a:lnTo>
                    <a:pt x="5870" y="7117"/>
                  </a:lnTo>
                  <a:lnTo>
                    <a:pt x="6273" y="7007"/>
                  </a:lnTo>
                  <a:lnTo>
                    <a:pt x="6640" y="6824"/>
                  </a:lnTo>
                  <a:lnTo>
                    <a:pt x="7410" y="6420"/>
                  </a:lnTo>
                  <a:lnTo>
                    <a:pt x="8401" y="5980"/>
                  </a:lnTo>
                  <a:lnTo>
                    <a:pt x="9355" y="5577"/>
                  </a:lnTo>
                  <a:lnTo>
                    <a:pt x="10308" y="5246"/>
                  </a:lnTo>
                  <a:lnTo>
                    <a:pt x="11262" y="4880"/>
                  </a:lnTo>
                  <a:lnTo>
                    <a:pt x="12032" y="4623"/>
                  </a:lnTo>
                  <a:lnTo>
                    <a:pt x="12436" y="4403"/>
                  </a:lnTo>
                  <a:lnTo>
                    <a:pt x="12619" y="4219"/>
                  </a:lnTo>
                  <a:lnTo>
                    <a:pt x="12729" y="4183"/>
                  </a:lnTo>
                  <a:close/>
                  <a:moveTo>
                    <a:pt x="2385" y="1"/>
                  </a:moveTo>
                  <a:lnTo>
                    <a:pt x="2238" y="38"/>
                  </a:lnTo>
                  <a:lnTo>
                    <a:pt x="2202" y="74"/>
                  </a:lnTo>
                  <a:lnTo>
                    <a:pt x="2165" y="111"/>
                  </a:lnTo>
                  <a:lnTo>
                    <a:pt x="2055" y="368"/>
                  </a:lnTo>
                  <a:lnTo>
                    <a:pt x="1982" y="515"/>
                  </a:lnTo>
                  <a:lnTo>
                    <a:pt x="1578" y="1432"/>
                  </a:lnTo>
                  <a:lnTo>
                    <a:pt x="1541" y="1542"/>
                  </a:lnTo>
                  <a:lnTo>
                    <a:pt x="1578" y="1615"/>
                  </a:lnTo>
                  <a:lnTo>
                    <a:pt x="1615" y="1688"/>
                  </a:lnTo>
                  <a:lnTo>
                    <a:pt x="1688" y="1762"/>
                  </a:lnTo>
                  <a:lnTo>
                    <a:pt x="1761" y="1798"/>
                  </a:lnTo>
                  <a:lnTo>
                    <a:pt x="1835" y="1798"/>
                  </a:lnTo>
                  <a:lnTo>
                    <a:pt x="1908" y="1762"/>
                  </a:lnTo>
                  <a:lnTo>
                    <a:pt x="1982" y="1652"/>
                  </a:lnTo>
                  <a:lnTo>
                    <a:pt x="2128" y="1358"/>
                  </a:lnTo>
                  <a:lnTo>
                    <a:pt x="2092" y="2165"/>
                  </a:lnTo>
                  <a:lnTo>
                    <a:pt x="2092" y="2972"/>
                  </a:lnTo>
                  <a:lnTo>
                    <a:pt x="2055" y="4073"/>
                  </a:lnTo>
                  <a:lnTo>
                    <a:pt x="1982" y="4109"/>
                  </a:lnTo>
                  <a:lnTo>
                    <a:pt x="1835" y="4073"/>
                  </a:lnTo>
                  <a:lnTo>
                    <a:pt x="1725" y="3999"/>
                  </a:lnTo>
                  <a:lnTo>
                    <a:pt x="1615" y="3999"/>
                  </a:lnTo>
                  <a:lnTo>
                    <a:pt x="1541" y="4036"/>
                  </a:lnTo>
                  <a:lnTo>
                    <a:pt x="1505" y="4109"/>
                  </a:lnTo>
                  <a:lnTo>
                    <a:pt x="1541" y="4219"/>
                  </a:lnTo>
                  <a:lnTo>
                    <a:pt x="1651" y="4293"/>
                  </a:lnTo>
                  <a:lnTo>
                    <a:pt x="1761" y="4366"/>
                  </a:lnTo>
                  <a:lnTo>
                    <a:pt x="1908" y="4403"/>
                  </a:lnTo>
                  <a:lnTo>
                    <a:pt x="2055" y="4439"/>
                  </a:lnTo>
                  <a:lnTo>
                    <a:pt x="2055" y="5540"/>
                  </a:lnTo>
                  <a:lnTo>
                    <a:pt x="1908" y="5577"/>
                  </a:lnTo>
                  <a:lnTo>
                    <a:pt x="1651" y="5613"/>
                  </a:lnTo>
                  <a:lnTo>
                    <a:pt x="1615" y="5687"/>
                  </a:lnTo>
                  <a:lnTo>
                    <a:pt x="1541" y="5723"/>
                  </a:lnTo>
                  <a:lnTo>
                    <a:pt x="1541" y="5760"/>
                  </a:lnTo>
                  <a:lnTo>
                    <a:pt x="1505" y="5797"/>
                  </a:lnTo>
                  <a:lnTo>
                    <a:pt x="1541" y="5833"/>
                  </a:lnTo>
                  <a:lnTo>
                    <a:pt x="1578" y="5833"/>
                  </a:lnTo>
                  <a:lnTo>
                    <a:pt x="1651" y="5907"/>
                  </a:lnTo>
                  <a:lnTo>
                    <a:pt x="2055" y="5907"/>
                  </a:lnTo>
                  <a:lnTo>
                    <a:pt x="2092" y="6200"/>
                  </a:lnTo>
                  <a:lnTo>
                    <a:pt x="2092" y="7154"/>
                  </a:lnTo>
                  <a:lnTo>
                    <a:pt x="1835" y="7227"/>
                  </a:lnTo>
                  <a:lnTo>
                    <a:pt x="1541" y="7374"/>
                  </a:lnTo>
                  <a:lnTo>
                    <a:pt x="1505" y="7411"/>
                  </a:lnTo>
                  <a:lnTo>
                    <a:pt x="1505" y="7447"/>
                  </a:lnTo>
                  <a:lnTo>
                    <a:pt x="1541" y="7484"/>
                  </a:lnTo>
                  <a:lnTo>
                    <a:pt x="1578" y="7521"/>
                  </a:lnTo>
                  <a:lnTo>
                    <a:pt x="2092" y="7521"/>
                  </a:lnTo>
                  <a:lnTo>
                    <a:pt x="2165" y="8951"/>
                  </a:lnTo>
                  <a:lnTo>
                    <a:pt x="2165" y="8988"/>
                  </a:lnTo>
                  <a:lnTo>
                    <a:pt x="1982" y="8951"/>
                  </a:lnTo>
                  <a:lnTo>
                    <a:pt x="1578" y="8951"/>
                  </a:lnTo>
                  <a:lnTo>
                    <a:pt x="1505" y="8988"/>
                  </a:lnTo>
                  <a:lnTo>
                    <a:pt x="1468" y="9061"/>
                  </a:lnTo>
                  <a:lnTo>
                    <a:pt x="1468" y="9135"/>
                  </a:lnTo>
                  <a:lnTo>
                    <a:pt x="1541" y="9208"/>
                  </a:lnTo>
                  <a:lnTo>
                    <a:pt x="1688" y="9245"/>
                  </a:lnTo>
                  <a:lnTo>
                    <a:pt x="1835" y="9318"/>
                  </a:lnTo>
                  <a:lnTo>
                    <a:pt x="2202" y="9391"/>
                  </a:lnTo>
                  <a:lnTo>
                    <a:pt x="2238" y="10419"/>
                  </a:lnTo>
                  <a:lnTo>
                    <a:pt x="2018" y="10419"/>
                  </a:lnTo>
                  <a:lnTo>
                    <a:pt x="1798" y="10455"/>
                  </a:lnTo>
                  <a:lnTo>
                    <a:pt x="1725" y="10529"/>
                  </a:lnTo>
                  <a:lnTo>
                    <a:pt x="1651" y="10602"/>
                  </a:lnTo>
                  <a:lnTo>
                    <a:pt x="1578" y="10675"/>
                  </a:lnTo>
                  <a:lnTo>
                    <a:pt x="1615" y="10749"/>
                  </a:lnTo>
                  <a:lnTo>
                    <a:pt x="1688" y="10822"/>
                  </a:lnTo>
                  <a:lnTo>
                    <a:pt x="2128" y="10822"/>
                  </a:lnTo>
                  <a:lnTo>
                    <a:pt x="2275" y="10859"/>
                  </a:lnTo>
                  <a:lnTo>
                    <a:pt x="2275" y="10895"/>
                  </a:lnTo>
                  <a:lnTo>
                    <a:pt x="2312" y="11702"/>
                  </a:lnTo>
                  <a:lnTo>
                    <a:pt x="2348" y="11959"/>
                  </a:lnTo>
                  <a:lnTo>
                    <a:pt x="2385" y="12106"/>
                  </a:lnTo>
                  <a:lnTo>
                    <a:pt x="2495" y="12216"/>
                  </a:lnTo>
                  <a:lnTo>
                    <a:pt x="2568" y="12253"/>
                  </a:lnTo>
                  <a:lnTo>
                    <a:pt x="2679" y="12253"/>
                  </a:lnTo>
                  <a:lnTo>
                    <a:pt x="2752" y="12216"/>
                  </a:lnTo>
                  <a:lnTo>
                    <a:pt x="2789" y="12143"/>
                  </a:lnTo>
                  <a:lnTo>
                    <a:pt x="2825" y="12106"/>
                  </a:lnTo>
                  <a:lnTo>
                    <a:pt x="3009" y="11959"/>
                  </a:lnTo>
                  <a:lnTo>
                    <a:pt x="3265" y="11886"/>
                  </a:lnTo>
                  <a:lnTo>
                    <a:pt x="3486" y="11849"/>
                  </a:lnTo>
                  <a:lnTo>
                    <a:pt x="3742" y="11849"/>
                  </a:lnTo>
                  <a:lnTo>
                    <a:pt x="3742" y="12033"/>
                  </a:lnTo>
                  <a:lnTo>
                    <a:pt x="3742" y="12216"/>
                  </a:lnTo>
                  <a:lnTo>
                    <a:pt x="3816" y="12363"/>
                  </a:lnTo>
                  <a:lnTo>
                    <a:pt x="3889" y="12509"/>
                  </a:lnTo>
                  <a:lnTo>
                    <a:pt x="3962" y="12583"/>
                  </a:lnTo>
                  <a:lnTo>
                    <a:pt x="4036" y="12546"/>
                  </a:lnTo>
                  <a:lnTo>
                    <a:pt x="4109" y="12509"/>
                  </a:lnTo>
                  <a:lnTo>
                    <a:pt x="4146" y="12436"/>
                  </a:lnTo>
                  <a:lnTo>
                    <a:pt x="4072" y="12216"/>
                  </a:lnTo>
                  <a:lnTo>
                    <a:pt x="4036" y="12069"/>
                  </a:lnTo>
                  <a:lnTo>
                    <a:pt x="4036" y="11886"/>
                  </a:lnTo>
                  <a:lnTo>
                    <a:pt x="5063" y="11922"/>
                  </a:lnTo>
                  <a:lnTo>
                    <a:pt x="5063" y="12143"/>
                  </a:lnTo>
                  <a:lnTo>
                    <a:pt x="5100" y="12619"/>
                  </a:lnTo>
                  <a:lnTo>
                    <a:pt x="5136" y="12693"/>
                  </a:lnTo>
                  <a:lnTo>
                    <a:pt x="5173" y="12766"/>
                  </a:lnTo>
                  <a:lnTo>
                    <a:pt x="5320" y="12766"/>
                  </a:lnTo>
                  <a:lnTo>
                    <a:pt x="5466" y="12729"/>
                  </a:lnTo>
                  <a:lnTo>
                    <a:pt x="5503" y="12619"/>
                  </a:lnTo>
                  <a:lnTo>
                    <a:pt x="5540" y="12473"/>
                  </a:lnTo>
                  <a:lnTo>
                    <a:pt x="5466" y="12363"/>
                  </a:lnTo>
                  <a:lnTo>
                    <a:pt x="5393" y="12326"/>
                  </a:lnTo>
                  <a:lnTo>
                    <a:pt x="5356" y="12106"/>
                  </a:lnTo>
                  <a:lnTo>
                    <a:pt x="5283" y="11922"/>
                  </a:lnTo>
                  <a:lnTo>
                    <a:pt x="5906" y="11959"/>
                  </a:lnTo>
                  <a:lnTo>
                    <a:pt x="6493" y="11959"/>
                  </a:lnTo>
                  <a:lnTo>
                    <a:pt x="6493" y="11996"/>
                  </a:lnTo>
                  <a:lnTo>
                    <a:pt x="6457" y="12179"/>
                  </a:lnTo>
                  <a:lnTo>
                    <a:pt x="6420" y="12399"/>
                  </a:lnTo>
                  <a:lnTo>
                    <a:pt x="6457" y="12583"/>
                  </a:lnTo>
                  <a:lnTo>
                    <a:pt x="6567" y="12766"/>
                  </a:lnTo>
                  <a:lnTo>
                    <a:pt x="6603" y="12840"/>
                  </a:lnTo>
                  <a:lnTo>
                    <a:pt x="6677" y="12876"/>
                  </a:lnTo>
                  <a:lnTo>
                    <a:pt x="6750" y="12876"/>
                  </a:lnTo>
                  <a:lnTo>
                    <a:pt x="6824" y="12840"/>
                  </a:lnTo>
                  <a:lnTo>
                    <a:pt x="6897" y="12766"/>
                  </a:lnTo>
                  <a:lnTo>
                    <a:pt x="6897" y="12729"/>
                  </a:lnTo>
                  <a:lnTo>
                    <a:pt x="6897" y="12656"/>
                  </a:lnTo>
                  <a:lnTo>
                    <a:pt x="6824" y="12619"/>
                  </a:lnTo>
                  <a:lnTo>
                    <a:pt x="6787" y="12583"/>
                  </a:lnTo>
                  <a:lnTo>
                    <a:pt x="6713" y="12399"/>
                  </a:lnTo>
                  <a:lnTo>
                    <a:pt x="6677" y="12216"/>
                  </a:lnTo>
                  <a:lnTo>
                    <a:pt x="6640" y="11996"/>
                  </a:lnTo>
                  <a:lnTo>
                    <a:pt x="6640" y="11959"/>
                  </a:lnTo>
                  <a:lnTo>
                    <a:pt x="7924" y="11996"/>
                  </a:lnTo>
                  <a:lnTo>
                    <a:pt x="7851" y="12033"/>
                  </a:lnTo>
                  <a:lnTo>
                    <a:pt x="7814" y="12106"/>
                  </a:lnTo>
                  <a:lnTo>
                    <a:pt x="7777" y="12253"/>
                  </a:lnTo>
                  <a:lnTo>
                    <a:pt x="7777" y="12399"/>
                  </a:lnTo>
                  <a:lnTo>
                    <a:pt x="7777" y="12509"/>
                  </a:lnTo>
                  <a:lnTo>
                    <a:pt x="7814" y="12619"/>
                  </a:lnTo>
                  <a:lnTo>
                    <a:pt x="7887" y="12729"/>
                  </a:lnTo>
                  <a:lnTo>
                    <a:pt x="7961" y="12766"/>
                  </a:lnTo>
                  <a:lnTo>
                    <a:pt x="8034" y="12729"/>
                  </a:lnTo>
                  <a:lnTo>
                    <a:pt x="8107" y="12693"/>
                  </a:lnTo>
                  <a:lnTo>
                    <a:pt x="8144" y="12619"/>
                  </a:lnTo>
                  <a:lnTo>
                    <a:pt x="8107" y="12473"/>
                  </a:lnTo>
                  <a:lnTo>
                    <a:pt x="8071" y="12289"/>
                  </a:lnTo>
                  <a:lnTo>
                    <a:pt x="8071" y="12179"/>
                  </a:lnTo>
                  <a:lnTo>
                    <a:pt x="8034" y="12106"/>
                  </a:lnTo>
                  <a:lnTo>
                    <a:pt x="8034" y="12033"/>
                  </a:lnTo>
                  <a:lnTo>
                    <a:pt x="8034" y="11996"/>
                  </a:lnTo>
                  <a:lnTo>
                    <a:pt x="9391" y="11996"/>
                  </a:lnTo>
                  <a:lnTo>
                    <a:pt x="9318" y="12216"/>
                  </a:lnTo>
                  <a:lnTo>
                    <a:pt x="9318" y="12473"/>
                  </a:lnTo>
                  <a:lnTo>
                    <a:pt x="9355" y="12546"/>
                  </a:lnTo>
                  <a:lnTo>
                    <a:pt x="9428" y="12583"/>
                  </a:lnTo>
                  <a:lnTo>
                    <a:pt x="9611" y="12583"/>
                  </a:lnTo>
                  <a:lnTo>
                    <a:pt x="9685" y="12546"/>
                  </a:lnTo>
                  <a:lnTo>
                    <a:pt x="9721" y="12473"/>
                  </a:lnTo>
                  <a:lnTo>
                    <a:pt x="9721" y="12436"/>
                  </a:lnTo>
                  <a:lnTo>
                    <a:pt x="9721" y="12363"/>
                  </a:lnTo>
                  <a:lnTo>
                    <a:pt x="9611" y="12326"/>
                  </a:lnTo>
                  <a:lnTo>
                    <a:pt x="9611" y="11996"/>
                  </a:lnTo>
                  <a:lnTo>
                    <a:pt x="10638" y="11996"/>
                  </a:lnTo>
                  <a:lnTo>
                    <a:pt x="10675" y="12253"/>
                  </a:lnTo>
                  <a:lnTo>
                    <a:pt x="10748" y="12509"/>
                  </a:lnTo>
                  <a:lnTo>
                    <a:pt x="10822" y="12583"/>
                  </a:lnTo>
                  <a:lnTo>
                    <a:pt x="10969" y="12583"/>
                  </a:lnTo>
                  <a:lnTo>
                    <a:pt x="11005" y="12509"/>
                  </a:lnTo>
                  <a:lnTo>
                    <a:pt x="11042" y="12399"/>
                  </a:lnTo>
                  <a:lnTo>
                    <a:pt x="10969" y="12179"/>
                  </a:lnTo>
                  <a:lnTo>
                    <a:pt x="10895" y="11996"/>
                  </a:lnTo>
                  <a:lnTo>
                    <a:pt x="12106" y="11996"/>
                  </a:lnTo>
                  <a:lnTo>
                    <a:pt x="12069" y="12069"/>
                  </a:lnTo>
                  <a:lnTo>
                    <a:pt x="12032" y="12143"/>
                  </a:lnTo>
                  <a:lnTo>
                    <a:pt x="11996" y="12363"/>
                  </a:lnTo>
                  <a:lnTo>
                    <a:pt x="12032" y="12473"/>
                  </a:lnTo>
                  <a:lnTo>
                    <a:pt x="12069" y="12619"/>
                  </a:lnTo>
                  <a:lnTo>
                    <a:pt x="12142" y="12729"/>
                  </a:lnTo>
                  <a:lnTo>
                    <a:pt x="12216" y="12803"/>
                  </a:lnTo>
                  <a:lnTo>
                    <a:pt x="12289" y="12840"/>
                  </a:lnTo>
                  <a:lnTo>
                    <a:pt x="12362" y="12803"/>
                  </a:lnTo>
                  <a:lnTo>
                    <a:pt x="12399" y="12766"/>
                  </a:lnTo>
                  <a:lnTo>
                    <a:pt x="12399" y="12693"/>
                  </a:lnTo>
                  <a:lnTo>
                    <a:pt x="12362" y="12546"/>
                  </a:lnTo>
                  <a:lnTo>
                    <a:pt x="12289" y="12363"/>
                  </a:lnTo>
                  <a:lnTo>
                    <a:pt x="12252" y="12179"/>
                  </a:lnTo>
                  <a:lnTo>
                    <a:pt x="12252" y="11959"/>
                  </a:lnTo>
                  <a:lnTo>
                    <a:pt x="13353" y="11959"/>
                  </a:lnTo>
                  <a:lnTo>
                    <a:pt x="13280" y="12106"/>
                  </a:lnTo>
                  <a:lnTo>
                    <a:pt x="13243" y="12253"/>
                  </a:lnTo>
                  <a:lnTo>
                    <a:pt x="13243" y="12436"/>
                  </a:lnTo>
                  <a:lnTo>
                    <a:pt x="13316" y="12583"/>
                  </a:lnTo>
                  <a:lnTo>
                    <a:pt x="13353" y="12619"/>
                  </a:lnTo>
                  <a:lnTo>
                    <a:pt x="13426" y="12656"/>
                  </a:lnTo>
                  <a:lnTo>
                    <a:pt x="13500" y="12656"/>
                  </a:lnTo>
                  <a:lnTo>
                    <a:pt x="13573" y="12583"/>
                  </a:lnTo>
                  <a:lnTo>
                    <a:pt x="13610" y="12436"/>
                  </a:lnTo>
                  <a:lnTo>
                    <a:pt x="13536" y="12216"/>
                  </a:lnTo>
                  <a:lnTo>
                    <a:pt x="13536" y="12069"/>
                  </a:lnTo>
                  <a:lnTo>
                    <a:pt x="13573" y="11922"/>
                  </a:lnTo>
                  <a:lnTo>
                    <a:pt x="14563" y="11886"/>
                  </a:lnTo>
                  <a:lnTo>
                    <a:pt x="14563" y="11886"/>
                  </a:lnTo>
                  <a:lnTo>
                    <a:pt x="14527" y="12363"/>
                  </a:lnTo>
                  <a:lnTo>
                    <a:pt x="14563" y="12436"/>
                  </a:lnTo>
                  <a:lnTo>
                    <a:pt x="14637" y="12509"/>
                  </a:lnTo>
                  <a:lnTo>
                    <a:pt x="14747" y="12509"/>
                  </a:lnTo>
                  <a:lnTo>
                    <a:pt x="14820" y="12473"/>
                  </a:lnTo>
                  <a:lnTo>
                    <a:pt x="14893" y="12399"/>
                  </a:lnTo>
                  <a:lnTo>
                    <a:pt x="14967" y="12289"/>
                  </a:lnTo>
                  <a:lnTo>
                    <a:pt x="14967" y="12179"/>
                  </a:lnTo>
                  <a:lnTo>
                    <a:pt x="14967" y="12069"/>
                  </a:lnTo>
                  <a:lnTo>
                    <a:pt x="14930" y="11996"/>
                  </a:lnTo>
                  <a:lnTo>
                    <a:pt x="14857" y="11959"/>
                  </a:lnTo>
                  <a:lnTo>
                    <a:pt x="14857" y="11886"/>
                  </a:lnTo>
                  <a:lnTo>
                    <a:pt x="16618" y="11776"/>
                  </a:lnTo>
                  <a:lnTo>
                    <a:pt x="16654" y="11812"/>
                  </a:lnTo>
                  <a:lnTo>
                    <a:pt x="16544" y="11996"/>
                  </a:lnTo>
                  <a:lnTo>
                    <a:pt x="16361" y="12179"/>
                  </a:lnTo>
                  <a:lnTo>
                    <a:pt x="16287" y="12289"/>
                  </a:lnTo>
                  <a:lnTo>
                    <a:pt x="16251" y="12363"/>
                  </a:lnTo>
                  <a:lnTo>
                    <a:pt x="16287" y="12436"/>
                  </a:lnTo>
                  <a:lnTo>
                    <a:pt x="16324" y="12509"/>
                  </a:lnTo>
                  <a:lnTo>
                    <a:pt x="16397" y="12546"/>
                  </a:lnTo>
                  <a:lnTo>
                    <a:pt x="16471" y="12583"/>
                  </a:lnTo>
                  <a:lnTo>
                    <a:pt x="16544" y="12583"/>
                  </a:lnTo>
                  <a:lnTo>
                    <a:pt x="16581" y="12546"/>
                  </a:lnTo>
                  <a:lnTo>
                    <a:pt x="16728" y="12473"/>
                  </a:lnTo>
                  <a:lnTo>
                    <a:pt x="16801" y="12363"/>
                  </a:lnTo>
                  <a:lnTo>
                    <a:pt x="16984" y="12106"/>
                  </a:lnTo>
                  <a:lnTo>
                    <a:pt x="17461" y="11482"/>
                  </a:lnTo>
                  <a:lnTo>
                    <a:pt x="17461" y="11409"/>
                  </a:lnTo>
                  <a:lnTo>
                    <a:pt x="17461" y="11336"/>
                  </a:lnTo>
                  <a:lnTo>
                    <a:pt x="17461" y="11262"/>
                  </a:lnTo>
                  <a:lnTo>
                    <a:pt x="17425" y="11189"/>
                  </a:lnTo>
                  <a:lnTo>
                    <a:pt x="17058" y="10895"/>
                  </a:lnTo>
                  <a:lnTo>
                    <a:pt x="16728" y="10639"/>
                  </a:lnTo>
                  <a:lnTo>
                    <a:pt x="16654" y="10602"/>
                  </a:lnTo>
                  <a:lnTo>
                    <a:pt x="16581" y="10602"/>
                  </a:lnTo>
                  <a:lnTo>
                    <a:pt x="16544" y="10639"/>
                  </a:lnTo>
                  <a:lnTo>
                    <a:pt x="16471" y="10675"/>
                  </a:lnTo>
                  <a:lnTo>
                    <a:pt x="16434" y="10785"/>
                  </a:lnTo>
                  <a:lnTo>
                    <a:pt x="16434" y="10859"/>
                  </a:lnTo>
                  <a:lnTo>
                    <a:pt x="16471" y="10932"/>
                  </a:lnTo>
                  <a:lnTo>
                    <a:pt x="16801" y="11226"/>
                  </a:lnTo>
                  <a:lnTo>
                    <a:pt x="13940" y="11372"/>
                  </a:lnTo>
                  <a:lnTo>
                    <a:pt x="14050" y="11336"/>
                  </a:lnTo>
                  <a:lnTo>
                    <a:pt x="14270" y="11189"/>
                  </a:lnTo>
                  <a:lnTo>
                    <a:pt x="14343" y="11115"/>
                  </a:lnTo>
                  <a:lnTo>
                    <a:pt x="14417" y="11005"/>
                  </a:lnTo>
                  <a:lnTo>
                    <a:pt x="14417" y="10932"/>
                  </a:lnTo>
                  <a:lnTo>
                    <a:pt x="14380" y="10895"/>
                  </a:lnTo>
                  <a:lnTo>
                    <a:pt x="14233" y="10895"/>
                  </a:lnTo>
                  <a:lnTo>
                    <a:pt x="14123" y="10932"/>
                  </a:lnTo>
                  <a:lnTo>
                    <a:pt x="13903" y="11079"/>
                  </a:lnTo>
                  <a:lnTo>
                    <a:pt x="13720" y="11226"/>
                  </a:lnTo>
                  <a:lnTo>
                    <a:pt x="13573" y="11409"/>
                  </a:lnTo>
                  <a:lnTo>
                    <a:pt x="12289" y="11446"/>
                  </a:lnTo>
                  <a:lnTo>
                    <a:pt x="12546" y="11336"/>
                  </a:lnTo>
                  <a:lnTo>
                    <a:pt x="12839" y="11226"/>
                  </a:lnTo>
                  <a:lnTo>
                    <a:pt x="13169" y="11079"/>
                  </a:lnTo>
                  <a:lnTo>
                    <a:pt x="13500" y="10895"/>
                  </a:lnTo>
                  <a:lnTo>
                    <a:pt x="13793" y="10675"/>
                  </a:lnTo>
                  <a:lnTo>
                    <a:pt x="14050" y="10419"/>
                  </a:lnTo>
                  <a:lnTo>
                    <a:pt x="14087" y="10308"/>
                  </a:lnTo>
                  <a:lnTo>
                    <a:pt x="14050" y="10235"/>
                  </a:lnTo>
                  <a:lnTo>
                    <a:pt x="13976" y="10198"/>
                  </a:lnTo>
                  <a:lnTo>
                    <a:pt x="13903" y="10235"/>
                  </a:lnTo>
                  <a:lnTo>
                    <a:pt x="13646" y="10382"/>
                  </a:lnTo>
                  <a:lnTo>
                    <a:pt x="13390" y="10565"/>
                  </a:lnTo>
                  <a:lnTo>
                    <a:pt x="13133" y="10749"/>
                  </a:lnTo>
                  <a:lnTo>
                    <a:pt x="12876" y="10895"/>
                  </a:lnTo>
                  <a:lnTo>
                    <a:pt x="12583" y="11042"/>
                  </a:lnTo>
                  <a:lnTo>
                    <a:pt x="12289" y="11152"/>
                  </a:lnTo>
                  <a:lnTo>
                    <a:pt x="11996" y="11299"/>
                  </a:lnTo>
                  <a:lnTo>
                    <a:pt x="11702" y="11446"/>
                  </a:lnTo>
                  <a:lnTo>
                    <a:pt x="10162" y="11482"/>
                  </a:lnTo>
                  <a:lnTo>
                    <a:pt x="10602" y="11299"/>
                  </a:lnTo>
                  <a:lnTo>
                    <a:pt x="12216" y="10639"/>
                  </a:lnTo>
                  <a:lnTo>
                    <a:pt x="12766" y="10455"/>
                  </a:lnTo>
                  <a:lnTo>
                    <a:pt x="13316" y="10162"/>
                  </a:lnTo>
                  <a:lnTo>
                    <a:pt x="13573" y="10015"/>
                  </a:lnTo>
                  <a:lnTo>
                    <a:pt x="13793" y="9832"/>
                  </a:lnTo>
                  <a:lnTo>
                    <a:pt x="13976" y="9612"/>
                  </a:lnTo>
                  <a:lnTo>
                    <a:pt x="14087" y="9355"/>
                  </a:lnTo>
                  <a:lnTo>
                    <a:pt x="14087" y="9245"/>
                  </a:lnTo>
                  <a:lnTo>
                    <a:pt x="14050" y="9208"/>
                  </a:lnTo>
                  <a:lnTo>
                    <a:pt x="13940" y="9171"/>
                  </a:lnTo>
                  <a:lnTo>
                    <a:pt x="13866" y="9208"/>
                  </a:lnTo>
                  <a:lnTo>
                    <a:pt x="13463" y="9612"/>
                  </a:lnTo>
                  <a:lnTo>
                    <a:pt x="13243" y="9795"/>
                  </a:lnTo>
                  <a:lnTo>
                    <a:pt x="12986" y="9978"/>
                  </a:lnTo>
                  <a:lnTo>
                    <a:pt x="12693" y="10125"/>
                  </a:lnTo>
                  <a:lnTo>
                    <a:pt x="12399" y="10235"/>
                  </a:lnTo>
                  <a:lnTo>
                    <a:pt x="11776" y="10492"/>
                  </a:lnTo>
                  <a:lnTo>
                    <a:pt x="10418" y="11042"/>
                  </a:lnTo>
                  <a:lnTo>
                    <a:pt x="9905" y="11262"/>
                  </a:lnTo>
                  <a:lnTo>
                    <a:pt x="9428" y="11482"/>
                  </a:lnTo>
                  <a:lnTo>
                    <a:pt x="7667" y="11482"/>
                  </a:lnTo>
                  <a:lnTo>
                    <a:pt x="8621" y="11152"/>
                  </a:lnTo>
                  <a:lnTo>
                    <a:pt x="10895" y="10419"/>
                  </a:lnTo>
                  <a:lnTo>
                    <a:pt x="11335" y="10235"/>
                  </a:lnTo>
                  <a:lnTo>
                    <a:pt x="11776" y="10052"/>
                  </a:lnTo>
                  <a:lnTo>
                    <a:pt x="12179" y="9832"/>
                  </a:lnTo>
                  <a:lnTo>
                    <a:pt x="12583" y="9575"/>
                  </a:lnTo>
                  <a:lnTo>
                    <a:pt x="13426" y="9025"/>
                  </a:lnTo>
                  <a:lnTo>
                    <a:pt x="13866" y="8768"/>
                  </a:lnTo>
                  <a:lnTo>
                    <a:pt x="14307" y="8548"/>
                  </a:lnTo>
                  <a:lnTo>
                    <a:pt x="14380" y="8511"/>
                  </a:lnTo>
                  <a:lnTo>
                    <a:pt x="14417" y="8474"/>
                  </a:lnTo>
                  <a:lnTo>
                    <a:pt x="14417" y="8841"/>
                  </a:lnTo>
                  <a:lnTo>
                    <a:pt x="14453" y="8915"/>
                  </a:lnTo>
                  <a:lnTo>
                    <a:pt x="14490" y="8951"/>
                  </a:lnTo>
                  <a:lnTo>
                    <a:pt x="14527" y="8988"/>
                  </a:lnTo>
                  <a:lnTo>
                    <a:pt x="14600" y="9025"/>
                  </a:lnTo>
                  <a:lnTo>
                    <a:pt x="14673" y="8988"/>
                  </a:lnTo>
                  <a:lnTo>
                    <a:pt x="14747" y="8951"/>
                  </a:lnTo>
                  <a:lnTo>
                    <a:pt x="14783" y="8915"/>
                  </a:lnTo>
                  <a:lnTo>
                    <a:pt x="14783" y="8841"/>
                  </a:lnTo>
                  <a:lnTo>
                    <a:pt x="14783" y="8291"/>
                  </a:lnTo>
                  <a:lnTo>
                    <a:pt x="14747" y="8034"/>
                  </a:lnTo>
                  <a:lnTo>
                    <a:pt x="14673" y="7777"/>
                  </a:lnTo>
                  <a:lnTo>
                    <a:pt x="15077" y="8181"/>
                  </a:lnTo>
                  <a:lnTo>
                    <a:pt x="15517" y="8584"/>
                  </a:lnTo>
                  <a:lnTo>
                    <a:pt x="15737" y="8768"/>
                  </a:lnTo>
                  <a:lnTo>
                    <a:pt x="15847" y="8841"/>
                  </a:lnTo>
                  <a:lnTo>
                    <a:pt x="15994" y="8878"/>
                  </a:lnTo>
                  <a:lnTo>
                    <a:pt x="16361" y="8915"/>
                  </a:lnTo>
                  <a:lnTo>
                    <a:pt x="16764" y="8915"/>
                  </a:lnTo>
                  <a:lnTo>
                    <a:pt x="17204" y="8878"/>
                  </a:lnTo>
                  <a:lnTo>
                    <a:pt x="17608" y="8731"/>
                  </a:lnTo>
                  <a:lnTo>
                    <a:pt x="17681" y="8695"/>
                  </a:lnTo>
                  <a:lnTo>
                    <a:pt x="17755" y="8584"/>
                  </a:lnTo>
                  <a:lnTo>
                    <a:pt x="17791" y="8511"/>
                  </a:lnTo>
                  <a:lnTo>
                    <a:pt x="17755" y="8438"/>
                  </a:lnTo>
                  <a:lnTo>
                    <a:pt x="17718" y="8328"/>
                  </a:lnTo>
                  <a:lnTo>
                    <a:pt x="17681" y="8291"/>
                  </a:lnTo>
                  <a:lnTo>
                    <a:pt x="17571" y="8254"/>
                  </a:lnTo>
                  <a:lnTo>
                    <a:pt x="17461" y="8254"/>
                  </a:lnTo>
                  <a:lnTo>
                    <a:pt x="17131" y="8364"/>
                  </a:lnTo>
                  <a:lnTo>
                    <a:pt x="16764" y="8401"/>
                  </a:lnTo>
                  <a:lnTo>
                    <a:pt x="16397" y="8438"/>
                  </a:lnTo>
                  <a:lnTo>
                    <a:pt x="16177" y="8401"/>
                  </a:lnTo>
                  <a:lnTo>
                    <a:pt x="16031" y="8364"/>
                  </a:lnTo>
                  <a:lnTo>
                    <a:pt x="15480" y="7888"/>
                  </a:lnTo>
                  <a:lnTo>
                    <a:pt x="15004" y="7374"/>
                  </a:lnTo>
                  <a:lnTo>
                    <a:pt x="14563" y="6824"/>
                  </a:lnTo>
                  <a:lnTo>
                    <a:pt x="14160" y="6237"/>
                  </a:lnTo>
                  <a:lnTo>
                    <a:pt x="13830" y="5613"/>
                  </a:lnTo>
                  <a:lnTo>
                    <a:pt x="13536" y="4990"/>
                  </a:lnTo>
                  <a:lnTo>
                    <a:pt x="13096" y="3926"/>
                  </a:lnTo>
                  <a:lnTo>
                    <a:pt x="12803" y="3412"/>
                  </a:lnTo>
                  <a:lnTo>
                    <a:pt x="12509" y="2936"/>
                  </a:lnTo>
                  <a:lnTo>
                    <a:pt x="12326" y="2752"/>
                  </a:lnTo>
                  <a:lnTo>
                    <a:pt x="12142" y="2532"/>
                  </a:lnTo>
                  <a:lnTo>
                    <a:pt x="11959" y="2349"/>
                  </a:lnTo>
                  <a:lnTo>
                    <a:pt x="11739" y="2202"/>
                  </a:lnTo>
                  <a:lnTo>
                    <a:pt x="11482" y="2092"/>
                  </a:lnTo>
                  <a:lnTo>
                    <a:pt x="11225" y="1982"/>
                  </a:lnTo>
                  <a:lnTo>
                    <a:pt x="10932" y="1908"/>
                  </a:lnTo>
                  <a:lnTo>
                    <a:pt x="10602" y="1872"/>
                  </a:lnTo>
                  <a:lnTo>
                    <a:pt x="10308" y="1872"/>
                  </a:lnTo>
                  <a:lnTo>
                    <a:pt x="9978" y="1908"/>
                  </a:lnTo>
                  <a:lnTo>
                    <a:pt x="9685" y="1982"/>
                  </a:lnTo>
                  <a:lnTo>
                    <a:pt x="9391" y="2055"/>
                  </a:lnTo>
                  <a:lnTo>
                    <a:pt x="9098" y="2202"/>
                  </a:lnTo>
                  <a:lnTo>
                    <a:pt x="8841" y="2349"/>
                  </a:lnTo>
                  <a:lnTo>
                    <a:pt x="8584" y="2495"/>
                  </a:lnTo>
                  <a:lnTo>
                    <a:pt x="8327" y="2715"/>
                  </a:lnTo>
                  <a:lnTo>
                    <a:pt x="7887" y="3119"/>
                  </a:lnTo>
                  <a:lnTo>
                    <a:pt x="7484" y="3632"/>
                  </a:lnTo>
                  <a:lnTo>
                    <a:pt x="7117" y="4146"/>
                  </a:lnTo>
                  <a:lnTo>
                    <a:pt x="6787" y="4660"/>
                  </a:lnTo>
                  <a:lnTo>
                    <a:pt x="6127" y="5833"/>
                  </a:lnTo>
                  <a:lnTo>
                    <a:pt x="5796" y="6457"/>
                  </a:lnTo>
                  <a:lnTo>
                    <a:pt x="5430" y="7044"/>
                  </a:lnTo>
                  <a:lnTo>
                    <a:pt x="4989" y="7594"/>
                  </a:lnTo>
                  <a:lnTo>
                    <a:pt x="4769" y="7851"/>
                  </a:lnTo>
                  <a:lnTo>
                    <a:pt x="4513" y="8071"/>
                  </a:lnTo>
                  <a:lnTo>
                    <a:pt x="4256" y="8291"/>
                  </a:lnTo>
                  <a:lnTo>
                    <a:pt x="3962" y="8474"/>
                  </a:lnTo>
                  <a:lnTo>
                    <a:pt x="3669" y="8621"/>
                  </a:lnTo>
                  <a:lnTo>
                    <a:pt x="3339" y="8731"/>
                  </a:lnTo>
                  <a:lnTo>
                    <a:pt x="3009" y="8841"/>
                  </a:lnTo>
                  <a:lnTo>
                    <a:pt x="2715" y="8915"/>
                  </a:lnTo>
                  <a:lnTo>
                    <a:pt x="2605" y="6200"/>
                  </a:lnTo>
                  <a:lnTo>
                    <a:pt x="2568" y="3119"/>
                  </a:lnTo>
                  <a:lnTo>
                    <a:pt x="2605" y="1505"/>
                  </a:lnTo>
                  <a:lnTo>
                    <a:pt x="2568" y="1138"/>
                  </a:lnTo>
                  <a:lnTo>
                    <a:pt x="2715" y="1395"/>
                  </a:lnTo>
                  <a:lnTo>
                    <a:pt x="2862" y="1652"/>
                  </a:lnTo>
                  <a:lnTo>
                    <a:pt x="2899" y="1725"/>
                  </a:lnTo>
                  <a:lnTo>
                    <a:pt x="2972" y="1762"/>
                  </a:lnTo>
                  <a:lnTo>
                    <a:pt x="3119" y="1762"/>
                  </a:lnTo>
                  <a:lnTo>
                    <a:pt x="3192" y="1688"/>
                  </a:lnTo>
                  <a:lnTo>
                    <a:pt x="3229" y="1652"/>
                  </a:lnTo>
                  <a:lnTo>
                    <a:pt x="3265" y="1578"/>
                  </a:lnTo>
                  <a:lnTo>
                    <a:pt x="3265" y="1505"/>
                  </a:lnTo>
                  <a:lnTo>
                    <a:pt x="3155" y="1138"/>
                  </a:lnTo>
                  <a:lnTo>
                    <a:pt x="2972" y="771"/>
                  </a:lnTo>
                  <a:lnTo>
                    <a:pt x="2568" y="111"/>
                  </a:lnTo>
                  <a:lnTo>
                    <a:pt x="2495" y="38"/>
                  </a:lnTo>
                  <a:lnTo>
                    <a:pt x="2385" y="1"/>
                  </a:lnTo>
                  <a:close/>
                  <a:moveTo>
                    <a:pt x="15554" y="12546"/>
                  </a:moveTo>
                  <a:lnTo>
                    <a:pt x="15480" y="12583"/>
                  </a:lnTo>
                  <a:lnTo>
                    <a:pt x="15370" y="12619"/>
                  </a:lnTo>
                  <a:lnTo>
                    <a:pt x="15224" y="12766"/>
                  </a:lnTo>
                  <a:lnTo>
                    <a:pt x="15077" y="12913"/>
                  </a:lnTo>
                  <a:lnTo>
                    <a:pt x="15077" y="12950"/>
                  </a:lnTo>
                  <a:lnTo>
                    <a:pt x="14820" y="12803"/>
                  </a:lnTo>
                  <a:lnTo>
                    <a:pt x="14527" y="12693"/>
                  </a:lnTo>
                  <a:lnTo>
                    <a:pt x="14453" y="12693"/>
                  </a:lnTo>
                  <a:lnTo>
                    <a:pt x="14417" y="12729"/>
                  </a:lnTo>
                  <a:lnTo>
                    <a:pt x="14380" y="12803"/>
                  </a:lnTo>
                  <a:lnTo>
                    <a:pt x="14380" y="12876"/>
                  </a:lnTo>
                  <a:lnTo>
                    <a:pt x="14563" y="13096"/>
                  </a:lnTo>
                  <a:lnTo>
                    <a:pt x="14783" y="13316"/>
                  </a:lnTo>
                  <a:lnTo>
                    <a:pt x="14673" y="13463"/>
                  </a:lnTo>
                  <a:lnTo>
                    <a:pt x="14490" y="13720"/>
                  </a:lnTo>
                  <a:lnTo>
                    <a:pt x="14417" y="13867"/>
                  </a:lnTo>
                  <a:lnTo>
                    <a:pt x="14417" y="14013"/>
                  </a:lnTo>
                  <a:lnTo>
                    <a:pt x="14453" y="14087"/>
                  </a:lnTo>
                  <a:lnTo>
                    <a:pt x="14490" y="14123"/>
                  </a:lnTo>
                  <a:lnTo>
                    <a:pt x="14600" y="14123"/>
                  </a:lnTo>
                  <a:lnTo>
                    <a:pt x="14673" y="14087"/>
                  </a:lnTo>
                  <a:lnTo>
                    <a:pt x="14783" y="14050"/>
                  </a:lnTo>
                  <a:lnTo>
                    <a:pt x="14893" y="13903"/>
                  </a:lnTo>
                  <a:lnTo>
                    <a:pt x="15150" y="13573"/>
                  </a:lnTo>
                  <a:lnTo>
                    <a:pt x="15590" y="13903"/>
                  </a:lnTo>
                  <a:lnTo>
                    <a:pt x="15700" y="13940"/>
                  </a:lnTo>
                  <a:lnTo>
                    <a:pt x="15774" y="13940"/>
                  </a:lnTo>
                  <a:lnTo>
                    <a:pt x="15847" y="13903"/>
                  </a:lnTo>
                  <a:lnTo>
                    <a:pt x="15884" y="13830"/>
                  </a:lnTo>
                  <a:lnTo>
                    <a:pt x="15921" y="13757"/>
                  </a:lnTo>
                  <a:lnTo>
                    <a:pt x="15921" y="13647"/>
                  </a:lnTo>
                  <a:lnTo>
                    <a:pt x="15921" y="13573"/>
                  </a:lnTo>
                  <a:lnTo>
                    <a:pt x="15847" y="13500"/>
                  </a:lnTo>
                  <a:lnTo>
                    <a:pt x="15407" y="13170"/>
                  </a:lnTo>
                  <a:lnTo>
                    <a:pt x="15480" y="13096"/>
                  </a:lnTo>
                  <a:lnTo>
                    <a:pt x="15590" y="12876"/>
                  </a:lnTo>
                  <a:lnTo>
                    <a:pt x="15664" y="12803"/>
                  </a:lnTo>
                  <a:lnTo>
                    <a:pt x="15737" y="12766"/>
                  </a:lnTo>
                  <a:lnTo>
                    <a:pt x="15774" y="12729"/>
                  </a:lnTo>
                  <a:lnTo>
                    <a:pt x="15811" y="12693"/>
                  </a:lnTo>
                  <a:lnTo>
                    <a:pt x="15811" y="12656"/>
                  </a:lnTo>
                  <a:lnTo>
                    <a:pt x="15774" y="12656"/>
                  </a:lnTo>
                  <a:lnTo>
                    <a:pt x="15664" y="12583"/>
                  </a:lnTo>
                  <a:lnTo>
                    <a:pt x="15554" y="12546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6" name="Shape 336"/>
            <p:cNvSpPr/>
            <p:nvPr/>
          </p:nvSpPr>
          <p:spPr>
            <a:xfrm>
              <a:off x="6844475" y="1037625"/>
              <a:ext cx="414525" cy="389750"/>
            </a:xfrm>
            <a:custGeom>
              <a:avLst/>
              <a:gdLst/>
              <a:ahLst/>
              <a:cxnLst/>
              <a:rect l="0" t="0" r="0" b="0"/>
              <a:pathLst>
                <a:path w="16581" h="15590" extrusionOk="0">
                  <a:moveTo>
                    <a:pt x="13793" y="2568"/>
                  </a:moveTo>
                  <a:lnTo>
                    <a:pt x="14123" y="2641"/>
                  </a:lnTo>
                  <a:lnTo>
                    <a:pt x="14123" y="2678"/>
                  </a:lnTo>
                  <a:lnTo>
                    <a:pt x="14086" y="2825"/>
                  </a:lnTo>
                  <a:lnTo>
                    <a:pt x="14013" y="2935"/>
                  </a:lnTo>
                  <a:lnTo>
                    <a:pt x="13866" y="3045"/>
                  </a:lnTo>
                  <a:lnTo>
                    <a:pt x="13756" y="3081"/>
                  </a:lnTo>
                  <a:lnTo>
                    <a:pt x="13573" y="2971"/>
                  </a:lnTo>
                  <a:lnTo>
                    <a:pt x="13609" y="2788"/>
                  </a:lnTo>
                  <a:lnTo>
                    <a:pt x="13683" y="2678"/>
                  </a:lnTo>
                  <a:lnTo>
                    <a:pt x="13720" y="2605"/>
                  </a:lnTo>
                  <a:lnTo>
                    <a:pt x="13793" y="2568"/>
                  </a:lnTo>
                  <a:close/>
                  <a:moveTo>
                    <a:pt x="9428" y="3705"/>
                  </a:moveTo>
                  <a:lnTo>
                    <a:pt x="9831" y="4475"/>
                  </a:lnTo>
                  <a:lnTo>
                    <a:pt x="10161" y="5246"/>
                  </a:lnTo>
                  <a:lnTo>
                    <a:pt x="8327" y="4402"/>
                  </a:lnTo>
                  <a:lnTo>
                    <a:pt x="8878" y="4035"/>
                  </a:lnTo>
                  <a:lnTo>
                    <a:pt x="9428" y="3705"/>
                  </a:lnTo>
                  <a:close/>
                  <a:moveTo>
                    <a:pt x="5283" y="3668"/>
                  </a:moveTo>
                  <a:lnTo>
                    <a:pt x="6383" y="4072"/>
                  </a:lnTo>
                  <a:lnTo>
                    <a:pt x="7410" y="4512"/>
                  </a:lnTo>
                  <a:lnTo>
                    <a:pt x="6383" y="5319"/>
                  </a:lnTo>
                  <a:lnTo>
                    <a:pt x="5393" y="6163"/>
                  </a:lnTo>
                  <a:lnTo>
                    <a:pt x="5319" y="5282"/>
                  </a:lnTo>
                  <a:lnTo>
                    <a:pt x="5283" y="4365"/>
                  </a:lnTo>
                  <a:lnTo>
                    <a:pt x="5283" y="3668"/>
                  </a:lnTo>
                  <a:close/>
                  <a:moveTo>
                    <a:pt x="13096" y="2494"/>
                  </a:moveTo>
                  <a:lnTo>
                    <a:pt x="13023" y="2641"/>
                  </a:lnTo>
                  <a:lnTo>
                    <a:pt x="12986" y="2825"/>
                  </a:lnTo>
                  <a:lnTo>
                    <a:pt x="12949" y="3008"/>
                  </a:lnTo>
                  <a:lnTo>
                    <a:pt x="12986" y="3191"/>
                  </a:lnTo>
                  <a:lnTo>
                    <a:pt x="13096" y="3412"/>
                  </a:lnTo>
                  <a:lnTo>
                    <a:pt x="13243" y="3595"/>
                  </a:lnTo>
                  <a:lnTo>
                    <a:pt x="13426" y="3705"/>
                  </a:lnTo>
                  <a:lnTo>
                    <a:pt x="13646" y="3778"/>
                  </a:lnTo>
                  <a:lnTo>
                    <a:pt x="13793" y="3815"/>
                  </a:lnTo>
                  <a:lnTo>
                    <a:pt x="13536" y="4512"/>
                  </a:lnTo>
                  <a:lnTo>
                    <a:pt x="13243" y="5209"/>
                  </a:lnTo>
                  <a:lnTo>
                    <a:pt x="12913" y="5869"/>
                  </a:lnTo>
                  <a:lnTo>
                    <a:pt x="12546" y="6529"/>
                  </a:lnTo>
                  <a:lnTo>
                    <a:pt x="11665" y="6016"/>
                  </a:lnTo>
                  <a:lnTo>
                    <a:pt x="10785" y="5576"/>
                  </a:lnTo>
                  <a:lnTo>
                    <a:pt x="10602" y="5026"/>
                  </a:lnTo>
                  <a:lnTo>
                    <a:pt x="10345" y="4475"/>
                  </a:lnTo>
                  <a:lnTo>
                    <a:pt x="10125" y="3962"/>
                  </a:lnTo>
                  <a:lnTo>
                    <a:pt x="9831" y="3448"/>
                  </a:lnTo>
                  <a:lnTo>
                    <a:pt x="10602" y="3045"/>
                  </a:lnTo>
                  <a:lnTo>
                    <a:pt x="11005" y="2898"/>
                  </a:lnTo>
                  <a:lnTo>
                    <a:pt x="11409" y="2751"/>
                  </a:lnTo>
                  <a:lnTo>
                    <a:pt x="11849" y="2641"/>
                  </a:lnTo>
                  <a:lnTo>
                    <a:pt x="12252" y="2568"/>
                  </a:lnTo>
                  <a:lnTo>
                    <a:pt x="12692" y="2494"/>
                  </a:lnTo>
                  <a:close/>
                  <a:moveTo>
                    <a:pt x="2605" y="6713"/>
                  </a:moveTo>
                  <a:lnTo>
                    <a:pt x="2678" y="6750"/>
                  </a:lnTo>
                  <a:lnTo>
                    <a:pt x="2752" y="6823"/>
                  </a:lnTo>
                  <a:lnTo>
                    <a:pt x="2788" y="6970"/>
                  </a:lnTo>
                  <a:lnTo>
                    <a:pt x="2752" y="7116"/>
                  </a:lnTo>
                  <a:lnTo>
                    <a:pt x="2715" y="7153"/>
                  </a:lnTo>
                  <a:lnTo>
                    <a:pt x="2605" y="7226"/>
                  </a:lnTo>
                  <a:lnTo>
                    <a:pt x="2458" y="7336"/>
                  </a:lnTo>
                  <a:lnTo>
                    <a:pt x="2165" y="7116"/>
                  </a:lnTo>
                  <a:lnTo>
                    <a:pt x="2275" y="6970"/>
                  </a:lnTo>
                  <a:lnTo>
                    <a:pt x="2275" y="6896"/>
                  </a:lnTo>
                  <a:lnTo>
                    <a:pt x="2458" y="6860"/>
                  </a:lnTo>
                  <a:lnTo>
                    <a:pt x="2715" y="6860"/>
                  </a:lnTo>
                  <a:lnTo>
                    <a:pt x="2715" y="6823"/>
                  </a:lnTo>
                  <a:lnTo>
                    <a:pt x="2678" y="6786"/>
                  </a:lnTo>
                  <a:lnTo>
                    <a:pt x="2605" y="6713"/>
                  </a:lnTo>
                  <a:close/>
                  <a:moveTo>
                    <a:pt x="8364" y="6529"/>
                  </a:moveTo>
                  <a:lnTo>
                    <a:pt x="8547" y="6566"/>
                  </a:lnTo>
                  <a:lnTo>
                    <a:pt x="8657" y="6603"/>
                  </a:lnTo>
                  <a:lnTo>
                    <a:pt x="8657" y="6713"/>
                  </a:lnTo>
                  <a:lnTo>
                    <a:pt x="8694" y="6860"/>
                  </a:lnTo>
                  <a:lnTo>
                    <a:pt x="8694" y="6970"/>
                  </a:lnTo>
                  <a:lnTo>
                    <a:pt x="8694" y="7116"/>
                  </a:lnTo>
                  <a:lnTo>
                    <a:pt x="8657" y="7226"/>
                  </a:lnTo>
                  <a:lnTo>
                    <a:pt x="8621" y="7336"/>
                  </a:lnTo>
                  <a:lnTo>
                    <a:pt x="8547" y="7446"/>
                  </a:lnTo>
                  <a:lnTo>
                    <a:pt x="8364" y="7446"/>
                  </a:lnTo>
                  <a:lnTo>
                    <a:pt x="8107" y="7520"/>
                  </a:lnTo>
                  <a:lnTo>
                    <a:pt x="7850" y="7593"/>
                  </a:lnTo>
                  <a:lnTo>
                    <a:pt x="7704" y="7483"/>
                  </a:lnTo>
                  <a:lnTo>
                    <a:pt x="7630" y="7336"/>
                  </a:lnTo>
                  <a:lnTo>
                    <a:pt x="7557" y="7190"/>
                  </a:lnTo>
                  <a:lnTo>
                    <a:pt x="7594" y="7006"/>
                  </a:lnTo>
                  <a:lnTo>
                    <a:pt x="7667" y="6750"/>
                  </a:lnTo>
                  <a:lnTo>
                    <a:pt x="7777" y="6750"/>
                  </a:lnTo>
                  <a:lnTo>
                    <a:pt x="7850" y="6786"/>
                  </a:lnTo>
                  <a:lnTo>
                    <a:pt x="7924" y="6750"/>
                  </a:lnTo>
                  <a:lnTo>
                    <a:pt x="7960" y="6713"/>
                  </a:lnTo>
                  <a:lnTo>
                    <a:pt x="8071" y="6566"/>
                  </a:lnTo>
                  <a:lnTo>
                    <a:pt x="8364" y="6529"/>
                  </a:lnTo>
                  <a:close/>
                  <a:moveTo>
                    <a:pt x="3155" y="3191"/>
                  </a:moveTo>
                  <a:lnTo>
                    <a:pt x="3595" y="3228"/>
                  </a:lnTo>
                  <a:lnTo>
                    <a:pt x="4036" y="3301"/>
                  </a:lnTo>
                  <a:lnTo>
                    <a:pt x="4439" y="3412"/>
                  </a:lnTo>
                  <a:lnTo>
                    <a:pt x="4879" y="3522"/>
                  </a:lnTo>
                  <a:lnTo>
                    <a:pt x="4843" y="4072"/>
                  </a:lnTo>
                  <a:lnTo>
                    <a:pt x="4843" y="4659"/>
                  </a:lnTo>
                  <a:lnTo>
                    <a:pt x="4879" y="5282"/>
                  </a:lnTo>
                  <a:lnTo>
                    <a:pt x="4989" y="6529"/>
                  </a:lnTo>
                  <a:lnTo>
                    <a:pt x="4182" y="7263"/>
                  </a:lnTo>
                  <a:lnTo>
                    <a:pt x="3779" y="7630"/>
                  </a:lnTo>
                  <a:lnTo>
                    <a:pt x="3375" y="8033"/>
                  </a:lnTo>
                  <a:lnTo>
                    <a:pt x="3265" y="7960"/>
                  </a:lnTo>
                  <a:lnTo>
                    <a:pt x="2898" y="7667"/>
                  </a:lnTo>
                  <a:lnTo>
                    <a:pt x="3008" y="7520"/>
                  </a:lnTo>
                  <a:lnTo>
                    <a:pt x="3119" y="7410"/>
                  </a:lnTo>
                  <a:lnTo>
                    <a:pt x="3155" y="7336"/>
                  </a:lnTo>
                  <a:lnTo>
                    <a:pt x="3192" y="7300"/>
                  </a:lnTo>
                  <a:lnTo>
                    <a:pt x="3192" y="7153"/>
                  </a:lnTo>
                  <a:lnTo>
                    <a:pt x="3229" y="6933"/>
                  </a:lnTo>
                  <a:lnTo>
                    <a:pt x="3192" y="6823"/>
                  </a:lnTo>
                  <a:lnTo>
                    <a:pt x="3155" y="6676"/>
                  </a:lnTo>
                  <a:lnTo>
                    <a:pt x="3119" y="6566"/>
                  </a:lnTo>
                  <a:lnTo>
                    <a:pt x="3045" y="6456"/>
                  </a:lnTo>
                  <a:lnTo>
                    <a:pt x="2972" y="6383"/>
                  </a:lnTo>
                  <a:lnTo>
                    <a:pt x="2862" y="6309"/>
                  </a:lnTo>
                  <a:lnTo>
                    <a:pt x="2752" y="6273"/>
                  </a:lnTo>
                  <a:lnTo>
                    <a:pt x="2605" y="6236"/>
                  </a:lnTo>
                  <a:lnTo>
                    <a:pt x="2495" y="6236"/>
                  </a:lnTo>
                  <a:lnTo>
                    <a:pt x="2348" y="6273"/>
                  </a:lnTo>
                  <a:lnTo>
                    <a:pt x="2128" y="6383"/>
                  </a:lnTo>
                  <a:lnTo>
                    <a:pt x="1908" y="6529"/>
                  </a:lnTo>
                  <a:lnTo>
                    <a:pt x="1761" y="6713"/>
                  </a:lnTo>
                  <a:lnTo>
                    <a:pt x="1321" y="6309"/>
                  </a:lnTo>
                  <a:lnTo>
                    <a:pt x="954" y="5833"/>
                  </a:lnTo>
                  <a:lnTo>
                    <a:pt x="734" y="5502"/>
                  </a:lnTo>
                  <a:lnTo>
                    <a:pt x="624" y="5172"/>
                  </a:lnTo>
                  <a:lnTo>
                    <a:pt x="551" y="4805"/>
                  </a:lnTo>
                  <a:lnTo>
                    <a:pt x="514" y="4439"/>
                  </a:lnTo>
                  <a:lnTo>
                    <a:pt x="551" y="4255"/>
                  </a:lnTo>
                  <a:lnTo>
                    <a:pt x="624" y="4072"/>
                  </a:lnTo>
                  <a:lnTo>
                    <a:pt x="734" y="3925"/>
                  </a:lnTo>
                  <a:lnTo>
                    <a:pt x="844" y="3778"/>
                  </a:lnTo>
                  <a:lnTo>
                    <a:pt x="991" y="3668"/>
                  </a:lnTo>
                  <a:lnTo>
                    <a:pt x="1174" y="3558"/>
                  </a:lnTo>
                  <a:lnTo>
                    <a:pt x="1541" y="3412"/>
                  </a:lnTo>
                  <a:lnTo>
                    <a:pt x="1908" y="3265"/>
                  </a:lnTo>
                  <a:lnTo>
                    <a:pt x="2312" y="3191"/>
                  </a:lnTo>
                  <a:close/>
                  <a:moveTo>
                    <a:pt x="11005" y="6199"/>
                  </a:moveTo>
                  <a:lnTo>
                    <a:pt x="12289" y="6896"/>
                  </a:lnTo>
                  <a:lnTo>
                    <a:pt x="11885" y="7483"/>
                  </a:lnTo>
                  <a:lnTo>
                    <a:pt x="11482" y="8033"/>
                  </a:lnTo>
                  <a:lnTo>
                    <a:pt x="11335" y="7410"/>
                  </a:lnTo>
                  <a:lnTo>
                    <a:pt x="11188" y="6750"/>
                  </a:lnTo>
                  <a:lnTo>
                    <a:pt x="11005" y="6199"/>
                  </a:lnTo>
                  <a:close/>
                  <a:moveTo>
                    <a:pt x="7264" y="8180"/>
                  </a:moveTo>
                  <a:lnTo>
                    <a:pt x="7410" y="8253"/>
                  </a:lnTo>
                  <a:lnTo>
                    <a:pt x="7594" y="8290"/>
                  </a:lnTo>
                  <a:lnTo>
                    <a:pt x="7960" y="8290"/>
                  </a:lnTo>
                  <a:lnTo>
                    <a:pt x="7704" y="8327"/>
                  </a:lnTo>
                  <a:lnTo>
                    <a:pt x="7557" y="8327"/>
                  </a:lnTo>
                  <a:lnTo>
                    <a:pt x="7447" y="8290"/>
                  </a:lnTo>
                  <a:lnTo>
                    <a:pt x="7337" y="8253"/>
                  </a:lnTo>
                  <a:lnTo>
                    <a:pt x="7264" y="8180"/>
                  </a:lnTo>
                  <a:close/>
                  <a:moveTo>
                    <a:pt x="8181" y="5979"/>
                  </a:moveTo>
                  <a:lnTo>
                    <a:pt x="7997" y="6016"/>
                  </a:lnTo>
                  <a:lnTo>
                    <a:pt x="7814" y="6089"/>
                  </a:lnTo>
                  <a:lnTo>
                    <a:pt x="7667" y="6236"/>
                  </a:lnTo>
                  <a:lnTo>
                    <a:pt x="7410" y="6346"/>
                  </a:lnTo>
                  <a:lnTo>
                    <a:pt x="7190" y="6529"/>
                  </a:lnTo>
                  <a:lnTo>
                    <a:pt x="6970" y="6713"/>
                  </a:lnTo>
                  <a:lnTo>
                    <a:pt x="6787" y="6933"/>
                  </a:lnTo>
                  <a:lnTo>
                    <a:pt x="6677" y="7080"/>
                  </a:lnTo>
                  <a:lnTo>
                    <a:pt x="6640" y="7263"/>
                  </a:lnTo>
                  <a:lnTo>
                    <a:pt x="6567" y="7410"/>
                  </a:lnTo>
                  <a:lnTo>
                    <a:pt x="6567" y="7593"/>
                  </a:lnTo>
                  <a:lnTo>
                    <a:pt x="6567" y="7923"/>
                  </a:lnTo>
                  <a:lnTo>
                    <a:pt x="6677" y="8253"/>
                  </a:lnTo>
                  <a:lnTo>
                    <a:pt x="6787" y="8437"/>
                  </a:lnTo>
                  <a:lnTo>
                    <a:pt x="6897" y="8584"/>
                  </a:lnTo>
                  <a:lnTo>
                    <a:pt x="7043" y="8694"/>
                  </a:lnTo>
                  <a:lnTo>
                    <a:pt x="7190" y="8767"/>
                  </a:lnTo>
                  <a:lnTo>
                    <a:pt x="7374" y="8804"/>
                  </a:lnTo>
                  <a:lnTo>
                    <a:pt x="7557" y="8840"/>
                  </a:lnTo>
                  <a:lnTo>
                    <a:pt x="7924" y="8840"/>
                  </a:lnTo>
                  <a:lnTo>
                    <a:pt x="8254" y="8767"/>
                  </a:lnTo>
                  <a:lnTo>
                    <a:pt x="8584" y="8620"/>
                  </a:lnTo>
                  <a:lnTo>
                    <a:pt x="8914" y="8364"/>
                  </a:lnTo>
                  <a:lnTo>
                    <a:pt x="9208" y="8070"/>
                  </a:lnTo>
                  <a:lnTo>
                    <a:pt x="9464" y="7740"/>
                  </a:lnTo>
                  <a:lnTo>
                    <a:pt x="9538" y="7593"/>
                  </a:lnTo>
                  <a:lnTo>
                    <a:pt x="9611" y="7410"/>
                  </a:lnTo>
                  <a:lnTo>
                    <a:pt x="9648" y="7226"/>
                  </a:lnTo>
                  <a:lnTo>
                    <a:pt x="9648" y="7043"/>
                  </a:lnTo>
                  <a:lnTo>
                    <a:pt x="9648" y="6860"/>
                  </a:lnTo>
                  <a:lnTo>
                    <a:pt x="9574" y="6713"/>
                  </a:lnTo>
                  <a:lnTo>
                    <a:pt x="9464" y="6529"/>
                  </a:lnTo>
                  <a:lnTo>
                    <a:pt x="9354" y="6419"/>
                  </a:lnTo>
                  <a:lnTo>
                    <a:pt x="9208" y="6273"/>
                  </a:lnTo>
                  <a:lnTo>
                    <a:pt x="9061" y="6199"/>
                  </a:lnTo>
                  <a:lnTo>
                    <a:pt x="8731" y="6053"/>
                  </a:lnTo>
                  <a:lnTo>
                    <a:pt x="8364" y="5979"/>
                  </a:lnTo>
                  <a:close/>
                  <a:moveTo>
                    <a:pt x="5063" y="7080"/>
                  </a:moveTo>
                  <a:lnTo>
                    <a:pt x="5246" y="8180"/>
                  </a:lnTo>
                  <a:lnTo>
                    <a:pt x="5466" y="9281"/>
                  </a:lnTo>
                  <a:lnTo>
                    <a:pt x="4622" y="8804"/>
                  </a:lnTo>
                  <a:lnTo>
                    <a:pt x="3779" y="8290"/>
                  </a:lnTo>
                  <a:lnTo>
                    <a:pt x="4439" y="7667"/>
                  </a:lnTo>
                  <a:lnTo>
                    <a:pt x="5063" y="7080"/>
                  </a:lnTo>
                  <a:close/>
                  <a:moveTo>
                    <a:pt x="7887" y="4732"/>
                  </a:moveTo>
                  <a:lnTo>
                    <a:pt x="9171" y="5282"/>
                  </a:lnTo>
                  <a:lnTo>
                    <a:pt x="10381" y="5869"/>
                  </a:lnTo>
                  <a:lnTo>
                    <a:pt x="10602" y="6529"/>
                  </a:lnTo>
                  <a:lnTo>
                    <a:pt x="10785" y="7190"/>
                  </a:lnTo>
                  <a:lnTo>
                    <a:pt x="10932" y="7850"/>
                  </a:lnTo>
                  <a:lnTo>
                    <a:pt x="11078" y="8547"/>
                  </a:lnTo>
                  <a:lnTo>
                    <a:pt x="10565" y="9097"/>
                  </a:lnTo>
                  <a:lnTo>
                    <a:pt x="10015" y="9647"/>
                  </a:lnTo>
                  <a:lnTo>
                    <a:pt x="9428" y="10161"/>
                  </a:lnTo>
                  <a:lnTo>
                    <a:pt x="8841" y="10674"/>
                  </a:lnTo>
                  <a:lnTo>
                    <a:pt x="8107" y="10418"/>
                  </a:lnTo>
                  <a:lnTo>
                    <a:pt x="7374" y="10161"/>
                  </a:lnTo>
                  <a:lnTo>
                    <a:pt x="6677" y="9867"/>
                  </a:lnTo>
                  <a:lnTo>
                    <a:pt x="5980" y="9537"/>
                  </a:lnTo>
                  <a:lnTo>
                    <a:pt x="5723" y="8143"/>
                  </a:lnTo>
                  <a:lnTo>
                    <a:pt x="5466" y="6713"/>
                  </a:lnTo>
                  <a:lnTo>
                    <a:pt x="6677" y="5722"/>
                  </a:lnTo>
                  <a:lnTo>
                    <a:pt x="7887" y="4732"/>
                  </a:lnTo>
                  <a:close/>
                  <a:moveTo>
                    <a:pt x="11152" y="9171"/>
                  </a:moveTo>
                  <a:lnTo>
                    <a:pt x="11225" y="10161"/>
                  </a:lnTo>
                  <a:lnTo>
                    <a:pt x="11225" y="11188"/>
                  </a:lnTo>
                  <a:lnTo>
                    <a:pt x="11225" y="11225"/>
                  </a:lnTo>
                  <a:lnTo>
                    <a:pt x="10308" y="11041"/>
                  </a:lnTo>
                  <a:lnTo>
                    <a:pt x="9391" y="10821"/>
                  </a:lnTo>
                  <a:lnTo>
                    <a:pt x="10015" y="10308"/>
                  </a:lnTo>
                  <a:lnTo>
                    <a:pt x="10565" y="9794"/>
                  </a:lnTo>
                  <a:lnTo>
                    <a:pt x="11152" y="9171"/>
                  </a:lnTo>
                  <a:close/>
                  <a:moveTo>
                    <a:pt x="12729" y="7153"/>
                  </a:moveTo>
                  <a:lnTo>
                    <a:pt x="13243" y="7483"/>
                  </a:lnTo>
                  <a:lnTo>
                    <a:pt x="13756" y="7813"/>
                  </a:lnTo>
                  <a:lnTo>
                    <a:pt x="14233" y="8180"/>
                  </a:lnTo>
                  <a:lnTo>
                    <a:pt x="14673" y="8584"/>
                  </a:lnTo>
                  <a:lnTo>
                    <a:pt x="15113" y="9024"/>
                  </a:lnTo>
                  <a:lnTo>
                    <a:pt x="15480" y="9464"/>
                  </a:lnTo>
                  <a:lnTo>
                    <a:pt x="15810" y="9941"/>
                  </a:lnTo>
                  <a:lnTo>
                    <a:pt x="16067" y="10454"/>
                  </a:lnTo>
                  <a:lnTo>
                    <a:pt x="16251" y="11005"/>
                  </a:lnTo>
                  <a:lnTo>
                    <a:pt x="16177" y="11041"/>
                  </a:lnTo>
                  <a:lnTo>
                    <a:pt x="15957" y="11188"/>
                  </a:lnTo>
                  <a:lnTo>
                    <a:pt x="15700" y="11298"/>
                  </a:lnTo>
                  <a:lnTo>
                    <a:pt x="15444" y="11371"/>
                  </a:lnTo>
                  <a:lnTo>
                    <a:pt x="15187" y="11445"/>
                  </a:lnTo>
                  <a:lnTo>
                    <a:pt x="15113" y="11371"/>
                  </a:lnTo>
                  <a:lnTo>
                    <a:pt x="15077" y="11408"/>
                  </a:lnTo>
                  <a:lnTo>
                    <a:pt x="14233" y="11445"/>
                  </a:lnTo>
                  <a:lnTo>
                    <a:pt x="13389" y="11408"/>
                  </a:lnTo>
                  <a:lnTo>
                    <a:pt x="12582" y="11371"/>
                  </a:lnTo>
                  <a:lnTo>
                    <a:pt x="11739" y="11298"/>
                  </a:lnTo>
                  <a:lnTo>
                    <a:pt x="11702" y="10198"/>
                  </a:lnTo>
                  <a:lnTo>
                    <a:pt x="11665" y="9464"/>
                  </a:lnTo>
                  <a:lnTo>
                    <a:pt x="11592" y="8694"/>
                  </a:lnTo>
                  <a:lnTo>
                    <a:pt x="12179" y="7923"/>
                  </a:lnTo>
                  <a:lnTo>
                    <a:pt x="12729" y="7153"/>
                  </a:lnTo>
                  <a:close/>
                  <a:moveTo>
                    <a:pt x="6126" y="10161"/>
                  </a:moveTo>
                  <a:lnTo>
                    <a:pt x="6787" y="10454"/>
                  </a:lnTo>
                  <a:lnTo>
                    <a:pt x="7447" y="10711"/>
                  </a:lnTo>
                  <a:lnTo>
                    <a:pt x="8327" y="11005"/>
                  </a:lnTo>
                  <a:lnTo>
                    <a:pt x="7557" y="11555"/>
                  </a:lnTo>
                  <a:lnTo>
                    <a:pt x="6713" y="11995"/>
                  </a:lnTo>
                  <a:lnTo>
                    <a:pt x="6603" y="12068"/>
                  </a:lnTo>
                  <a:lnTo>
                    <a:pt x="6346" y="11078"/>
                  </a:lnTo>
                  <a:lnTo>
                    <a:pt x="6126" y="10161"/>
                  </a:lnTo>
                  <a:close/>
                  <a:moveTo>
                    <a:pt x="3449" y="8657"/>
                  </a:moveTo>
                  <a:lnTo>
                    <a:pt x="3889" y="8950"/>
                  </a:lnTo>
                  <a:lnTo>
                    <a:pt x="4733" y="9427"/>
                  </a:lnTo>
                  <a:lnTo>
                    <a:pt x="5613" y="9904"/>
                  </a:lnTo>
                  <a:lnTo>
                    <a:pt x="5870" y="11078"/>
                  </a:lnTo>
                  <a:lnTo>
                    <a:pt x="6016" y="11665"/>
                  </a:lnTo>
                  <a:lnTo>
                    <a:pt x="6200" y="12288"/>
                  </a:lnTo>
                  <a:lnTo>
                    <a:pt x="5686" y="12509"/>
                  </a:lnTo>
                  <a:lnTo>
                    <a:pt x="5136" y="12729"/>
                  </a:lnTo>
                  <a:lnTo>
                    <a:pt x="4622" y="12875"/>
                  </a:lnTo>
                  <a:lnTo>
                    <a:pt x="4072" y="12985"/>
                  </a:lnTo>
                  <a:lnTo>
                    <a:pt x="3705" y="12985"/>
                  </a:lnTo>
                  <a:lnTo>
                    <a:pt x="3375" y="12949"/>
                  </a:lnTo>
                  <a:lnTo>
                    <a:pt x="3045" y="12875"/>
                  </a:lnTo>
                  <a:lnTo>
                    <a:pt x="2715" y="12692"/>
                  </a:lnTo>
                  <a:lnTo>
                    <a:pt x="2568" y="12582"/>
                  </a:lnTo>
                  <a:lnTo>
                    <a:pt x="2458" y="12435"/>
                  </a:lnTo>
                  <a:lnTo>
                    <a:pt x="2348" y="12288"/>
                  </a:lnTo>
                  <a:lnTo>
                    <a:pt x="2275" y="12105"/>
                  </a:lnTo>
                  <a:lnTo>
                    <a:pt x="2165" y="11775"/>
                  </a:lnTo>
                  <a:lnTo>
                    <a:pt x="2165" y="11371"/>
                  </a:lnTo>
                  <a:lnTo>
                    <a:pt x="2201" y="11005"/>
                  </a:lnTo>
                  <a:lnTo>
                    <a:pt x="2275" y="10638"/>
                  </a:lnTo>
                  <a:lnTo>
                    <a:pt x="2385" y="10271"/>
                  </a:lnTo>
                  <a:lnTo>
                    <a:pt x="2532" y="9941"/>
                  </a:lnTo>
                  <a:lnTo>
                    <a:pt x="2715" y="9574"/>
                  </a:lnTo>
                  <a:lnTo>
                    <a:pt x="2935" y="9281"/>
                  </a:lnTo>
                  <a:lnTo>
                    <a:pt x="3192" y="8950"/>
                  </a:lnTo>
                  <a:lnTo>
                    <a:pt x="3449" y="8657"/>
                  </a:lnTo>
                  <a:close/>
                  <a:moveTo>
                    <a:pt x="8291" y="14049"/>
                  </a:moveTo>
                  <a:lnTo>
                    <a:pt x="8401" y="14086"/>
                  </a:lnTo>
                  <a:lnTo>
                    <a:pt x="8401" y="14196"/>
                  </a:lnTo>
                  <a:lnTo>
                    <a:pt x="8401" y="14343"/>
                  </a:lnTo>
                  <a:lnTo>
                    <a:pt x="8364" y="14489"/>
                  </a:lnTo>
                  <a:lnTo>
                    <a:pt x="8291" y="14599"/>
                  </a:lnTo>
                  <a:lnTo>
                    <a:pt x="8181" y="14673"/>
                  </a:lnTo>
                  <a:lnTo>
                    <a:pt x="7960" y="14489"/>
                  </a:lnTo>
                  <a:lnTo>
                    <a:pt x="7777" y="14306"/>
                  </a:lnTo>
                  <a:lnTo>
                    <a:pt x="7850" y="14159"/>
                  </a:lnTo>
                  <a:lnTo>
                    <a:pt x="7997" y="14086"/>
                  </a:lnTo>
                  <a:lnTo>
                    <a:pt x="8144" y="14049"/>
                  </a:lnTo>
                  <a:close/>
                  <a:moveTo>
                    <a:pt x="8914" y="11188"/>
                  </a:moveTo>
                  <a:lnTo>
                    <a:pt x="10051" y="11481"/>
                  </a:lnTo>
                  <a:lnTo>
                    <a:pt x="11225" y="11702"/>
                  </a:lnTo>
                  <a:lnTo>
                    <a:pt x="11188" y="12288"/>
                  </a:lnTo>
                  <a:lnTo>
                    <a:pt x="11115" y="12839"/>
                  </a:lnTo>
                  <a:lnTo>
                    <a:pt x="10968" y="13426"/>
                  </a:lnTo>
                  <a:lnTo>
                    <a:pt x="10822" y="13976"/>
                  </a:lnTo>
                  <a:lnTo>
                    <a:pt x="10638" y="14269"/>
                  </a:lnTo>
                  <a:lnTo>
                    <a:pt x="10455" y="14563"/>
                  </a:lnTo>
                  <a:lnTo>
                    <a:pt x="10198" y="14819"/>
                  </a:lnTo>
                  <a:lnTo>
                    <a:pt x="9905" y="15003"/>
                  </a:lnTo>
                  <a:lnTo>
                    <a:pt x="9648" y="15113"/>
                  </a:lnTo>
                  <a:lnTo>
                    <a:pt x="9391" y="15150"/>
                  </a:lnTo>
                  <a:lnTo>
                    <a:pt x="9098" y="15113"/>
                  </a:lnTo>
                  <a:lnTo>
                    <a:pt x="8841" y="15040"/>
                  </a:lnTo>
                  <a:lnTo>
                    <a:pt x="8951" y="14856"/>
                  </a:lnTo>
                  <a:lnTo>
                    <a:pt x="8988" y="14673"/>
                  </a:lnTo>
                  <a:lnTo>
                    <a:pt x="9061" y="14453"/>
                  </a:lnTo>
                  <a:lnTo>
                    <a:pt x="9061" y="14269"/>
                  </a:lnTo>
                  <a:lnTo>
                    <a:pt x="9024" y="14086"/>
                  </a:lnTo>
                  <a:lnTo>
                    <a:pt x="8951" y="13976"/>
                  </a:lnTo>
                  <a:lnTo>
                    <a:pt x="8841" y="13829"/>
                  </a:lnTo>
                  <a:lnTo>
                    <a:pt x="8731" y="13756"/>
                  </a:lnTo>
                  <a:lnTo>
                    <a:pt x="8547" y="13646"/>
                  </a:lnTo>
                  <a:lnTo>
                    <a:pt x="8401" y="13609"/>
                  </a:lnTo>
                  <a:lnTo>
                    <a:pt x="8254" y="13572"/>
                  </a:lnTo>
                  <a:lnTo>
                    <a:pt x="8071" y="13572"/>
                  </a:lnTo>
                  <a:lnTo>
                    <a:pt x="7887" y="13609"/>
                  </a:lnTo>
                  <a:lnTo>
                    <a:pt x="7740" y="13682"/>
                  </a:lnTo>
                  <a:lnTo>
                    <a:pt x="7594" y="13792"/>
                  </a:lnTo>
                  <a:lnTo>
                    <a:pt x="7447" y="13902"/>
                  </a:lnTo>
                  <a:lnTo>
                    <a:pt x="7264" y="13609"/>
                  </a:lnTo>
                  <a:lnTo>
                    <a:pt x="7080" y="13242"/>
                  </a:lnTo>
                  <a:lnTo>
                    <a:pt x="6897" y="12912"/>
                  </a:lnTo>
                  <a:lnTo>
                    <a:pt x="6750" y="12545"/>
                  </a:lnTo>
                  <a:lnTo>
                    <a:pt x="7814" y="11958"/>
                  </a:lnTo>
                  <a:lnTo>
                    <a:pt x="8364" y="11591"/>
                  </a:lnTo>
                  <a:lnTo>
                    <a:pt x="8914" y="11188"/>
                  </a:lnTo>
                  <a:close/>
                  <a:moveTo>
                    <a:pt x="6493" y="0"/>
                  </a:moveTo>
                  <a:lnTo>
                    <a:pt x="6163" y="294"/>
                  </a:lnTo>
                  <a:lnTo>
                    <a:pt x="5870" y="624"/>
                  </a:lnTo>
                  <a:lnTo>
                    <a:pt x="5613" y="991"/>
                  </a:lnTo>
                  <a:lnTo>
                    <a:pt x="5429" y="1394"/>
                  </a:lnTo>
                  <a:lnTo>
                    <a:pt x="5246" y="1798"/>
                  </a:lnTo>
                  <a:lnTo>
                    <a:pt x="5099" y="2201"/>
                  </a:lnTo>
                  <a:lnTo>
                    <a:pt x="5026" y="2641"/>
                  </a:lnTo>
                  <a:lnTo>
                    <a:pt x="4953" y="3081"/>
                  </a:lnTo>
                  <a:lnTo>
                    <a:pt x="4219" y="2898"/>
                  </a:lnTo>
                  <a:lnTo>
                    <a:pt x="3485" y="2788"/>
                  </a:lnTo>
                  <a:lnTo>
                    <a:pt x="2752" y="2715"/>
                  </a:lnTo>
                  <a:lnTo>
                    <a:pt x="2385" y="2751"/>
                  </a:lnTo>
                  <a:lnTo>
                    <a:pt x="2055" y="2788"/>
                  </a:lnTo>
                  <a:lnTo>
                    <a:pt x="1725" y="2825"/>
                  </a:lnTo>
                  <a:lnTo>
                    <a:pt x="1394" y="2898"/>
                  </a:lnTo>
                  <a:lnTo>
                    <a:pt x="1101" y="3045"/>
                  </a:lnTo>
                  <a:lnTo>
                    <a:pt x="808" y="3191"/>
                  </a:lnTo>
                  <a:lnTo>
                    <a:pt x="551" y="3338"/>
                  </a:lnTo>
                  <a:lnTo>
                    <a:pt x="367" y="3558"/>
                  </a:lnTo>
                  <a:lnTo>
                    <a:pt x="184" y="3815"/>
                  </a:lnTo>
                  <a:lnTo>
                    <a:pt x="74" y="4108"/>
                  </a:lnTo>
                  <a:lnTo>
                    <a:pt x="1" y="4402"/>
                  </a:lnTo>
                  <a:lnTo>
                    <a:pt x="1" y="4732"/>
                  </a:lnTo>
                  <a:lnTo>
                    <a:pt x="37" y="5026"/>
                  </a:lnTo>
                  <a:lnTo>
                    <a:pt x="147" y="5356"/>
                  </a:lnTo>
                  <a:lnTo>
                    <a:pt x="257" y="5649"/>
                  </a:lnTo>
                  <a:lnTo>
                    <a:pt x="441" y="5943"/>
                  </a:lnTo>
                  <a:lnTo>
                    <a:pt x="624" y="6236"/>
                  </a:lnTo>
                  <a:lnTo>
                    <a:pt x="844" y="6493"/>
                  </a:lnTo>
                  <a:lnTo>
                    <a:pt x="1211" y="6860"/>
                  </a:lnTo>
                  <a:lnTo>
                    <a:pt x="1615" y="7263"/>
                  </a:lnTo>
                  <a:lnTo>
                    <a:pt x="1615" y="7300"/>
                  </a:lnTo>
                  <a:lnTo>
                    <a:pt x="1615" y="7520"/>
                  </a:lnTo>
                  <a:lnTo>
                    <a:pt x="1688" y="7777"/>
                  </a:lnTo>
                  <a:lnTo>
                    <a:pt x="1725" y="7887"/>
                  </a:lnTo>
                  <a:lnTo>
                    <a:pt x="1835" y="7960"/>
                  </a:lnTo>
                  <a:lnTo>
                    <a:pt x="1908" y="8033"/>
                  </a:lnTo>
                  <a:lnTo>
                    <a:pt x="2055" y="8070"/>
                  </a:lnTo>
                  <a:lnTo>
                    <a:pt x="2165" y="8107"/>
                  </a:lnTo>
                  <a:lnTo>
                    <a:pt x="2275" y="8070"/>
                  </a:lnTo>
                  <a:lnTo>
                    <a:pt x="2532" y="7997"/>
                  </a:lnTo>
                  <a:lnTo>
                    <a:pt x="3045" y="8400"/>
                  </a:lnTo>
                  <a:lnTo>
                    <a:pt x="2642" y="8914"/>
                  </a:lnTo>
                  <a:lnTo>
                    <a:pt x="2312" y="9464"/>
                  </a:lnTo>
                  <a:lnTo>
                    <a:pt x="2018" y="10051"/>
                  </a:lnTo>
                  <a:lnTo>
                    <a:pt x="1871" y="10344"/>
                  </a:lnTo>
                  <a:lnTo>
                    <a:pt x="1798" y="10674"/>
                  </a:lnTo>
                  <a:lnTo>
                    <a:pt x="1725" y="10968"/>
                  </a:lnTo>
                  <a:lnTo>
                    <a:pt x="1688" y="11261"/>
                  </a:lnTo>
                  <a:lnTo>
                    <a:pt x="1688" y="11555"/>
                  </a:lnTo>
                  <a:lnTo>
                    <a:pt x="1725" y="11885"/>
                  </a:lnTo>
                  <a:lnTo>
                    <a:pt x="1798" y="12142"/>
                  </a:lnTo>
                  <a:lnTo>
                    <a:pt x="1908" y="12435"/>
                  </a:lnTo>
                  <a:lnTo>
                    <a:pt x="2055" y="12692"/>
                  </a:lnTo>
                  <a:lnTo>
                    <a:pt x="2238" y="12912"/>
                  </a:lnTo>
                  <a:lnTo>
                    <a:pt x="2495" y="13132"/>
                  </a:lnTo>
                  <a:lnTo>
                    <a:pt x="2788" y="13279"/>
                  </a:lnTo>
                  <a:lnTo>
                    <a:pt x="3045" y="13389"/>
                  </a:lnTo>
                  <a:lnTo>
                    <a:pt x="3375" y="13426"/>
                  </a:lnTo>
                  <a:lnTo>
                    <a:pt x="3669" y="13462"/>
                  </a:lnTo>
                  <a:lnTo>
                    <a:pt x="3999" y="13462"/>
                  </a:lnTo>
                  <a:lnTo>
                    <a:pt x="4292" y="13426"/>
                  </a:lnTo>
                  <a:lnTo>
                    <a:pt x="4586" y="13389"/>
                  </a:lnTo>
                  <a:lnTo>
                    <a:pt x="5026" y="13242"/>
                  </a:lnTo>
                  <a:lnTo>
                    <a:pt x="5503" y="13095"/>
                  </a:lnTo>
                  <a:lnTo>
                    <a:pt x="5906" y="12949"/>
                  </a:lnTo>
                  <a:lnTo>
                    <a:pt x="6346" y="12729"/>
                  </a:lnTo>
                  <a:lnTo>
                    <a:pt x="6530" y="13169"/>
                  </a:lnTo>
                  <a:lnTo>
                    <a:pt x="6713" y="13572"/>
                  </a:lnTo>
                  <a:lnTo>
                    <a:pt x="6970" y="13976"/>
                  </a:lnTo>
                  <a:lnTo>
                    <a:pt x="7227" y="14343"/>
                  </a:lnTo>
                  <a:lnTo>
                    <a:pt x="7153" y="14526"/>
                  </a:lnTo>
                  <a:lnTo>
                    <a:pt x="7117" y="14709"/>
                  </a:lnTo>
                  <a:lnTo>
                    <a:pt x="7153" y="14893"/>
                  </a:lnTo>
                  <a:lnTo>
                    <a:pt x="7227" y="15076"/>
                  </a:lnTo>
                  <a:lnTo>
                    <a:pt x="7337" y="15223"/>
                  </a:lnTo>
                  <a:lnTo>
                    <a:pt x="7484" y="15333"/>
                  </a:lnTo>
                  <a:lnTo>
                    <a:pt x="7630" y="15406"/>
                  </a:lnTo>
                  <a:lnTo>
                    <a:pt x="7777" y="15480"/>
                  </a:lnTo>
                  <a:lnTo>
                    <a:pt x="7924" y="15516"/>
                  </a:lnTo>
                  <a:lnTo>
                    <a:pt x="8107" y="15516"/>
                  </a:lnTo>
                  <a:lnTo>
                    <a:pt x="8254" y="15480"/>
                  </a:lnTo>
                  <a:lnTo>
                    <a:pt x="8437" y="15406"/>
                  </a:lnTo>
                  <a:lnTo>
                    <a:pt x="8474" y="15406"/>
                  </a:lnTo>
                  <a:lnTo>
                    <a:pt x="8804" y="15516"/>
                  </a:lnTo>
                  <a:lnTo>
                    <a:pt x="9171" y="15590"/>
                  </a:lnTo>
                  <a:lnTo>
                    <a:pt x="9501" y="15590"/>
                  </a:lnTo>
                  <a:lnTo>
                    <a:pt x="9868" y="15516"/>
                  </a:lnTo>
                  <a:lnTo>
                    <a:pt x="10161" y="15406"/>
                  </a:lnTo>
                  <a:lnTo>
                    <a:pt x="10418" y="15260"/>
                  </a:lnTo>
                  <a:lnTo>
                    <a:pt x="10675" y="15040"/>
                  </a:lnTo>
                  <a:lnTo>
                    <a:pt x="10858" y="14819"/>
                  </a:lnTo>
                  <a:lnTo>
                    <a:pt x="11042" y="14563"/>
                  </a:lnTo>
                  <a:lnTo>
                    <a:pt x="11188" y="14269"/>
                  </a:lnTo>
                  <a:lnTo>
                    <a:pt x="11299" y="13976"/>
                  </a:lnTo>
                  <a:lnTo>
                    <a:pt x="11409" y="13682"/>
                  </a:lnTo>
                  <a:lnTo>
                    <a:pt x="11519" y="13242"/>
                  </a:lnTo>
                  <a:lnTo>
                    <a:pt x="11629" y="12765"/>
                  </a:lnTo>
                  <a:lnTo>
                    <a:pt x="11665" y="12252"/>
                  </a:lnTo>
                  <a:lnTo>
                    <a:pt x="11702" y="11775"/>
                  </a:lnTo>
                  <a:lnTo>
                    <a:pt x="12619" y="11848"/>
                  </a:lnTo>
                  <a:lnTo>
                    <a:pt x="13499" y="11922"/>
                  </a:lnTo>
                  <a:lnTo>
                    <a:pt x="14416" y="11922"/>
                  </a:lnTo>
                  <a:lnTo>
                    <a:pt x="15297" y="11885"/>
                  </a:lnTo>
                  <a:lnTo>
                    <a:pt x="15333" y="11848"/>
                  </a:lnTo>
                  <a:lnTo>
                    <a:pt x="15333" y="11775"/>
                  </a:lnTo>
                  <a:lnTo>
                    <a:pt x="15590" y="11702"/>
                  </a:lnTo>
                  <a:lnTo>
                    <a:pt x="15884" y="11628"/>
                  </a:lnTo>
                  <a:lnTo>
                    <a:pt x="16140" y="11481"/>
                  </a:lnTo>
                  <a:lnTo>
                    <a:pt x="16397" y="11335"/>
                  </a:lnTo>
                  <a:lnTo>
                    <a:pt x="16507" y="11335"/>
                  </a:lnTo>
                  <a:lnTo>
                    <a:pt x="16544" y="11298"/>
                  </a:lnTo>
                  <a:lnTo>
                    <a:pt x="16581" y="11225"/>
                  </a:lnTo>
                  <a:lnTo>
                    <a:pt x="16544" y="10931"/>
                  </a:lnTo>
                  <a:lnTo>
                    <a:pt x="16471" y="10638"/>
                  </a:lnTo>
                  <a:lnTo>
                    <a:pt x="16397" y="10344"/>
                  </a:lnTo>
                  <a:lnTo>
                    <a:pt x="16287" y="10088"/>
                  </a:lnTo>
                  <a:lnTo>
                    <a:pt x="15994" y="9537"/>
                  </a:lnTo>
                  <a:lnTo>
                    <a:pt x="15627" y="9060"/>
                  </a:lnTo>
                  <a:lnTo>
                    <a:pt x="15223" y="8584"/>
                  </a:lnTo>
                  <a:lnTo>
                    <a:pt x="14783" y="8143"/>
                  </a:lnTo>
                  <a:lnTo>
                    <a:pt x="14306" y="7740"/>
                  </a:lnTo>
                  <a:lnTo>
                    <a:pt x="13793" y="7336"/>
                  </a:lnTo>
                  <a:lnTo>
                    <a:pt x="12949" y="6786"/>
                  </a:lnTo>
                  <a:lnTo>
                    <a:pt x="13353" y="6053"/>
                  </a:lnTo>
                  <a:lnTo>
                    <a:pt x="13720" y="5319"/>
                  </a:lnTo>
                  <a:lnTo>
                    <a:pt x="14050" y="4549"/>
                  </a:lnTo>
                  <a:lnTo>
                    <a:pt x="14306" y="3778"/>
                  </a:lnTo>
                  <a:lnTo>
                    <a:pt x="14306" y="3632"/>
                  </a:lnTo>
                  <a:lnTo>
                    <a:pt x="14453" y="3522"/>
                  </a:lnTo>
                  <a:lnTo>
                    <a:pt x="14600" y="3375"/>
                  </a:lnTo>
                  <a:lnTo>
                    <a:pt x="14747" y="3155"/>
                  </a:lnTo>
                  <a:lnTo>
                    <a:pt x="14820" y="2935"/>
                  </a:lnTo>
                  <a:lnTo>
                    <a:pt x="14820" y="2678"/>
                  </a:lnTo>
                  <a:lnTo>
                    <a:pt x="14747" y="2421"/>
                  </a:lnTo>
                  <a:lnTo>
                    <a:pt x="14637" y="2238"/>
                  </a:lnTo>
                  <a:lnTo>
                    <a:pt x="14490" y="2054"/>
                  </a:lnTo>
                  <a:lnTo>
                    <a:pt x="14270" y="1944"/>
                  </a:lnTo>
                  <a:lnTo>
                    <a:pt x="14160" y="1908"/>
                  </a:lnTo>
                  <a:lnTo>
                    <a:pt x="14013" y="1908"/>
                  </a:lnTo>
                  <a:lnTo>
                    <a:pt x="13830" y="1944"/>
                  </a:lnTo>
                  <a:lnTo>
                    <a:pt x="13683" y="2018"/>
                  </a:lnTo>
                  <a:lnTo>
                    <a:pt x="13536" y="2091"/>
                  </a:lnTo>
                  <a:lnTo>
                    <a:pt x="13389" y="2201"/>
                  </a:lnTo>
                  <a:lnTo>
                    <a:pt x="12949" y="2128"/>
                  </a:lnTo>
                  <a:lnTo>
                    <a:pt x="12472" y="2164"/>
                  </a:lnTo>
                  <a:lnTo>
                    <a:pt x="12032" y="2201"/>
                  </a:lnTo>
                  <a:lnTo>
                    <a:pt x="11592" y="2274"/>
                  </a:lnTo>
                  <a:lnTo>
                    <a:pt x="11115" y="2421"/>
                  </a:lnTo>
                  <a:lnTo>
                    <a:pt x="10675" y="2568"/>
                  </a:lnTo>
                  <a:lnTo>
                    <a:pt x="10271" y="2751"/>
                  </a:lnTo>
                  <a:lnTo>
                    <a:pt x="9831" y="2971"/>
                  </a:lnTo>
                  <a:lnTo>
                    <a:pt x="9611" y="3081"/>
                  </a:lnTo>
                  <a:lnTo>
                    <a:pt x="9208" y="2421"/>
                  </a:lnTo>
                  <a:lnTo>
                    <a:pt x="8767" y="1761"/>
                  </a:lnTo>
                  <a:lnTo>
                    <a:pt x="8254" y="1137"/>
                  </a:lnTo>
                  <a:lnTo>
                    <a:pt x="7740" y="550"/>
                  </a:lnTo>
                  <a:lnTo>
                    <a:pt x="7630" y="477"/>
                  </a:lnTo>
                  <a:lnTo>
                    <a:pt x="7520" y="477"/>
                  </a:lnTo>
                  <a:lnTo>
                    <a:pt x="7117" y="624"/>
                  </a:lnTo>
                  <a:lnTo>
                    <a:pt x="6713" y="807"/>
                  </a:lnTo>
                  <a:lnTo>
                    <a:pt x="6640" y="844"/>
                  </a:lnTo>
                  <a:lnTo>
                    <a:pt x="6603" y="881"/>
                  </a:lnTo>
                  <a:lnTo>
                    <a:pt x="6640" y="991"/>
                  </a:lnTo>
                  <a:lnTo>
                    <a:pt x="6677" y="1064"/>
                  </a:lnTo>
                  <a:lnTo>
                    <a:pt x="6787" y="1064"/>
                  </a:lnTo>
                  <a:lnTo>
                    <a:pt x="7153" y="1027"/>
                  </a:lnTo>
                  <a:lnTo>
                    <a:pt x="7484" y="991"/>
                  </a:lnTo>
                  <a:lnTo>
                    <a:pt x="7960" y="1541"/>
                  </a:lnTo>
                  <a:lnTo>
                    <a:pt x="8401" y="2091"/>
                  </a:lnTo>
                  <a:lnTo>
                    <a:pt x="8841" y="2715"/>
                  </a:lnTo>
                  <a:lnTo>
                    <a:pt x="9208" y="3301"/>
                  </a:lnTo>
                  <a:lnTo>
                    <a:pt x="8511" y="3742"/>
                  </a:lnTo>
                  <a:lnTo>
                    <a:pt x="7850" y="4219"/>
                  </a:lnTo>
                  <a:lnTo>
                    <a:pt x="6603" y="3668"/>
                  </a:lnTo>
                  <a:lnTo>
                    <a:pt x="5980" y="3412"/>
                  </a:lnTo>
                  <a:lnTo>
                    <a:pt x="5319" y="3191"/>
                  </a:lnTo>
                  <a:lnTo>
                    <a:pt x="5393" y="2788"/>
                  </a:lnTo>
                  <a:lnTo>
                    <a:pt x="5466" y="2384"/>
                  </a:lnTo>
                  <a:lnTo>
                    <a:pt x="5576" y="1981"/>
                  </a:lnTo>
                  <a:lnTo>
                    <a:pt x="5723" y="1577"/>
                  </a:lnTo>
                  <a:lnTo>
                    <a:pt x="5906" y="1211"/>
                  </a:lnTo>
                  <a:lnTo>
                    <a:pt x="6126" y="844"/>
                  </a:lnTo>
                  <a:lnTo>
                    <a:pt x="6383" y="514"/>
                  </a:lnTo>
                  <a:lnTo>
                    <a:pt x="6640" y="184"/>
                  </a:lnTo>
                  <a:lnTo>
                    <a:pt x="6677" y="110"/>
                  </a:lnTo>
                  <a:lnTo>
                    <a:pt x="6677" y="37"/>
                  </a:lnTo>
                  <a:lnTo>
                    <a:pt x="660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7" name="Shape 337"/>
            <p:cNvSpPr/>
            <p:nvPr/>
          </p:nvSpPr>
          <p:spPr>
            <a:xfrm>
              <a:off x="6553775" y="1840025"/>
              <a:ext cx="234775" cy="276975"/>
            </a:xfrm>
            <a:custGeom>
              <a:avLst/>
              <a:gdLst/>
              <a:ahLst/>
              <a:cxnLst/>
              <a:rect l="0" t="0" r="0" b="0"/>
              <a:pathLst>
                <a:path w="9391" h="11079" extrusionOk="0">
                  <a:moveTo>
                    <a:pt x="4916" y="441"/>
                  </a:moveTo>
                  <a:lnTo>
                    <a:pt x="5026" y="477"/>
                  </a:lnTo>
                  <a:lnTo>
                    <a:pt x="5099" y="551"/>
                  </a:lnTo>
                  <a:lnTo>
                    <a:pt x="5099" y="771"/>
                  </a:lnTo>
                  <a:lnTo>
                    <a:pt x="5026" y="954"/>
                  </a:lnTo>
                  <a:lnTo>
                    <a:pt x="4953" y="1064"/>
                  </a:lnTo>
                  <a:lnTo>
                    <a:pt x="4842" y="1138"/>
                  </a:lnTo>
                  <a:lnTo>
                    <a:pt x="4732" y="1174"/>
                  </a:lnTo>
                  <a:lnTo>
                    <a:pt x="4622" y="1138"/>
                  </a:lnTo>
                  <a:lnTo>
                    <a:pt x="4366" y="1028"/>
                  </a:lnTo>
                  <a:lnTo>
                    <a:pt x="4439" y="917"/>
                  </a:lnTo>
                  <a:lnTo>
                    <a:pt x="4439" y="771"/>
                  </a:lnTo>
                  <a:lnTo>
                    <a:pt x="4402" y="697"/>
                  </a:lnTo>
                  <a:lnTo>
                    <a:pt x="4366" y="661"/>
                  </a:lnTo>
                  <a:lnTo>
                    <a:pt x="4476" y="551"/>
                  </a:lnTo>
                  <a:lnTo>
                    <a:pt x="4622" y="477"/>
                  </a:lnTo>
                  <a:lnTo>
                    <a:pt x="4769" y="441"/>
                  </a:lnTo>
                  <a:close/>
                  <a:moveTo>
                    <a:pt x="3375" y="6493"/>
                  </a:moveTo>
                  <a:lnTo>
                    <a:pt x="3375" y="6530"/>
                  </a:lnTo>
                  <a:lnTo>
                    <a:pt x="3339" y="6530"/>
                  </a:lnTo>
                  <a:lnTo>
                    <a:pt x="3375" y="6493"/>
                  </a:lnTo>
                  <a:close/>
                  <a:moveTo>
                    <a:pt x="4292" y="6933"/>
                  </a:moveTo>
                  <a:lnTo>
                    <a:pt x="4256" y="7007"/>
                  </a:lnTo>
                  <a:lnTo>
                    <a:pt x="4219" y="6970"/>
                  </a:lnTo>
                  <a:lnTo>
                    <a:pt x="4292" y="6933"/>
                  </a:lnTo>
                  <a:close/>
                  <a:moveTo>
                    <a:pt x="5209" y="4219"/>
                  </a:moveTo>
                  <a:lnTo>
                    <a:pt x="5429" y="4329"/>
                  </a:lnTo>
                  <a:lnTo>
                    <a:pt x="5649" y="4439"/>
                  </a:lnTo>
                  <a:lnTo>
                    <a:pt x="5686" y="4549"/>
                  </a:lnTo>
                  <a:lnTo>
                    <a:pt x="5723" y="4586"/>
                  </a:lnTo>
                  <a:lnTo>
                    <a:pt x="5796" y="4586"/>
                  </a:lnTo>
                  <a:lnTo>
                    <a:pt x="6016" y="4879"/>
                  </a:lnTo>
                  <a:lnTo>
                    <a:pt x="6163" y="5173"/>
                  </a:lnTo>
                  <a:lnTo>
                    <a:pt x="6200" y="5503"/>
                  </a:lnTo>
                  <a:lnTo>
                    <a:pt x="6200" y="5833"/>
                  </a:lnTo>
                  <a:lnTo>
                    <a:pt x="6090" y="6126"/>
                  </a:lnTo>
                  <a:lnTo>
                    <a:pt x="5943" y="6420"/>
                  </a:lnTo>
                  <a:lnTo>
                    <a:pt x="5796" y="6603"/>
                  </a:lnTo>
                  <a:lnTo>
                    <a:pt x="5649" y="6750"/>
                  </a:lnTo>
                  <a:lnTo>
                    <a:pt x="5649" y="6713"/>
                  </a:lnTo>
                  <a:lnTo>
                    <a:pt x="5649" y="6566"/>
                  </a:lnTo>
                  <a:lnTo>
                    <a:pt x="5649" y="6383"/>
                  </a:lnTo>
                  <a:lnTo>
                    <a:pt x="5613" y="6346"/>
                  </a:lnTo>
                  <a:lnTo>
                    <a:pt x="5576" y="6310"/>
                  </a:lnTo>
                  <a:lnTo>
                    <a:pt x="5539" y="6310"/>
                  </a:lnTo>
                  <a:lnTo>
                    <a:pt x="5503" y="6346"/>
                  </a:lnTo>
                  <a:lnTo>
                    <a:pt x="5393" y="6493"/>
                  </a:lnTo>
                  <a:lnTo>
                    <a:pt x="5356" y="6676"/>
                  </a:lnTo>
                  <a:lnTo>
                    <a:pt x="5319" y="6933"/>
                  </a:lnTo>
                  <a:lnTo>
                    <a:pt x="5099" y="7007"/>
                  </a:lnTo>
                  <a:lnTo>
                    <a:pt x="5099" y="6860"/>
                  </a:lnTo>
                  <a:lnTo>
                    <a:pt x="5099" y="6713"/>
                  </a:lnTo>
                  <a:lnTo>
                    <a:pt x="5136" y="6566"/>
                  </a:lnTo>
                  <a:lnTo>
                    <a:pt x="5209" y="6456"/>
                  </a:lnTo>
                  <a:lnTo>
                    <a:pt x="5246" y="6420"/>
                  </a:lnTo>
                  <a:lnTo>
                    <a:pt x="5209" y="6383"/>
                  </a:lnTo>
                  <a:lnTo>
                    <a:pt x="5173" y="6346"/>
                  </a:lnTo>
                  <a:lnTo>
                    <a:pt x="5136" y="6346"/>
                  </a:lnTo>
                  <a:lnTo>
                    <a:pt x="4953" y="6456"/>
                  </a:lnTo>
                  <a:lnTo>
                    <a:pt x="4842" y="6640"/>
                  </a:lnTo>
                  <a:lnTo>
                    <a:pt x="4769" y="6823"/>
                  </a:lnTo>
                  <a:lnTo>
                    <a:pt x="4769" y="7043"/>
                  </a:lnTo>
                  <a:lnTo>
                    <a:pt x="4696" y="7043"/>
                  </a:lnTo>
                  <a:lnTo>
                    <a:pt x="4659" y="7007"/>
                  </a:lnTo>
                  <a:lnTo>
                    <a:pt x="4622" y="6970"/>
                  </a:lnTo>
                  <a:lnTo>
                    <a:pt x="4586" y="6970"/>
                  </a:lnTo>
                  <a:lnTo>
                    <a:pt x="5026" y="6016"/>
                  </a:lnTo>
                  <a:lnTo>
                    <a:pt x="5026" y="5943"/>
                  </a:lnTo>
                  <a:lnTo>
                    <a:pt x="4989" y="5906"/>
                  </a:lnTo>
                  <a:lnTo>
                    <a:pt x="4953" y="5906"/>
                  </a:lnTo>
                  <a:lnTo>
                    <a:pt x="4916" y="5943"/>
                  </a:lnTo>
                  <a:lnTo>
                    <a:pt x="4402" y="6750"/>
                  </a:lnTo>
                  <a:lnTo>
                    <a:pt x="4366" y="6676"/>
                  </a:lnTo>
                  <a:lnTo>
                    <a:pt x="4329" y="6640"/>
                  </a:lnTo>
                  <a:lnTo>
                    <a:pt x="4256" y="6640"/>
                  </a:lnTo>
                  <a:lnTo>
                    <a:pt x="4439" y="6236"/>
                  </a:lnTo>
                  <a:lnTo>
                    <a:pt x="4659" y="5796"/>
                  </a:lnTo>
                  <a:lnTo>
                    <a:pt x="4696" y="5759"/>
                  </a:lnTo>
                  <a:lnTo>
                    <a:pt x="4659" y="5723"/>
                  </a:lnTo>
                  <a:lnTo>
                    <a:pt x="4586" y="5723"/>
                  </a:lnTo>
                  <a:lnTo>
                    <a:pt x="4182" y="6273"/>
                  </a:lnTo>
                  <a:lnTo>
                    <a:pt x="3999" y="6566"/>
                  </a:lnTo>
                  <a:lnTo>
                    <a:pt x="3852" y="6860"/>
                  </a:lnTo>
                  <a:lnTo>
                    <a:pt x="3669" y="6786"/>
                  </a:lnTo>
                  <a:lnTo>
                    <a:pt x="3779" y="6750"/>
                  </a:lnTo>
                  <a:lnTo>
                    <a:pt x="3852" y="6640"/>
                  </a:lnTo>
                  <a:lnTo>
                    <a:pt x="3889" y="6566"/>
                  </a:lnTo>
                  <a:lnTo>
                    <a:pt x="3889" y="6420"/>
                  </a:lnTo>
                  <a:lnTo>
                    <a:pt x="3889" y="6383"/>
                  </a:lnTo>
                  <a:lnTo>
                    <a:pt x="3815" y="6383"/>
                  </a:lnTo>
                  <a:lnTo>
                    <a:pt x="3999" y="6163"/>
                  </a:lnTo>
                  <a:lnTo>
                    <a:pt x="4512" y="5539"/>
                  </a:lnTo>
                  <a:lnTo>
                    <a:pt x="4512" y="5466"/>
                  </a:lnTo>
                  <a:lnTo>
                    <a:pt x="4476" y="5429"/>
                  </a:lnTo>
                  <a:lnTo>
                    <a:pt x="4402" y="5429"/>
                  </a:lnTo>
                  <a:lnTo>
                    <a:pt x="3779" y="6016"/>
                  </a:lnTo>
                  <a:lnTo>
                    <a:pt x="3632" y="6126"/>
                  </a:lnTo>
                  <a:lnTo>
                    <a:pt x="3595" y="6090"/>
                  </a:lnTo>
                  <a:lnTo>
                    <a:pt x="3559" y="6090"/>
                  </a:lnTo>
                  <a:lnTo>
                    <a:pt x="3485" y="6126"/>
                  </a:lnTo>
                  <a:lnTo>
                    <a:pt x="3669" y="5869"/>
                  </a:lnTo>
                  <a:lnTo>
                    <a:pt x="3889" y="5649"/>
                  </a:lnTo>
                  <a:lnTo>
                    <a:pt x="4146" y="5466"/>
                  </a:lnTo>
                  <a:lnTo>
                    <a:pt x="4402" y="5283"/>
                  </a:lnTo>
                  <a:lnTo>
                    <a:pt x="4439" y="5246"/>
                  </a:lnTo>
                  <a:lnTo>
                    <a:pt x="4402" y="5209"/>
                  </a:lnTo>
                  <a:lnTo>
                    <a:pt x="4402" y="5173"/>
                  </a:lnTo>
                  <a:lnTo>
                    <a:pt x="4329" y="5136"/>
                  </a:lnTo>
                  <a:lnTo>
                    <a:pt x="3962" y="5319"/>
                  </a:lnTo>
                  <a:lnTo>
                    <a:pt x="3632" y="5539"/>
                  </a:lnTo>
                  <a:lnTo>
                    <a:pt x="3339" y="5796"/>
                  </a:lnTo>
                  <a:lnTo>
                    <a:pt x="3082" y="6126"/>
                  </a:lnTo>
                  <a:lnTo>
                    <a:pt x="3045" y="6016"/>
                  </a:lnTo>
                  <a:lnTo>
                    <a:pt x="3082" y="5980"/>
                  </a:lnTo>
                  <a:lnTo>
                    <a:pt x="3339" y="5613"/>
                  </a:lnTo>
                  <a:lnTo>
                    <a:pt x="3632" y="5283"/>
                  </a:lnTo>
                  <a:lnTo>
                    <a:pt x="3962" y="4952"/>
                  </a:lnTo>
                  <a:lnTo>
                    <a:pt x="4292" y="4659"/>
                  </a:lnTo>
                  <a:lnTo>
                    <a:pt x="4292" y="4622"/>
                  </a:lnTo>
                  <a:lnTo>
                    <a:pt x="4256" y="4586"/>
                  </a:lnTo>
                  <a:lnTo>
                    <a:pt x="4219" y="4586"/>
                  </a:lnTo>
                  <a:lnTo>
                    <a:pt x="3925" y="4732"/>
                  </a:lnTo>
                  <a:lnTo>
                    <a:pt x="3632" y="4879"/>
                  </a:lnTo>
                  <a:lnTo>
                    <a:pt x="3375" y="5099"/>
                  </a:lnTo>
                  <a:lnTo>
                    <a:pt x="3155" y="5356"/>
                  </a:lnTo>
                  <a:lnTo>
                    <a:pt x="3228" y="5209"/>
                  </a:lnTo>
                  <a:lnTo>
                    <a:pt x="3339" y="5062"/>
                  </a:lnTo>
                  <a:lnTo>
                    <a:pt x="3559" y="4842"/>
                  </a:lnTo>
                  <a:lnTo>
                    <a:pt x="3852" y="4622"/>
                  </a:lnTo>
                  <a:lnTo>
                    <a:pt x="4146" y="4476"/>
                  </a:lnTo>
                  <a:lnTo>
                    <a:pt x="4402" y="4366"/>
                  </a:lnTo>
                  <a:lnTo>
                    <a:pt x="4659" y="4292"/>
                  </a:lnTo>
                  <a:lnTo>
                    <a:pt x="4953" y="4219"/>
                  </a:lnTo>
                  <a:close/>
                  <a:moveTo>
                    <a:pt x="807" y="8767"/>
                  </a:moveTo>
                  <a:lnTo>
                    <a:pt x="807" y="8841"/>
                  </a:lnTo>
                  <a:lnTo>
                    <a:pt x="844" y="8914"/>
                  </a:lnTo>
                  <a:lnTo>
                    <a:pt x="918" y="8951"/>
                  </a:lnTo>
                  <a:lnTo>
                    <a:pt x="1138" y="8951"/>
                  </a:lnTo>
                  <a:lnTo>
                    <a:pt x="1211" y="8987"/>
                  </a:lnTo>
                  <a:lnTo>
                    <a:pt x="1321" y="8987"/>
                  </a:lnTo>
                  <a:lnTo>
                    <a:pt x="1321" y="9061"/>
                  </a:lnTo>
                  <a:lnTo>
                    <a:pt x="1321" y="9097"/>
                  </a:lnTo>
                  <a:lnTo>
                    <a:pt x="1248" y="9171"/>
                  </a:lnTo>
                  <a:lnTo>
                    <a:pt x="1174" y="9207"/>
                  </a:lnTo>
                  <a:lnTo>
                    <a:pt x="954" y="9244"/>
                  </a:lnTo>
                  <a:lnTo>
                    <a:pt x="844" y="9207"/>
                  </a:lnTo>
                  <a:lnTo>
                    <a:pt x="697" y="9134"/>
                  </a:lnTo>
                  <a:lnTo>
                    <a:pt x="587" y="9061"/>
                  </a:lnTo>
                  <a:lnTo>
                    <a:pt x="551" y="8951"/>
                  </a:lnTo>
                  <a:lnTo>
                    <a:pt x="661" y="8841"/>
                  </a:lnTo>
                  <a:lnTo>
                    <a:pt x="807" y="8767"/>
                  </a:lnTo>
                  <a:close/>
                  <a:moveTo>
                    <a:pt x="8511" y="8657"/>
                  </a:moveTo>
                  <a:lnTo>
                    <a:pt x="8621" y="8694"/>
                  </a:lnTo>
                  <a:lnTo>
                    <a:pt x="8731" y="8731"/>
                  </a:lnTo>
                  <a:lnTo>
                    <a:pt x="8841" y="8804"/>
                  </a:lnTo>
                  <a:lnTo>
                    <a:pt x="8951" y="8877"/>
                  </a:lnTo>
                  <a:lnTo>
                    <a:pt x="8987" y="8987"/>
                  </a:lnTo>
                  <a:lnTo>
                    <a:pt x="9024" y="9097"/>
                  </a:lnTo>
                  <a:lnTo>
                    <a:pt x="9024" y="9134"/>
                  </a:lnTo>
                  <a:lnTo>
                    <a:pt x="8987" y="9134"/>
                  </a:lnTo>
                  <a:lnTo>
                    <a:pt x="8877" y="9097"/>
                  </a:lnTo>
                  <a:lnTo>
                    <a:pt x="8804" y="9134"/>
                  </a:lnTo>
                  <a:lnTo>
                    <a:pt x="8731" y="9171"/>
                  </a:lnTo>
                  <a:lnTo>
                    <a:pt x="8621" y="9281"/>
                  </a:lnTo>
                  <a:lnTo>
                    <a:pt x="8474" y="9354"/>
                  </a:lnTo>
                  <a:lnTo>
                    <a:pt x="8327" y="9318"/>
                  </a:lnTo>
                  <a:lnTo>
                    <a:pt x="8254" y="9244"/>
                  </a:lnTo>
                  <a:lnTo>
                    <a:pt x="8217" y="9171"/>
                  </a:lnTo>
                  <a:lnTo>
                    <a:pt x="8217" y="9024"/>
                  </a:lnTo>
                  <a:lnTo>
                    <a:pt x="8254" y="8841"/>
                  </a:lnTo>
                  <a:lnTo>
                    <a:pt x="8254" y="8694"/>
                  </a:lnTo>
                  <a:lnTo>
                    <a:pt x="8511" y="8657"/>
                  </a:lnTo>
                  <a:close/>
                  <a:moveTo>
                    <a:pt x="5026" y="9501"/>
                  </a:moveTo>
                  <a:lnTo>
                    <a:pt x="5063" y="9574"/>
                  </a:lnTo>
                  <a:lnTo>
                    <a:pt x="4989" y="9538"/>
                  </a:lnTo>
                  <a:lnTo>
                    <a:pt x="5026" y="9501"/>
                  </a:lnTo>
                  <a:close/>
                  <a:moveTo>
                    <a:pt x="4696" y="9868"/>
                  </a:moveTo>
                  <a:lnTo>
                    <a:pt x="4953" y="9941"/>
                  </a:lnTo>
                  <a:lnTo>
                    <a:pt x="4916" y="10014"/>
                  </a:lnTo>
                  <a:lnTo>
                    <a:pt x="4879" y="10271"/>
                  </a:lnTo>
                  <a:lnTo>
                    <a:pt x="4842" y="10308"/>
                  </a:lnTo>
                  <a:lnTo>
                    <a:pt x="4549" y="10308"/>
                  </a:lnTo>
                  <a:lnTo>
                    <a:pt x="4439" y="10235"/>
                  </a:lnTo>
                  <a:lnTo>
                    <a:pt x="4329" y="10125"/>
                  </a:lnTo>
                  <a:lnTo>
                    <a:pt x="4292" y="10051"/>
                  </a:lnTo>
                  <a:lnTo>
                    <a:pt x="4256" y="9941"/>
                  </a:lnTo>
                  <a:lnTo>
                    <a:pt x="4329" y="9904"/>
                  </a:lnTo>
                  <a:lnTo>
                    <a:pt x="4439" y="9868"/>
                  </a:lnTo>
                  <a:close/>
                  <a:moveTo>
                    <a:pt x="4806" y="0"/>
                  </a:moveTo>
                  <a:lnTo>
                    <a:pt x="4622" y="37"/>
                  </a:lnTo>
                  <a:lnTo>
                    <a:pt x="4476" y="110"/>
                  </a:lnTo>
                  <a:lnTo>
                    <a:pt x="4292" y="147"/>
                  </a:lnTo>
                  <a:lnTo>
                    <a:pt x="4146" y="257"/>
                  </a:lnTo>
                  <a:lnTo>
                    <a:pt x="3999" y="367"/>
                  </a:lnTo>
                  <a:lnTo>
                    <a:pt x="3889" y="477"/>
                  </a:lnTo>
                  <a:lnTo>
                    <a:pt x="3779" y="624"/>
                  </a:lnTo>
                  <a:lnTo>
                    <a:pt x="3705" y="807"/>
                  </a:lnTo>
                  <a:lnTo>
                    <a:pt x="3669" y="954"/>
                  </a:lnTo>
                  <a:lnTo>
                    <a:pt x="3669" y="1138"/>
                  </a:lnTo>
                  <a:lnTo>
                    <a:pt x="3705" y="1321"/>
                  </a:lnTo>
                  <a:lnTo>
                    <a:pt x="3815" y="1578"/>
                  </a:lnTo>
                  <a:lnTo>
                    <a:pt x="3999" y="1761"/>
                  </a:lnTo>
                  <a:lnTo>
                    <a:pt x="4182" y="1871"/>
                  </a:lnTo>
                  <a:lnTo>
                    <a:pt x="4402" y="1945"/>
                  </a:lnTo>
                  <a:lnTo>
                    <a:pt x="4366" y="2055"/>
                  </a:lnTo>
                  <a:lnTo>
                    <a:pt x="4329" y="2165"/>
                  </a:lnTo>
                  <a:lnTo>
                    <a:pt x="4329" y="2531"/>
                  </a:lnTo>
                  <a:lnTo>
                    <a:pt x="4329" y="2898"/>
                  </a:lnTo>
                  <a:lnTo>
                    <a:pt x="4329" y="3522"/>
                  </a:lnTo>
                  <a:lnTo>
                    <a:pt x="4329" y="3669"/>
                  </a:lnTo>
                  <a:lnTo>
                    <a:pt x="4366" y="3779"/>
                  </a:lnTo>
                  <a:lnTo>
                    <a:pt x="4072" y="3925"/>
                  </a:lnTo>
                  <a:lnTo>
                    <a:pt x="3815" y="4109"/>
                  </a:lnTo>
                  <a:lnTo>
                    <a:pt x="3742" y="4182"/>
                  </a:lnTo>
                  <a:lnTo>
                    <a:pt x="3742" y="4255"/>
                  </a:lnTo>
                  <a:lnTo>
                    <a:pt x="3522" y="4402"/>
                  </a:lnTo>
                  <a:lnTo>
                    <a:pt x="3339" y="4549"/>
                  </a:lnTo>
                  <a:lnTo>
                    <a:pt x="3155" y="4696"/>
                  </a:lnTo>
                  <a:lnTo>
                    <a:pt x="3008" y="4879"/>
                  </a:lnTo>
                  <a:lnTo>
                    <a:pt x="2862" y="5062"/>
                  </a:lnTo>
                  <a:lnTo>
                    <a:pt x="2752" y="5283"/>
                  </a:lnTo>
                  <a:lnTo>
                    <a:pt x="2678" y="5503"/>
                  </a:lnTo>
                  <a:lnTo>
                    <a:pt x="2642" y="5686"/>
                  </a:lnTo>
                  <a:lnTo>
                    <a:pt x="2642" y="5906"/>
                  </a:lnTo>
                  <a:lnTo>
                    <a:pt x="2678" y="6126"/>
                  </a:lnTo>
                  <a:lnTo>
                    <a:pt x="2752" y="6346"/>
                  </a:lnTo>
                  <a:lnTo>
                    <a:pt x="2825" y="6566"/>
                  </a:lnTo>
                  <a:lnTo>
                    <a:pt x="2898" y="6676"/>
                  </a:lnTo>
                  <a:lnTo>
                    <a:pt x="2421" y="7080"/>
                  </a:lnTo>
                  <a:lnTo>
                    <a:pt x="1908" y="7447"/>
                  </a:lnTo>
                  <a:lnTo>
                    <a:pt x="1431" y="7850"/>
                  </a:lnTo>
                  <a:lnTo>
                    <a:pt x="1211" y="8070"/>
                  </a:lnTo>
                  <a:lnTo>
                    <a:pt x="991" y="8327"/>
                  </a:lnTo>
                  <a:lnTo>
                    <a:pt x="771" y="8364"/>
                  </a:lnTo>
                  <a:lnTo>
                    <a:pt x="624" y="8327"/>
                  </a:lnTo>
                  <a:lnTo>
                    <a:pt x="477" y="8327"/>
                  </a:lnTo>
                  <a:lnTo>
                    <a:pt x="367" y="8364"/>
                  </a:lnTo>
                  <a:lnTo>
                    <a:pt x="257" y="8437"/>
                  </a:lnTo>
                  <a:lnTo>
                    <a:pt x="184" y="8511"/>
                  </a:lnTo>
                  <a:lnTo>
                    <a:pt x="111" y="8584"/>
                  </a:lnTo>
                  <a:lnTo>
                    <a:pt x="37" y="8804"/>
                  </a:lnTo>
                  <a:lnTo>
                    <a:pt x="0" y="9061"/>
                  </a:lnTo>
                  <a:lnTo>
                    <a:pt x="0" y="9318"/>
                  </a:lnTo>
                  <a:lnTo>
                    <a:pt x="74" y="9538"/>
                  </a:lnTo>
                  <a:lnTo>
                    <a:pt x="257" y="9684"/>
                  </a:lnTo>
                  <a:lnTo>
                    <a:pt x="477" y="9831"/>
                  </a:lnTo>
                  <a:lnTo>
                    <a:pt x="697" y="9904"/>
                  </a:lnTo>
                  <a:lnTo>
                    <a:pt x="954" y="9941"/>
                  </a:lnTo>
                  <a:lnTo>
                    <a:pt x="1174" y="9904"/>
                  </a:lnTo>
                  <a:lnTo>
                    <a:pt x="1431" y="9868"/>
                  </a:lnTo>
                  <a:lnTo>
                    <a:pt x="1651" y="9794"/>
                  </a:lnTo>
                  <a:lnTo>
                    <a:pt x="1798" y="9648"/>
                  </a:lnTo>
                  <a:lnTo>
                    <a:pt x="1908" y="9574"/>
                  </a:lnTo>
                  <a:lnTo>
                    <a:pt x="1945" y="9464"/>
                  </a:lnTo>
                  <a:lnTo>
                    <a:pt x="1981" y="9354"/>
                  </a:lnTo>
                  <a:lnTo>
                    <a:pt x="1981" y="9207"/>
                  </a:lnTo>
                  <a:lnTo>
                    <a:pt x="1908" y="8987"/>
                  </a:lnTo>
                  <a:lnTo>
                    <a:pt x="1798" y="8767"/>
                  </a:lnTo>
                  <a:lnTo>
                    <a:pt x="1651" y="8584"/>
                  </a:lnTo>
                  <a:lnTo>
                    <a:pt x="1431" y="8437"/>
                  </a:lnTo>
                  <a:lnTo>
                    <a:pt x="1394" y="8437"/>
                  </a:lnTo>
                  <a:lnTo>
                    <a:pt x="1578" y="8254"/>
                  </a:lnTo>
                  <a:lnTo>
                    <a:pt x="1761" y="8070"/>
                  </a:lnTo>
                  <a:lnTo>
                    <a:pt x="2165" y="7777"/>
                  </a:lnTo>
                  <a:lnTo>
                    <a:pt x="2421" y="7557"/>
                  </a:lnTo>
                  <a:lnTo>
                    <a:pt x="2642" y="7337"/>
                  </a:lnTo>
                  <a:lnTo>
                    <a:pt x="2862" y="7080"/>
                  </a:lnTo>
                  <a:lnTo>
                    <a:pt x="3008" y="6786"/>
                  </a:lnTo>
                  <a:lnTo>
                    <a:pt x="3118" y="6897"/>
                  </a:lnTo>
                  <a:lnTo>
                    <a:pt x="3302" y="7043"/>
                  </a:lnTo>
                  <a:lnTo>
                    <a:pt x="3632" y="7227"/>
                  </a:lnTo>
                  <a:lnTo>
                    <a:pt x="3999" y="7337"/>
                  </a:lnTo>
                  <a:lnTo>
                    <a:pt x="4366" y="7410"/>
                  </a:lnTo>
                  <a:lnTo>
                    <a:pt x="4439" y="7410"/>
                  </a:lnTo>
                  <a:lnTo>
                    <a:pt x="4402" y="7887"/>
                  </a:lnTo>
                  <a:lnTo>
                    <a:pt x="4402" y="8364"/>
                  </a:lnTo>
                  <a:lnTo>
                    <a:pt x="4439" y="9318"/>
                  </a:lnTo>
                  <a:lnTo>
                    <a:pt x="4256" y="9391"/>
                  </a:lnTo>
                  <a:lnTo>
                    <a:pt x="4109" y="9464"/>
                  </a:lnTo>
                  <a:lnTo>
                    <a:pt x="3999" y="9574"/>
                  </a:lnTo>
                  <a:lnTo>
                    <a:pt x="3925" y="9684"/>
                  </a:lnTo>
                  <a:lnTo>
                    <a:pt x="3889" y="9794"/>
                  </a:lnTo>
                  <a:lnTo>
                    <a:pt x="3852" y="9941"/>
                  </a:lnTo>
                  <a:lnTo>
                    <a:pt x="3815" y="10125"/>
                  </a:lnTo>
                  <a:lnTo>
                    <a:pt x="3852" y="10271"/>
                  </a:lnTo>
                  <a:lnTo>
                    <a:pt x="3925" y="10565"/>
                  </a:lnTo>
                  <a:lnTo>
                    <a:pt x="4072" y="10821"/>
                  </a:lnTo>
                  <a:lnTo>
                    <a:pt x="4182" y="10895"/>
                  </a:lnTo>
                  <a:lnTo>
                    <a:pt x="4329" y="10968"/>
                  </a:lnTo>
                  <a:lnTo>
                    <a:pt x="4439" y="11042"/>
                  </a:lnTo>
                  <a:lnTo>
                    <a:pt x="4586" y="11078"/>
                  </a:lnTo>
                  <a:lnTo>
                    <a:pt x="4879" y="11078"/>
                  </a:lnTo>
                  <a:lnTo>
                    <a:pt x="5173" y="11005"/>
                  </a:lnTo>
                  <a:lnTo>
                    <a:pt x="5283" y="10932"/>
                  </a:lnTo>
                  <a:lnTo>
                    <a:pt x="5393" y="10821"/>
                  </a:lnTo>
                  <a:lnTo>
                    <a:pt x="5466" y="10711"/>
                  </a:lnTo>
                  <a:lnTo>
                    <a:pt x="5503" y="10601"/>
                  </a:lnTo>
                  <a:lnTo>
                    <a:pt x="5576" y="10308"/>
                  </a:lnTo>
                  <a:lnTo>
                    <a:pt x="5539" y="10051"/>
                  </a:lnTo>
                  <a:lnTo>
                    <a:pt x="5503" y="9904"/>
                  </a:lnTo>
                  <a:lnTo>
                    <a:pt x="5393" y="9794"/>
                  </a:lnTo>
                  <a:lnTo>
                    <a:pt x="5319" y="9684"/>
                  </a:lnTo>
                  <a:lnTo>
                    <a:pt x="5173" y="9611"/>
                  </a:lnTo>
                  <a:lnTo>
                    <a:pt x="5136" y="9428"/>
                  </a:lnTo>
                  <a:lnTo>
                    <a:pt x="5099" y="9354"/>
                  </a:lnTo>
                  <a:lnTo>
                    <a:pt x="4842" y="9354"/>
                  </a:lnTo>
                  <a:lnTo>
                    <a:pt x="4806" y="8474"/>
                  </a:lnTo>
                  <a:lnTo>
                    <a:pt x="4806" y="7960"/>
                  </a:lnTo>
                  <a:lnTo>
                    <a:pt x="4769" y="7447"/>
                  </a:lnTo>
                  <a:lnTo>
                    <a:pt x="5136" y="7410"/>
                  </a:lnTo>
                  <a:lnTo>
                    <a:pt x="5503" y="7300"/>
                  </a:lnTo>
                  <a:lnTo>
                    <a:pt x="5833" y="7117"/>
                  </a:lnTo>
                  <a:lnTo>
                    <a:pt x="6126" y="6860"/>
                  </a:lnTo>
                  <a:lnTo>
                    <a:pt x="6200" y="6786"/>
                  </a:lnTo>
                  <a:lnTo>
                    <a:pt x="6310" y="6933"/>
                  </a:lnTo>
                  <a:lnTo>
                    <a:pt x="6493" y="7080"/>
                  </a:lnTo>
                  <a:lnTo>
                    <a:pt x="6677" y="7190"/>
                  </a:lnTo>
                  <a:lnTo>
                    <a:pt x="6860" y="7300"/>
                  </a:lnTo>
                  <a:lnTo>
                    <a:pt x="7043" y="7630"/>
                  </a:lnTo>
                  <a:lnTo>
                    <a:pt x="7263" y="7997"/>
                  </a:lnTo>
                  <a:lnTo>
                    <a:pt x="7557" y="8437"/>
                  </a:lnTo>
                  <a:lnTo>
                    <a:pt x="7667" y="8584"/>
                  </a:lnTo>
                  <a:lnTo>
                    <a:pt x="7557" y="8767"/>
                  </a:lnTo>
                  <a:lnTo>
                    <a:pt x="7484" y="8951"/>
                  </a:lnTo>
                  <a:lnTo>
                    <a:pt x="7447" y="9097"/>
                  </a:lnTo>
                  <a:lnTo>
                    <a:pt x="7447" y="9281"/>
                  </a:lnTo>
                  <a:lnTo>
                    <a:pt x="7484" y="9428"/>
                  </a:lnTo>
                  <a:lnTo>
                    <a:pt x="7520" y="9611"/>
                  </a:lnTo>
                  <a:lnTo>
                    <a:pt x="7594" y="9758"/>
                  </a:lnTo>
                  <a:lnTo>
                    <a:pt x="7704" y="9904"/>
                  </a:lnTo>
                  <a:lnTo>
                    <a:pt x="7850" y="10014"/>
                  </a:lnTo>
                  <a:lnTo>
                    <a:pt x="7960" y="10125"/>
                  </a:lnTo>
                  <a:lnTo>
                    <a:pt x="8107" y="10161"/>
                  </a:lnTo>
                  <a:lnTo>
                    <a:pt x="8254" y="10198"/>
                  </a:lnTo>
                  <a:lnTo>
                    <a:pt x="8547" y="10198"/>
                  </a:lnTo>
                  <a:lnTo>
                    <a:pt x="8694" y="10125"/>
                  </a:lnTo>
                  <a:lnTo>
                    <a:pt x="8877" y="10051"/>
                  </a:lnTo>
                  <a:lnTo>
                    <a:pt x="9098" y="9831"/>
                  </a:lnTo>
                  <a:lnTo>
                    <a:pt x="9281" y="9538"/>
                  </a:lnTo>
                  <a:lnTo>
                    <a:pt x="9354" y="9391"/>
                  </a:lnTo>
                  <a:lnTo>
                    <a:pt x="9391" y="9244"/>
                  </a:lnTo>
                  <a:lnTo>
                    <a:pt x="9391" y="9061"/>
                  </a:lnTo>
                  <a:lnTo>
                    <a:pt x="9391" y="8914"/>
                  </a:lnTo>
                  <a:lnTo>
                    <a:pt x="9318" y="8767"/>
                  </a:lnTo>
                  <a:lnTo>
                    <a:pt x="9244" y="8621"/>
                  </a:lnTo>
                  <a:lnTo>
                    <a:pt x="9134" y="8511"/>
                  </a:lnTo>
                  <a:lnTo>
                    <a:pt x="8987" y="8437"/>
                  </a:lnTo>
                  <a:lnTo>
                    <a:pt x="8841" y="8364"/>
                  </a:lnTo>
                  <a:lnTo>
                    <a:pt x="8694" y="8327"/>
                  </a:lnTo>
                  <a:lnTo>
                    <a:pt x="8364" y="8290"/>
                  </a:lnTo>
                  <a:lnTo>
                    <a:pt x="8180" y="8290"/>
                  </a:lnTo>
                  <a:lnTo>
                    <a:pt x="7997" y="8364"/>
                  </a:lnTo>
                  <a:lnTo>
                    <a:pt x="7924" y="8217"/>
                  </a:lnTo>
                  <a:lnTo>
                    <a:pt x="7814" y="8070"/>
                  </a:lnTo>
                  <a:lnTo>
                    <a:pt x="7557" y="7667"/>
                  </a:lnTo>
                  <a:lnTo>
                    <a:pt x="7300" y="7300"/>
                  </a:lnTo>
                  <a:lnTo>
                    <a:pt x="7227" y="7153"/>
                  </a:lnTo>
                  <a:lnTo>
                    <a:pt x="7153" y="7007"/>
                  </a:lnTo>
                  <a:lnTo>
                    <a:pt x="7043" y="6933"/>
                  </a:lnTo>
                  <a:lnTo>
                    <a:pt x="6897" y="6897"/>
                  </a:lnTo>
                  <a:lnTo>
                    <a:pt x="6640" y="6750"/>
                  </a:lnTo>
                  <a:lnTo>
                    <a:pt x="6346" y="6530"/>
                  </a:lnTo>
                  <a:lnTo>
                    <a:pt x="6530" y="6236"/>
                  </a:lnTo>
                  <a:lnTo>
                    <a:pt x="6603" y="5869"/>
                  </a:lnTo>
                  <a:lnTo>
                    <a:pt x="6603" y="5503"/>
                  </a:lnTo>
                  <a:lnTo>
                    <a:pt x="6567" y="5173"/>
                  </a:lnTo>
                  <a:lnTo>
                    <a:pt x="6456" y="4842"/>
                  </a:lnTo>
                  <a:lnTo>
                    <a:pt x="6310" y="4586"/>
                  </a:lnTo>
                  <a:lnTo>
                    <a:pt x="6126" y="4329"/>
                  </a:lnTo>
                  <a:lnTo>
                    <a:pt x="5870" y="4109"/>
                  </a:lnTo>
                  <a:lnTo>
                    <a:pt x="5613" y="3962"/>
                  </a:lnTo>
                  <a:lnTo>
                    <a:pt x="5356" y="3815"/>
                  </a:lnTo>
                  <a:lnTo>
                    <a:pt x="5026" y="3742"/>
                  </a:lnTo>
                  <a:lnTo>
                    <a:pt x="4732" y="3742"/>
                  </a:lnTo>
                  <a:lnTo>
                    <a:pt x="4732" y="3522"/>
                  </a:lnTo>
                  <a:lnTo>
                    <a:pt x="4696" y="2678"/>
                  </a:lnTo>
                  <a:lnTo>
                    <a:pt x="4732" y="2385"/>
                  </a:lnTo>
                  <a:lnTo>
                    <a:pt x="4696" y="2165"/>
                  </a:lnTo>
                  <a:lnTo>
                    <a:pt x="4659" y="1981"/>
                  </a:lnTo>
                  <a:lnTo>
                    <a:pt x="4842" y="1945"/>
                  </a:lnTo>
                  <a:lnTo>
                    <a:pt x="5063" y="1871"/>
                  </a:lnTo>
                  <a:lnTo>
                    <a:pt x="5246" y="1761"/>
                  </a:lnTo>
                  <a:lnTo>
                    <a:pt x="5393" y="1651"/>
                  </a:lnTo>
                  <a:lnTo>
                    <a:pt x="5539" y="1468"/>
                  </a:lnTo>
                  <a:lnTo>
                    <a:pt x="5613" y="1284"/>
                  </a:lnTo>
                  <a:lnTo>
                    <a:pt x="5686" y="1101"/>
                  </a:lnTo>
                  <a:lnTo>
                    <a:pt x="5686" y="844"/>
                  </a:lnTo>
                  <a:lnTo>
                    <a:pt x="5613" y="624"/>
                  </a:lnTo>
                  <a:lnTo>
                    <a:pt x="5503" y="404"/>
                  </a:lnTo>
                  <a:lnTo>
                    <a:pt x="5466" y="257"/>
                  </a:lnTo>
                  <a:lnTo>
                    <a:pt x="5429" y="184"/>
                  </a:lnTo>
                  <a:lnTo>
                    <a:pt x="5356" y="147"/>
                  </a:lnTo>
                  <a:lnTo>
                    <a:pt x="5209" y="147"/>
                  </a:lnTo>
                  <a:lnTo>
                    <a:pt x="5063" y="110"/>
                  </a:lnTo>
                  <a:lnTo>
                    <a:pt x="4989" y="37"/>
                  </a:lnTo>
                  <a:lnTo>
                    <a:pt x="480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8" name="Shape 338"/>
            <p:cNvSpPr/>
            <p:nvPr/>
          </p:nvSpPr>
          <p:spPr>
            <a:xfrm>
              <a:off x="6618875" y="2550725"/>
              <a:ext cx="408125" cy="156850"/>
            </a:xfrm>
            <a:custGeom>
              <a:avLst/>
              <a:gdLst/>
              <a:ahLst/>
              <a:cxnLst/>
              <a:rect l="0" t="0" r="0" b="0"/>
              <a:pathLst>
                <a:path w="16325" h="6274" extrusionOk="0">
                  <a:moveTo>
                    <a:pt x="14710" y="1"/>
                  </a:moveTo>
                  <a:lnTo>
                    <a:pt x="14527" y="74"/>
                  </a:lnTo>
                  <a:lnTo>
                    <a:pt x="14380" y="147"/>
                  </a:lnTo>
                  <a:lnTo>
                    <a:pt x="14270" y="221"/>
                  </a:lnTo>
                  <a:lnTo>
                    <a:pt x="14270" y="257"/>
                  </a:lnTo>
                  <a:lnTo>
                    <a:pt x="14197" y="221"/>
                  </a:lnTo>
                  <a:lnTo>
                    <a:pt x="14087" y="221"/>
                  </a:lnTo>
                  <a:lnTo>
                    <a:pt x="14013" y="294"/>
                  </a:lnTo>
                  <a:lnTo>
                    <a:pt x="13977" y="331"/>
                  </a:lnTo>
                  <a:lnTo>
                    <a:pt x="13977" y="441"/>
                  </a:lnTo>
                  <a:lnTo>
                    <a:pt x="14013" y="551"/>
                  </a:lnTo>
                  <a:lnTo>
                    <a:pt x="14050" y="587"/>
                  </a:lnTo>
                  <a:lnTo>
                    <a:pt x="14123" y="624"/>
                  </a:lnTo>
                  <a:lnTo>
                    <a:pt x="14343" y="624"/>
                  </a:lnTo>
                  <a:lnTo>
                    <a:pt x="14527" y="551"/>
                  </a:lnTo>
                  <a:lnTo>
                    <a:pt x="14710" y="477"/>
                  </a:lnTo>
                  <a:lnTo>
                    <a:pt x="14894" y="441"/>
                  </a:lnTo>
                  <a:lnTo>
                    <a:pt x="14967" y="477"/>
                  </a:lnTo>
                  <a:lnTo>
                    <a:pt x="15004" y="514"/>
                  </a:lnTo>
                  <a:lnTo>
                    <a:pt x="14967" y="587"/>
                  </a:lnTo>
                  <a:lnTo>
                    <a:pt x="14930" y="661"/>
                  </a:lnTo>
                  <a:lnTo>
                    <a:pt x="14747" y="881"/>
                  </a:lnTo>
                  <a:lnTo>
                    <a:pt x="14123" y="1725"/>
                  </a:lnTo>
                  <a:lnTo>
                    <a:pt x="14123" y="1798"/>
                  </a:lnTo>
                  <a:lnTo>
                    <a:pt x="14087" y="1871"/>
                  </a:lnTo>
                  <a:lnTo>
                    <a:pt x="14123" y="1981"/>
                  </a:lnTo>
                  <a:lnTo>
                    <a:pt x="14233" y="2055"/>
                  </a:lnTo>
                  <a:lnTo>
                    <a:pt x="14343" y="2091"/>
                  </a:lnTo>
                  <a:lnTo>
                    <a:pt x="14820" y="2091"/>
                  </a:lnTo>
                  <a:lnTo>
                    <a:pt x="15260" y="2055"/>
                  </a:lnTo>
                  <a:lnTo>
                    <a:pt x="15774" y="1945"/>
                  </a:lnTo>
                  <a:lnTo>
                    <a:pt x="16031" y="1871"/>
                  </a:lnTo>
                  <a:lnTo>
                    <a:pt x="16251" y="1761"/>
                  </a:lnTo>
                  <a:lnTo>
                    <a:pt x="16324" y="1651"/>
                  </a:lnTo>
                  <a:lnTo>
                    <a:pt x="16324" y="1541"/>
                  </a:lnTo>
                  <a:lnTo>
                    <a:pt x="16288" y="1468"/>
                  </a:lnTo>
                  <a:lnTo>
                    <a:pt x="16214" y="1431"/>
                  </a:lnTo>
                  <a:lnTo>
                    <a:pt x="16141" y="1394"/>
                  </a:lnTo>
                  <a:lnTo>
                    <a:pt x="15957" y="1431"/>
                  </a:lnTo>
                  <a:lnTo>
                    <a:pt x="15774" y="1468"/>
                  </a:lnTo>
                  <a:lnTo>
                    <a:pt x="15370" y="1541"/>
                  </a:lnTo>
                  <a:lnTo>
                    <a:pt x="14820" y="1615"/>
                  </a:lnTo>
                  <a:lnTo>
                    <a:pt x="14820" y="1615"/>
                  </a:lnTo>
                  <a:lnTo>
                    <a:pt x="15260" y="1028"/>
                  </a:lnTo>
                  <a:lnTo>
                    <a:pt x="15370" y="844"/>
                  </a:lnTo>
                  <a:lnTo>
                    <a:pt x="15481" y="698"/>
                  </a:lnTo>
                  <a:lnTo>
                    <a:pt x="15517" y="477"/>
                  </a:lnTo>
                  <a:lnTo>
                    <a:pt x="15517" y="404"/>
                  </a:lnTo>
                  <a:lnTo>
                    <a:pt x="15481" y="294"/>
                  </a:lnTo>
                  <a:lnTo>
                    <a:pt x="15370" y="184"/>
                  </a:lnTo>
                  <a:lnTo>
                    <a:pt x="15224" y="74"/>
                  </a:lnTo>
                  <a:lnTo>
                    <a:pt x="15077" y="37"/>
                  </a:lnTo>
                  <a:lnTo>
                    <a:pt x="14894" y="1"/>
                  </a:lnTo>
                  <a:close/>
                  <a:moveTo>
                    <a:pt x="6604" y="2788"/>
                  </a:moveTo>
                  <a:lnTo>
                    <a:pt x="6163" y="2898"/>
                  </a:lnTo>
                  <a:lnTo>
                    <a:pt x="5576" y="2972"/>
                  </a:lnTo>
                  <a:lnTo>
                    <a:pt x="5283" y="3045"/>
                  </a:lnTo>
                  <a:lnTo>
                    <a:pt x="4990" y="3118"/>
                  </a:lnTo>
                  <a:lnTo>
                    <a:pt x="4953" y="3155"/>
                  </a:lnTo>
                  <a:lnTo>
                    <a:pt x="4880" y="3229"/>
                  </a:lnTo>
                  <a:lnTo>
                    <a:pt x="4880" y="3302"/>
                  </a:lnTo>
                  <a:lnTo>
                    <a:pt x="4880" y="3339"/>
                  </a:lnTo>
                  <a:lnTo>
                    <a:pt x="4880" y="3412"/>
                  </a:lnTo>
                  <a:lnTo>
                    <a:pt x="4916" y="3485"/>
                  </a:lnTo>
                  <a:lnTo>
                    <a:pt x="4990" y="3522"/>
                  </a:lnTo>
                  <a:lnTo>
                    <a:pt x="5063" y="3522"/>
                  </a:lnTo>
                  <a:lnTo>
                    <a:pt x="5613" y="3485"/>
                  </a:lnTo>
                  <a:lnTo>
                    <a:pt x="6163" y="3412"/>
                  </a:lnTo>
                  <a:lnTo>
                    <a:pt x="6640" y="3339"/>
                  </a:lnTo>
                  <a:lnTo>
                    <a:pt x="6860" y="3265"/>
                  </a:lnTo>
                  <a:lnTo>
                    <a:pt x="6970" y="3192"/>
                  </a:lnTo>
                  <a:lnTo>
                    <a:pt x="7044" y="3118"/>
                  </a:lnTo>
                  <a:lnTo>
                    <a:pt x="7044" y="3008"/>
                  </a:lnTo>
                  <a:lnTo>
                    <a:pt x="7044" y="2972"/>
                  </a:lnTo>
                  <a:lnTo>
                    <a:pt x="7007" y="2898"/>
                  </a:lnTo>
                  <a:lnTo>
                    <a:pt x="6897" y="2862"/>
                  </a:lnTo>
                  <a:lnTo>
                    <a:pt x="6824" y="2825"/>
                  </a:lnTo>
                  <a:lnTo>
                    <a:pt x="6604" y="2788"/>
                  </a:lnTo>
                  <a:close/>
                  <a:moveTo>
                    <a:pt x="13500" y="1945"/>
                  </a:moveTo>
                  <a:lnTo>
                    <a:pt x="13280" y="1981"/>
                  </a:lnTo>
                  <a:lnTo>
                    <a:pt x="13060" y="2018"/>
                  </a:lnTo>
                  <a:lnTo>
                    <a:pt x="12876" y="2055"/>
                  </a:lnTo>
                  <a:lnTo>
                    <a:pt x="12693" y="2201"/>
                  </a:lnTo>
                  <a:lnTo>
                    <a:pt x="12546" y="2275"/>
                  </a:lnTo>
                  <a:lnTo>
                    <a:pt x="12436" y="2422"/>
                  </a:lnTo>
                  <a:lnTo>
                    <a:pt x="12289" y="2678"/>
                  </a:lnTo>
                  <a:lnTo>
                    <a:pt x="12179" y="3008"/>
                  </a:lnTo>
                  <a:lnTo>
                    <a:pt x="12179" y="3339"/>
                  </a:lnTo>
                  <a:lnTo>
                    <a:pt x="12179" y="3522"/>
                  </a:lnTo>
                  <a:lnTo>
                    <a:pt x="12216" y="3669"/>
                  </a:lnTo>
                  <a:lnTo>
                    <a:pt x="12289" y="3815"/>
                  </a:lnTo>
                  <a:lnTo>
                    <a:pt x="12363" y="3962"/>
                  </a:lnTo>
                  <a:lnTo>
                    <a:pt x="12473" y="4109"/>
                  </a:lnTo>
                  <a:lnTo>
                    <a:pt x="12583" y="4219"/>
                  </a:lnTo>
                  <a:lnTo>
                    <a:pt x="12729" y="4292"/>
                  </a:lnTo>
                  <a:lnTo>
                    <a:pt x="12876" y="4366"/>
                  </a:lnTo>
                  <a:lnTo>
                    <a:pt x="12986" y="4402"/>
                  </a:lnTo>
                  <a:lnTo>
                    <a:pt x="13096" y="4402"/>
                  </a:lnTo>
                  <a:lnTo>
                    <a:pt x="13353" y="4329"/>
                  </a:lnTo>
                  <a:lnTo>
                    <a:pt x="13757" y="4146"/>
                  </a:lnTo>
                  <a:lnTo>
                    <a:pt x="14197" y="3999"/>
                  </a:lnTo>
                  <a:lnTo>
                    <a:pt x="14417" y="3852"/>
                  </a:lnTo>
                  <a:lnTo>
                    <a:pt x="14564" y="3705"/>
                  </a:lnTo>
                  <a:lnTo>
                    <a:pt x="14600" y="3632"/>
                  </a:lnTo>
                  <a:lnTo>
                    <a:pt x="14564" y="3559"/>
                  </a:lnTo>
                  <a:lnTo>
                    <a:pt x="14527" y="3485"/>
                  </a:lnTo>
                  <a:lnTo>
                    <a:pt x="14453" y="3449"/>
                  </a:lnTo>
                  <a:lnTo>
                    <a:pt x="14343" y="3412"/>
                  </a:lnTo>
                  <a:lnTo>
                    <a:pt x="14197" y="3449"/>
                  </a:lnTo>
                  <a:lnTo>
                    <a:pt x="13940" y="3522"/>
                  </a:lnTo>
                  <a:lnTo>
                    <a:pt x="13426" y="3742"/>
                  </a:lnTo>
                  <a:lnTo>
                    <a:pt x="13280" y="3815"/>
                  </a:lnTo>
                  <a:lnTo>
                    <a:pt x="13133" y="3852"/>
                  </a:lnTo>
                  <a:lnTo>
                    <a:pt x="12986" y="3852"/>
                  </a:lnTo>
                  <a:lnTo>
                    <a:pt x="12839" y="3779"/>
                  </a:lnTo>
                  <a:lnTo>
                    <a:pt x="12766" y="3669"/>
                  </a:lnTo>
                  <a:lnTo>
                    <a:pt x="12729" y="3559"/>
                  </a:lnTo>
                  <a:lnTo>
                    <a:pt x="12656" y="3339"/>
                  </a:lnTo>
                  <a:lnTo>
                    <a:pt x="12656" y="3118"/>
                  </a:lnTo>
                  <a:lnTo>
                    <a:pt x="12729" y="2898"/>
                  </a:lnTo>
                  <a:lnTo>
                    <a:pt x="12839" y="2715"/>
                  </a:lnTo>
                  <a:lnTo>
                    <a:pt x="12986" y="2532"/>
                  </a:lnTo>
                  <a:lnTo>
                    <a:pt x="13133" y="2458"/>
                  </a:lnTo>
                  <a:lnTo>
                    <a:pt x="13280" y="2422"/>
                  </a:lnTo>
                  <a:lnTo>
                    <a:pt x="13610" y="2385"/>
                  </a:lnTo>
                  <a:lnTo>
                    <a:pt x="13940" y="2348"/>
                  </a:lnTo>
                  <a:lnTo>
                    <a:pt x="14307" y="2348"/>
                  </a:lnTo>
                  <a:lnTo>
                    <a:pt x="14307" y="2311"/>
                  </a:lnTo>
                  <a:lnTo>
                    <a:pt x="14307" y="2275"/>
                  </a:lnTo>
                  <a:lnTo>
                    <a:pt x="14307" y="2238"/>
                  </a:lnTo>
                  <a:lnTo>
                    <a:pt x="14123" y="2128"/>
                  </a:lnTo>
                  <a:lnTo>
                    <a:pt x="13903" y="2055"/>
                  </a:lnTo>
                  <a:lnTo>
                    <a:pt x="13720" y="1981"/>
                  </a:lnTo>
                  <a:lnTo>
                    <a:pt x="13500" y="1945"/>
                  </a:lnTo>
                  <a:close/>
                  <a:moveTo>
                    <a:pt x="6787" y="4182"/>
                  </a:moveTo>
                  <a:lnTo>
                    <a:pt x="6347" y="4292"/>
                  </a:lnTo>
                  <a:lnTo>
                    <a:pt x="5907" y="4366"/>
                  </a:lnTo>
                  <a:lnTo>
                    <a:pt x="5466" y="4439"/>
                  </a:lnTo>
                  <a:lnTo>
                    <a:pt x="5063" y="4549"/>
                  </a:lnTo>
                  <a:lnTo>
                    <a:pt x="4990" y="4622"/>
                  </a:lnTo>
                  <a:lnTo>
                    <a:pt x="4953" y="4696"/>
                  </a:lnTo>
                  <a:lnTo>
                    <a:pt x="4953" y="4806"/>
                  </a:lnTo>
                  <a:lnTo>
                    <a:pt x="5063" y="4843"/>
                  </a:lnTo>
                  <a:lnTo>
                    <a:pt x="5283" y="4879"/>
                  </a:lnTo>
                  <a:lnTo>
                    <a:pt x="5980" y="4879"/>
                  </a:lnTo>
                  <a:lnTo>
                    <a:pt x="6457" y="4769"/>
                  </a:lnTo>
                  <a:lnTo>
                    <a:pt x="6897" y="4659"/>
                  </a:lnTo>
                  <a:lnTo>
                    <a:pt x="6970" y="4622"/>
                  </a:lnTo>
                  <a:lnTo>
                    <a:pt x="7044" y="4586"/>
                  </a:lnTo>
                  <a:lnTo>
                    <a:pt x="7080" y="4512"/>
                  </a:lnTo>
                  <a:lnTo>
                    <a:pt x="7117" y="4439"/>
                  </a:lnTo>
                  <a:lnTo>
                    <a:pt x="7080" y="4292"/>
                  </a:lnTo>
                  <a:lnTo>
                    <a:pt x="7007" y="4219"/>
                  </a:lnTo>
                  <a:lnTo>
                    <a:pt x="6934" y="4182"/>
                  </a:lnTo>
                  <a:close/>
                  <a:moveTo>
                    <a:pt x="11079" y="2055"/>
                  </a:moveTo>
                  <a:lnTo>
                    <a:pt x="10785" y="2091"/>
                  </a:lnTo>
                  <a:lnTo>
                    <a:pt x="10565" y="2165"/>
                  </a:lnTo>
                  <a:lnTo>
                    <a:pt x="10382" y="2311"/>
                  </a:lnTo>
                  <a:lnTo>
                    <a:pt x="10235" y="2495"/>
                  </a:lnTo>
                  <a:lnTo>
                    <a:pt x="10198" y="2385"/>
                  </a:lnTo>
                  <a:lnTo>
                    <a:pt x="10088" y="2348"/>
                  </a:lnTo>
                  <a:lnTo>
                    <a:pt x="9942" y="2311"/>
                  </a:lnTo>
                  <a:lnTo>
                    <a:pt x="9611" y="2311"/>
                  </a:lnTo>
                  <a:lnTo>
                    <a:pt x="9501" y="2348"/>
                  </a:lnTo>
                  <a:lnTo>
                    <a:pt x="9208" y="2495"/>
                  </a:lnTo>
                  <a:lnTo>
                    <a:pt x="8988" y="2678"/>
                  </a:lnTo>
                  <a:lnTo>
                    <a:pt x="8951" y="2568"/>
                  </a:lnTo>
                  <a:lnTo>
                    <a:pt x="8915" y="2532"/>
                  </a:lnTo>
                  <a:lnTo>
                    <a:pt x="8878" y="2532"/>
                  </a:lnTo>
                  <a:lnTo>
                    <a:pt x="8804" y="2568"/>
                  </a:lnTo>
                  <a:lnTo>
                    <a:pt x="8731" y="2752"/>
                  </a:lnTo>
                  <a:lnTo>
                    <a:pt x="8658" y="2935"/>
                  </a:lnTo>
                  <a:lnTo>
                    <a:pt x="8621" y="3339"/>
                  </a:lnTo>
                  <a:lnTo>
                    <a:pt x="8584" y="3705"/>
                  </a:lnTo>
                  <a:lnTo>
                    <a:pt x="8621" y="4072"/>
                  </a:lnTo>
                  <a:lnTo>
                    <a:pt x="8694" y="4439"/>
                  </a:lnTo>
                  <a:lnTo>
                    <a:pt x="8768" y="4806"/>
                  </a:lnTo>
                  <a:lnTo>
                    <a:pt x="8804" y="4879"/>
                  </a:lnTo>
                  <a:lnTo>
                    <a:pt x="8878" y="4953"/>
                  </a:lnTo>
                  <a:lnTo>
                    <a:pt x="8951" y="4989"/>
                  </a:lnTo>
                  <a:lnTo>
                    <a:pt x="9061" y="4953"/>
                  </a:lnTo>
                  <a:lnTo>
                    <a:pt x="9135" y="4916"/>
                  </a:lnTo>
                  <a:lnTo>
                    <a:pt x="9208" y="4879"/>
                  </a:lnTo>
                  <a:lnTo>
                    <a:pt x="9245" y="4769"/>
                  </a:lnTo>
                  <a:lnTo>
                    <a:pt x="9208" y="4659"/>
                  </a:lnTo>
                  <a:lnTo>
                    <a:pt x="9135" y="4182"/>
                  </a:lnTo>
                  <a:lnTo>
                    <a:pt x="9098" y="3669"/>
                  </a:lnTo>
                  <a:lnTo>
                    <a:pt x="9135" y="3339"/>
                  </a:lnTo>
                  <a:lnTo>
                    <a:pt x="9208" y="3118"/>
                  </a:lnTo>
                  <a:lnTo>
                    <a:pt x="9391" y="2972"/>
                  </a:lnTo>
                  <a:lnTo>
                    <a:pt x="9575" y="2825"/>
                  </a:lnTo>
                  <a:lnTo>
                    <a:pt x="9795" y="2788"/>
                  </a:lnTo>
                  <a:lnTo>
                    <a:pt x="9868" y="4072"/>
                  </a:lnTo>
                  <a:lnTo>
                    <a:pt x="9905" y="4146"/>
                  </a:lnTo>
                  <a:lnTo>
                    <a:pt x="9942" y="4219"/>
                  </a:lnTo>
                  <a:lnTo>
                    <a:pt x="10015" y="4292"/>
                  </a:lnTo>
                  <a:lnTo>
                    <a:pt x="10125" y="4292"/>
                  </a:lnTo>
                  <a:lnTo>
                    <a:pt x="10198" y="4329"/>
                  </a:lnTo>
                  <a:lnTo>
                    <a:pt x="10272" y="4292"/>
                  </a:lnTo>
                  <a:lnTo>
                    <a:pt x="10308" y="4219"/>
                  </a:lnTo>
                  <a:lnTo>
                    <a:pt x="10345" y="4146"/>
                  </a:lnTo>
                  <a:lnTo>
                    <a:pt x="10455" y="3559"/>
                  </a:lnTo>
                  <a:lnTo>
                    <a:pt x="10565" y="3008"/>
                  </a:lnTo>
                  <a:lnTo>
                    <a:pt x="10602" y="2862"/>
                  </a:lnTo>
                  <a:lnTo>
                    <a:pt x="10675" y="2752"/>
                  </a:lnTo>
                  <a:lnTo>
                    <a:pt x="10785" y="2642"/>
                  </a:lnTo>
                  <a:lnTo>
                    <a:pt x="10895" y="2568"/>
                  </a:lnTo>
                  <a:lnTo>
                    <a:pt x="11079" y="2568"/>
                  </a:lnTo>
                  <a:lnTo>
                    <a:pt x="11115" y="2642"/>
                  </a:lnTo>
                  <a:lnTo>
                    <a:pt x="11115" y="2752"/>
                  </a:lnTo>
                  <a:lnTo>
                    <a:pt x="11115" y="2862"/>
                  </a:lnTo>
                  <a:lnTo>
                    <a:pt x="11189" y="3449"/>
                  </a:lnTo>
                  <a:lnTo>
                    <a:pt x="11299" y="4036"/>
                  </a:lnTo>
                  <a:lnTo>
                    <a:pt x="11372" y="4256"/>
                  </a:lnTo>
                  <a:lnTo>
                    <a:pt x="11446" y="4512"/>
                  </a:lnTo>
                  <a:lnTo>
                    <a:pt x="11556" y="4732"/>
                  </a:lnTo>
                  <a:lnTo>
                    <a:pt x="11629" y="4806"/>
                  </a:lnTo>
                  <a:lnTo>
                    <a:pt x="11739" y="4843"/>
                  </a:lnTo>
                  <a:lnTo>
                    <a:pt x="11849" y="4843"/>
                  </a:lnTo>
                  <a:lnTo>
                    <a:pt x="11922" y="4806"/>
                  </a:lnTo>
                  <a:lnTo>
                    <a:pt x="11996" y="4769"/>
                  </a:lnTo>
                  <a:lnTo>
                    <a:pt x="12032" y="4696"/>
                  </a:lnTo>
                  <a:lnTo>
                    <a:pt x="12069" y="4586"/>
                  </a:lnTo>
                  <a:lnTo>
                    <a:pt x="11996" y="4476"/>
                  </a:lnTo>
                  <a:lnTo>
                    <a:pt x="11922" y="4402"/>
                  </a:lnTo>
                  <a:lnTo>
                    <a:pt x="11886" y="4256"/>
                  </a:lnTo>
                  <a:lnTo>
                    <a:pt x="11812" y="4072"/>
                  </a:lnTo>
                  <a:lnTo>
                    <a:pt x="11776" y="3779"/>
                  </a:lnTo>
                  <a:lnTo>
                    <a:pt x="11666" y="3339"/>
                  </a:lnTo>
                  <a:lnTo>
                    <a:pt x="11629" y="2862"/>
                  </a:lnTo>
                  <a:lnTo>
                    <a:pt x="11629" y="2532"/>
                  </a:lnTo>
                  <a:lnTo>
                    <a:pt x="11592" y="2385"/>
                  </a:lnTo>
                  <a:lnTo>
                    <a:pt x="11482" y="2275"/>
                  </a:lnTo>
                  <a:lnTo>
                    <a:pt x="11299" y="2128"/>
                  </a:lnTo>
                  <a:lnTo>
                    <a:pt x="11189" y="2091"/>
                  </a:lnTo>
                  <a:lnTo>
                    <a:pt x="11079" y="2055"/>
                  </a:lnTo>
                  <a:close/>
                  <a:moveTo>
                    <a:pt x="2715" y="1138"/>
                  </a:moveTo>
                  <a:lnTo>
                    <a:pt x="2569" y="1174"/>
                  </a:lnTo>
                  <a:lnTo>
                    <a:pt x="2422" y="1284"/>
                  </a:lnTo>
                  <a:lnTo>
                    <a:pt x="2385" y="1358"/>
                  </a:lnTo>
                  <a:lnTo>
                    <a:pt x="2165" y="1284"/>
                  </a:lnTo>
                  <a:lnTo>
                    <a:pt x="1762" y="1284"/>
                  </a:lnTo>
                  <a:lnTo>
                    <a:pt x="1542" y="1358"/>
                  </a:lnTo>
                  <a:lnTo>
                    <a:pt x="771" y="1504"/>
                  </a:lnTo>
                  <a:lnTo>
                    <a:pt x="368" y="1651"/>
                  </a:lnTo>
                  <a:lnTo>
                    <a:pt x="184" y="1725"/>
                  </a:lnTo>
                  <a:lnTo>
                    <a:pt x="38" y="1835"/>
                  </a:lnTo>
                  <a:lnTo>
                    <a:pt x="1" y="1908"/>
                  </a:lnTo>
                  <a:lnTo>
                    <a:pt x="1" y="1981"/>
                  </a:lnTo>
                  <a:lnTo>
                    <a:pt x="38" y="2018"/>
                  </a:lnTo>
                  <a:lnTo>
                    <a:pt x="111" y="2055"/>
                  </a:lnTo>
                  <a:lnTo>
                    <a:pt x="74" y="2348"/>
                  </a:lnTo>
                  <a:lnTo>
                    <a:pt x="74" y="2642"/>
                  </a:lnTo>
                  <a:lnTo>
                    <a:pt x="74" y="3705"/>
                  </a:lnTo>
                  <a:lnTo>
                    <a:pt x="111" y="4843"/>
                  </a:lnTo>
                  <a:lnTo>
                    <a:pt x="148" y="5980"/>
                  </a:lnTo>
                  <a:lnTo>
                    <a:pt x="184" y="6090"/>
                  </a:lnTo>
                  <a:lnTo>
                    <a:pt x="294" y="6200"/>
                  </a:lnTo>
                  <a:lnTo>
                    <a:pt x="404" y="6236"/>
                  </a:lnTo>
                  <a:lnTo>
                    <a:pt x="514" y="6200"/>
                  </a:lnTo>
                  <a:lnTo>
                    <a:pt x="624" y="6236"/>
                  </a:lnTo>
                  <a:lnTo>
                    <a:pt x="845" y="6273"/>
                  </a:lnTo>
                  <a:lnTo>
                    <a:pt x="1028" y="6236"/>
                  </a:lnTo>
                  <a:lnTo>
                    <a:pt x="1395" y="6163"/>
                  </a:lnTo>
                  <a:lnTo>
                    <a:pt x="2385" y="5980"/>
                  </a:lnTo>
                  <a:lnTo>
                    <a:pt x="2605" y="5943"/>
                  </a:lnTo>
                  <a:lnTo>
                    <a:pt x="2752" y="5906"/>
                  </a:lnTo>
                  <a:lnTo>
                    <a:pt x="2899" y="5833"/>
                  </a:lnTo>
                  <a:lnTo>
                    <a:pt x="2972" y="5686"/>
                  </a:lnTo>
                  <a:lnTo>
                    <a:pt x="2972" y="5576"/>
                  </a:lnTo>
                  <a:lnTo>
                    <a:pt x="2935" y="5503"/>
                  </a:lnTo>
                  <a:lnTo>
                    <a:pt x="2825" y="5429"/>
                  </a:lnTo>
                  <a:lnTo>
                    <a:pt x="2679" y="5393"/>
                  </a:lnTo>
                  <a:lnTo>
                    <a:pt x="2532" y="5393"/>
                  </a:lnTo>
                  <a:lnTo>
                    <a:pt x="2385" y="5429"/>
                  </a:lnTo>
                  <a:lnTo>
                    <a:pt x="2055" y="5503"/>
                  </a:lnTo>
                  <a:lnTo>
                    <a:pt x="1762" y="5576"/>
                  </a:lnTo>
                  <a:lnTo>
                    <a:pt x="1028" y="5723"/>
                  </a:lnTo>
                  <a:lnTo>
                    <a:pt x="698" y="5796"/>
                  </a:lnTo>
                  <a:lnTo>
                    <a:pt x="661" y="4953"/>
                  </a:lnTo>
                  <a:lnTo>
                    <a:pt x="624" y="4109"/>
                  </a:lnTo>
                  <a:lnTo>
                    <a:pt x="845" y="4109"/>
                  </a:lnTo>
                  <a:lnTo>
                    <a:pt x="1028" y="4072"/>
                  </a:lnTo>
                  <a:lnTo>
                    <a:pt x="1431" y="3962"/>
                  </a:lnTo>
                  <a:lnTo>
                    <a:pt x="2459" y="3742"/>
                  </a:lnTo>
                  <a:lnTo>
                    <a:pt x="2495" y="3779"/>
                  </a:lnTo>
                  <a:lnTo>
                    <a:pt x="2605" y="3779"/>
                  </a:lnTo>
                  <a:lnTo>
                    <a:pt x="2679" y="3742"/>
                  </a:lnTo>
                  <a:lnTo>
                    <a:pt x="2752" y="3705"/>
                  </a:lnTo>
                  <a:lnTo>
                    <a:pt x="2789" y="3669"/>
                  </a:lnTo>
                  <a:lnTo>
                    <a:pt x="2862" y="3559"/>
                  </a:lnTo>
                  <a:lnTo>
                    <a:pt x="2899" y="3485"/>
                  </a:lnTo>
                  <a:lnTo>
                    <a:pt x="2899" y="3412"/>
                  </a:lnTo>
                  <a:lnTo>
                    <a:pt x="2862" y="3339"/>
                  </a:lnTo>
                  <a:lnTo>
                    <a:pt x="2825" y="3265"/>
                  </a:lnTo>
                  <a:lnTo>
                    <a:pt x="2715" y="3155"/>
                  </a:lnTo>
                  <a:lnTo>
                    <a:pt x="2532" y="3155"/>
                  </a:lnTo>
                  <a:lnTo>
                    <a:pt x="1431" y="3449"/>
                  </a:lnTo>
                  <a:lnTo>
                    <a:pt x="1028" y="3522"/>
                  </a:lnTo>
                  <a:lnTo>
                    <a:pt x="808" y="3595"/>
                  </a:lnTo>
                  <a:lnTo>
                    <a:pt x="624" y="3632"/>
                  </a:lnTo>
                  <a:lnTo>
                    <a:pt x="588" y="2788"/>
                  </a:lnTo>
                  <a:lnTo>
                    <a:pt x="588" y="2458"/>
                  </a:lnTo>
                  <a:lnTo>
                    <a:pt x="551" y="2091"/>
                  </a:lnTo>
                  <a:lnTo>
                    <a:pt x="1065" y="1981"/>
                  </a:lnTo>
                  <a:lnTo>
                    <a:pt x="1615" y="1835"/>
                  </a:lnTo>
                  <a:lnTo>
                    <a:pt x="1798" y="1798"/>
                  </a:lnTo>
                  <a:lnTo>
                    <a:pt x="2055" y="1798"/>
                  </a:lnTo>
                  <a:lnTo>
                    <a:pt x="2165" y="1871"/>
                  </a:lnTo>
                  <a:lnTo>
                    <a:pt x="2238" y="1908"/>
                  </a:lnTo>
                  <a:lnTo>
                    <a:pt x="2312" y="1945"/>
                  </a:lnTo>
                  <a:lnTo>
                    <a:pt x="2422" y="1945"/>
                  </a:lnTo>
                  <a:lnTo>
                    <a:pt x="2495" y="1908"/>
                  </a:lnTo>
                  <a:lnTo>
                    <a:pt x="3009" y="1651"/>
                  </a:lnTo>
                  <a:lnTo>
                    <a:pt x="3082" y="1615"/>
                  </a:lnTo>
                  <a:lnTo>
                    <a:pt x="3119" y="1578"/>
                  </a:lnTo>
                  <a:lnTo>
                    <a:pt x="3156" y="1431"/>
                  </a:lnTo>
                  <a:lnTo>
                    <a:pt x="3119" y="1284"/>
                  </a:lnTo>
                  <a:lnTo>
                    <a:pt x="3082" y="1248"/>
                  </a:lnTo>
                  <a:lnTo>
                    <a:pt x="3009" y="1174"/>
                  </a:lnTo>
                  <a:lnTo>
                    <a:pt x="2862" y="113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9" name="Shape 339"/>
            <p:cNvSpPr/>
            <p:nvPr/>
          </p:nvSpPr>
          <p:spPr>
            <a:xfrm>
              <a:off x="6336425" y="4507675"/>
              <a:ext cx="520000" cy="365000"/>
            </a:xfrm>
            <a:custGeom>
              <a:avLst/>
              <a:gdLst/>
              <a:ahLst/>
              <a:cxnLst/>
              <a:rect l="0" t="0" r="0" b="0"/>
              <a:pathLst>
                <a:path w="20800" h="14600" extrusionOk="0">
                  <a:moveTo>
                    <a:pt x="5466" y="441"/>
                  </a:moveTo>
                  <a:lnTo>
                    <a:pt x="5650" y="478"/>
                  </a:lnTo>
                  <a:lnTo>
                    <a:pt x="5577" y="478"/>
                  </a:lnTo>
                  <a:lnTo>
                    <a:pt x="5466" y="441"/>
                  </a:lnTo>
                  <a:close/>
                  <a:moveTo>
                    <a:pt x="4843" y="478"/>
                  </a:moveTo>
                  <a:lnTo>
                    <a:pt x="4806" y="514"/>
                  </a:lnTo>
                  <a:lnTo>
                    <a:pt x="4586" y="551"/>
                  </a:lnTo>
                  <a:lnTo>
                    <a:pt x="4843" y="478"/>
                  </a:lnTo>
                  <a:close/>
                  <a:moveTo>
                    <a:pt x="5173" y="808"/>
                  </a:moveTo>
                  <a:lnTo>
                    <a:pt x="5210" y="844"/>
                  </a:lnTo>
                  <a:lnTo>
                    <a:pt x="5246" y="918"/>
                  </a:lnTo>
                  <a:lnTo>
                    <a:pt x="5356" y="991"/>
                  </a:lnTo>
                  <a:lnTo>
                    <a:pt x="5503" y="1028"/>
                  </a:lnTo>
                  <a:lnTo>
                    <a:pt x="5760" y="1028"/>
                  </a:lnTo>
                  <a:lnTo>
                    <a:pt x="5870" y="991"/>
                  </a:lnTo>
                  <a:lnTo>
                    <a:pt x="5980" y="991"/>
                  </a:lnTo>
                  <a:lnTo>
                    <a:pt x="6017" y="1028"/>
                  </a:lnTo>
                  <a:lnTo>
                    <a:pt x="6053" y="1101"/>
                  </a:lnTo>
                  <a:lnTo>
                    <a:pt x="6163" y="1431"/>
                  </a:lnTo>
                  <a:lnTo>
                    <a:pt x="6163" y="1725"/>
                  </a:lnTo>
                  <a:lnTo>
                    <a:pt x="6127" y="2055"/>
                  </a:lnTo>
                  <a:lnTo>
                    <a:pt x="6053" y="2348"/>
                  </a:lnTo>
                  <a:lnTo>
                    <a:pt x="5980" y="2532"/>
                  </a:lnTo>
                  <a:lnTo>
                    <a:pt x="5907" y="2715"/>
                  </a:lnTo>
                  <a:lnTo>
                    <a:pt x="5650" y="3009"/>
                  </a:lnTo>
                  <a:lnTo>
                    <a:pt x="5393" y="3229"/>
                  </a:lnTo>
                  <a:lnTo>
                    <a:pt x="5063" y="3412"/>
                  </a:lnTo>
                  <a:lnTo>
                    <a:pt x="5063" y="3375"/>
                  </a:lnTo>
                  <a:lnTo>
                    <a:pt x="5063" y="3302"/>
                  </a:lnTo>
                  <a:lnTo>
                    <a:pt x="5026" y="3265"/>
                  </a:lnTo>
                  <a:lnTo>
                    <a:pt x="4953" y="3229"/>
                  </a:lnTo>
                  <a:lnTo>
                    <a:pt x="4880" y="3229"/>
                  </a:lnTo>
                  <a:lnTo>
                    <a:pt x="5063" y="2789"/>
                  </a:lnTo>
                  <a:lnTo>
                    <a:pt x="5063" y="2715"/>
                  </a:lnTo>
                  <a:lnTo>
                    <a:pt x="4990" y="2679"/>
                  </a:lnTo>
                  <a:lnTo>
                    <a:pt x="4953" y="2679"/>
                  </a:lnTo>
                  <a:lnTo>
                    <a:pt x="4880" y="2715"/>
                  </a:lnTo>
                  <a:lnTo>
                    <a:pt x="4549" y="3229"/>
                  </a:lnTo>
                  <a:lnTo>
                    <a:pt x="4329" y="3559"/>
                  </a:lnTo>
                  <a:lnTo>
                    <a:pt x="4109" y="3522"/>
                  </a:lnTo>
                  <a:lnTo>
                    <a:pt x="3853" y="3486"/>
                  </a:lnTo>
                  <a:lnTo>
                    <a:pt x="3706" y="3449"/>
                  </a:lnTo>
                  <a:lnTo>
                    <a:pt x="3999" y="3192"/>
                  </a:lnTo>
                  <a:lnTo>
                    <a:pt x="4586" y="2642"/>
                  </a:lnTo>
                  <a:lnTo>
                    <a:pt x="4586" y="2568"/>
                  </a:lnTo>
                  <a:lnTo>
                    <a:pt x="4586" y="2495"/>
                  </a:lnTo>
                  <a:lnTo>
                    <a:pt x="4513" y="2458"/>
                  </a:lnTo>
                  <a:lnTo>
                    <a:pt x="4439" y="2458"/>
                  </a:lnTo>
                  <a:lnTo>
                    <a:pt x="3486" y="3119"/>
                  </a:lnTo>
                  <a:lnTo>
                    <a:pt x="3302" y="3265"/>
                  </a:lnTo>
                  <a:lnTo>
                    <a:pt x="3229" y="3192"/>
                  </a:lnTo>
                  <a:lnTo>
                    <a:pt x="3266" y="3082"/>
                  </a:lnTo>
                  <a:lnTo>
                    <a:pt x="3302" y="3009"/>
                  </a:lnTo>
                  <a:lnTo>
                    <a:pt x="3266" y="2935"/>
                  </a:lnTo>
                  <a:lnTo>
                    <a:pt x="3229" y="2899"/>
                  </a:lnTo>
                  <a:lnTo>
                    <a:pt x="3339" y="2935"/>
                  </a:lnTo>
                  <a:lnTo>
                    <a:pt x="3669" y="2752"/>
                  </a:lnTo>
                  <a:lnTo>
                    <a:pt x="4733" y="2055"/>
                  </a:lnTo>
                  <a:lnTo>
                    <a:pt x="4770" y="1982"/>
                  </a:lnTo>
                  <a:lnTo>
                    <a:pt x="4770" y="1945"/>
                  </a:lnTo>
                  <a:lnTo>
                    <a:pt x="4733" y="1872"/>
                  </a:lnTo>
                  <a:lnTo>
                    <a:pt x="4660" y="1872"/>
                  </a:lnTo>
                  <a:lnTo>
                    <a:pt x="4329" y="1982"/>
                  </a:lnTo>
                  <a:lnTo>
                    <a:pt x="3816" y="2202"/>
                  </a:lnTo>
                  <a:lnTo>
                    <a:pt x="3302" y="2458"/>
                  </a:lnTo>
                  <a:lnTo>
                    <a:pt x="3082" y="2642"/>
                  </a:lnTo>
                  <a:lnTo>
                    <a:pt x="2935" y="2789"/>
                  </a:lnTo>
                  <a:lnTo>
                    <a:pt x="2899" y="2605"/>
                  </a:lnTo>
                  <a:lnTo>
                    <a:pt x="2899" y="2458"/>
                  </a:lnTo>
                  <a:lnTo>
                    <a:pt x="3082" y="2385"/>
                  </a:lnTo>
                  <a:lnTo>
                    <a:pt x="3266" y="2238"/>
                  </a:lnTo>
                  <a:lnTo>
                    <a:pt x="3632" y="2018"/>
                  </a:lnTo>
                  <a:lnTo>
                    <a:pt x="4109" y="1725"/>
                  </a:lnTo>
                  <a:lnTo>
                    <a:pt x="4586" y="1505"/>
                  </a:lnTo>
                  <a:lnTo>
                    <a:pt x="4660" y="1431"/>
                  </a:lnTo>
                  <a:lnTo>
                    <a:pt x="4660" y="1358"/>
                  </a:lnTo>
                  <a:lnTo>
                    <a:pt x="4586" y="1321"/>
                  </a:lnTo>
                  <a:lnTo>
                    <a:pt x="4513" y="1285"/>
                  </a:lnTo>
                  <a:lnTo>
                    <a:pt x="4256" y="1358"/>
                  </a:lnTo>
                  <a:lnTo>
                    <a:pt x="3963" y="1431"/>
                  </a:lnTo>
                  <a:lnTo>
                    <a:pt x="3706" y="1505"/>
                  </a:lnTo>
                  <a:lnTo>
                    <a:pt x="3449" y="1651"/>
                  </a:lnTo>
                  <a:lnTo>
                    <a:pt x="3156" y="1798"/>
                  </a:lnTo>
                  <a:lnTo>
                    <a:pt x="3302" y="1578"/>
                  </a:lnTo>
                  <a:lnTo>
                    <a:pt x="3486" y="1358"/>
                  </a:lnTo>
                  <a:lnTo>
                    <a:pt x="3779" y="1211"/>
                  </a:lnTo>
                  <a:lnTo>
                    <a:pt x="4109" y="1065"/>
                  </a:lnTo>
                  <a:lnTo>
                    <a:pt x="4733" y="844"/>
                  </a:lnTo>
                  <a:lnTo>
                    <a:pt x="4770" y="918"/>
                  </a:lnTo>
                  <a:lnTo>
                    <a:pt x="4843" y="991"/>
                  </a:lnTo>
                  <a:lnTo>
                    <a:pt x="4916" y="991"/>
                  </a:lnTo>
                  <a:lnTo>
                    <a:pt x="4990" y="1028"/>
                  </a:lnTo>
                  <a:lnTo>
                    <a:pt x="5063" y="991"/>
                  </a:lnTo>
                  <a:lnTo>
                    <a:pt x="5100" y="955"/>
                  </a:lnTo>
                  <a:lnTo>
                    <a:pt x="5173" y="881"/>
                  </a:lnTo>
                  <a:lnTo>
                    <a:pt x="5173" y="808"/>
                  </a:lnTo>
                  <a:close/>
                  <a:moveTo>
                    <a:pt x="9648" y="3302"/>
                  </a:moveTo>
                  <a:lnTo>
                    <a:pt x="9905" y="3375"/>
                  </a:lnTo>
                  <a:lnTo>
                    <a:pt x="9905" y="3412"/>
                  </a:lnTo>
                  <a:lnTo>
                    <a:pt x="10125" y="3632"/>
                  </a:lnTo>
                  <a:lnTo>
                    <a:pt x="10308" y="3889"/>
                  </a:lnTo>
                  <a:lnTo>
                    <a:pt x="10162" y="4036"/>
                  </a:lnTo>
                  <a:lnTo>
                    <a:pt x="9978" y="4182"/>
                  </a:lnTo>
                  <a:lnTo>
                    <a:pt x="9795" y="4293"/>
                  </a:lnTo>
                  <a:lnTo>
                    <a:pt x="9612" y="4329"/>
                  </a:lnTo>
                  <a:lnTo>
                    <a:pt x="9501" y="4293"/>
                  </a:lnTo>
                  <a:lnTo>
                    <a:pt x="9428" y="4256"/>
                  </a:lnTo>
                  <a:lnTo>
                    <a:pt x="9501" y="4146"/>
                  </a:lnTo>
                  <a:lnTo>
                    <a:pt x="9501" y="4072"/>
                  </a:lnTo>
                  <a:lnTo>
                    <a:pt x="9465" y="3999"/>
                  </a:lnTo>
                  <a:lnTo>
                    <a:pt x="9391" y="3926"/>
                  </a:lnTo>
                  <a:lnTo>
                    <a:pt x="9245" y="3926"/>
                  </a:lnTo>
                  <a:lnTo>
                    <a:pt x="9465" y="3816"/>
                  </a:lnTo>
                  <a:lnTo>
                    <a:pt x="9501" y="3779"/>
                  </a:lnTo>
                  <a:lnTo>
                    <a:pt x="9538" y="3742"/>
                  </a:lnTo>
                  <a:lnTo>
                    <a:pt x="9538" y="3632"/>
                  </a:lnTo>
                  <a:lnTo>
                    <a:pt x="9465" y="3559"/>
                  </a:lnTo>
                  <a:lnTo>
                    <a:pt x="9391" y="3522"/>
                  </a:lnTo>
                  <a:lnTo>
                    <a:pt x="9355" y="3522"/>
                  </a:lnTo>
                  <a:lnTo>
                    <a:pt x="9061" y="3632"/>
                  </a:lnTo>
                  <a:lnTo>
                    <a:pt x="9208" y="3375"/>
                  </a:lnTo>
                  <a:lnTo>
                    <a:pt x="9281" y="3412"/>
                  </a:lnTo>
                  <a:lnTo>
                    <a:pt x="9355" y="3412"/>
                  </a:lnTo>
                  <a:lnTo>
                    <a:pt x="9501" y="3375"/>
                  </a:lnTo>
                  <a:lnTo>
                    <a:pt x="9648" y="3302"/>
                  </a:lnTo>
                  <a:close/>
                  <a:moveTo>
                    <a:pt x="1505" y="4329"/>
                  </a:moveTo>
                  <a:lnTo>
                    <a:pt x="1615" y="4366"/>
                  </a:lnTo>
                  <a:lnTo>
                    <a:pt x="1725" y="4439"/>
                  </a:lnTo>
                  <a:lnTo>
                    <a:pt x="1872" y="4586"/>
                  </a:lnTo>
                  <a:lnTo>
                    <a:pt x="1908" y="4769"/>
                  </a:lnTo>
                  <a:lnTo>
                    <a:pt x="1945" y="4916"/>
                  </a:lnTo>
                  <a:lnTo>
                    <a:pt x="1908" y="5100"/>
                  </a:lnTo>
                  <a:lnTo>
                    <a:pt x="1872" y="5246"/>
                  </a:lnTo>
                  <a:lnTo>
                    <a:pt x="1762" y="5393"/>
                  </a:lnTo>
                  <a:lnTo>
                    <a:pt x="1615" y="5503"/>
                  </a:lnTo>
                  <a:lnTo>
                    <a:pt x="1468" y="5576"/>
                  </a:lnTo>
                  <a:lnTo>
                    <a:pt x="1432" y="5430"/>
                  </a:lnTo>
                  <a:lnTo>
                    <a:pt x="1432" y="5283"/>
                  </a:lnTo>
                  <a:lnTo>
                    <a:pt x="1432" y="5210"/>
                  </a:lnTo>
                  <a:lnTo>
                    <a:pt x="1395" y="5136"/>
                  </a:lnTo>
                  <a:lnTo>
                    <a:pt x="1395" y="5063"/>
                  </a:lnTo>
                  <a:lnTo>
                    <a:pt x="1321" y="4989"/>
                  </a:lnTo>
                  <a:lnTo>
                    <a:pt x="1285" y="4953"/>
                  </a:lnTo>
                  <a:lnTo>
                    <a:pt x="1175" y="4989"/>
                  </a:lnTo>
                  <a:lnTo>
                    <a:pt x="1028" y="5063"/>
                  </a:lnTo>
                  <a:lnTo>
                    <a:pt x="1138" y="4989"/>
                  </a:lnTo>
                  <a:lnTo>
                    <a:pt x="1321" y="4879"/>
                  </a:lnTo>
                  <a:lnTo>
                    <a:pt x="1468" y="4769"/>
                  </a:lnTo>
                  <a:lnTo>
                    <a:pt x="1542" y="4696"/>
                  </a:lnTo>
                  <a:lnTo>
                    <a:pt x="1505" y="4623"/>
                  </a:lnTo>
                  <a:lnTo>
                    <a:pt x="1468" y="4549"/>
                  </a:lnTo>
                  <a:lnTo>
                    <a:pt x="1395" y="4513"/>
                  </a:lnTo>
                  <a:lnTo>
                    <a:pt x="1432" y="4476"/>
                  </a:lnTo>
                  <a:lnTo>
                    <a:pt x="1468" y="4439"/>
                  </a:lnTo>
                  <a:lnTo>
                    <a:pt x="1468" y="4403"/>
                  </a:lnTo>
                  <a:lnTo>
                    <a:pt x="1432" y="4329"/>
                  </a:lnTo>
                  <a:close/>
                  <a:moveTo>
                    <a:pt x="1138" y="5576"/>
                  </a:moveTo>
                  <a:lnTo>
                    <a:pt x="1138" y="5650"/>
                  </a:lnTo>
                  <a:lnTo>
                    <a:pt x="1028" y="5613"/>
                  </a:lnTo>
                  <a:lnTo>
                    <a:pt x="1138" y="5576"/>
                  </a:lnTo>
                  <a:close/>
                  <a:moveTo>
                    <a:pt x="7887" y="5907"/>
                  </a:moveTo>
                  <a:lnTo>
                    <a:pt x="8218" y="5980"/>
                  </a:lnTo>
                  <a:lnTo>
                    <a:pt x="8291" y="6090"/>
                  </a:lnTo>
                  <a:lnTo>
                    <a:pt x="8401" y="6163"/>
                  </a:lnTo>
                  <a:lnTo>
                    <a:pt x="8511" y="6273"/>
                  </a:lnTo>
                  <a:lnTo>
                    <a:pt x="8621" y="6383"/>
                  </a:lnTo>
                  <a:lnTo>
                    <a:pt x="8694" y="6530"/>
                  </a:lnTo>
                  <a:lnTo>
                    <a:pt x="8768" y="6677"/>
                  </a:lnTo>
                  <a:lnTo>
                    <a:pt x="8805" y="6934"/>
                  </a:lnTo>
                  <a:lnTo>
                    <a:pt x="8768" y="7154"/>
                  </a:lnTo>
                  <a:lnTo>
                    <a:pt x="8658" y="7374"/>
                  </a:lnTo>
                  <a:lnTo>
                    <a:pt x="8548" y="7557"/>
                  </a:lnTo>
                  <a:lnTo>
                    <a:pt x="8438" y="7704"/>
                  </a:lnTo>
                  <a:lnTo>
                    <a:pt x="8291" y="7814"/>
                  </a:lnTo>
                  <a:lnTo>
                    <a:pt x="8144" y="7887"/>
                  </a:lnTo>
                  <a:lnTo>
                    <a:pt x="7998" y="7961"/>
                  </a:lnTo>
                  <a:lnTo>
                    <a:pt x="8071" y="7594"/>
                  </a:lnTo>
                  <a:lnTo>
                    <a:pt x="8071" y="7520"/>
                  </a:lnTo>
                  <a:lnTo>
                    <a:pt x="8034" y="7484"/>
                  </a:lnTo>
                  <a:lnTo>
                    <a:pt x="7961" y="7484"/>
                  </a:lnTo>
                  <a:lnTo>
                    <a:pt x="7924" y="7520"/>
                  </a:lnTo>
                  <a:lnTo>
                    <a:pt x="7741" y="7741"/>
                  </a:lnTo>
                  <a:lnTo>
                    <a:pt x="7557" y="7997"/>
                  </a:lnTo>
                  <a:lnTo>
                    <a:pt x="7264" y="7924"/>
                  </a:lnTo>
                  <a:lnTo>
                    <a:pt x="7484" y="7594"/>
                  </a:lnTo>
                  <a:lnTo>
                    <a:pt x="7741" y="7337"/>
                  </a:lnTo>
                  <a:lnTo>
                    <a:pt x="7741" y="7264"/>
                  </a:lnTo>
                  <a:lnTo>
                    <a:pt x="7741" y="7227"/>
                  </a:lnTo>
                  <a:lnTo>
                    <a:pt x="7631" y="7227"/>
                  </a:lnTo>
                  <a:lnTo>
                    <a:pt x="7447" y="7337"/>
                  </a:lnTo>
                  <a:lnTo>
                    <a:pt x="7264" y="7447"/>
                  </a:lnTo>
                  <a:lnTo>
                    <a:pt x="7080" y="7594"/>
                  </a:lnTo>
                  <a:lnTo>
                    <a:pt x="6934" y="7777"/>
                  </a:lnTo>
                  <a:lnTo>
                    <a:pt x="6860" y="7704"/>
                  </a:lnTo>
                  <a:lnTo>
                    <a:pt x="6714" y="7557"/>
                  </a:lnTo>
                  <a:lnTo>
                    <a:pt x="7227" y="7264"/>
                  </a:lnTo>
                  <a:lnTo>
                    <a:pt x="7741" y="6934"/>
                  </a:lnTo>
                  <a:lnTo>
                    <a:pt x="7741" y="6897"/>
                  </a:lnTo>
                  <a:lnTo>
                    <a:pt x="7704" y="6860"/>
                  </a:lnTo>
                  <a:lnTo>
                    <a:pt x="7411" y="6860"/>
                  </a:lnTo>
                  <a:lnTo>
                    <a:pt x="7080" y="6934"/>
                  </a:lnTo>
                  <a:lnTo>
                    <a:pt x="6787" y="7044"/>
                  </a:lnTo>
                  <a:lnTo>
                    <a:pt x="6530" y="7227"/>
                  </a:lnTo>
                  <a:lnTo>
                    <a:pt x="6494" y="7007"/>
                  </a:lnTo>
                  <a:lnTo>
                    <a:pt x="6494" y="6750"/>
                  </a:lnTo>
                  <a:lnTo>
                    <a:pt x="6604" y="6713"/>
                  </a:lnTo>
                  <a:lnTo>
                    <a:pt x="6970" y="6603"/>
                  </a:lnTo>
                  <a:lnTo>
                    <a:pt x="7117" y="6530"/>
                  </a:lnTo>
                  <a:lnTo>
                    <a:pt x="7301" y="6420"/>
                  </a:lnTo>
                  <a:lnTo>
                    <a:pt x="7337" y="6347"/>
                  </a:lnTo>
                  <a:lnTo>
                    <a:pt x="7337" y="6310"/>
                  </a:lnTo>
                  <a:lnTo>
                    <a:pt x="7301" y="6310"/>
                  </a:lnTo>
                  <a:lnTo>
                    <a:pt x="7007" y="6273"/>
                  </a:lnTo>
                  <a:lnTo>
                    <a:pt x="6750" y="6310"/>
                  </a:lnTo>
                  <a:lnTo>
                    <a:pt x="6750" y="6310"/>
                  </a:lnTo>
                  <a:lnTo>
                    <a:pt x="6860" y="6200"/>
                  </a:lnTo>
                  <a:lnTo>
                    <a:pt x="6970" y="6090"/>
                  </a:lnTo>
                  <a:lnTo>
                    <a:pt x="7117" y="6017"/>
                  </a:lnTo>
                  <a:lnTo>
                    <a:pt x="7264" y="5943"/>
                  </a:lnTo>
                  <a:lnTo>
                    <a:pt x="7557" y="5907"/>
                  </a:lnTo>
                  <a:close/>
                  <a:moveTo>
                    <a:pt x="4953" y="1"/>
                  </a:moveTo>
                  <a:lnTo>
                    <a:pt x="4733" y="37"/>
                  </a:lnTo>
                  <a:lnTo>
                    <a:pt x="4476" y="111"/>
                  </a:lnTo>
                  <a:lnTo>
                    <a:pt x="4256" y="184"/>
                  </a:lnTo>
                  <a:lnTo>
                    <a:pt x="4036" y="294"/>
                  </a:lnTo>
                  <a:lnTo>
                    <a:pt x="3632" y="551"/>
                  </a:lnTo>
                  <a:lnTo>
                    <a:pt x="3302" y="881"/>
                  </a:lnTo>
                  <a:lnTo>
                    <a:pt x="2972" y="1248"/>
                  </a:lnTo>
                  <a:lnTo>
                    <a:pt x="2679" y="1651"/>
                  </a:lnTo>
                  <a:lnTo>
                    <a:pt x="2569" y="1872"/>
                  </a:lnTo>
                  <a:lnTo>
                    <a:pt x="2495" y="2092"/>
                  </a:lnTo>
                  <a:lnTo>
                    <a:pt x="2422" y="2348"/>
                  </a:lnTo>
                  <a:lnTo>
                    <a:pt x="2385" y="2568"/>
                  </a:lnTo>
                  <a:lnTo>
                    <a:pt x="2422" y="2789"/>
                  </a:lnTo>
                  <a:lnTo>
                    <a:pt x="2459" y="2935"/>
                  </a:lnTo>
                  <a:lnTo>
                    <a:pt x="2532" y="3119"/>
                  </a:lnTo>
                  <a:lnTo>
                    <a:pt x="2605" y="3265"/>
                  </a:lnTo>
                  <a:lnTo>
                    <a:pt x="2495" y="3339"/>
                  </a:lnTo>
                  <a:lnTo>
                    <a:pt x="2018" y="3559"/>
                  </a:lnTo>
                  <a:lnTo>
                    <a:pt x="1798" y="3706"/>
                  </a:lnTo>
                  <a:lnTo>
                    <a:pt x="1688" y="3779"/>
                  </a:lnTo>
                  <a:lnTo>
                    <a:pt x="1578" y="3852"/>
                  </a:lnTo>
                  <a:lnTo>
                    <a:pt x="1065" y="3852"/>
                  </a:lnTo>
                  <a:lnTo>
                    <a:pt x="881" y="3926"/>
                  </a:lnTo>
                  <a:lnTo>
                    <a:pt x="735" y="3999"/>
                  </a:lnTo>
                  <a:lnTo>
                    <a:pt x="588" y="4109"/>
                  </a:lnTo>
                  <a:lnTo>
                    <a:pt x="478" y="4256"/>
                  </a:lnTo>
                  <a:lnTo>
                    <a:pt x="368" y="4403"/>
                  </a:lnTo>
                  <a:lnTo>
                    <a:pt x="184" y="4623"/>
                  </a:lnTo>
                  <a:lnTo>
                    <a:pt x="74" y="4879"/>
                  </a:lnTo>
                  <a:lnTo>
                    <a:pt x="38" y="4989"/>
                  </a:lnTo>
                  <a:lnTo>
                    <a:pt x="1" y="5136"/>
                  </a:lnTo>
                  <a:lnTo>
                    <a:pt x="38" y="5283"/>
                  </a:lnTo>
                  <a:lnTo>
                    <a:pt x="74" y="5430"/>
                  </a:lnTo>
                  <a:lnTo>
                    <a:pt x="184" y="5576"/>
                  </a:lnTo>
                  <a:lnTo>
                    <a:pt x="258" y="5723"/>
                  </a:lnTo>
                  <a:lnTo>
                    <a:pt x="404" y="5833"/>
                  </a:lnTo>
                  <a:lnTo>
                    <a:pt x="514" y="5943"/>
                  </a:lnTo>
                  <a:lnTo>
                    <a:pt x="661" y="6017"/>
                  </a:lnTo>
                  <a:lnTo>
                    <a:pt x="845" y="6053"/>
                  </a:lnTo>
                  <a:lnTo>
                    <a:pt x="1175" y="6127"/>
                  </a:lnTo>
                  <a:lnTo>
                    <a:pt x="1358" y="6127"/>
                  </a:lnTo>
                  <a:lnTo>
                    <a:pt x="1505" y="6090"/>
                  </a:lnTo>
                  <a:lnTo>
                    <a:pt x="1688" y="6053"/>
                  </a:lnTo>
                  <a:lnTo>
                    <a:pt x="1835" y="5980"/>
                  </a:lnTo>
                  <a:lnTo>
                    <a:pt x="2055" y="5760"/>
                  </a:lnTo>
                  <a:lnTo>
                    <a:pt x="2275" y="5503"/>
                  </a:lnTo>
                  <a:lnTo>
                    <a:pt x="2385" y="5210"/>
                  </a:lnTo>
                  <a:lnTo>
                    <a:pt x="2422" y="5063"/>
                  </a:lnTo>
                  <a:lnTo>
                    <a:pt x="2422" y="4879"/>
                  </a:lnTo>
                  <a:lnTo>
                    <a:pt x="2385" y="4733"/>
                  </a:lnTo>
                  <a:lnTo>
                    <a:pt x="2349" y="4586"/>
                  </a:lnTo>
                  <a:lnTo>
                    <a:pt x="2275" y="4403"/>
                  </a:lnTo>
                  <a:lnTo>
                    <a:pt x="2202" y="4256"/>
                  </a:lnTo>
                  <a:lnTo>
                    <a:pt x="2092" y="4146"/>
                  </a:lnTo>
                  <a:lnTo>
                    <a:pt x="2055" y="4109"/>
                  </a:lnTo>
                  <a:lnTo>
                    <a:pt x="2165" y="4036"/>
                  </a:lnTo>
                  <a:lnTo>
                    <a:pt x="2495" y="3816"/>
                  </a:lnTo>
                  <a:lnTo>
                    <a:pt x="2679" y="3669"/>
                  </a:lnTo>
                  <a:lnTo>
                    <a:pt x="2862" y="3522"/>
                  </a:lnTo>
                  <a:lnTo>
                    <a:pt x="3119" y="3706"/>
                  </a:lnTo>
                  <a:lnTo>
                    <a:pt x="3156" y="3779"/>
                  </a:lnTo>
                  <a:lnTo>
                    <a:pt x="3229" y="3816"/>
                  </a:lnTo>
                  <a:lnTo>
                    <a:pt x="3339" y="3816"/>
                  </a:lnTo>
                  <a:lnTo>
                    <a:pt x="3706" y="3962"/>
                  </a:lnTo>
                  <a:lnTo>
                    <a:pt x="4109" y="4036"/>
                  </a:lnTo>
                  <a:lnTo>
                    <a:pt x="4513" y="4072"/>
                  </a:lnTo>
                  <a:lnTo>
                    <a:pt x="4880" y="3999"/>
                  </a:lnTo>
                  <a:lnTo>
                    <a:pt x="5246" y="3889"/>
                  </a:lnTo>
                  <a:lnTo>
                    <a:pt x="5283" y="3962"/>
                  </a:lnTo>
                  <a:lnTo>
                    <a:pt x="5320" y="4036"/>
                  </a:lnTo>
                  <a:lnTo>
                    <a:pt x="5540" y="4219"/>
                  </a:lnTo>
                  <a:lnTo>
                    <a:pt x="5723" y="4439"/>
                  </a:lnTo>
                  <a:lnTo>
                    <a:pt x="5980" y="4916"/>
                  </a:lnTo>
                  <a:lnTo>
                    <a:pt x="6200" y="5430"/>
                  </a:lnTo>
                  <a:lnTo>
                    <a:pt x="6347" y="5650"/>
                  </a:lnTo>
                  <a:lnTo>
                    <a:pt x="6530" y="5870"/>
                  </a:lnTo>
                  <a:lnTo>
                    <a:pt x="6347" y="6017"/>
                  </a:lnTo>
                  <a:lnTo>
                    <a:pt x="6237" y="6200"/>
                  </a:lnTo>
                  <a:lnTo>
                    <a:pt x="6127" y="6383"/>
                  </a:lnTo>
                  <a:lnTo>
                    <a:pt x="6053" y="6567"/>
                  </a:lnTo>
                  <a:lnTo>
                    <a:pt x="5797" y="6713"/>
                  </a:lnTo>
                  <a:lnTo>
                    <a:pt x="5723" y="6824"/>
                  </a:lnTo>
                  <a:lnTo>
                    <a:pt x="5723" y="6934"/>
                  </a:lnTo>
                  <a:lnTo>
                    <a:pt x="5760" y="7044"/>
                  </a:lnTo>
                  <a:lnTo>
                    <a:pt x="5833" y="7080"/>
                  </a:lnTo>
                  <a:lnTo>
                    <a:pt x="6017" y="7080"/>
                  </a:lnTo>
                  <a:lnTo>
                    <a:pt x="6053" y="7300"/>
                  </a:lnTo>
                  <a:lnTo>
                    <a:pt x="6127" y="7520"/>
                  </a:lnTo>
                  <a:lnTo>
                    <a:pt x="6127" y="7631"/>
                  </a:lnTo>
                  <a:lnTo>
                    <a:pt x="6127" y="7741"/>
                  </a:lnTo>
                  <a:lnTo>
                    <a:pt x="6200" y="7814"/>
                  </a:lnTo>
                  <a:lnTo>
                    <a:pt x="6310" y="7851"/>
                  </a:lnTo>
                  <a:lnTo>
                    <a:pt x="6347" y="7851"/>
                  </a:lnTo>
                  <a:lnTo>
                    <a:pt x="6494" y="8034"/>
                  </a:lnTo>
                  <a:lnTo>
                    <a:pt x="6640" y="8144"/>
                  </a:lnTo>
                  <a:lnTo>
                    <a:pt x="6787" y="8254"/>
                  </a:lnTo>
                  <a:lnTo>
                    <a:pt x="6860" y="8291"/>
                  </a:lnTo>
                  <a:lnTo>
                    <a:pt x="6934" y="8327"/>
                  </a:lnTo>
                  <a:lnTo>
                    <a:pt x="7191" y="8438"/>
                  </a:lnTo>
                  <a:lnTo>
                    <a:pt x="7447" y="8474"/>
                  </a:lnTo>
                  <a:lnTo>
                    <a:pt x="7741" y="8474"/>
                  </a:lnTo>
                  <a:lnTo>
                    <a:pt x="7998" y="8438"/>
                  </a:lnTo>
                  <a:lnTo>
                    <a:pt x="8254" y="8364"/>
                  </a:lnTo>
                  <a:lnTo>
                    <a:pt x="8511" y="8254"/>
                  </a:lnTo>
                  <a:lnTo>
                    <a:pt x="8731" y="8071"/>
                  </a:lnTo>
                  <a:lnTo>
                    <a:pt x="8915" y="7887"/>
                  </a:lnTo>
                  <a:lnTo>
                    <a:pt x="9098" y="7631"/>
                  </a:lnTo>
                  <a:lnTo>
                    <a:pt x="9245" y="7300"/>
                  </a:lnTo>
                  <a:lnTo>
                    <a:pt x="9281" y="7007"/>
                  </a:lnTo>
                  <a:lnTo>
                    <a:pt x="9318" y="6824"/>
                  </a:lnTo>
                  <a:lnTo>
                    <a:pt x="9281" y="6677"/>
                  </a:lnTo>
                  <a:lnTo>
                    <a:pt x="9208" y="6457"/>
                  </a:lnTo>
                  <a:lnTo>
                    <a:pt x="9135" y="6200"/>
                  </a:lnTo>
                  <a:lnTo>
                    <a:pt x="8951" y="5980"/>
                  </a:lnTo>
                  <a:lnTo>
                    <a:pt x="8878" y="5907"/>
                  </a:lnTo>
                  <a:lnTo>
                    <a:pt x="8768" y="5833"/>
                  </a:lnTo>
                  <a:lnTo>
                    <a:pt x="8805" y="5686"/>
                  </a:lnTo>
                  <a:lnTo>
                    <a:pt x="9025" y="5246"/>
                  </a:lnTo>
                  <a:lnTo>
                    <a:pt x="9208" y="4769"/>
                  </a:lnTo>
                  <a:lnTo>
                    <a:pt x="9428" y="4806"/>
                  </a:lnTo>
                  <a:lnTo>
                    <a:pt x="9648" y="4806"/>
                  </a:lnTo>
                  <a:lnTo>
                    <a:pt x="9832" y="4733"/>
                  </a:lnTo>
                  <a:lnTo>
                    <a:pt x="10052" y="4659"/>
                  </a:lnTo>
                  <a:lnTo>
                    <a:pt x="10235" y="4549"/>
                  </a:lnTo>
                  <a:lnTo>
                    <a:pt x="10419" y="4403"/>
                  </a:lnTo>
                  <a:lnTo>
                    <a:pt x="10712" y="4109"/>
                  </a:lnTo>
                  <a:lnTo>
                    <a:pt x="10785" y="3962"/>
                  </a:lnTo>
                  <a:lnTo>
                    <a:pt x="10785" y="3816"/>
                  </a:lnTo>
                  <a:lnTo>
                    <a:pt x="10639" y="3559"/>
                  </a:lnTo>
                  <a:lnTo>
                    <a:pt x="10492" y="3339"/>
                  </a:lnTo>
                  <a:lnTo>
                    <a:pt x="10345" y="3155"/>
                  </a:lnTo>
                  <a:lnTo>
                    <a:pt x="10125" y="2972"/>
                  </a:lnTo>
                  <a:lnTo>
                    <a:pt x="9905" y="2825"/>
                  </a:lnTo>
                  <a:lnTo>
                    <a:pt x="9795" y="2789"/>
                  </a:lnTo>
                  <a:lnTo>
                    <a:pt x="9685" y="2752"/>
                  </a:lnTo>
                  <a:lnTo>
                    <a:pt x="9501" y="2862"/>
                  </a:lnTo>
                  <a:lnTo>
                    <a:pt x="9391" y="2825"/>
                  </a:lnTo>
                  <a:lnTo>
                    <a:pt x="9318" y="2862"/>
                  </a:lnTo>
                  <a:lnTo>
                    <a:pt x="9025" y="3009"/>
                  </a:lnTo>
                  <a:lnTo>
                    <a:pt x="8768" y="3192"/>
                  </a:lnTo>
                  <a:lnTo>
                    <a:pt x="8658" y="3302"/>
                  </a:lnTo>
                  <a:lnTo>
                    <a:pt x="8548" y="3449"/>
                  </a:lnTo>
                  <a:lnTo>
                    <a:pt x="8474" y="3559"/>
                  </a:lnTo>
                  <a:lnTo>
                    <a:pt x="8438" y="3742"/>
                  </a:lnTo>
                  <a:lnTo>
                    <a:pt x="8438" y="3852"/>
                  </a:lnTo>
                  <a:lnTo>
                    <a:pt x="8438" y="3962"/>
                  </a:lnTo>
                  <a:lnTo>
                    <a:pt x="8474" y="4182"/>
                  </a:lnTo>
                  <a:lnTo>
                    <a:pt x="8621" y="4403"/>
                  </a:lnTo>
                  <a:lnTo>
                    <a:pt x="8768" y="4549"/>
                  </a:lnTo>
                  <a:lnTo>
                    <a:pt x="8878" y="4623"/>
                  </a:lnTo>
                  <a:lnTo>
                    <a:pt x="8694" y="4879"/>
                  </a:lnTo>
                  <a:lnTo>
                    <a:pt x="8548" y="5136"/>
                  </a:lnTo>
                  <a:lnTo>
                    <a:pt x="8291" y="5613"/>
                  </a:lnTo>
                  <a:lnTo>
                    <a:pt x="8144" y="5540"/>
                  </a:lnTo>
                  <a:lnTo>
                    <a:pt x="7961" y="5503"/>
                  </a:lnTo>
                  <a:lnTo>
                    <a:pt x="7777" y="5466"/>
                  </a:lnTo>
                  <a:lnTo>
                    <a:pt x="7411" y="5466"/>
                  </a:lnTo>
                  <a:lnTo>
                    <a:pt x="7227" y="5503"/>
                  </a:lnTo>
                  <a:lnTo>
                    <a:pt x="7044" y="5540"/>
                  </a:lnTo>
                  <a:lnTo>
                    <a:pt x="6860" y="5650"/>
                  </a:lnTo>
                  <a:lnTo>
                    <a:pt x="6750" y="5320"/>
                  </a:lnTo>
                  <a:lnTo>
                    <a:pt x="6604" y="5026"/>
                  </a:lnTo>
                  <a:lnTo>
                    <a:pt x="6273" y="4476"/>
                  </a:lnTo>
                  <a:lnTo>
                    <a:pt x="6163" y="4256"/>
                  </a:lnTo>
                  <a:lnTo>
                    <a:pt x="6053" y="4072"/>
                  </a:lnTo>
                  <a:lnTo>
                    <a:pt x="5870" y="3889"/>
                  </a:lnTo>
                  <a:lnTo>
                    <a:pt x="5687" y="3779"/>
                  </a:lnTo>
                  <a:lnTo>
                    <a:pt x="5723" y="3706"/>
                  </a:lnTo>
                  <a:lnTo>
                    <a:pt x="5723" y="3632"/>
                  </a:lnTo>
                  <a:lnTo>
                    <a:pt x="5907" y="3486"/>
                  </a:lnTo>
                  <a:lnTo>
                    <a:pt x="6053" y="3339"/>
                  </a:lnTo>
                  <a:lnTo>
                    <a:pt x="6200" y="3155"/>
                  </a:lnTo>
                  <a:lnTo>
                    <a:pt x="6347" y="2972"/>
                  </a:lnTo>
                  <a:lnTo>
                    <a:pt x="6457" y="2752"/>
                  </a:lnTo>
                  <a:lnTo>
                    <a:pt x="6530" y="2532"/>
                  </a:lnTo>
                  <a:lnTo>
                    <a:pt x="6604" y="2312"/>
                  </a:lnTo>
                  <a:lnTo>
                    <a:pt x="6677" y="2055"/>
                  </a:lnTo>
                  <a:lnTo>
                    <a:pt x="6677" y="1615"/>
                  </a:lnTo>
                  <a:lnTo>
                    <a:pt x="6677" y="1358"/>
                  </a:lnTo>
                  <a:lnTo>
                    <a:pt x="6640" y="1138"/>
                  </a:lnTo>
                  <a:lnTo>
                    <a:pt x="6567" y="881"/>
                  </a:lnTo>
                  <a:lnTo>
                    <a:pt x="6457" y="698"/>
                  </a:lnTo>
                  <a:lnTo>
                    <a:pt x="6273" y="551"/>
                  </a:lnTo>
                  <a:lnTo>
                    <a:pt x="6200" y="478"/>
                  </a:lnTo>
                  <a:lnTo>
                    <a:pt x="6090" y="478"/>
                  </a:lnTo>
                  <a:lnTo>
                    <a:pt x="6017" y="331"/>
                  </a:lnTo>
                  <a:lnTo>
                    <a:pt x="5907" y="221"/>
                  </a:lnTo>
                  <a:lnTo>
                    <a:pt x="5760" y="148"/>
                  </a:lnTo>
                  <a:lnTo>
                    <a:pt x="5613" y="74"/>
                  </a:lnTo>
                  <a:lnTo>
                    <a:pt x="5283" y="1"/>
                  </a:lnTo>
                  <a:close/>
                  <a:moveTo>
                    <a:pt x="15114" y="6750"/>
                  </a:moveTo>
                  <a:lnTo>
                    <a:pt x="15187" y="6787"/>
                  </a:lnTo>
                  <a:lnTo>
                    <a:pt x="15481" y="6897"/>
                  </a:lnTo>
                  <a:lnTo>
                    <a:pt x="15591" y="6970"/>
                  </a:lnTo>
                  <a:lnTo>
                    <a:pt x="15737" y="7044"/>
                  </a:lnTo>
                  <a:lnTo>
                    <a:pt x="15847" y="7190"/>
                  </a:lnTo>
                  <a:lnTo>
                    <a:pt x="15921" y="7337"/>
                  </a:lnTo>
                  <a:lnTo>
                    <a:pt x="16068" y="7667"/>
                  </a:lnTo>
                  <a:lnTo>
                    <a:pt x="16141" y="8034"/>
                  </a:lnTo>
                  <a:lnTo>
                    <a:pt x="16178" y="8438"/>
                  </a:lnTo>
                  <a:lnTo>
                    <a:pt x="16178" y="8621"/>
                  </a:lnTo>
                  <a:lnTo>
                    <a:pt x="16141" y="8804"/>
                  </a:lnTo>
                  <a:lnTo>
                    <a:pt x="16068" y="8988"/>
                  </a:lnTo>
                  <a:lnTo>
                    <a:pt x="15957" y="9134"/>
                  </a:lnTo>
                  <a:lnTo>
                    <a:pt x="15701" y="9355"/>
                  </a:lnTo>
                  <a:lnTo>
                    <a:pt x="15407" y="9575"/>
                  </a:lnTo>
                  <a:lnTo>
                    <a:pt x="15077" y="9758"/>
                  </a:lnTo>
                  <a:lnTo>
                    <a:pt x="14710" y="9905"/>
                  </a:lnTo>
                  <a:lnTo>
                    <a:pt x="14710" y="9905"/>
                  </a:lnTo>
                  <a:lnTo>
                    <a:pt x="15187" y="9208"/>
                  </a:lnTo>
                  <a:lnTo>
                    <a:pt x="15187" y="9134"/>
                  </a:lnTo>
                  <a:lnTo>
                    <a:pt x="15150" y="9098"/>
                  </a:lnTo>
                  <a:lnTo>
                    <a:pt x="15114" y="9061"/>
                  </a:lnTo>
                  <a:lnTo>
                    <a:pt x="15040" y="9098"/>
                  </a:lnTo>
                  <a:lnTo>
                    <a:pt x="14564" y="9538"/>
                  </a:lnTo>
                  <a:lnTo>
                    <a:pt x="14123" y="9978"/>
                  </a:lnTo>
                  <a:lnTo>
                    <a:pt x="13940" y="9978"/>
                  </a:lnTo>
                  <a:lnTo>
                    <a:pt x="13757" y="9905"/>
                  </a:lnTo>
                  <a:lnTo>
                    <a:pt x="13940" y="9648"/>
                  </a:lnTo>
                  <a:lnTo>
                    <a:pt x="14160" y="9391"/>
                  </a:lnTo>
                  <a:lnTo>
                    <a:pt x="14380" y="9134"/>
                  </a:lnTo>
                  <a:lnTo>
                    <a:pt x="14637" y="8914"/>
                  </a:lnTo>
                  <a:lnTo>
                    <a:pt x="14674" y="8841"/>
                  </a:lnTo>
                  <a:lnTo>
                    <a:pt x="14674" y="8804"/>
                  </a:lnTo>
                  <a:lnTo>
                    <a:pt x="14637" y="8731"/>
                  </a:lnTo>
                  <a:lnTo>
                    <a:pt x="14564" y="8731"/>
                  </a:lnTo>
                  <a:lnTo>
                    <a:pt x="14784" y="8584"/>
                  </a:lnTo>
                  <a:lnTo>
                    <a:pt x="14820" y="8511"/>
                  </a:lnTo>
                  <a:lnTo>
                    <a:pt x="14784" y="8438"/>
                  </a:lnTo>
                  <a:lnTo>
                    <a:pt x="14710" y="8401"/>
                  </a:lnTo>
                  <a:lnTo>
                    <a:pt x="14637" y="8401"/>
                  </a:lnTo>
                  <a:lnTo>
                    <a:pt x="14233" y="8621"/>
                  </a:lnTo>
                  <a:lnTo>
                    <a:pt x="13867" y="8841"/>
                  </a:lnTo>
                  <a:lnTo>
                    <a:pt x="13500" y="9061"/>
                  </a:lnTo>
                  <a:lnTo>
                    <a:pt x="13170" y="9318"/>
                  </a:lnTo>
                  <a:lnTo>
                    <a:pt x="13060" y="9098"/>
                  </a:lnTo>
                  <a:lnTo>
                    <a:pt x="13720" y="8658"/>
                  </a:lnTo>
                  <a:lnTo>
                    <a:pt x="14417" y="8291"/>
                  </a:lnTo>
                  <a:lnTo>
                    <a:pt x="14454" y="8217"/>
                  </a:lnTo>
                  <a:lnTo>
                    <a:pt x="14454" y="8144"/>
                  </a:lnTo>
                  <a:lnTo>
                    <a:pt x="14417" y="8107"/>
                  </a:lnTo>
                  <a:lnTo>
                    <a:pt x="14343" y="8107"/>
                  </a:lnTo>
                  <a:lnTo>
                    <a:pt x="13647" y="8364"/>
                  </a:lnTo>
                  <a:lnTo>
                    <a:pt x="12986" y="8658"/>
                  </a:lnTo>
                  <a:lnTo>
                    <a:pt x="12986" y="8474"/>
                  </a:lnTo>
                  <a:lnTo>
                    <a:pt x="13133" y="8401"/>
                  </a:lnTo>
                  <a:lnTo>
                    <a:pt x="13243" y="8327"/>
                  </a:lnTo>
                  <a:lnTo>
                    <a:pt x="13500" y="8144"/>
                  </a:lnTo>
                  <a:lnTo>
                    <a:pt x="14013" y="7924"/>
                  </a:lnTo>
                  <a:lnTo>
                    <a:pt x="14307" y="7814"/>
                  </a:lnTo>
                  <a:lnTo>
                    <a:pt x="14564" y="7777"/>
                  </a:lnTo>
                  <a:lnTo>
                    <a:pt x="14600" y="7741"/>
                  </a:lnTo>
                  <a:lnTo>
                    <a:pt x="14600" y="7704"/>
                  </a:lnTo>
                  <a:lnTo>
                    <a:pt x="14564" y="7667"/>
                  </a:lnTo>
                  <a:lnTo>
                    <a:pt x="14233" y="7667"/>
                  </a:lnTo>
                  <a:lnTo>
                    <a:pt x="13903" y="7704"/>
                  </a:lnTo>
                  <a:lnTo>
                    <a:pt x="13573" y="7777"/>
                  </a:lnTo>
                  <a:lnTo>
                    <a:pt x="13280" y="7851"/>
                  </a:lnTo>
                  <a:lnTo>
                    <a:pt x="13500" y="7594"/>
                  </a:lnTo>
                  <a:lnTo>
                    <a:pt x="14087" y="7484"/>
                  </a:lnTo>
                  <a:lnTo>
                    <a:pt x="14380" y="7410"/>
                  </a:lnTo>
                  <a:lnTo>
                    <a:pt x="14674" y="7264"/>
                  </a:lnTo>
                  <a:lnTo>
                    <a:pt x="14710" y="7227"/>
                  </a:lnTo>
                  <a:lnTo>
                    <a:pt x="14710" y="7190"/>
                  </a:lnTo>
                  <a:lnTo>
                    <a:pt x="14710" y="7154"/>
                  </a:lnTo>
                  <a:lnTo>
                    <a:pt x="14637" y="7117"/>
                  </a:lnTo>
                  <a:lnTo>
                    <a:pt x="14343" y="7080"/>
                  </a:lnTo>
                  <a:lnTo>
                    <a:pt x="14013" y="7080"/>
                  </a:lnTo>
                  <a:lnTo>
                    <a:pt x="14270" y="6934"/>
                  </a:lnTo>
                  <a:lnTo>
                    <a:pt x="14527" y="6824"/>
                  </a:lnTo>
                  <a:lnTo>
                    <a:pt x="14820" y="6750"/>
                  </a:lnTo>
                  <a:close/>
                  <a:moveTo>
                    <a:pt x="5246" y="9098"/>
                  </a:moveTo>
                  <a:lnTo>
                    <a:pt x="5320" y="9208"/>
                  </a:lnTo>
                  <a:lnTo>
                    <a:pt x="5393" y="9245"/>
                  </a:lnTo>
                  <a:lnTo>
                    <a:pt x="5577" y="9245"/>
                  </a:lnTo>
                  <a:lnTo>
                    <a:pt x="5650" y="9281"/>
                  </a:lnTo>
                  <a:lnTo>
                    <a:pt x="5760" y="9318"/>
                  </a:lnTo>
                  <a:lnTo>
                    <a:pt x="5833" y="9391"/>
                  </a:lnTo>
                  <a:lnTo>
                    <a:pt x="5870" y="9465"/>
                  </a:lnTo>
                  <a:lnTo>
                    <a:pt x="5907" y="9538"/>
                  </a:lnTo>
                  <a:lnTo>
                    <a:pt x="5907" y="9648"/>
                  </a:lnTo>
                  <a:lnTo>
                    <a:pt x="5870" y="9758"/>
                  </a:lnTo>
                  <a:lnTo>
                    <a:pt x="5797" y="9831"/>
                  </a:lnTo>
                  <a:lnTo>
                    <a:pt x="5723" y="9905"/>
                  </a:lnTo>
                  <a:lnTo>
                    <a:pt x="5650" y="9978"/>
                  </a:lnTo>
                  <a:lnTo>
                    <a:pt x="5540" y="10015"/>
                  </a:lnTo>
                  <a:lnTo>
                    <a:pt x="5466" y="9868"/>
                  </a:lnTo>
                  <a:lnTo>
                    <a:pt x="5356" y="9758"/>
                  </a:lnTo>
                  <a:lnTo>
                    <a:pt x="5210" y="9685"/>
                  </a:lnTo>
                  <a:lnTo>
                    <a:pt x="5026" y="9648"/>
                  </a:lnTo>
                  <a:lnTo>
                    <a:pt x="5063" y="9648"/>
                  </a:lnTo>
                  <a:lnTo>
                    <a:pt x="5210" y="9575"/>
                  </a:lnTo>
                  <a:lnTo>
                    <a:pt x="5283" y="9538"/>
                  </a:lnTo>
                  <a:lnTo>
                    <a:pt x="5283" y="9501"/>
                  </a:lnTo>
                  <a:lnTo>
                    <a:pt x="5283" y="9355"/>
                  </a:lnTo>
                  <a:lnTo>
                    <a:pt x="5210" y="9245"/>
                  </a:lnTo>
                  <a:lnTo>
                    <a:pt x="5100" y="9245"/>
                  </a:lnTo>
                  <a:lnTo>
                    <a:pt x="4953" y="9281"/>
                  </a:lnTo>
                  <a:lnTo>
                    <a:pt x="4806" y="9355"/>
                  </a:lnTo>
                  <a:lnTo>
                    <a:pt x="4806" y="9355"/>
                  </a:lnTo>
                  <a:lnTo>
                    <a:pt x="4843" y="9281"/>
                  </a:lnTo>
                  <a:lnTo>
                    <a:pt x="4880" y="9208"/>
                  </a:lnTo>
                  <a:lnTo>
                    <a:pt x="4843" y="9171"/>
                  </a:lnTo>
                  <a:lnTo>
                    <a:pt x="5026" y="9134"/>
                  </a:lnTo>
                  <a:lnTo>
                    <a:pt x="5246" y="9098"/>
                  </a:lnTo>
                  <a:close/>
                  <a:moveTo>
                    <a:pt x="6347" y="8034"/>
                  </a:moveTo>
                  <a:lnTo>
                    <a:pt x="6347" y="8071"/>
                  </a:lnTo>
                  <a:lnTo>
                    <a:pt x="6310" y="8181"/>
                  </a:lnTo>
                  <a:lnTo>
                    <a:pt x="6127" y="8254"/>
                  </a:lnTo>
                  <a:lnTo>
                    <a:pt x="5980" y="8364"/>
                  </a:lnTo>
                  <a:lnTo>
                    <a:pt x="5687" y="8621"/>
                  </a:lnTo>
                  <a:lnTo>
                    <a:pt x="5577" y="8621"/>
                  </a:lnTo>
                  <a:lnTo>
                    <a:pt x="5466" y="8694"/>
                  </a:lnTo>
                  <a:lnTo>
                    <a:pt x="5393" y="8768"/>
                  </a:lnTo>
                  <a:lnTo>
                    <a:pt x="5246" y="8731"/>
                  </a:lnTo>
                  <a:lnTo>
                    <a:pt x="4806" y="8731"/>
                  </a:lnTo>
                  <a:lnTo>
                    <a:pt x="4549" y="8841"/>
                  </a:lnTo>
                  <a:lnTo>
                    <a:pt x="4293" y="9024"/>
                  </a:lnTo>
                  <a:lnTo>
                    <a:pt x="4183" y="9171"/>
                  </a:lnTo>
                  <a:lnTo>
                    <a:pt x="4073" y="9355"/>
                  </a:lnTo>
                  <a:lnTo>
                    <a:pt x="4073" y="9501"/>
                  </a:lnTo>
                  <a:lnTo>
                    <a:pt x="4073" y="9648"/>
                  </a:lnTo>
                  <a:lnTo>
                    <a:pt x="4073" y="9721"/>
                  </a:lnTo>
                  <a:lnTo>
                    <a:pt x="4146" y="9831"/>
                  </a:lnTo>
                  <a:lnTo>
                    <a:pt x="4256" y="9978"/>
                  </a:lnTo>
                  <a:lnTo>
                    <a:pt x="4439" y="10162"/>
                  </a:lnTo>
                  <a:lnTo>
                    <a:pt x="4623" y="10308"/>
                  </a:lnTo>
                  <a:lnTo>
                    <a:pt x="4843" y="10382"/>
                  </a:lnTo>
                  <a:lnTo>
                    <a:pt x="5026" y="10455"/>
                  </a:lnTo>
                  <a:lnTo>
                    <a:pt x="5246" y="10492"/>
                  </a:lnTo>
                  <a:lnTo>
                    <a:pt x="5466" y="10492"/>
                  </a:lnTo>
                  <a:lnTo>
                    <a:pt x="5723" y="10455"/>
                  </a:lnTo>
                  <a:lnTo>
                    <a:pt x="5907" y="10345"/>
                  </a:lnTo>
                  <a:lnTo>
                    <a:pt x="6090" y="10235"/>
                  </a:lnTo>
                  <a:lnTo>
                    <a:pt x="6237" y="10052"/>
                  </a:lnTo>
                  <a:lnTo>
                    <a:pt x="6347" y="9868"/>
                  </a:lnTo>
                  <a:lnTo>
                    <a:pt x="6384" y="9575"/>
                  </a:lnTo>
                  <a:lnTo>
                    <a:pt x="6310" y="9355"/>
                  </a:lnTo>
                  <a:lnTo>
                    <a:pt x="6200" y="9134"/>
                  </a:lnTo>
                  <a:lnTo>
                    <a:pt x="6017" y="8951"/>
                  </a:lnTo>
                  <a:lnTo>
                    <a:pt x="6310" y="8658"/>
                  </a:lnTo>
                  <a:lnTo>
                    <a:pt x="6420" y="8548"/>
                  </a:lnTo>
                  <a:lnTo>
                    <a:pt x="6567" y="8401"/>
                  </a:lnTo>
                  <a:lnTo>
                    <a:pt x="6567" y="8327"/>
                  </a:lnTo>
                  <a:lnTo>
                    <a:pt x="6567" y="8254"/>
                  </a:lnTo>
                  <a:lnTo>
                    <a:pt x="6530" y="8217"/>
                  </a:lnTo>
                  <a:lnTo>
                    <a:pt x="6494" y="8181"/>
                  </a:lnTo>
                  <a:lnTo>
                    <a:pt x="6384" y="8071"/>
                  </a:lnTo>
                  <a:lnTo>
                    <a:pt x="6347" y="8034"/>
                  </a:lnTo>
                  <a:close/>
                  <a:moveTo>
                    <a:pt x="19992" y="10418"/>
                  </a:moveTo>
                  <a:lnTo>
                    <a:pt x="20139" y="10492"/>
                  </a:lnTo>
                  <a:lnTo>
                    <a:pt x="20139" y="10602"/>
                  </a:lnTo>
                  <a:lnTo>
                    <a:pt x="20176" y="10638"/>
                  </a:lnTo>
                  <a:lnTo>
                    <a:pt x="20213" y="10638"/>
                  </a:lnTo>
                  <a:lnTo>
                    <a:pt x="20249" y="10602"/>
                  </a:lnTo>
                  <a:lnTo>
                    <a:pt x="20286" y="10785"/>
                  </a:lnTo>
                  <a:lnTo>
                    <a:pt x="20286" y="11042"/>
                  </a:lnTo>
                  <a:lnTo>
                    <a:pt x="20286" y="11189"/>
                  </a:lnTo>
                  <a:lnTo>
                    <a:pt x="20213" y="11372"/>
                  </a:lnTo>
                  <a:lnTo>
                    <a:pt x="20139" y="11519"/>
                  </a:lnTo>
                  <a:lnTo>
                    <a:pt x="20066" y="11665"/>
                  </a:lnTo>
                  <a:lnTo>
                    <a:pt x="19956" y="11812"/>
                  </a:lnTo>
                  <a:lnTo>
                    <a:pt x="19809" y="11886"/>
                  </a:lnTo>
                  <a:lnTo>
                    <a:pt x="19662" y="11959"/>
                  </a:lnTo>
                  <a:lnTo>
                    <a:pt x="19479" y="11959"/>
                  </a:lnTo>
                  <a:lnTo>
                    <a:pt x="19442" y="11886"/>
                  </a:lnTo>
                  <a:lnTo>
                    <a:pt x="19222" y="11776"/>
                  </a:lnTo>
                  <a:lnTo>
                    <a:pt x="19626" y="11702"/>
                  </a:lnTo>
                  <a:lnTo>
                    <a:pt x="19662" y="11665"/>
                  </a:lnTo>
                  <a:lnTo>
                    <a:pt x="19736" y="11629"/>
                  </a:lnTo>
                  <a:lnTo>
                    <a:pt x="19736" y="11482"/>
                  </a:lnTo>
                  <a:lnTo>
                    <a:pt x="19699" y="11372"/>
                  </a:lnTo>
                  <a:lnTo>
                    <a:pt x="19626" y="11335"/>
                  </a:lnTo>
                  <a:lnTo>
                    <a:pt x="19406" y="11335"/>
                  </a:lnTo>
                  <a:lnTo>
                    <a:pt x="19662" y="11152"/>
                  </a:lnTo>
                  <a:lnTo>
                    <a:pt x="19736" y="11115"/>
                  </a:lnTo>
                  <a:lnTo>
                    <a:pt x="19736" y="11042"/>
                  </a:lnTo>
                  <a:lnTo>
                    <a:pt x="19736" y="10969"/>
                  </a:lnTo>
                  <a:lnTo>
                    <a:pt x="19736" y="10932"/>
                  </a:lnTo>
                  <a:lnTo>
                    <a:pt x="19699" y="10858"/>
                  </a:lnTo>
                  <a:lnTo>
                    <a:pt x="19626" y="10822"/>
                  </a:lnTo>
                  <a:lnTo>
                    <a:pt x="19552" y="10822"/>
                  </a:lnTo>
                  <a:lnTo>
                    <a:pt x="19479" y="10858"/>
                  </a:lnTo>
                  <a:lnTo>
                    <a:pt x="19332" y="10895"/>
                  </a:lnTo>
                  <a:lnTo>
                    <a:pt x="19185" y="10932"/>
                  </a:lnTo>
                  <a:lnTo>
                    <a:pt x="19185" y="10932"/>
                  </a:lnTo>
                  <a:lnTo>
                    <a:pt x="19626" y="10748"/>
                  </a:lnTo>
                  <a:lnTo>
                    <a:pt x="19662" y="10712"/>
                  </a:lnTo>
                  <a:lnTo>
                    <a:pt x="19662" y="10675"/>
                  </a:lnTo>
                  <a:lnTo>
                    <a:pt x="19626" y="10638"/>
                  </a:lnTo>
                  <a:lnTo>
                    <a:pt x="19479" y="10602"/>
                  </a:lnTo>
                  <a:lnTo>
                    <a:pt x="19295" y="10602"/>
                  </a:lnTo>
                  <a:lnTo>
                    <a:pt x="19369" y="10565"/>
                  </a:lnTo>
                  <a:lnTo>
                    <a:pt x="19589" y="10455"/>
                  </a:lnTo>
                  <a:lnTo>
                    <a:pt x="19772" y="10418"/>
                  </a:lnTo>
                  <a:close/>
                  <a:moveTo>
                    <a:pt x="16691" y="13390"/>
                  </a:moveTo>
                  <a:lnTo>
                    <a:pt x="16801" y="13463"/>
                  </a:lnTo>
                  <a:lnTo>
                    <a:pt x="16874" y="13536"/>
                  </a:lnTo>
                  <a:lnTo>
                    <a:pt x="16728" y="13646"/>
                  </a:lnTo>
                  <a:lnTo>
                    <a:pt x="16581" y="13756"/>
                  </a:lnTo>
                  <a:lnTo>
                    <a:pt x="16434" y="13903"/>
                  </a:lnTo>
                  <a:lnTo>
                    <a:pt x="16361" y="14050"/>
                  </a:lnTo>
                  <a:lnTo>
                    <a:pt x="16104" y="14013"/>
                  </a:lnTo>
                  <a:lnTo>
                    <a:pt x="16068" y="13976"/>
                  </a:lnTo>
                  <a:lnTo>
                    <a:pt x="16691" y="13390"/>
                  </a:lnTo>
                  <a:close/>
                  <a:moveTo>
                    <a:pt x="16654" y="11959"/>
                  </a:moveTo>
                  <a:lnTo>
                    <a:pt x="17058" y="12326"/>
                  </a:lnTo>
                  <a:lnTo>
                    <a:pt x="17278" y="12546"/>
                  </a:lnTo>
                  <a:lnTo>
                    <a:pt x="17498" y="12803"/>
                  </a:lnTo>
                  <a:lnTo>
                    <a:pt x="17681" y="13059"/>
                  </a:lnTo>
                  <a:lnTo>
                    <a:pt x="17755" y="13169"/>
                  </a:lnTo>
                  <a:lnTo>
                    <a:pt x="17792" y="13279"/>
                  </a:lnTo>
                  <a:lnTo>
                    <a:pt x="17792" y="13426"/>
                  </a:lnTo>
                  <a:lnTo>
                    <a:pt x="17755" y="13536"/>
                  </a:lnTo>
                  <a:lnTo>
                    <a:pt x="17718" y="13646"/>
                  </a:lnTo>
                  <a:lnTo>
                    <a:pt x="17608" y="13756"/>
                  </a:lnTo>
                  <a:lnTo>
                    <a:pt x="17498" y="13866"/>
                  </a:lnTo>
                  <a:lnTo>
                    <a:pt x="17351" y="13940"/>
                  </a:lnTo>
                  <a:lnTo>
                    <a:pt x="17278" y="13866"/>
                  </a:lnTo>
                  <a:lnTo>
                    <a:pt x="17168" y="13866"/>
                  </a:lnTo>
                  <a:lnTo>
                    <a:pt x="17095" y="13903"/>
                  </a:lnTo>
                  <a:lnTo>
                    <a:pt x="17058" y="13940"/>
                  </a:lnTo>
                  <a:lnTo>
                    <a:pt x="17021" y="13940"/>
                  </a:lnTo>
                  <a:lnTo>
                    <a:pt x="16948" y="13976"/>
                  </a:lnTo>
                  <a:lnTo>
                    <a:pt x="16911" y="14050"/>
                  </a:lnTo>
                  <a:lnTo>
                    <a:pt x="16874" y="14050"/>
                  </a:lnTo>
                  <a:lnTo>
                    <a:pt x="16948" y="13940"/>
                  </a:lnTo>
                  <a:lnTo>
                    <a:pt x="17095" y="13793"/>
                  </a:lnTo>
                  <a:lnTo>
                    <a:pt x="17168" y="13683"/>
                  </a:lnTo>
                  <a:lnTo>
                    <a:pt x="17205" y="13573"/>
                  </a:lnTo>
                  <a:lnTo>
                    <a:pt x="17168" y="13500"/>
                  </a:lnTo>
                  <a:lnTo>
                    <a:pt x="17131" y="13426"/>
                  </a:lnTo>
                  <a:lnTo>
                    <a:pt x="17021" y="13316"/>
                  </a:lnTo>
                  <a:lnTo>
                    <a:pt x="16874" y="13206"/>
                  </a:lnTo>
                  <a:lnTo>
                    <a:pt x="16691" y="13169"/>
                  </a:lnTo>
                  <a:lnTo>
                    <a:pt x="16618" y="13169"/>
                  </a:lnTo>
                  <a:lnTo>
                    <a:pt x="16581" y="13206"/>
                  </a:lnTo>
                  <a:lnTo>
                    <a:pt x="15627" y="13793"/>
                  </a:lnTo>
                  <a:lnTo>
                    <a:pt x="15517" y="13756"/>
                  </a:lnTo>
                  <a:lnTo>
                    <a:pt x="15407" y="13646"/>
                  </a:lnTo>
                  <a:lnTo>
                    <a:pt x="15884" y="13353"/>
                  </a:lnTo>
                  <a:lnTo>
                    <a:pt x="16361" y="13096"/>
                  </a:lnTo>
                  <a:lnTo>
                    <a:pt x="16398" y="13023"/>
                  </a:lnTo>
                  <a:lnTo>
                    <a:pt x="16398" y="12986"/>
                  </a:lnTo>
                  <a:lnTo>
                    <a:pt x="16361" y="12913"/>
                  </a:lnTo>
                  <a:lnTo>
                    <a:pt x="16288" y="12913"/>
                  </a:lnTo>
                  <a:lnTo>
                    <a:pt x="15994" y="12949"/>
                  </a:lnTo>
                  <a:lnTo>
                    <a:pt x="15701" y="13059"/>
                  </a:lnTo>
                  <a:lnTo>
                    <a:pt x="15407" y="13169"/>
                  </a:lnTo>
                  <a:lnTo>
                    <a:pt x="15150" y="13279"/>
                  </a:lnTo>
                  <a:lnTo>
                    <a:pt x="15040" y="13023"/>
                  </a:lnTo>
                  <a:lnTo>
                    <a:pt x="15077" y="12986"/>
                  </a:lnTo>
                  <a:lnTo>
                    <a:pt x="16068" y="12399"/>
                  </a:lnTo>
                  <a:lnTo>
                    <a:pt x="16104" y="12362"/>
                  </a:lnTo>
                  <a:lnTo>
                    <a:pt x="16104" y="12326"/>
                  </a:lnTo>
                  <a:lnTo>
                    <a:pt x="16068" y="12289"/>
                  </a:lnTo>
                  <a:lnTo>
                    <a:pt x="15994" y="12252"/>
                  </a:lnTo>
                  <a:lnTo>
                    <a:pt x="15554" y="12362"/>
                  </a:lnTo>
                  <a:lnTo>
                    <a:pt x="15150" y="12472"/>
                  </a:lnTo>
                  <a:lnTo>
                    <a:pt x="15150" y="12472"/>
                  </a:lnTo>
                  <a:lnTo>
                    <a:pt x="15297" y="12326"/>
                  </a:lnTo>
                  <a:lnTo>
                    <a:pt x="15517" y="12179"/>
                  </a:lnTo>
                  <a:lnTo>
                    <a:pt x="15737" y="12069"/>
                  </a:lnTo>
                  <a:lnTo>
                    <a:pt x="15994" y="11996"/>
                  </a:lnTo>
                  <a:lnTo>
                    <a:pt x="16324" y="11959"/>
                  </a:lnTo>
                  <a:close/>
                  <a:moveTo>
                    <a:pt x="14857" y="6310"/>
                  </a:moveTo>
                  <a:lnTo>
                    <a:pt x="14600" y="6347"/>
                  </a:lnTo>
                  <a:lnTo>
                    <a:pt x="14380" y="6383"/>
                  </a:lnTo>
                  <a:lnTo>
                    <a:pt x="14197" y="6457"/>
                  </a:lnTo>
                  <a:lnTo>
                    <a:pt x="13793" y="6677"/>
                  </a:lnTo>
                  <a:lnTo>
                    <a:pt x="13426" y="6970"/>
                  </a:lnTo>
                  <a:lnTo>
                    <a:pt x="13243" y="7154"/>
                  </a:lnTo>
                  <a:lnTo>
                    <a:pt x="12950" y="7190"/>
                  </a:lnTo>
                  <a:lnTo>
                    <a:pt x="12840" y="7227"/>
                  </a:lnTo>
                  <a:lnTo>
                    <a:pt x="12803" y="7300"/>
                  </a:lnTo>
                  <a:lnTo>
                    <a:pt x="12766" y="7374"/>
                  </a:lnTo>
                  <a:lnTo>
                    <a:pt x="12766" y="7447"/>
                  </a:lnTo>
                  <a:lnTo>
                    <a:pt x="11042" y="7631"/>
                  </a:lnTo>
                  <a:lnTo>
                    <a:pt x="10052" y="7667"/>
                  </a:lnTo>
                  <a:lnTo>
                    <a:pt x="9575" y="7704"/>
                  </a:lnTo>
                  <a:lnTo>
                    <a:pt x="9098" y="7741"/>
                  </a:lnTo>
                  <a:lnTo>
                    <a:pt x="9025" y="7777"/>
                  </a:lnTo>
                  <a:lnTo>
                    <a:pt x="8988" y="7814"/>
                  </a:lnTo>
                  <a:lnTo>
                    <a:pt x="8951" y="7924"/>
                  </a:lnTo>
                  <a:lnTo>
                    <a:pt x="9025" y="8034"/>
                  </a:lnTo>
                  <a:lnTo>
                    <a:pt x="9061" y="8071"/>
                  </a:lnTo>
                  <a:lnTo>
                    <a:pt x="9135" y="8107"/>
                  </a:lnTo>
                  <a:lnTo>
                    <a:pt x="9612" y="8144"/>
                  </a:lnTo>
                  <a:lnTo>
                    <a:pt x="10125" y="8144"/>
                  </a:lnTo>
                  <a:lnTo>
                    <a:pt x="11152" y="8071"/>
                  </a:lnTo>
                  <a:lnTo>
                    <a:pt x="11922" y="8034"/>
                  </a:lnTo>
                  <a:lnTo>
                    <a:pt x="12693" y="7961"/>
                  </a:lnTo>
                  <a:lnTo>
                    <a:pt x="12546" y="8254"/>
                  </a:lnTo>
                  <a:lnTo>
                    <a:pt x="12473" y="8438"/>
                  </a:lnTo>
                  <a:lnTo>
                    <a:pt x="12473" y="8584"/>
                  </a:lnTo>
                  <a:lnTo>
                    <a:pt x="12509" y="8914"/>
                  </a:lnTo>
                  <a:lnTo>
                    <a:pt x="12363" y="9024"/>
                  </a:lnTo>
                  <a:lnTo>
                    <a:pt x="12253" y="9134"/>
                  </a:lnTo>
                  <a:lnTo>
                    <a:pt x="12253" y="9245"/>
                  </a:lnTo>
                  <a:lnTo>
                    <a:pt x="12289" y="9355"/>
                  </a:lnTo>
                  <a:lnTo>
                    <a:pt x="12399" y="9428"/>
                  </a:lnTo>
                  <a:lnTo>
                    <a:pt x="12546" y="9465"/>
                  </a:lnTo>
                  <a:lnTo>
                    <a:pt x="12693" y="9465"/>
                  </a:lnTo>
                  <a:lnTo>
                    <a:pt x="12803" y="9685"/>
                  </a:lnTo>
                  <a:lnTo>
                    <a:pt x="12950" y="9868"/>
                  </a:lnTo>
                  <a:lnTo>
                    <a:pt x="13096" y="10052"/>
                  </a:lnTo>
                  <a:lnTo>
                    <a:pt x="13243" y="10198"/>
                  </a:lnTo>
                  <a:lnTo>
                    <a:pt x="13426" y="10308"/>
                  </a:lnTo>
                  <a:lnTo>
                    <a:pt x="13647" y="10418"/>
                  </a:lnTo>
                  <a:lnTo>
                    <a:pt x="13867" y="10455"/>
                  </a:lnTo>
                  <a:lnTo>
                    <a:pt x="14087" y="10492"/>
                  </a:lnTo>
                  <a:lnTo>
                    <a:pt x="14233" y="10492"/>
                  </a:lnTo>
                  <a:lnTo>
                    <a:pt x="14600" y="10418"/>
                  </a:lnTo>
                  <a:lnTo>
                    <a:pt x="14967" y="10345"/>
                  </a:lnTo>
                  <a:lnTo>
                    <a:pt x="14930" y="10455"/>
                  </a:lnTo>
                  <a:lnTo>
                    <a:pt x="14930" y="10602"/>
                  </a:lnTo>
                  <a:lnTo>
                    <a:pt x="15004" y="10895"/>
                  </a:lnTo>
                  <a:lnTo>
                    <a:pt x="15077" y="11079"/>
                  </a:lnTo>
                  <a:lnTo>
                    <a:pt x="15150" y="11299"/>
                  </a:lnTo>
                  <a:lnTo>
                    <a:pt x="15297" y="11482"/>
                  </a:lnTo>
                  <a:lnTo>
                    <a:pt x="15481" y="11629"/>
                  </a:lnTo>
                  <a:lnTo>
                    <a:pt x="15481" y="11665"/>
                  </a:lnTo>
                  <a:lnTo>
                    <a:pt x="15261" y="11739"/>
                  </a:lnTo>
                  <a:lnTo>
                    <a:pt x="15077" y="11886"/>
                  </a:lnTo>
                  <a:lnTo>
                    <a:pt x="14894" y="11996"/>
                  </a:lnTo>
                  <a:lnTo>
                    <a:pt x="14784" y="12142"/>
                  </a:lnTo>
                  <a:lnTo>
                    <a:pt x="14674" y="12326"/>
                  </a:lnTo>
                  <a:lnTo>
                    <a:pt x="14600" y="12509"/>
                  </a:lnTo>
                  <a:lnTo>
                    <a:pt x="14564" y="12693"/>
                  </a:lnTo>
                  <a:lnTo>
                    <a:pt x="14527" y="12876"/>
                  </a:lnTo>
                  <a:lnTo>
                    <a:pt x="14527" y="12986"/>
                  </a:lnTo>
                  <a:lnTo>
                    <a:pt x="14527" y="13059"/>
                  </a:lnTo>
                  <a:lnTo>
                    <a:pt x="14600" y="13353"/>
                  </a:lnTo>
                  <a:lnTo>
                    <a:pt x="14747" y="13610"/>
                  </a:lnTo>
                  <a:lnTo>
                    <a:pt x="14747" y="13720"/>
                  </a:lnTo>
                  <a:lnTo>
                    <a:pt x="14784" y="13830"/>
                  </a:lnTo>
                  <a:lnTo>
                    <a:pt x="14930" y="13903"/>
                  </a:lnTo>
                  <a:lnTo>
                    <a:pt x="15004" y="13976"/>
                  </a:lnTo>
                  <a:lnTo>
                    <a:pt x="15297" y="14197"/>
                  </a:lnTo>
                  <a:lnTo>
                    <a:pt x="15627" y="14380"/>
                  </a:lnTo>
                  <a:lnTo>
                    <a:pt x="15994" y="14527"/>
                  </a:lnTo>
                  <a:lnTo>
                    <a:pt x="16398" y="14600"/>
                  </a:lnTo>
                  <a:lnTo>
                    <a:pt x="16801" y="14600"/>
                  </a:lnTo>
                  <a:lnTo>
                    <a:pt x="17205" y="14527"/>
                  </a:lnTo>
                  <a:lnTo>
                    <a:pt x="17571" y="14417"/>
                  </a:lnTo>
                  <a:lnTo>
                    <a:pt x="17902" y="14233"/>
                  </a:lnTo>
                  <a:lnTo>
                    <a:pt x="18122" y="14013"/>
                  </a:lnTo>
                  <a:lnTo>
                    <a:pt x="18268" y="13793"/>
                  </a:lnTo>
                  <a:lnTo>
                    <a:pt x="18305" y="13536"/>
                  </a:lnTo>
                  <a:lnTo>
                    <a:pt x="18305" y="13316"/>
                  </a:lnTo>
                  <a:lnTo>
                    <a:pt x="18232" y="13059"/>
                  </a:lnTo>
                  <a:lnTo>
                    <a:pt x="18122" y="12803"/>
                  </a:lnTo>
                  <a:lnTo>
                    <a:pt x="17975" y="12546"/>
                  </a:lnTo>
                  <a:lnTo>
                    <a:pt x="17792" y="12326"/>
                  </a:lnTo>
                  <a:lnTo>
                    <a:pt x="17902" y="12289"/>
                  </a:lnTo>
                  <a:lnTo>
                    <a:pt x="18232" y="12106"/>
                  </a:lnTo>
                  <a:lnTo>
                    <a:pt x="18599" y="11849"/>
                  </a:lnTo>
                  <a:lnTo>
                    <a:pt x="18709" y="12032"/>
                  </a:lnTo>
                  <a:lnTo>
                    <a:pt x="18855" y="12179"/>
                  </a:lnTo>
                  <a:lnTo>
                    <a:pt x="19002" y="12289"/>
                  </a:lnTo>
                  <a:lnTo>
                    <a:pt x="19149" y="12362"/>
                  </a:lnTo>
                  <a:lnTo>
                    <a:pt x="19406" y="12436"/>
                  </a:lnTo>
                  <a:lnTo>
                    <a:pt x="19662" y="12399"/>
                  </a:lnTo>
                  <a:lnTo>
                    <a:pt x="19919" y="12326"/>
                  </a:lnTo>
                  <a:lnTo>
                    <a:pt x="20139" y="12179"/>
                  </a:lnTo>
                  <a:lnTo>
                    <a:pt x="20359" y="11996"/>
                  </a:lnTo>
                  <a:lnTo>
                    <a:pt x="20543" y="11776"/>
                  </a:lnTo>
                  <a:lnTo>
                    <a:pt x="20653" y="11519"/>
                  </a:lnTo>
                  <a:lnTo>
                    <a:pt x="20726" y="11225"/>
                  </a:lnTo>
                  <a:lnTo>
                    <a:pt x="20799" y="10858"/>
                  </a:lnTo>
                  <a:lnTo>
                    <a:pt x="20763" y="10675"/>
                  </a:lnTo>
                  <a:lnTo>
                    <a:pt x="20726" y="10528"/>
                  </a:lnTo>
                  <a:lnTo>
                    <a:pt x="20689" y="10382"/>
                  </a:lnTo>
                  <a:lnTo>
                    <a:pt x="20579" y="10272"/>
                  </a:lnTo>
                  <a:lnTo>
                    <a:pt x="20359" y="10088"/>
                  </a:lnTo>
                  <a:lnTo>
                    <a:pt x="20066" y="9978"/>
                  </a:lnTo>
                  <a:lnTo>
                    <a:pt x="19919" y="9941"/>
                  </a:lnTo>
                  <a:lnTo>
                    <a:pt x="19626" y="9941"/>
                  </a:lnTo>
                  <a:lnTo>
                    <a:pt x="19516" y="10015"/>
                  </a:lnTo>
                  <a:lnTo>
                    <a:pt x="19479" y="10088"/>
                  </a:lnTo>
                  <a:lnTo>
                    <a:pt x="19185" y="10198"/>
                  </a:lnTo>
                  <a:lnTo>
                    <a:pt x="18929" y="10308"/>
                  </a:lnTo>
                  <a:lnTo>
                    <a:pt x="18819" y="10418"/>
                  </a:lnTo>
                  <a:lnTo>
                    <a:pt x="18672" y="10528"/>
                  </a:lnTo>
                  <a:lnTo>
                    <a:pt x="18599" y="10675"/>
                  </a:lnTo>
                  <a:lnTo>
                    <a:pt x="18525" y="10822"/>
                  </a:lnTo>
                  <a:lnTo>
                    <a:pt x="18452" y="11115"/>
                  </a:lnTo>
                  <a:lnTo>
                    <a:pt x="18452" y="11409"/>
                  </a:lnTo>
                  <a:lnTo>
                    <a:pt x="18048" y="11702"/>
                  </a:lnTo>
                  <a:lnTo>
                    <a:pt x="17645" y="11996"/>
                  </a:lnTo>
                  <a:lnTo>
                    <a:pt x="17608" y="12032"/>
                  </a:lnTo>
                  <a:lnTo>
                    <a:pt x="17608" y="12106"/>
                  </a:lnTo>
                  <a:lnTo>
                    <a:pt x="17241" y="11776"/>
                  </a:lnTo>
                  <a:lnTo>
                    <a:pt x="16911" y="11519"/>
                  </a:lnTo>
                  <a:lnTo>
                    <a:pt x="16838" y="11482"/>
                  </a:lnTo>
                  <a:lnTo>
                    <a:pt x="16691" y="11482"/>
                  </a:lnTo>
                  <a:lnTo>
                    <a:pt x="16654" y="11555"/>
                  </a:lnTo>
                  <a:lnTo>
                    <a:pt x="16434" y="11519"/>
                  </a:lnTo>
                  <a:lnTo>
                    <a:pt x="16214" y="11519"/>
                  </a:lnTo>
                  <a:lnTo>
                    <a:pt x="15774" y="11555"/>
                  </a:lnTo>
                  <a:lnTo>
                    <a:pt x="15811" y="11445"/>
                  </a:lnTo>
                  <a:lnTo>
                    <a:pt x="15774" y="11335"/>
                  </a:lnTo>
                  <a:lnTo>
                    <a:pt x="15664" y="11152"/>
                  </a:lnTo>
                  <a:lnTo>
                    <a:pt x="15554" y="11005"/>
                  </a:lnTo>
                  <a:lnTo>
                    <a:pt x="15444" y="10822"/>
                  </a:lnTo>
                  <a:lnTo>
                    <a:pt x="15371" y="10602"/>
                  </a:lnTo>
                  <a:lnTo>
                    <a:pt x="15334" y="10418"/>
                  </a:lnTo>
                  <a:lnTo>
                    <a:pt x="15297" y="10308"/>
                  </a:lnTo>
                  <a:lnTo>
                    <a:pt x="15224" y="10235"/>
                  </a:lnTo>
                  <a:lnTo>
                    <a:pt x="15627" y="10015"/>
                  </a:lnTo>
                  <a:lnTo>
                    <a:pt x="16031" y="9758"/>
                  </a:lnTo>
                  <a:lnTo>
                    <a:pt x="16361" y="9428"/>
                  </a:lnTo>
                  <a:lnTo>
                    <a:pt x="16471" y="9281"/>
                  </a:lnTo>
                  <a:lnTo>
                    <a:pt x="16581" y="9098"/>
                  </a:lnTo>
                  <a:lnTo>
                    <a:pt x="16654" y="8878"/>
                  </a:lnTo>
                  <a:lnTo>
                    <a:pt x="16691" y="8621"/>
                  </a:lnTo>
                  <a:lnTo>
                    <a:pt x="16691" y="8364"/>
                  </a:lnTo>
                  <a:lnTo>
                    <a:pt x="16691" y="8107"/>
                  </a:lnTo>
                  <a:lnTo>
                    <a:pt x="16581" y="7631"/>
                  </a:lnTo>
                  <a:lnTo>
                    <a:pt x="16398" y="7190"/>
                  </a:lnTo>
                  <a:lnTo>
                    <a:pt x="16251" y="6897"/>
                  </a:lnTo>
                  <a:lnTo>
                    <a:pt x="16031" y="6640"/>
                  </a:lnTo>
                  <a:lnTo>
                    <a:pt x="15884" y="6530"/>
                  </a:lnTo>
                  <a:lnTo>
                    <a:pt x="15737" y="6457"/>
                  </a:lnTo>
                  <a:lnTo>
                    <a:pt x="15591" y="6420"/>
                  </a:lnTo>
                  <a:lnTo>
                    <a:pt x="15407" y="6383"/>
                  </a:lnTo>
                  <a:lnTo>
                    <a:pt x="15077" y="631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0" name="Shape 340"/>
            <p:cNvSpPr/>
            <p:nvPr/>
          </p:nvSpPr>
          <p:spPr>
            <a:xfrm>
              <a:off x="6425400" y="3728200"/>
              <a:ext cx="342075" cy="360425"/>
            </a:xfrm>
            <a:custGeom>
              <a:avLst/>
              <a:gdLst/>
              <a:ahLst/>
              <a:cxnLst/>
              <a:rect l="0" t="0" r="0" b="0"/>
              <a:pathLst>
                <a:path w="13683" h="14417" extrusionOk="0">
                  <a:moveTo>
                    <a:pt x="9281" y="2311"/>
                  </a:moveTo>
                  <a:lnTo>
                    <a:pt x="9170" y="2385"/>
                  </a:lnTo>
                  <a:lnTo>
                    <a:pt x="9134" y="2495"/>
                  </a:lnTo>
                  <a:lnTo>
                    <a:pt x="9097" y="2568"/>
                  </a:lnTo>
                  <a:lnTo>
                    <a:pt x="9097" y="2678"/>
                  </a:lnTo>
                  <a:lnTo>
                    <a:pt x="9134" y="2862"/>
                  </a:lnTo>
                  <a:lnTo>
                    <a:pt x="9207" y="3082"/>
                  </a:lnTo>
                  <a:lnTo>
                    <a:pt x="9464" y="3742"/>
                  </a:lnTo>
                  <a:lnTo>
                    <a:pt x="9721" y="4402"/>
                  </a:lnTo>
                  <a:lnTo>
                    <a:pt x="9647" y="4439"/>
                  </a:lnTo>
                  <a:lnTo>
                    <a:pt x="9060" y="5283"/>
                  </a:lnTo>
                  <a:lnTo>
                    <a:pt x="8804" y="5649"/>
                  </a:lnTo>
                  <a:lnTo>
                    <a:pt x="8694" y="5833"/>
                  </a:lnTo>
                  <a:lnTo>
                    <a:pt x="8657" y="5943"/>
                  </a:lnTo>
                  <a:lnTo>
                    <a:pt x="8694" y="6053"/>
                  </a:lnTo>
                  <a:lnTo>
                    <a:pt x="8804" y="6016"/>
                  </a:lnTo>
                  <a:lnTo>
                    <a:pt x="8877" y="5980"/>
                  </a:lnTo>
                  <a:lnTo>
                    <a:pt x="9024" y="5833"/>
                  </a:lnTo>
                  <a:lnTo>
                    <a:pt x="9281" y="5503"/>
                  </a:lnTo>
                  <a:lnTo>
                    <a:pt x="9941" y="4659"/>
                  </a:lnTo>
                  <a:lnTo>
                    <a:pt x="10014" y="4659"/>
                  </a:lnTo>
                  <a:lnTo>
                    <a:pt x="10124" y="4622"/>
                  </a:lnTo>
                  <a:lnTo>
                    <a:pt x="10161" y="4549"/>
                  </a:lnTo>
                  <a:lnTo>
                    <a:pt x="10161" y="4439"/>
                  </a:lnTo>
                  <a:lnTo>
                    <a:pt x="9684" y="3229"/>
                  </a:lnTo>
                  <a:lnTo>
                    <a:pt x="9427" y="2715"/>
                  </a:lnTo>
                  <a:lnTo>
                    <a:pt x="9354" y="2532"/>
                  </a:lnTo>
                  <a:lnTo>
                    <a:pt x="9317" y="2422"/>
                  </a:lnTo>
                  <a:lnTo>
                    <a:pt x="9317" y="2348"/>
                  </a:lnTo>
                  <a:lnTo>
                    <a:pt x="9317" y="2311"/>
                  </a:lnTo>
                  <a:close/>
                  <a:moveTo>
                    <a:pt x="8694" y="1615"/>
                  </a:moveTo>
                  <a:lnTo>
                    <a:pt x="8767" y="1798"/>
                  </a:lnTo>
                  <a:lnTo>
                    <a:pt x="8804" y="1908"/>
                  </a:lnTo>
                  <a:lnTo>
                    <a:pt x="8914" y="1981"/>
                  </a:lnTo>
                  <a:lnTo>
                    <a:pt x="9024" y="2055"/>
                  </a:lnTo>
                  <a:lnTo>
                    <a:pt x="9170" y="2018"/>
                  </a:lnTo>
                  <a:lnTo>
                    <a:pt x="9391" y="1908"/>
                  </a:lnTo>
                  <a:lnTo>
                    <a:pt x="9611" y="1725"/>
                  </a:lnTo>
                  <a:lnTo>
                    <a:pt x="9867" y="2275"/>
                  </a:lnTo>
                  <a:lnTo>
                    <a:pt x="10161" y="2752"/>
                  </a:lnTo>
                  <a:lnTo>
                    <a:pt x="10454" y="3265"/>
                  </a:lnTo>
                  <a:lnTo>
                    <a:pt x="10674" y="3779"/>
                  </a:lnTo>
                  <a:lnTo>
                    <a:pt x="10528" y="3925"/>
                  </a:lnTo>
                  <a:lnTo>
                    <a:pt x="10381" y="4072"/>
                  </a:lnTo>
                  <a:lnTo>
                    <a:pt x="10271" y="4256"/>
                  </a:lnTo>
                  <a:lnTo>
                    <a:pt x="10234" y="4476"/>
                  </a:lnTo>
                  <a:lnTo>
                    <a:pt x="10271" y="4586"/>
                  </a:lnTo>
                  <a:lnTo>
                    <a:pt x="10344" y="4659"/>
                  </a:lnTo>
                  <a:lnTo>
                    <a:pt x="10344" y="4806"/>
                  </a:lnTo>
                  <a:lnTo>
                    <a:pt x="10381" y="4879"/>
                  </a:lnTo>
                  <a:lnTo>
                    <a:pt x="10491" y="4916"/>
                  </a:lnTo>
                  <a:lnTo>
                    <a:pt x="10491" y="4953"/>
                  </a:lnTo>
                  <a:lnTo>
                    <a:pt x="10344" y="5173"/>
                  </a:lnTo>
                  <a:lnTo>
                    <a:pt x="9977" y="5649"/>
                  </a:lnTo>
                  <a:lnTo>
                    <a:pt x="9647" y="6163"/>
                  </a:lnTo>
                  <a:lnTo>
                    <a:pt x="9501" y="6090"/>
                  </a:lnTo>
                  <a:lnTo>
                    <a:pt x="9317" y="6053"/>
                  </a:lnTo>
                  <a:lnTo>
                    <a:pt x="9134" y="6126"/>
                  </a:lnTo>
                  <a:lnTo>
                    <a:pt x="8950" y="6200"/>
                  </a:lnTo>
                  <a:lnTo>
                    <a:pt x="8840" y="6346"/>
                  </a:lnTo>
                  <a:lnTo>
                    <a:pt x="8730" y="6493"/>
                  </a:lnTo>
                  <a:lnTo>
                    <a:pt x="8327" y="6493"/>
                  </a:lnTo>
                  <a:lnTo>
                    <a:pt x="7556" y="6530"/>
                  </a:lnTo>
                  <a:lnTo>
                    <a:pt x="7520" y="6456"/>
                  </a:lnTo>
                  <a:lnTo>
                    <a:pt x="7410" y="6383"/>
                  </a:lnTo>
                  <a:lnTo>
                    <a:pt x="7080" y="6273"/>
                  </a:lnTo>
                  <a:lnTo>
                    <a:pt x="7043" y="6273"/>
                  </a:lnTo>
                  <a:lnTo>
                    <a:pt x="6970" y="6236"/>
                  </a:lnTo>
                  <a:lnTo>
                    <a:pt x="6786" y="6236"/>
                  </a:lnTo>
                  <a:lnTo>
                    <a:pt x="6639" y="6200"/>
                  </a:lnTo>
                  <a:lnTo>
                    <a:pt x="5832" y="5429"/>
                  </a:lnTo>
                  <a:lnTo>
                    <a:pt x="5246" y="4879"/>
                  </a:lnTo>
                  <a:lnTo>
                    <a:pt x="5319" y="4696"/>
                  </a:lnTo>
                  <a:lnTo>
                    <a:pt x="5319" y="4512"/>
                  </a:lnTo>
                  <a:lnTo>
                    <a:pt x="5282" y="4439"/>
                  </a:lnTo>
                  <a:lnTo>
                    <a:pt x="5246" y="4366"/>
                  </a:lnTo>
                  <a:lnTo>
                    <a:pt x="5099" y="4256"/>
                  </a:lnTo>
                  <a:lnTo>
                    <a:pt x="5282" y="3815"/>
                  </a:lnTo>
                  <a:lnTo>
                    <a:pt x="5796" y="2715"/>
                  </a:lnTo>
                  <a:lnTo>
                    <a:pt x="6126" y="2018"/>
                  </a:lnTo>
                  <a:lnTo>
                    <a:pt x="6273" y="2018"/>
                  </a:lnTo>
                  <a:lnTo>
                    <a:pt x="6419" y="1981"/>
                  </a:lnTo>
                  <a:lnTo>
                    <a:pt x="6566" y="1908"/>
                  </a:lnTo>
                  <a:lnTo>
                    <a:pt x="6713" y="1798"/>
                  </a:lnTo>
                  <a:lnTo>
                    <a:pt x="6823" y="1688"/>
                  </a:lnTo>
                  <a:lnTo>
                    <a:pt x="7483" y="1651"/>
                  </a:lnTo>
                  <a:lnTo>
                    <a:pt x="8694" y="1615"/>
                  </a:lnTo>
                  <a:close/>
                  <a:moveTo>
                    <a:pt x="6823" y="6823"/>
                  </a:moveTo>
                  <a:lnTo>
                    <a:pt x="6933" y="6897"/>
                  </a:lnTo>
                  <a:lnTo>
                    <a:pt x="6749" y="6897"/>
                  </a:lnTo>
                  <a:lnTo>
                    <a:pt x="6713" y="6860"/>
                  </a:lnTo>
                  <a:lnTo>
                    <a:pt x="6823" y="6823"/>
                  </a:lnTo>
                  <a:close/>
                  <a:moveTo>
                    <a:pt x="2714" y="5393"/>
                  </a:moveTo>
                  <a:lnTo>
                    <a:pt x="2641" y="5429"/>
                  </a:lnTo>
                  <a:lnTo>
                    <a:pt x="2531" y="5503"/>
                  </a:lnTo>
                  <a:lnTo>
                    <a:pt x="2458" y="5576"/>
                  </a:lnTo>
                  <a:lnTo>
                    <a:pt x="2274" y="5796"/>
                  </a:lnTo>
                  <a:lnTo>
                    <a:pt x="1981" y="6310"/>
                  </a:lnTo>
                  <a:lnTo>
                    <a:pt x="1651" y="6860"/>
                  </a:lnTo>
                  <a:lnTo>
                    <a:pt x="1504" y="7080"/>
                  </a:lnTo>
                  <a:lnTo>
                    <a:pt x="1431" y="7190"/>
                  </a:lnTo>
                  <a:lnTo>
                    <a:pt x="1394" y="7263"/>
                  </a:lnTo>
                  <a:lnTo>
                    <a:pt x="1394" y="7337"/>
                  </a:lnTo>
                  <a:lnTo>
                    <a:pt x="1321" y="7374"/>
                  </a:lnTo>
                  <a:lnTo>
                    <a:pt x="1321" y="7410"/>
                  </a:lnTo>
                  <a:lnTo>
                    <a:pt x="1321" y="7520"/>
                  </a:lnTo>
                  <a:lnTo>
                    <a:pt x="1394" y="7557"/>
                  </a:lnTo>
                  <a:lnTo>
                    <a:pt x="1504" y="7594"/>
                  </a:lnTo>
                  <a:lnTo>
                    <a:pt x="1614" y="7520"/>
                  </a:lnTo>
                  <a:lnTo>
                    <a:pt x="1724" y="7447"/>
                  </a:lnTo>
                  <a:lnTo>
                    <a:pt x="1834" y="7337"/>
                  </a:lnTo>
                  <a:lnTo>
                    <a:pt x="2018" y="7043"/>
                  </a:lnTo>
                  <a:lnTo>
                    <a:pt x="2128" y="6823"/>
                  </a:lnTo>
                  <a:lnTo>
                    <a:pt x="2568" y="6200"/>
                  </a:lnTo>
                  <a:lnTo>
                    <a:pt x="2751" y="5870"/>
                  </a:lnTo>
                  <a:lnTo>
                    <a:pt x="2861" y="5723"/>
                  </a:lnTo>
                  <a:lnTo>
                    <a:pt x="2861" y="5539"/>
                  </a:lnTo>
                  <a:lnTo>
                    <a:pt x="2861" y="5466"/>
                  </a:lnTo>
                  <a:lnTo>
                    <a:pt x="2788" y="5429"/>
                  </a:lnTo>
                  <a:lnTo>
                    <a:pt x="2714" y="5393"/>
                  </a:lnTo>
                  <a:close/>
                  <a:moveTo>
                    <a:pt x="4072" y="4843"/>
                  </a:moveTo>
                  <a:lnTo>
                    <a:pt x="4182" y="5026"/>
                  </a:lnTo>
                  <a:lnTo>
                    <a:pt x="4328" y="5173"/>
                  </a:lnTo>
                  <a:lnTo>
                    <a:pt x="4475" y="5209"/>
                  </a:lnTo>
                  <a:lnTo>
                    <a:pt x="4622" y="5246"/>
                  </a:lnTo>
                  <a:lnTo>
                    <a:pt x="4769" y="5246"/>
                  </a:lnTo>
                  <a:lnTo>
                    <a:pt x="4915" y="5209"/>
                  </a:lnTo>
                  <a:lnTo>
                    <a:pt x="5319" y="5576"/>
                  </a:lnTo>
                  <a:lnTo>
                    <a:pt x="6163" y="6456"/>
                  </a:lnTo>
                  <a:lnTo>
                    <a:pt x="6126" y="6530"/>
                  </a:lnTo>
                  <a:lnTo>
                    <a:pt x="6089" y="6640"/>
                  </a:lnTo>
                  <a:lnTo>
                    <a:pt x="6126" y="6787"/>
                  </a:lnTo>
                  <a:lnTo>
                    <a:pt x="6163" y="6897"/>
                  </a:lnTo>
                  <a:lnTo>
                    <a:pt x="6236" y="7007"/>
                  </a:lnTo>
                  <a:lnTo>
                    <a:pt x="6236" y="7080"/>
                  </a:lnTo>
                  <a:lnTo>
                    <a:pt x="5942" y="7410"/>
                  </a:lnTo>
                  <a:lnTo>
                    <a:pt x="5686" y="7777"/>
                  </a:lnTo>
                  <a:lnTo>
                    <a:pt x="5172" y="8511"/>
                  </a:lnTo>
                  <a:lnTo>
                    <a:pt x="4695" y="9134"/>
                  </a:lnTo>
                  <a:lnTo>
                    <a:pt x="4585" y="9061"/>
                  </a:lnTo>
                  <a:lnTo>
                    <a:pt x="4439" y="9061"/>
                  </a:lnTo>
                  <a:lnTo>
                    <a:pt x="4255" y="9098"/>
                  </a:lnTo>
                  <a:lnTo>
                    <a:pt x="4108" y="9208"/>
                  </a:lnTo>
                  <a:lnTo>
                    <a:pt x="3998" y="9354"/>
                  </a:lnTo>
                  <a:lnTo>
                    <a:pt x="3925" y="9538"/>
                  </a:lnTo>
                  <a:lnTo>
                    <a:pt x="3595" y="9501"/>
                  </a:lnTo>
                  <a:lnTo>
                    <a:pt x="2825" y="9538"/>
                  </a:lnTo>
                  <a:lnTo>
                    <a:pt x="2788" y="9354"/>
                  </a:lnTo>
                  <a:lnTo>
                    <a:pt x="2678" y="9208"/>
                  </a:lnTo>
                  <a:lnTo>
                    <a:pt x="2531" y="9098"/>
                  </a:lnTo>
                  <a:lnTo>
                    <a:pt x="2384" y="9061"/>
                  </a:lnTo>
                  <a:lnTo>
                    <a:pt x="2238" y="9061"/>
                  </a:lnTo>
                  <a:lnTo>
                    <a:pt x="2054" y="9098"/>
                  </a:lnTo>
                  <a:lnTo>
                    <a:pt x="1577" y="8437"/>
                  </a:lnTo>
                  <a:lnTo>
                    <a:pt x="1394" y="8107"/>
                  </a:lnTo>
                  <a:lnTo>
                    <a:pt x="1137" y="7777"/>
                  </a:lnTo>
                  <a:lnTo>
                    <a:pt x="1211" y="7594"/>
                  </a:lnTo>
                  <a:lnTo>
                    <a:pt x="1247" y="7447"/>
                  </a:lnTo>
                  <a:lnTo>
                    <a:pt x="1211" y="7263"/>
                  </a:lnTo>
                  <a:lnTo>
                    <a:pt x="1174" y="7117"/>
                  </a:lnTo>
                  <a:lnTo>
                    <a:pt x="1064" y="7007"/>
                  </a:lnTo>
                  <a:lnTo>
                    <a:pt x="1101" y="6933"/>
                  </a:lnTo>
                  <a:lnTo>
                    <a:pt x="1174" y="6823"/>
                  </a:lnTo>
                  <a:lnTo>
                    <a:pt x="1247" y="6640"/>
                  </a:lnTo>
                  <a:lnTo>
                    <a:pt x="1614" y="5980"/>
                  </a:lnTo>
                  <a:lnTo>
                    <a:pt x="1944" y="5356"/>
                  </a:lnTo>
                  <a:lnTo>
                    <a:pt x="2164" y="5356"/>
                  </a:lnTo>
                  <a:lnTo>
                    <a:pt x="2384" y="5283"/>
                  </a:lnTo>
                  <a:lnTo>
                    <a:pt x="2531" y="5136"/>
                  </a:lnTo>
                  <a:lnTo>
                    <a:pt x="2604" y="5063"/>
                  </a:lnTo>
                  <a:lnTo>
                    <a:pt x="2641" y="4953"/>
                  </a:lnTo>
                  <a:lnTo>
                    <a:pt x="2678" y="4916"/>
                  </a:lnTo>
                  <a:lnTo>
                    <a:pt x="3118" y="4953"/>
                  </a:lnTo>
                  <a:lnTo>
                    <a:pt x="3705" y="4916"/>
                  </a:lnTo>
                  <a:lnTo>
                    <a:pt x="4072" y="4843"/>
                  </a:lnTo>
                  <a:close/>
                  <a:moveTo>
                    <a:pt x="8877" y="7740"/>
                  </a:moveTo>
                  <a:lnTo>
                    <a:pt x="8877" y="7777"/>
                  </a:lnTo>
                  <a:lnTo>
                    <a:pt x="8877" y="7814"/>
                  </a:lnTo>
                  <a:lnTo>
                    <a:pt x="8914" y="7997"/>
                  </a:lnTo>
                  <a:lnTo>
                    <a:pt x="8914" y="8070"/>
                  </a:lnTo>
                  <a:lnTo>
                    <a:pt x="8950" y="8181"/>
                  </a:lnTo>
                  <a:lnTo>
                    <a:pt x="9391" y="8731"/>
                  </a:lnTo>
                  <a:lnTo>
                    <a:pt x="9794" y="9281"/>
                  </a:lnTo>
                  <a:lnTo>
                    <a:pt x="9941" y="9464"/>
                  </a:lnTo>
                  <a:lnTo>
                    <a:pt x="10014" y="9538"/>
                  </a:lnTo>
                  <a:lnTo>
                    <a:pt x="10124" y="9574"/>
                  </a:lnTo>
                  <a:lnTo>
                    <a:pt x="10234" y="9574"/>
                  </a:lnTo>
                  <a:lnTo>
                    <a:pt x="10308" y="9538"/>
                  </a:lnTo>
                  <a:lnTo>
                    <a:pt x="10381" y="9501"/>
                  </a:lnTo>
                  <a:lnTo>
                    <a:pt x="10418" y="9391"/>
                  </a:lnTo>
                  <a:lnTo>
                    <a:pt x="10418" y="9354"/>
                  </a:lnTo>
                  <a:lnTo>
                    <a:pt x="10418" y="9244"/>
                  </a:lnTo>
                  <a:lnTo>
                    <a:pt x="10381" y="9171"/>
                  </a:lnTo>
                  <a:lnTo>
                    <a:pt x="10308" y="9134"/>
                  </a:lnTo>
                  <a:lnTo>
                    <a:pt x="10198" y="9098"/>
                  </a:lnTo>
                  <a:lnTo>
                    <a:pt x="10088" y="8951"/>
                  </a:lnTo>
                  <a:lnTo>
                    <a:pt x="10014" y="8841"/>
                  </a:lnTo>
                  <a:lnTo>
                    <a:pt x="9647" y="8401"/>
                  </a:lnTo>
                  <a:lnTo>
                    <a:pt x="9281" y="7924"/>
                  </a:lnTo>
                  <a:lnTo>
                    <a:pt x="9207" y="7850"/>
                  </a:lnTo>
                  <a:lnTo>
                    <a:pt x="9134" y="7814"/>
                  </a:lnTo>
                  <a:lnTo>
                    <a:pt x="8950" y="7740"/>
                  </a:lnTo>
                  <a:close/>
                  <a:moveTo>
                    <a:pt x="2128" y="9721"/>
                  </a:moveTo>
                  <a:lnTo>
                    <a:pt x="2054" y="9758"/>
                  </a:lnTo>
                  <a:lnTo>
                    <a:pt x="2054" y="9721"/>
                  </a:lnTo>
                  <a:close/>
                  <a:moveTo>
                    <a:pt x="5612" y="9281"/>
                  </a:moveTo>
                  <a:lnTo>
                    <a:pt x="5576" y="9318"/>
                  </a:lnTo>
                  <a:lnTo>
                    <a:pt x="5576" y="9354"/>
                  </a:lnTo>
                  <a:lnTo>
                    <a:pt x="5576" y="9538"/>
                  </a:lnTo>
                  <a:lnTo>
                    <a:pt x="5649" y="9684"/>
                  </a:lnTo>
                  <a:lnTo>
                    <a:pt x="5796" y="9941"/>
                  </a:lnTo>
                  <a:lnTo>
                    <a:pt x="6163" y="10455"/>
                  </a:lnTo>
                  <a:lnTo>
                    <a:pt x="6456" y="10895"/>
                  </a:lnTo>
                  <a:lnTo>
                    <a:pt x="6603" y="11115"/>
                  </a:lnTo>
                  <a:lnTo>
                    <a:pt x="6823" y="11298"/>
                  </a:lnTo>
                  <a:lnTo>
                    <a:pt x="6860" y="11372"/>
                  </a:lnTo>
                  <a:lnTo>
                    <a:pt x="6970" y="11482"/>
                  </a:lnTo>
                  <a:lnTo>
                    <a:pt x="7043" y="11519"/>
                  </a:lnTo>
                  <a:lnTo>
                    <a:pt x="7116" y="11519"/>
                  </a:lnTo>
                  <a:lnTo>
                    <a:pt x="7190" y="11482"/>
                  </a:lnTo>
                  <a:lnTo>
                    <a:pt x="7226" y="11408"/>
                  </a:lnTo>
                  <a:lnTo>
                    <a:pt x="7263" y="11188"/>
                  </a:lnTo>
                  <a:lnTo>
                    <a:pt x="7226" y="11078"/>
                  </a:lnTo>
                  <a:lnTo>
                    <a:pt x="7153" y="10968"/>
                  </a:lnTo>
                  <a:lnTo>
                    <a:pt x="7080" y="10932"/>
                  </a:lnTo>
                  <a:lnTo>
                    <a:pt x="7006" y="10895"/>
                  </a:lnTo>
                  <a:lnTo>
                    <a:pt x="6933" y="10785"/>
                  </a:lnTo>
                  <a:lnTo>
                    <a:pt x="6860" y="10675"/>
                  </a:lnTo>
                  <a:lnTo>
                    <a:pt x="6713" y="10455"/>
                  </a:lnTo>
                  <a:lnTo>
                    <a:pt x="6273" y="9831"/>
                  </a:lnTo>
                  <a:lnTo>
                    <a:pt x="6016" y="9501"/>
                  </a:lnTo>
                  <a:lnTo>
                    <a:pt x="5869" y="9391"/>
                  </a:lnTo>
                  <a:lnTo>
                    <a:pt x="5722" y="9281"/>
                  </a:lnTo>
                  <a:close/>
                  <a:moveTo>
                    <a:pt x="8730" y="6970"/>
                  </a:moveTo>
                  <a:lnTo>
                    <a:pt x="8804" y="7080"/>
                  </a:lnTo>
                  <a:lnTo>
                    <a:pt x="8914" y="7153"/>
                  </a:lnTo>
                  <a:lnTo>
                    <a:pt x="8987" y="7227"/>
                  </a:lnTo>
                  <a:lnTo>
                    <a:pt x="9097" y="7263"/>
                  </a:lnTo>
                  <a:lnTo>
                    <a:pt x="9391" y="7227"/>
                  </a:lnTo>
                  <a:lnTo>
                    <a:pt x="9501" y="7263"/>
                  </a:lnTo>
                  <a:lnTo>
                    <a:pt x="9574" y="7300"/>
                  </a:lnTo>
                  <a:lnTo>
                    <a:pt x="9721" y="7557"/>
                  </a:lnTo>
                  <a:lnTo>
                    <a:pt x="9867" y="7814"/>
                  </a:lnTo>
                  <a:lnTo>
                    <a:pt x="10234" y="8364"/>
                  </a:lnTo>
                  <a:lnTo>
                    <a:pt x="10711" y="9098"/>
                  </a:lnTo>
                  <a:lnTo>
                    <a:pt x="10638" y="9281"/>
                  </a:lnTo>
                  <a:lnTo>
                    <a:pt x="10601" y="9428"/>
                  </a:lnTo>
                  <a:lnTo>
                    <a:pt x="10564" y="9758"/>
                  </a:lnTo>
                  <a:lnTo>
                    <a:pt x="10528" y="9941"/>
                  </a:lnTo>
                  <a:lnTo>
                    <a:pt x="10528" y="10125"/>
                  </a:lnTo>
                  <a:lnTo>
                    <a:pt x="10528" y="10235"/>
                  </a:lnTo>
                  <a:lnTo>
                    <a:pt x="10564" y="10271"/>
                  </a:lnTo>
                  <a:lnTo>
                    <a:pt x="10344" y="10638"/>
                  </a:lnTo>
                  <a:lnTo>
                    <a:pt x="9794" y="11555"/>
                  </a:lnTo>
                  <a:lnTo>
                    <a:pt x="9684" y="11519"/>
                  </a:lnTo>
                  <a:lnTo>
                    <a:pt x="9537" y="11519"/>
                  </a:lnTo>
                  <a:lnTo>
                    <a:pt x="9391" y="11555"/>
                  </a:lnTo>
                  <a:lnTo>
                    <a:pt x="9281" y="11629"/>
                  </a:lnTo>
                  <a:lnTo>
                    <a:pt x="9170" y="11702"/>
                  </a:lnTo>
                  <a:lnTo>
                    <a:pt x="9097" y="11812"/>
                  </a:lnTo>
                  <a:lnTo>
                    <a:pt x="9024" y="11922"/>
                  </a:lnTo>
                  <a:lnTo>
                    <a:pt x="8987" y="12032"/>
                  </a:lnTo>
                  <a:lnTo>
                    <a:pt x="8400" y="12069"/>
                  </a:lnTo>
                  <a:lnTo>
                    <a:pt x="7483" y="12142"/>
                  </a:lnTo>
                  <a:lnTo>
                    <a:pt x="7006" y="12142"/>
                  </a:lnTo>
                  <a:lnTo>
                    <a:pt x="6970" y="11959"/>
                  </a:lnTo>
                  <a:lnTo>
                    <a:pt x="6823" y="11775"/>
                  </a:lnTo>
                  <a:lnTo>
                    <a:pt x="6749" y="11739"/>
                  </a:lnTo>
                  <a:lnTo>
                    <a:pt x="6676" y="11702"/>
                  </a:lnTo>
                  <a:lnTo>
                    <a:pt x="6493" y="11665"/>
                  </a:lnTo>
                  <a:lnTo>
                    <a:pt x="6419" y="11629"/>
                  </a:lnTo>
                  <a:lnTo>
                    <a:pt x="6346" y="11665"/>
                  </a:lnTo>
                  <a:lnTo>
                    <a:pt x="6273" y="11739"/>
                  </a:lnTo>
                  <a:lnTo>
                    <a:pt x="6199" y="11739"/>
                  </a:lnTo>
                  <a:lnTo>
                    <a:pt x="5979" y="11225"/>
                  </a:lnTo>
                  <a:lnTo>
                    <a:pt x="5722" y="10712"/>
                  </a:lnTo>
                  <a:lnTo>
                    <a:pt x="5466" y="10308"/>
                  </a:lnTo>
                  <a:lnTo>
                    <a:pt x="5172" y="9868"/>
                  </a:lnTo>
                  <a:lnTo>
                    <a:pt x="5209" y="9758"/>
                  </a:lnTo>
                  <a:lnTo>
                    <a:pt x="5246" y="9648"/>
                  </a:lnTo>
                  <a:lnTo>
                    <a:pt x="5246" y="9501"/>
                  </a:lnTo>
                  <a:lnTo>
                    <a:pt x="5209" y="9391"/>
                  </a:lnTo>
                  <a:lnTo>
                    <a:pt x="5135" y="9318"/>
                  </a:lnTo>
                  <a:lnTo>
                    <a:pt x="5099" y="9318"/>
                  </a:lnTo>
                  <a:lnTo>
                    <a:pt x="5209" y="9171"/>
                  </a:lnTo>
                  <a:lnTo>
                    <a:pt x="5759" y="8401"/>
                  </a:lnTo>
                  <a:lnTo>
                    <a:pt x="6163" y="7850"/>
                  </a:lnTo>
                  <a:lnTo>
                    <a:pt x="6383" y="7594"/>
                  </a:lnTo>
                  <a:lnTo>
                    <a:pt x="6529" y="7300"/>
                  </a:lnTo>
                  <a:lnTo>
                    <a:pt x="6676" y="7337"/>
                  </a:lnTo>
                  <a:lnTo>
                    <a:pt x="6933" y="7337"/>
                  </a:lnTo>
                  <a:lnTo>
                    <a:pt x="7080" y="7300"/>
                  </a:lnTo>
                  <a:lnTo>
                    <a:pt x="7190" y="7263"/>
                  </a:lnTo>
                  <a:lnTo>
                    <a:pt x="7300" y="7153"/>
                  </a:lnTo>
                  <a:lnTo>
                    <a:pt x="7410" y="7080"/>
                  </a:lnTo>
                  <a:lnTo>
                    <a:pt x="7483" y="6970"/>
                  </a:lnTo>
                  <a:close/>
                  <a:moveTo>
                    <a:pt x="4769" y="1"/>
                  </a:moveTo>
                  <a:lnTo>
                    <a:pt x="4769" y="37"/>
                  </a:lnTo>
                  <a:lnTo>
                    <a:pt x="4805" y="184"/>
                  </a:lnTo>
                  <a:lnTo>
                    <a:pt x="4879" y="294"/>
                  </a:lnTo>
                  <a:lnTo>
                    <a:pt x="4989" y="367"/>
                  </a:lnTo>
                  <a:lnTo>
                    <a:pt x="5099" y="404"/>
                  </a:lnTo>
                  <a:lnTo>
                    <a:pt x="5172" y="551"/>
                  </a:lnTo>
                  <a:lnTo>
                    <a:pt x="5282" y="697"/>
                  </a:lnTo>
                  <a:lnTo>
                    <a:pt x="5466" y="991"/>
                  </a:lnTo>
                  <a:lnTo>
                    <a:pt x="5539" y="1101"/>
                  </a:lnTo>
                  <a:lnTo>
                    <a:pt x="5466" y="1284"/>
                  </a:lnTo>
                  <a:lnTo>
                    <a:pt x="5466" y="1468"/>
                  </a:lnTo>
                  <a:lnTo>
                    <a:pt x="5539" y="1688"/>
                  </a:lnTo>
                  <a:lnTo>
                    <a:pt x="5649" y="1835"/>
                  </a:lnTo>
                  <a:lnTo>
                    <a:pt x="5722" y="1908"/>
                  </a:lnTo>
                  <a:lnTo>
                    <a:pt x="5356" y="2605"/>
                  </a:lnTo>
                  <a:lnTo>
                    <a:pt x="4879" y="3595"/>
                  </a:lnTo>
                  <a:lnTo>
                    <a:pt x="4769" y="3852"/>
                  </a:lnTo>
                  <a:lnTo>
                    <a:pt x="4622" y="4072"/>
                  </a:lnTo>
                  <a:lnTo>
                    <a:pt x="4402" y="4072"/>
                  </a:lnTo>
                  <a:lnTo>
                    <a:pt x="4292" y="4109"/>
                  </a:lnTo>
                  <a:lnTo>
                    <a:pt x="4182" y="4182"/>
                  </a:lnTo>
                  <a:lnTo>
                    <a:pt x="4108" y="4292"/>
                  </a:lnTo>
                  <a:lnTo>
                    <a:pt x="4072" y="4402"/>
                  </a:lnTo>
                  <a:lnTo>
                    <a:pt x="3485" y="4476"/>
                  </a:lnTo>
                  <a:lnTo>
                    <a:pt x="3045" y="4512"/>
                  </a:lnTo>
                  <a:lnTo>
                    <a:pt x="2678" y="4549"/>
                  </a:lnTo>
                  <a:lnTo>
                    <a:pt x="2568" y="4366"/>
                  </a:lnTo>
                  <a:lnTo>
                    <a:pt x="2458" y="4219"/>
                  </a:lnTo>
                  <a:lnTo>
                    <a:pt x="2274" y="4146"/>
                  </a:lnTo>
                  <a:lnTo>
                    <a:pt x="2091" y="4109"/>
                  </a:lnTo>
                  <a:lnTo>
                    <a:pt x="1907" y="4109"/>
                  </a:lnTo>
                  <a:lnTo>
                    <a:pt x="1797" y="4182"/>
                  </a:lnTo>
                  <a:lnTo>
                    <a:pt x="1651" y="4292"/>
                  </a:lnTo>
                  <a:lnTo>
                    <a:pt x="1577" y="4402"/>
                  </a:lnTo>
                  <a:lnTo>
                    <a:pt x="1504" y="4512"/>
                  </a:lnTo>
                  <a:lnTo>
                    <a:pt x="1504" y="4622"/>
                  </a:lnTo>
                  <a:lnTo>
                    <a:pt x="1431" y="4769"/>
                  </a:lnTo>
                  <a:lnTo>
                    <a:pt x="1431" y="4953"/>
                  </a:lnTo>
                  <a:lnTo>
                    <a:pt x="1467" y="5099"/>
                  </a:lnTo>
                  <a:lnTo>
                    <a:pt x="1504" y="5173"/>
                  </a:lnTo>
                  <a:lnTo>
                    <a:pt x="1504" y="5209"/>
                  </a:lnTo>
                  <a:lnTo>
                    <a:pt x="1247" y="5760"/>
                  </a:lnTo>
                  <a:lnTo>
                    <a:pt x="880" y="6420"/>
                  </a:lnTo>
                  <a:lnTo>
                    <a:pt x="770" y="6640"/>
                  </a:lnTo>
                  <a:lnTo>
                    <a:pt x="770" y="6713"/>
                  </a:lnTo>
                  <a:lnTo>
                    <a:pt x="734" y="6823"/>
                  </a:lnTo>
                  <a:lnTo>
                    <a:pt x="734" y="6787"/>
                  </a:lnTo>
                  <a:lnTo>
                    <a:pt x="624" y="6787"/>
                  </a:lnTo>
                  <a:lnTo>
                    <a:pt x="550" y="6823"/>
                  </a:lnTo>
                  <a:lnTo>
                    <a:pt x="404" y="6933"/>
                  </a:lnTo>
                  <a:lnTo>
                    <a:pt x="330" y="6970"/>
                  </a:lnTo>
                  <a:lnTo>
                    <a:pt x="257" y="7007"/>
                  </a:lnTo>
                  <a:lnTo>
                    <a:pt x="183" y="7117"/>
                  </a:lnTo>
                  <a:lnTo>
                    <a:pt x="110" y="7227"/>
                  </a:lnTo>
                  <a:lnTo>
                    <a:pt x="110" y="7447"/>
                  </a:lnTo>
                  <a:lnTo>
                    <a:pt x="0" y="7777"/>
                  </a:lnTo>
                  <a:lnTo>
                    <a:pt x="37" y="7850"/>
                  </a:lnTo>
                  <a:lnTo>
                    <a:pt x="73" y="7887"/>
                  </a:lnTo>
                  <a:lnTo>
                    <a:pt x="110" y="7960"/>
                  </a:lnTo>
                  <a:lnTo>
                    <a:pt x="183" y="7960"/>
                  </a:lnTo>
                  <a:lnTo>
                    <a:pt x="367" y="8034"/>
                  </a:lnTo>
                  <a:lnTo>
                    <a:pt x="660" y="8034"/>
                  </a:lnTo>
                  <a:lnTo>
                    <a:pt x="660" y="7997"/>
                  </a:lnTo>
                  <a:lnTo>
                    <a:pt x="770" y="7997"/>
                  </a:lnTo>
                  <a:lnTo>
                    <a:pt x="880" y="8181"/>
                  </a:lnTo>
                  <a:lnTo>
                    <a:pt x="990" y="8364"/>
                  </a:lnTo>
                  <a:lnTo>
                    <a:pt x="1211" y="8657"/>
                  </a:lnTo>
                  <a:lnTo>
                    <a:pt x="1651" y="9281"/>
                  </a:lnTo>
                  <a:lnTo>
                    <a:pt x="1687" y="9354"/>
                  </a:lnTo>
                  <a:lnTo>
                    <a:pt x="1651" y="9501"/>
                  </a:lnTo>
                  <a:lnTo>
                    <a:pt x="1614" y="9648"/>
                  </a:lnTo>
                  <a:lnTo>
                    <a:pt x="1577" y="9831"/>
                  </a:lnTo>
                  <a:lnTo>
                    <a:pt x="1577" y="9941"/>
                  </a:lnTo>
                  <a:lnTo>
                    <a:pt x="1614" y="10051"/>
                  </a:lnTo>
                  <a:lnTo>
                    <a:pt x="1541" y="10235"/>
                  </a:lnTo>
                  <a:lnTo>
                    <a:pt x="1431" y="10418"/>
                  </a:lnTo>
                  <a:lnTo>
                    <a:pt x="1357" y="10601"/>
                  </a:lnTo>
                  <a:lnTo>
                    <a:pt x="1211" y="10785"/>
                  </a:lnTo>
                  <a:lnTo>
                    <a:pt x="1137" y="10858"/>
                  </a:lnTo>
                  <a:lnTo>
                    <a:pt x="1137" y="10968"/>
                  </a:lnTo>
                  <a:lnTo>
                    <a:pt x="1174" y="11078"/>
                  </a:lnTo>
                  <a:lnTo>
                    <a:pt x="1247" y="11152"/>
                  </a:lnTo>
                  <a:lnTo>
                    <a:pt x="1357" y="11188"/>
                  </a:lnTo>
                  <a:lnTo>
                    <a:pt x="1467" y="11152"/>
                  </a:lnTo>
                  <a:lnTo>
                    <a:pt x="1541" y="11078"/>
                  </a:lnTo>
                  <a:lnTo>
                    <a:pt x="1577" y="10968"/>
                  </a:lnTo>
                  <a:lnTo>
                    <a:pt x="1614" y="10932"/>
                  </a:lnTo>
                  <a:lnTo>
                    <a:pt x="1687" y="10822"/>
                  </a:lnTo>
                  <a:lnTo>
                    <a:pt x="1761" y="10638"/>
                  </a:lnTo>
                  <a:lnTo>
                    <a:pt x="1834" y="10491"/>
                  </a:lnTo>
                  <a:lnTo>
                    <a:pt x="1907" y="10198"/>
                  </a:lnTo>
                  <a:lnTo>
                    <a:pt x="2164" y="10198"/>
                  </a:lnTo>
                  <a:lnTo>
                    <a:pt x="2348" y="10161"/>
                  </a:lnTo>
                  <a:lnTo>
                    <a:pt x="2494" y="10088"/>
                  </a:lnTo>
                  <a:lnTo>
                    <a:pt x="2641" y="10015"/>
                  </a:lnTo>
                  <a:lnTo>
                    <a:pt x="2714" y="9905"/>
                  </a:lnTo>
                  <a:lnTo>
                    <a:pt x="3338" y="9905"/>
                  </a:lnTo>
                  <a:lnTo>
                    <a:pt x="3998" y="9941"/>
                  </a:lnTo>
                  <a:lnTo>
                    <a:pt x="4035" y="10051"/>
                  </a:lnTo>
                  <a:lnTo>
                    <a:pt x="4072" y="10088"/>
                  </a:lnTo>
                  <a:lnTo>
                    <a:pt x="4145" y="10161"/>
                  </a:lnTo>
                  <a:lnTo>
                    <a:pt x="4292" y="10235"/>
                  </a:lnTo>
                  <a:lnTo>
                    <a:pt x="4439" y="10308"/>
                  </a:lnTo>
                  <a:lnTo>
                    <a:pt x="4622" y="10308"/>
                  </a:lnTo>
                  <a:lnTo>
                    <a:pt x="4805" y="10271"/>
                  </a:lnTo>
                  <a:lnTo>
                    <a:pt x="4879" y="10235"/>
                  </a:lnTo>
                  <a:lnTo>
                    <a:pt x="5282" y="10822"/>
                  </a:lnTo>
                  <a:lnTo>
                    <a:pt x="5429" y="11115"/>
                  </a:lnTo>
                  <a:lnTo>
                    <a:pt x="5576" y="11408"/>
                  </a:lnTo>
                  <a:lnTo>
                    <a:pt x="5796" y="11995"/>
                  </a:lnTo>
                  <a:lnTo>
                    <a:pt x="5759" y="12105"/>
                  </a:lnTo>
                  <a:lnTo>
                    <a:pt x="5759" y="12215"/>
                  </a:lnTo>
                  <a:lnTo>
                    <a:pt x="5759" y="12362"/>
                  </a:lnTo>
                  <a:lnTo>
                    <a:pt x="5759" y="12472"/>
                  </a:lnTo>
                  <a:lnTo>
                    <a:pt x="5759" y="12509"/>
                  </a:lnTo>
                  <a:lnTo>
                    <a:pt x="5722" y="12619"/>
                  </a:lnTo>
                  <a:lnTo>
                    <a:pt x="5722" y="12692"/>
                  </a:lnTo>
                  <a:lnTo>
                    <a:pt x="5759" y="12766"/>
                  </a:lnTo>
                  <a:lnTo>
                    <a:pt x="5979" y="12876"/>
                  </a:lnTo>
                  <a:lnTo>
                    <a:pt x="5759" y="13169"/>
                  </a:lnTo>
                  <a:lnTo>
                    <a:pt x="5612" y="13463"/>
                  </a:lnTo>
                  <a:lnTo>
                    <a:pt x="5502" y="13793"/>
                  </a:lnTo>
                  <a:lnTo>
                    <a:pt x="5429" y="14123"/>
                  </a:lnTo>
                  <a:lnTo>
                    <a:pt x="5392" y="14196"/>
                  </a:lnTo>
                  <a:lnTo>
                    <a:pt x="5429" y="14270"/>
                  </a:lnTo>
                  <a:lnTo>
                    <a:pt x="5502" y="14343"/>
                  </a:lnTo>
                  <a:lnTo>
                    <a:pt x="5576" y="14380"/>
                  </a:lnTo>
                  <a:lnTo>
                    <a:pt x="5649" y="14416"/>
                  </a:lnTo>
                  <a:lnTo>
                    <a:pt x="5722" y="14416"/>
                  </a:lnTo>
                  <a:lnTo>
                    <a:pt x="5759" y="14380"/>
                  </a:lnTo>
                  <a:lnTo>
                    <a:pt x="5832" y="14306"/>
                  </a:lnTo>
                  <a:lnTo>
                    <a:pt x="5832" y="14233"/>
                  </a:lnTo>
                  <a:lnTo>
                    <a:pt x="5869" y="14086"/>
                  </a:lnTo>
                  <a:lnTo>
                    <a:pt x="5979" y="13793"/>
                  </a:lnTo>
                  <a:lnTo>
                    <a:pt x="6089" y="13463"/>
                  </a:lnTo>
                  <a:lnTo>
                    <a:pt x="6309" y="13022"/>
                  </a:lnTo>
                  <a:lnTo>
                    <a:pt x="6566" y="13022"/>
                  </a:lnTo>
                  <a:lnTo>
                    <a:pt x="6713" y="12986"/>
                  </a:lnTo>
                  <a:lnTo>
                    <a:pt x="6786" y="12876"/>
                  </a:lnTo>
                  <a:lnTo>
                    <a:pt x="6860" y="12582"/>
                  </a:lnTo>
                  <a:lnTo>
                    <a:pt x="7593" y="12582"/>
                  </a:lnTo>
                  <a:lnTo>
                    <a:pt x="8253" y="12546"/>
                  </a:lnTo>
                  <a:lnTo>
                    <a:pt x="8914" y="12509"/>
                  </a:lnTo>
                  <a:lnTo>
                    <a:pt x="8950" y="12509"/>
                  </a:lnTo>
                  <a:lnTo>
                    <a:pt x="8950" y="12619"/>
                  </a:lnTo>
                  <a:lnTo>
                    <a:pt x="9024" y="12692"/>
                  </a:lnTo>
                  <a:lnTo>
                    <a:pt x="9170" y="12802"/>
                  </a:lnTo>
                  <a:lnTo>
                    <a:pt x="9354" y="12876"/>
                  </a:lnTo>
                  <a:lnTo>
                    <a:pt x="9537" y="12912"/>
                  </a:lnTo>
                  <a:lnTo>
                    <a:pt x="9647" y="13279"/>
                  </a:lnTo>
                  <a:lnTo>
                    <a:pt x="9794" y="13829"/>
                  </a:lnTo>
                  <a:lnTo>
                    <a:pt x="9904" y="14050"/>
                  </a:lnTo>
                  <a:lnTo>
                    <a:pt x="9977" y="14160"/>
                  </a:lnTo>
                  <a:lnTo>
                    <a:pt x="10051" y="14270"/>
                  </a:lnTo>
                  <a:lnTo>
                    <a:pt x="10198" y="14270"/>
                  </a:lnTo>
                  <a:lnTo>
                    <a:pt x="10271" y="14233"/>
                  </a:lnTo>
                  <a:lnTo>
                    <a:pt x="10308" y="14160"/>
                  </a:lnTo>
                  <a:lnTo>
                    <a:pt x="10308" y="14013"/>
                  </a:lnTo>
                  <a:lnTo>
                    <a:pt x="10308" y="13903"/>
                  </a:lnTo>
                  <a:lnTo>
                    <a:pt x="10198" y="13609"/>
                  </a:lnTo>
                  <a:lnTo>
                    <a:pt x="9977" y="12949"/>
                  </a:lnTo>
                  <a:lnTo>
                    <a:pt x="9904" y="12729"/>
                  </a:lnTo>
                  <a:lnTo>
                    <a:pt x="9977" y="12619"/>
                  </a:lnTo>
                  <a:lnTo>
                    <a:pt x="10088" y="12399"/>
                  </a:lnTo>
                  <a:lnTo>
                    <a:pt x="10124" y="12215"/>
                  </a:lnTo>
                  <a:lnTo>
                    <a:pt x="10161" y="12032"/>
                  </a:lnTo>
                  <a:lnTo>
                    <a:pt x="10161" y="11885"/>
                  </a:lnTo>
                  <a:lnTo>
                    <a:pt x="10124" y="11849"/>
                  </a:lnTo>
                  <a:lnTo>
                    <a:pt x="10601" y="11042"/>
                  </a:lnTo>
                  <a:lnTo>
                    <a:pt x="11115" y="10235"/>
                  </a:lnTo>
                  <a:lnTo>
                    <a:pt x="11371" y="10088"/>
                  </a:lnTo>
                  <a:lnTo>
                    <a:pt x="11518" y="9978"/>
                  </a:lnTo>
                  <a:lnTo>
                    <a:pt x="11628" y="9868"/>
                  </a:lnTo>
                  <a:lnTo>
                    <a:pt x="11665" y="9831"/>
                  </a:lnTo>
                  <a:lnTo>
                    <a:pt x="11738" y="9758"/>
                  </a:lnTo>
                  <a:lnTo>
                    <a:pt x="11812" y="9611"/>
                  </a:lnTo>
                  <a:lnTo>
                    <a:pt x="11885" y="9464"/>
                  </a:lnTo>
                  <a:lnTo>
                    <a:pt x="12068" y="9501"/>
                  </a:lnTo>
                  <a:lnTo>
                    <a:pt x="12288" y="9501"/>
                  </a:lnTo>
                  <a:lnTo>
                    <a:pt x="12875" y="9538"/>
                  </a:lnTo>
                  <a:lnTo>
                    <a:pt x="13426" y="9501"/>
                  </a:lnTo>
                  <a:lnTo>
                    <a:pt x="13499" y="9501"/>
                  </a:lnTo>
                  <a:lnTo>
                    <a:pt x="13572" y="9464"/>
                  </a:lnTo>
                  <a:lnTo>
                    <a:pt x="13646" y="9391"/>
                  </a:lnTo>
                  <a:lnTo>
                    <a:pt x="13646" y="9318"/>
                  </a:lnTo>
                  <a:lnTo>
                    <a:pt x="13682" y="9244"/>
                  </a:lnTo>
                  <a:lnTo>
                    <a:pt x="13646" y="9171"/>
                  </a:lnTo>
                  <a:lnTo>
                    <a:pt x="13609" y="9098"/>
                  </a:lnTo>
                  <a:lnTo>
                    <a:pt x="13536" y="9024"/>
                  </a:lnTo>
                  <a:lnTo>
                    <a:pt x="13426" y="9024"/>
                  </a:lnTo>
                  <a:lnTo>
                    <a:pt x="13059" y="8988"/>
                  </a:lnTo>
                  <a:lnTo>
                    <a:pt x="12655" y="8988"/>
                  </a:lnTo>
                  <a:lnTo>
                    <a:pt x="11885" y="9024"/>
                  </a:lnTo>
                  <a:lnTo>
                    <a:pt x="11812" y="8951"/>
                  </a:lnTo>
                  <a:lnTo>
                    <a:pt x="11738" y="8877"/>
                  </a:lnTo>
                  <a:lnTo>
                    <a:pt x="11518" y="8767"/>
                  </a:lnTo>
                  <a:lnTo>
                    <a:pt x="11445" y="8767"/>
                  </a:lnTo>
                  <a:lnTo>
                    <a:pt x="11335" y="8804"/>
                  </a:lnTo>
                  <a:lnTo>
                    <a:pt x="11225" y="8767"/>
                  </a:lnTo>
                  <a:lnTo>
                    <a:pt x="11078" y="8804"/>
                  </a:lnTo>
                  <a:lnTo>
                    <a:pt x="10638" y="8107"/>
                  </a:lnTo>
                  <a:lnTo>
                    <a:pt x="10271" y="7594"/>
                  </a:lnTo>
                  <a:lnTo>
                    <a:pt x="10088" y="7300"/>
                  </a:lnTo>
                  <a:lnTo>
                    <a:pt x="9904" y="7080"/>
                  </a:lnTo>
                  <a:lnTo>
                    <a:pt x="9977" y="6970"/>
                  </a:lnTo>
                  <a:lnTo>
                    <a:pt x="10051" y="6823"/>
                  </a:lnTo>
                  <a:lnTo>
                    <a:pt x="10088" y="6713"/>
                  </a:lnTo>
                  <a:lnTo>
                    <a:pt x="10124" y="6567"/>
                  </a:lnTo>
                  <a:lnTo>
                    <a:pt x="10088" y="6493"/>
                  </a:lnTo>
                  <a:lnTo>
                    <a:pt x="10051" y="6456"/>
                  </a:lnTo>
                  <a:lnTo>
                    <a:pt x="9941" y="6456"/>
                  </a:lnTo>
                  <a:lnTo>
                    <a:pt x="10124" y="6236"/>
                  </a:lnTo>
                  <a:lnTo>
                    <a:pt x="10308" y="5980"/>
                  </a:lnTo>
                  <a:lnTo>
                    <a:pt x="10638" y="5503"/>
                  </a:lnTo>
                  <a:lnTo>
                    <a:pt x="11005" y="4953"/>
                  </a:lnTo>
                  <a:lnTo>
                    <a:pt x="11078" y="4953"/>
                  </a:lnTo>
                  <a:lnTo>
                    <a:pt x="11151" y="4916"/>
                  </a:lnTo>
                  <a:lnTo>
                    <a:pt x="11225" y="4843"/>
                  </a:lnTo>
                  <a:lnTo>
                    <a:pt x="11298" y="4769"/>
                  </a:lnTo>
                  <a:lnTo>
                    <a:pt x="11518" y="4586"/>
                  </a:lnTo>
                  <a:lnTo>
                    <a:pt x="11591" y="4476"/>
                  </a:lnTo>
                  <a:lnTo>
                    <a:pt x="11665" y="4366"/>
                  </a:lnTo>
                  <a:lnTo>
                    <a:pt x="11702" y="4256"/>
                  </a:lnTo>
                  <a:lnTo>
                    <a:pt x="11702" y="4146"/>
                  </a:lnTo>
                  <a:lnTo>
                    <a:pt x="11665" y="3999"/>
                  </a:lnTo>
                  <a:lnTo>
                    <a:pt x="11591" y="3889"/>
                  </a:lnTo>
                  <a:lnTo>
                    <a:pt x="11518" y="3779"/>
                  </a:lnTo>
                  <a:lnTo>
                    <a:pt x="11408" y="3742"/>
                  </a:lnTo>
                  <a:lnTo>
                    <a:pt x="11298" y="3705"/>
                  </a:lnTo>
                  <a:lnTo>
                    <a:pt x="11151" y="3669"/>
                  </a:lnTo>
                  <a:lnTo>
                    <a:pt x="10931" y="3192"/>
                  </a:lnTo>
                  <a:lnTo>
                    <a:pt x="10674" y="2752"/>
                  </a:lnTo>
                  <a:lnTo>
                    <a:pt x="10344" y="2091"/>
                  </a:lnTo>
                  <a:lnTo>
                    <a:pt x="10124" y="1725"/>
                  </a:lnTo>
                  <a:lnTo>
                    <a:pt x="9904" y="1431"/>
                  </a:lnTo>
                  <a:lnTo>
                    <a:pt x="9941" y="1284"/>
                  </a:lnTo>
                  <a:lnTo>
                    <a:pt x="9941" y="1211"/>
                  </a:lnTo>
                  <a:lnTo>
                    <a:pt x="9977" y="1064"/>
                  </a:lnTo>
                  <a:lnTo>
                    <a:pt x="9941" y="954"/>
                  </a:lnTo>
                  <a:lnTo>
                    <a:pt x="9904" y="844"/>
                  </a:lnTo>
                  <a:lnTo>
                    <a:pt x="9831" y="697"/>
                  </a:lnTo>
                  <a:lnTo>
                    <a:pt x="9721" y="587"/>
                  </a:lnTo>
                  <a:lnTo>
                    <a:pt x="9574" y="514"/>
                  </a:lnTo>
                  <a:lnTo>
                    <a:pt x="9427" y="477"/>
                  </a:lnTo>
                  <a:lnTo>
                    <a:pt x="9244" y="514"/>
                  </a:lnTo>
                  <a:lnTo>
                    <a:pt x="9097" y="551"/>
                  </a:lnTo>
                  <a:lnTo>
                    <a:pt x="8987" y="661"/>
                  </a:lnTo>
                  <a:lnTo>
                    <a:pt x="8914" y="808"/>
                  </a:lnTo>
                  <a:lnTo>
                    <a:pt x="8877" y="954"/>
                  </a:lnTo>
                  <a:lnTo>
                    <a:pt x="8840" y="1028"/>
                  </a:lnTo>
                  <a:lnTo>
                    <a:pt x="7887" y="1101"/>
                  </a:lnTo>
                  <a:lnTo>
                    <a:pt x="7080" y="1174"/>
                  </a:lnTo>
                  <a:lnTo>
                    <a:pt x="6933" y="1174"/>
                  </a:lnTo>
                  <a:lnTo>
                    <a:pt x="6860" y="1064"/>
                  </a:lnTo>
                  <a:lnTo>
                    <a:pt x="6749" y="918"/>
                  </a:lnTo>
                  <a:lnTo>
                    <a:pt x="6713" y="881"/>
                  </a:lnTo>
                  <a:lnTo>
                    <a:pt x="6639" y="808"/>
                  </a:lnTo>
                  <a:lnTo>
                    <a:pt x="6529" y="771"/>
                  </a:lnTo>
                  <a:lnTo>
                    <a:pt x="6456" y="771"/>
                  </a:lnTo>
                  <a:lnTo>
                    <a:pt x="6383" y="808"/>
                  </a:lnTo>
                  <a:lnTo>
                    <a:pt x="5942" y="808"/>
                  </a:lnTo>
                  <a:lnTo>
                    <a:pt x="5686" y="477"/>
                  </a:lnTo>
                  <a:lnTo>
                    <a:pt x="5576" y="294"/>
                  </a:lnTo>
                  <a:lnTo>
                    <a:pt x="5466" y="111"/>
                  </a:lnTo>
                  <a:lnTo>
                    <a:pt x="5429" y="37"/>
                  </a:lnTo>
                  <a:lnTo>
                    <a:pt x="5356" y="1"/>
                  </a:lnTo>
                  <a:lnTo>
                    <a:pt x="5209" y="1"/>
                  </a:lnTo>
                  <a:lnTo>
                    <a:pt x="5025" y="37"/>
                  </a:lnTo>
                  <a:lnTo>
                    <a:pt x="491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1" name="Shape 341"/>
            <p:cNvSpPr/>
            <p:nvPr/>
          </p:nvSpPr>
          <p:spPr>
            <a:xfrm>
              <a:off x="6789450" y="3384325"/>
              <a:ext cx="262300" cy="186175"/>
            </a:xfrm>
            <a:custGeom>
              <a:avLst/>
              <a:gdLst/>
              <a:ahLst/>
              <a:cxnLst/>
              <a:rect l="0" t="0" r="0" b="0"/>
              <a:pathLst>
                <a:path w="10492" h="7447" extrusionOk="0">
                  <a:moveTo>
                    <a:pt x="7300" y="1761"/>
                  </a:moveTo>
                  <a:lnTo>
                    <a:pt x="7117" y="1797"/>
                  </a:lnTo>
                  <a:lnTo>
                    <a:pt x="6897" y="1834"/>
                  </a:lnTo>
                  <a:lnTo>
                    <a:pt x="6713" y="1907"/>
                  </a:lnTo>
                  <a:lnTo>
                    <a:pt x="6530" y="2017"/>
                  </a:lnTo>
                  <a:lnTo>
                    <a:pt x="6383" y="2128"/>
                  </a:lnTo>
                  <a:lnTo>
                    <a:pt x="6273" y="2274"/>
                  </a:lnTo>
                  <a:lnTo>
                    <a:pt x="6200" y="2458"/>
                  </a:lnTo>
                  <a:lnTo>
                    <a:pt x="6200" y="2531"/>
                  </a:lnTo>
                  <a:lnTo>
                    <a:pt x="6237" y="2604"/>
                  </a:lnTo>
                  <a:lnTo>
                    <a:pt x="6310" y="2641"/>
                  </a:lnTo>
                  <a:lnTo>
                    <a:pt x="6383" y="2641"/>
                  </a:lnTo>
                  <a:lnTo>
                    <a:pt x="6530" y="2604"/>
                  </a:lnTo>
                  <a:lnTo>
                    <a:pt x="6640" y="2531"/>
                  </a:lnTo>
                  <a:lnTo>
                    <a:pt x="6860" y="2384"/>
                  </a:lnTo>
                  <a:lnTo>
                    <a:pt x="7007" y="2348"/>
                  </a:lnTo>
                  <a:lnTo>
                    <a:pt x="7154" y="2274"/>
                  </a:lnTo>
                  <a:lnTo>
                    <a:pt x="7484" y="2274"/>
                  </a:lnTo>
                  <a:lnTo>
                    <a:pt x="7667" y="2311"/>
                  </a:lnTo>
                  <a:lnTo>
                    <a:pt x="7851" y="2384"/>
                  </a:lnTo>
                  <a:lnTo>
                    <a:pt x="7924" y="2458"/>
                  </a:lnTo>
                  <a:lnTo>
                    <a:pt x="7961" y="2531"/>
                  </a:lnTo>
                  <a:lnTo>
                    <a:pt x="7997" y="2641"/>
                  </a:lnTo>
                  <a:lnTo>
                    <a:pt x="7997" y="2751"/>
                  </a:lnTo>
                  <a:lnTo>
                    <a:pt x="7961" y="2898"/>
                  </a:lnTo>
                  <a:lnTo>
                    <a:pt x="7887" y="3045"/>
                  </a:lnTo>
                  <a:lnTo>
                    <a:pt x="7667" y="3338"/>
                  </a:lnTo>
                  <a:lnTo>
                    <a:pt x="7190" y="3998"/>
                  </a:lnTo>
                  <a:lnTo>
                    <a:pt x="6713" y="4622"/>
                  </a:lnTo>
                  <a:lnTo>
                    <a:pt x="5686" y="5869"/>
                  </a:lnTo>
                  <a:lnTo>
                    <a:pt x="5613" y="6016"/>
                  </a:lnTo>
                  <a:lnTo>
                    <a:pt x="5650" y="6162"/>
                  </a:lnTo>
                  <a:lnTo>
                    <a:pt x="5686" y="6236"/>
                  </a:lnTo>
                  <a:lnTo>
                    <a:pt x="5723" y="6273"/>
                  </a:lnTo>
                  <a:lnTo>
                    <a:pt x="5796" y="6309"/>
                  </a:lnTo>
                  <a:lnTo>
                    <a:pt x="5870" y="6309"/>
                  </a:lnTo>
                  <a:lnTo>
                    <a:pt x="6567" y="6273"/>
                  </a:lnTo>
                  <a:lnTo>
                    <a:pt x="7264" y="6309"/>
                  </a:lnTo>
                  <a:lnTo>
                    <a:pt x="8034" y="6346"/>
                  </a:lnTo>
                  <a:lnTo>
                    <a:pt x="8401" y="6419"/>
                  </a:lnTo>
                  <a:lnTo>
                    <a:pt x="8547" y="6419"/>
                  </a:lnTo>
                  <a:lnTo>
                    <a:pt x="8731" y="6383"/>
                  </a:lnTo>
                  <a:lnTo>
                    <a:pt x="8841" y="6309"/>
                  </a:lnTo>
                  <a:lnTo>
                    <a:pt x="8878" y="6199"/>
                  </a:lnTo>
                  <a:lnTo>
                    <a:pt x="8878" y="6089"/>
                  </a:lnTo>
                  <a:lnTo>
                    <a:pt x="8768" y="6016"/>
                  </a:lnTo>
                  <a:lnTo>
                    <a:pt x="8658" y="5942"/>
                  </a:lnTo>
                  <a:lnTo>
                    <a:pt x="8474" y="5869"/>
                  </a:lnTo>
                  <a:lnTo>
                    <a:pt x="8107" y="5796"/>
                  </a:lnTo>
                  <a:lnTo>
                    <a:pt x="7410" y="5759"/>
                  </a:lnTo>
                  <a:lnTo>
                    <a:pt x="6457" y="5759"/>
                  </a:lnTo>
                  <a:lnTo>
                    <a:pt x="7557" y="4365"/>
                  </a:lnTo>
                  <a:lnTo>
                    <a:pt x="7851" y="3998"/>
                  </a:lnTo>
                  <a:lnTo>
                    <a:pt x="8144" y="3595"/>
                  </a:lnTo>
                  <a:lnTo>
                    <a:pt x="8291" y="3375"/>
                  </a:lnTo>
                  <a:lnTo>
                    <a:pt x="8401" y="3191"/>
                  </a:lnTo>
                  <a:lnTo>
                    <a:pt x="8474" y="2935"/>
                  </a:lnTo>
                  <a:lnTo>
                    <a:pt x="8511" y="2714"/>
                  </a:lnTo>
                  <a:lnTo>
                    <a:pt x="8511" y="2494"/>
                  </a:lnTo>
                  <a:lnTo>
                    <a:pt x="8437" y="2311"/>
                  </a:lnTo>
                  <a:lnTo>
                    <a:pt x="8327" y="2164"/>
                  </a:lnTo>
                  <a:lnTo>
                    <a:pt x="8217" y="2017"/>
                  </a:lnTo>
                  <a:lnTo>
                    <a:pt x="8071" y="1907"/>
                  </a:lnTo>
                  <a:lnTo>
                    <a:pt x="7887" y="1834"/>
                  </a:lnTo>
                  <a:lnTo>
                    <a:pt x="7667" y="1797"/>
                  </a:lnTo>
                  <a:lnTo>
                    <a:pt x="7484" y="1761"/>
                  </a:lnTo>
                  <a:close/>
                  <a:moveTo>
                    <a:pt x="954" y="0"/>
                  </a:moveTo>
                  <a:lnTo>
                    <a:pt x="771" y="37"/>
                  </a:lnTo>
                  <a:lnTo>
                    <a:pt x="624" y="110"/>
                  </a:lnTo>
                  <a:lnTo>
                    <a:pt x="441" y="183"/>
                  </a:lnTo>
                  <a:lnTo>
                    <a:pt x="294" y="257"/>
                  </a:lnTo>
                  <a:lnTo>
                    <a:pt x="147" y="404"/>
                  </a:lnTo>
                  <a:lnTo>
                    <a:pt x="37" y="514"/>
                  </a:lnTo>
                  <a:lnTo>
                    <a:pt x="1" y="587"/>
                  </a:lnTo>
                  <a:lnTo>
                    <a:pt x="1" y="660"/>
                  </a:lnTo>
                  <a:lnTo>
                    <a:pt x="74" y="770"/>
                  </a:lnTo>
                  <a:lnTo>
                    <a:pt x="184" y="844"/>
                  </a:lnTo>
                  <a:lnTo>
                    <a:pt x="257" y="844"/>
                  </a:lnTo>
                  <a:lnTo>
                    <a:pt x="331" y="807"/>
                  </a:lnTo>
                  <a:lnTo>
                    <a:pt x="661" y="660"/>
                  </a:lnTo>
                  <a:lnTo>
                    <a:pt x="844" y="624"/>
                  </a:lnTo>
                  <a:lnTo>
                    <a:pt x="1028" y="587"/>
                  </a:lnTo>
                  <a:lnTo>
                    <a:pt x="991" y="624"/>
                  </a:lnTo>
                  <a:lnTo>
                    <a:pt x="991" y="844"/>
                  </a:lnTo>
                  <a:lnTo>
                    <a:pt x="991" y="1064"/>
                  </a:lnTo>
                  <a:lnTo>
                    <a:pt x="1101" y="1467"/>
                  </a:lnTo>
                  <a:lnTo>
                    <a:pt x="1358" y="2641"/>
                  </a:lnTo>
                  <a:lnTo>
                    <a:pt x="2312" y="7263"/>
                  </a:lnTo>
                  <a:lnTo>
                    <a:pt x="2348" y="7336"/>
                  </a:lnTo>
                  <a:lnTo>
                    <a:pt x="2422" y="7410"/>
                  </a:lnTo>
                  <a:lnTo>
                    <a:pt x="2495" y="7446"/>
                  </a:lnTo>
                  <a:lnTo>
                    <a:pt x="2678" y="7446"/>
                  </a:lnTo>
                  <a:lnTo>
                    <a:pt x="2752" y="7410"/>
                  </a:lnTo>
                  <a:lnTo>
                    <a:pt x="2825" y="7336"/>
                  </a:lnTo>
                  <a:lnTo>
                    <a:pt x="2862" y="7263"/>
                  </a:lnTo>
                  <a:lnTo>
                    <a:pt x="4072" y="4108"/>
                  </a:lnTo>
                  <a:lnTo>
                    <a:pt x="5246" y="990"/>
                  </a:lnTo>
                  <a:lnTo>
                    <a:pt x="6457" y="917"/>
                  </a:lnTo>
                  <a:lnTo>
                    <a:pt x="7667" y="880"/>
                  </a:lnTo>
                  <a:lnTo>
                    <a:pt x="8988" y="917"/>
                  </a:lnTo>
                  <a:lnTo>
                    <a:pt x="9648" y="990"/>
                  </a:lnTo>
                  <a:lnTo>
                    <a:pt x="9978" y="990"/>
                  </a:lnTo>
                  <a:lnTo>
                    <a:pt x="10308" y="954"/>
                  </a:lnTo>
                  <a:lnTo>
                    <a:pt x="10382" y="917"/>
                  </a:lnTo>
                  <a:lnTo>
                    <a:pt x="10455" y="880"/>
                  </a:lnTo>
                  <a:lnTo>
                    <a:pt x="10492" y="807"/>
                  </a:lnTo>
                  <a:lnTo>
                    <a:pt x="10492" y="734"/>
                  </a:lnTo>
                  <a:lnTo>
                    <a:pt x="10418" y="587"/>
                  </a:lnTo>
                  <a:lnTo>
                    <a:pt x="10382" y="514"/>
                  </a:lnTo>
                  <a:lnTo>
                    <a:pt x="10308" y="477"/>
                  </a:lnTo>
                  <a:lnTo>
                    <a:pt x="10015" y="404"/>
                  </a:lnTo>
                  <a:lnTo>
                    <a:pt x="9721" y="367"/>
                  </a:lnTo>
                  <a:lnTo>
                    <a:pt x="9134" y="330"/>
                  </a:lnTo>
                  <a:lnTo>
                    <a:pt x="7814" y="293"/>
                  </a:lnTo>
                  <a:lnTo>
                    <a:pt x="6420" y="330"/>
                  </a:lnTo>
                  <a:lnTo>
                    <a:pt x="5026" y="404"/>
                  </a:lnTo>
                  <a:lnTo>
                    <a:pt x="4916" y="440"/>
                  </a:lnTo>
                  <a:lnTo>
                    <a:pt x="4843" y="477"/>
                  </a:lnTo>
                  <a:lnTo>
                    <a:pt x="4806" y="550"/>
                  </a:lnTo>
                  <a:lnTo>
                    <a:pt x="4733" y="624"/>
                  </a:lnTo>
                  <a:lnTo>
                    <a:pt x="2678" y="6162"/>
                  </a:lnTo>
                  <a:lnTo>
                    <a:pt x="2128" y="3705"/>
                  </a:lnTo>
                  <a:lnTo>
                    <a:pt x="1725" y="1981"/>
                  </a:lnTo>
                  <a:lnTo>
                    <a:pt x="1541" y="1210"/>
                  </a:lnTo>
                  <a:lnTo>
                    <a:pt x="1468" y="844"/>
                  </a:lnTo>
                  <a:lnTo>
                    <a:pt x="1431" y="660"/>
                  </a:lnTo>
                  <a:lnTo>
                    <a:pt x="1395" y="550"/>
                  </a:lnTo>
                  <a:lnTo>
                    <a:pt x="1431" y="550"/>
                  </a:lnTo>
                  <a:lnTo>
                    <a:pt x="1468" y="514"/>
                  </a:lnTo>
                  <a:lnTo>
                    <a:pt x="1468" y="477"/>
                  </a:lnTo>
                  <a:lnTo>
                    <a:pt x="1505" y="367"/>
                  </a:lnTo>
                  <a:lnTo>
                    <a:pt x="1505" y="220"/>
                  </a:lnTo>
                  <a:lnTo>
                    <a:pt x="1468" y="110"/>
                  </a:lnTo>
                  <a:lnTo>
                    <a:pt x="1395" y="73"/>
                  </a:lnTo>
                  <a:lnTo>
                    <a:pt x="1321" y="37"/>
                  </a:lnTo>
                  <a:lnTo>
                    <a:pt x="1138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2" name="Shape 342"/>
            <p:cNvSpPr/>
            <p:nvPr/>
          </p:nvSpPr>
          <p:spPr>
            <a:xfrm>
              <a:off x="6950850" y="4617725"/>
              <a:ext cx="254050" cy="162350"/>
            </a:xfrm>
            <a:custGeom>
              <a:avLst/>
              <a:gdLst/>
              <a:ahLst/>
              <a:cxnLst/>
              <a:rect l="0" t="0" r="0" b="0"/>
              <a:pathLst>
                <a:path w="10162" h="6494" extrusionOk="0">
                  <a:moveTo>
                    <a:pt x="8291" y="587"/>
                  </a:moveTo>
                  <a:lnTo>
                    <a:pt x="8291" y="698"/>
                  </a:lnTo>
                  <a:lnTo>
                    <a:pt x="8327" y="771"/>
                  </a:lnTo>
                  <a:lnTo>
                    <a:pt x="8401" y="808"/>
                  </a:lnTo>
                  <a:lnTo>
                    <a:pt x="8474" y="808"/>
                  </a:lnTo>
                  <a:lnTo>
                    <a:pt x="8768" y="771"/>
                  </a:lnTo>
                  <a:lnTo>
                    <a:pt x="8914" y="771"/>
                  </a:lnTo>
                  <a:lnTo>
                    <a:pt x="8988" y="808"/>
                  </a:lnTo>
                  <a:lnTo>
                    <a:pt x="9024" y="844"/>
                  </a:lnTo>
                  <a:lnTo>
                    <a:pt x="9208" y="1101"/>
                  </a:lnTo>
                  <a:lnTo>
                    <a:pt x="9318" y="1321"/>
                  </a:lnTo>
                  <a:lnTo>
                    <a:pt x="9465" y="1615"/>
                  </a:lnTo>
                  <a:lnTo>
                    <a:pt x="9538" y="1871"/>
                  </a:lnTo>
                  <a:lnTo>
                    <a:pt x="9611" y="2165"/>
                  </a:lnTo>
                  <a:lnTo>
                    <a:pt x="9648" y="2458"/>
                  </a:lnTo>
                  <a:lnTo>
                    <a:pt x="9648" y="2715"/>
                  </a:lnTo>
                  <a:lnTo>
                    <a:pt x="9575" y="2972"/>
                  </a:lnTo>
                  <a:lnTo>
                    <a:pt x="9501" y="3229"/>
                  </a:lnTo>
                  <a:lnTo>
                    <a:pt x="9354" y="3485"/>
                  </a:lnTo>
                  <a:lnTo>
                    <a:pt x="9171" y="3669"/>
                  </a:lnTo>
                  <a:lnTo>
                    <a:pt x="8988" y="3852"/>
                  </a:lnTo>
                  <a:lnTo>
                    <a:pt x="8731" y="3962"/>
                  </a:lnTo>
                  <a:lnTo>
                    <a:pt x="8474" y="3999"/>
                  </a:lnTo>
                  <a:lnTo>
                    <a:pt x="8327" y="3999"/>
                  </a:lnTo>
                  <a:lnTo>
                    <a:pt x="8217" y="3925"/>
                  </a:lnTo>
                  <a:lnTo>
                    <a:pt x="8107" y="3852"/>
                  </a:lnTo>
                  <a:lnTo>
                    <a:pt x="7997" y="3742"/>
                  </a:lnTo>
                  <a:lnTo>
                    <a:pt x="7851" y="3485"/>
                  </a:lnTo>
                  <a:lnTo>
                    <a:pt x="7740" y="3229"/>
                  </a:lnTo>
                  <a:lnTo>
                    <a:pt x="7630" y="2935"/>
                  </a:lnTo>
                  <a:lnTo>
                    <a:pt x="7594" y="2605"/>
                  </a:lnTo>
                  <a:lnTo>
                    <a:pt x="7557" y="2311"/>
                  </a:lnTo>
                  <a:lnTo>
                    <a:pt x="7594" y="1981"/>
                  </a:lnTo>
                  <a:lnTo>
                    <a:pt x="7630" y="1578"/>
                  </a:lnTo>
                  <a:lnTo>
                    <a:pt x="7777" y="1211"/>
                  </a:lnTo>
                  <a:lnTo>
                    <a:pt x="7887" y="1028"/>
                  </a:lnTo>
                  <a:lnTo>
                    <a:pt x="7997" y="844"/>
                  </a:lnTo>
                  <a:lnTo>
                    <a:pt x="8107" y="698"/>
                  </a:lnTo>
                  <a:lnTo>
                    <a:pt x="8291" y="587"/>
                  </a:lnTo>
                  <a:close/>
                  <a:moveTo>
                    <a:pt x="8401" y="147"/>
                  </a:moveTo>
                  <a:lnTo>
                    <a:pt x="8181" y="221"/>
                  </a:lnTo>
                  <a:lnTo>
                    <a:pt x="7961" y="294"/>
                  </a:lnTo>
                  <a:lnTo>
                    <a:pt x="7814" y="404"/>
                  </a:lnTo>
                  <a:lnTo>
                    <a:pt x="7667" y="551"/>
                  </a:lnTo>
                  <a:lnTo>
                    <a:pt x="7520" y="698"/>
                  </a:lnTo>
                  <a:lnTo>
                    <a:pt x="7410" y="881"/>
                  </a:lnTo>
                  <a:lnTo>
                    <a:pt x="7264" y="1284"/>
                  </a:lnTo>
                  <a:lnTo>
                    <a:pt x="7154" y="1688"/>
                  </a:lnTo>
                  <a:lnTo>
                    <a:pt x="7117" y="2055"/>
                  </a:lnTo>
                  <a:lnTo>
                    <a:pt x="7080" y="2458"/>
                  </a:lnTo>
                  <a:lnTo>
                    <a:pt x="7154" y="2935"/>
                  </a:lnTo>
                  <a:lnTo>
                    <a:pt x="7264" y="3375"/>
                  </a:lnTo>
                  <a:lnTo>
                    <a:pt x="7410" y="3779"/>
                  </a:lnTo>
                  <a:lnTo>
                    <a:pt x="7520" y="3962"/>
                  </a:lnTo>
                  <a:lnTo>
                    <a:pt x="7667" y="4146"/>
                  </a:lnTo>
                  <a:lnTo>
                    <a:pt x="7814" y="4292"/>
                  </a:lnTo>
                  <a:lnTo>
                    <a:pt x="7961" y="4402"/>
                  </a:lnTo>
                  <a:lnTo>
                    <a:pt x="8144" y="4476"/>
                  </a:lnTo>
                  <a:lnTo>
                    <a:pt x="8364" y="4512"/>
                  </a:lnTo>
                  <a:lnTo>
                    <a:pt x="8584" y="4512"/>
                  </a:lnTo>
                  <a:lnTo>
                    <a:pt x="8768" y="4476"/>
                  </a:lnTo>
                  <a:lnTo>
                    <a:pt x="8988" y="4439"/>
                  </a:lnTo>
                  <a:lnTo>
                    <a:pt x="9134" y="4366"/>
                  </a:lnTo>
                  <a:lnTo>
                    <a:pt x="9318" y="4256"/>
                  </a:lnTo>
                  <a:lnTo>
                    <a:pt x="9465" y="4146"/>
                  </a:lnTo>
                  <a:lnTo>
                    <a:pt x="9721" y="3852"/>
                  </a:lnTo>
                  <a:lnTo>
                    <a:pt x="9905" y="3522"/>
                  </a:lnTo>
                  <a:lnTo>
                    <a:pt x="10051" y="3118"/>
                  </a:lnTo>
                  <a:lnTo>
                    <a:pt x="10161" y="2752"/>
                  </a:lnTo>
                  <a:lnTo>
                    <a:pt x="10161" y="2348"/>
                  </a:lnTo>
                  <a:lnTo>
                    <a:pt x="10125" y="2091"/>
                  </a:lnTo>
                  <a:lnTo>
                    <a:pt x="10051" y="1761"/>
                  </a:lnTo>
                  <a:lnTo>
                    <a:pt x="9941" y="1394"/>
                  </a:lnTo>
                  <a:lnTo>
                    <a:pt x="9758" y="1064"/>
                  </a:lnTo>
                  <a:lnTo>
                    <a:pt x="9575" y="734"/>
                  </a:lnTo>
                  <a:lnTo>
                    <a:pt x="9354" y="441"/>
                  </a:lnTo>
                  <a:lnTo>
                    <a:pt x="9244" y="331"/>
                  </a:lnTo>
                  <a:lnTo>
                    <a:pt x="9098" y="257"/>
                  </a:lnTo>
                  <a:lnTo>
                    <a:pt x="8988" y="221"/>
                  </a:lnTo>
                  <a:lnTo>
                    <a:pt x="8841" y="184"/>
                  </a:lnTo>
                  <a:lnTo>
                    <a:pt x="8621" y="147"/>
                  </a:lnTo>
                  <a:close/>
                  <a:moveTo>
                    <a:pt x="3999" y="1"/>
                  </a:moveTo>
                  <a:lnTo>
                    <a:pt x="3926" y="37"/>
                  </a:lnTo>
                  <a:lnTo>
                    <a:pt x="3852" y="111"/>
                  </a:lnTo>
                  <a:lnTo>
                    <a:pt x="3816" y="404"/>
                  </a:lnTo>
                  <a:lnTo>
                    <a:pt x="3779" y="734"/>
                  </a:lnTo>
                  <a:lnTo>
                    <a:pt x="3705" y="1321"/>
                  </a:lnTo>
                  <a:lnTo>
                    <a:pt x="3632" y="2458"/>
                  </a:lnTo>
                  <a:lnTo>
                    <a:pt x="2898" y="2385"/>
                  </a:lnTo>
                  <a:lnTo>
                    <a:pt x="2128" y="2385"/>
                  </a:lnTo>
                  <a:lnTo>
                    <a:pt x="1395" y="2422"/>
                  </a:lnTo>
                  <a:lnTo>
                    <a:pt x="1028" y="2495"/>
                  </a:lnTo>
                  <a:lnTo>
                    <a:pt x="661" y="2568"/>
                  </a:lnTo>
                  <a:lnTo>
                    <a:pt x="661" y="2495"/>
                  </a:lnTo>
                  <a:lnTo>
                    <a:pt x="588" y="2458"/>
                  </a:lnTo>
                  <a:lnTo>
                    <a:pt x="551" y="2495"/>
                  </a:lnTo>
                  <a:lnTo>
                    <a:pt x="478" y="1651"/>
                  </a:lnTo>
                  <a:lnTo>
                    <a:pt x="441" y="918"/>
                  </a:lnTo>
                  <a:lnTo>
                    <a:pt x="404" y="551"/>
                  </a:lnTo>
                  <a:lnTo>
                    <a:pt x="367" y="184"/>
                  </a:lnTo>
                  <a:lnTo>
                    <a:pt x="331" y="111"/>
                  </a:lnTo>
                  <a:lnTo>
                    <a:pt x="147" y="111"/>
                  </a:lnTo>
                  <a:lnTo>
                    <a:pt x="111" y="184"/>
                  </a:lnTo>
                  <a:lnTo>
                    <a:pt x="37" y="514"/>
                  </a:lnTo>
                  <a:lnTo>
                    <a:pt x="1" y="881"/>
                  </a:lnTo>
                  <a:lnTo>
                    <a:pt x="1" y="1578"/>
                  </a:lnTo>
                  <a:lnTo>
                    <a:pt x="37" y="2275"/>
                  </a:lnTo>
                  <a:lnTo>
                    <a:pt x="111" y="2972"/>
                  </a:lnTo>
                  <a:lnTo>
                    <a:pt x="184" y="3632"/>
                  </a:lnTo>
                  <a:lnTo>
                    <a:pt x="294" y="4329"/>
                  </a:lnTo>
                  <a:lnTo>
                    <a:pt x="404" y="4989"/>
                  </a:lnTo>
                  <a:lnTo>
                    <a:pt x="478" y="5356"/>
                  </a:lnTo>
                  <a:lnTo>
                    <a:pt x="551" y="5503"/>
                  </a:lnTo>
                  <a:lnTo>
                    <a:pt x="588" y="5650"/>
                  </a:lnTo>
                  <a:lnTo>
                    <a:pt x="551" y="5723"/>
                  </a:lnTo>
                  <a:lnTo>
                    <a:pt x="588" y="5833"/>
                  </a:lnTo>
                  <a:lnTo>
                    <a:pt x="661" y="5906"/>
                  </a:lnTo>
                  <a:lnTo>
                    <a:pt x="734" y="5943"/>
                  </a:lnTo>
                  <a:lnTo>
                    <a:pt x="881" y="5943"/>
                  </a:lnTo>
                  <a:lnTo>
                    <a:pt x="954" y="5906"/>
                  </a:lnTo>
                  <a:lnTo>
                    <a:pt x="1028" y="5833"/>
                  </a:lnTo>
                  <a:lnTo>
                    <a:pt x="1064" y="5760"/>
                  </a:lnTo>
                  <a:lnTo>
                    <a:pt x="1064" y="5650"/>
                  </a:lnTo>
                  <a:lnTo>
                    <a:pt x="1064" y="5466"/>
                  </a:lnTo>
                  <a:lnTo>
                    <a:pt x="881" y="4696"/>
                  </a:lnTo>
                  <a:lnTo>
                    <a:pt x="734" y="3889"/>
                  </a:lnTo>
                  <a:lnTo>
                    <a:pt x="624" y="3082"/>
                  </a:lnTo>
                  <a:lnTo>
                    <a:pt x="588" y="2935"/>
                  </a:lnTo>
                  <a:lnTo>
                    <a:pt x="991" y="2972"/>
                  </a:lnTo>
                  <a:lnTo>
                    <a:pt x="1358" y="2935"/>
                  </a:lnTo>
                  <a:lnTo>
                    <a:pt x="2128" y="2898"/>
                  </a:lnTo>
                  <a:lnTo>
                    <a:pt x="2862" y="2898"/>
                  </a:lnTo>
                  <a:lnTo>
                    <a:pt x="3632" y="2972"/>
                  </a:lnTo>
                  <a:lnTo>
                    <a:pt x="3559" y="4256"/>
                  </a:lnTo>
                  <a:lnTo>
                    <a:pt x="3485" y="4843"/>
                  </a:lnTo>
                  <a:lnTo>
                    <a:pt x="3485" y="4989"/>
                  </a:lnTo>
                  <a:lnTo>
                    <a:pt x="3522" y="5173"/>
                  </a:lnTo>
                  <a:lnTo>
                    <a:pt x="3559" y="5283"/>
                  </a:lnTo>
                  <a:lnTo>
                    <a:pt x="3632" y="5393"/>
                  </a:lnTo>
                  <a:lnTo>
                    <a:pt x="3669" y="5429"/>
                  </a:lnTo>
                  <a:lnTo>
                    <a:pt x="3742" y="5466"/>
                  </a:lnTo>
                  <a:lnTo>
                    <a:pt x="3852" y="5393"/>
                  </a:lnTo>
                  <a:lnTo>
                    <a:pt x="3926" y="5319"/>
                  </a:lnTo>
                  <a:lnTo>
                    <a:pt x="3999" y="5209"/>
                  </a:lnTo>
                  <a:lnTo>
                    <a:pt x="4036" y="4916"/>
                  </a:lnTo>
                  <a:lnTo>
                    <a:pt x="4036" y="4366"/>
                  </a:lnTo>
                  <a:lnTo>
                    <a:pt x="4109" y="2935"/>
                  </a:lnTo>
                  <a:lnTo>
                    <a:pt x="4146" y="1468"/>
                  </a:lnTo>
                  <a:lnTo>
                    <a:pt x="4182" y="771"/>
                  </a:lnTo>
                  <a:lnTo>
                    <a:pt x="4182" y="441"/>
                  </a:lnTo>
                  <a:lnTo>
                    <a:pt x="4146" y="111"/>
                  </a:lnTo>
                  <a:lnTo>
                    <a:pt x="4072" y="37"/>
                  </a:lnTo>
                  <a:lnTo>
                    <a:pt x="3999" y="1"/>
                  </a:lnTo>
                  <a:close/>
                  <a:moveTo>
                    <a:pt x="5503" y="3779"/>
                  </a:moveTo>
                  <a:lnTo>
                    <a:pt x="5246" y="3815"/>
                  </a:lnTo>
                  <a:lnTo>
                    <a:pt x="5026" y="3925"/>
                  </a:lnTo>
                  <a:lnTo>
                    <a:pt x="4879" y="3999"/>
                  </a:lnTo>
                  <a:lnTo>
                    <a:pt x="4806" y="4109"/>
                  </a:lnTo>
                  <a:lnTo>
                    <a:pt x="4806" y="4146"/>
                  </a:lnTo>
                  <a:lnTo>
                    <a:pt x="4843" y="4182"/>
                  </a:lnTo>
                  <a:lnTo>
                    <a:pt x="4916" y="4256"/>
                  </a:lnTo>
                  <a:lnTo>
                    <a:pt x="5246" y="4256"/>
                  </a:lnTo>
                  <a:lnTo>
                    <a:pt x="5723" y="4219"/>
                  </a:lnTo>
                  <a:lnTo>
                    <a:pt x="5723" y="4219"/>
                  </a:lnTo>
                  <a:lnTo>
                    <a:pt x="5686" y="4329"/>
                  </a:lnTo>
                  <a:lnTo>
                    <a:pt x="5576" y="4439"/>
                  </a:lnTo>
                  <a:lnTo>
                    <a:pt x="5393" y="4622"/>
                  </a:lnTo>
                  <a:lnTo>
                    <a:pt x="5026" y="5099"/>
                  </a:lnTo>
                  <a:lnTo>
                    <a:pt x="4659" y="5613"/>
                  </a:lnTo>
                  <a:lnTo>
                    <a:pt x="4366" y="6126"/>
                  </a:lnTo>
                  <a:lnTo>
                    <a:pt x="4329" y="6273"/>
                  </a:lnTo>
                  <a:lnTo>
                    <a:pt x="4366" y="6420"/>
                  </a:lnTo>
                  <a:lnTo>
                    <a:pt x="4476" y="6493"/>
                  </a:lnTo>
                  <a:lnTo>
                    <a:pt x="4623" y="6493"/>
                  </a:lnTo>
                  <a:lnTo>
                    <a:pt x="6310" y="6126"/>
                  </a:lnTo>
                  <a:lnTo>
                    <a:pt x="6383" y="6090"/>
                  </a:lnTo>
                  <a:lnTo>
                    <a:pt x="6457" y="6016"/>
                  </a:lnTo>
                  <a:lnTo>
                    <a:pt x="6493" y="5943"/>
                  </a:lnTo>
                  <a:lnTo>
                    <a:pt x="6457" y="5833"/>
                  </a:lnTo>
                  <a:lnTo>
                    <a:pt x="6420" y="5760"/>
                  </a:lnTo>
                  <a:lnTo>
                    <a:pt x="6383" y="5686"/>
                  </a:lnTo>
                  <a:lnTo>
                    <a:pt x="6273" y="5650"/>
                  </a:lnTo>
                  <a:lnTo>
                    <a:pt x="6163" y="5650"/>
                  </a:lnTo>
                  <a:lnTo>
                    <a:pt x="5026" y="5906"/>
                  </a:lnTo>
                  <a:lnTo>
                    <a:pt x="5319" y="5466"/>
                  </a:lnTo>
                  <a:lnTo>
                    <a:pt x="5650" y="5063"/>
                  </a:lnTo>
                  <a:lnTo>
                    <a:pt x="5870" y="4806"/>
                  </a:lnTo>
                  <a:lnTo>
                    <a:pt x="6053" y="4549"/>
                  </a:lnTo>
                  <a:lnTo>
                    <a:pt x="6126" y="4402"/>
                  </a:lnTo>
                  <a:lnTo>
                    <a:pt x="6200" y="4256"/>
                  </a:lnTo>
                  <a:lnTo>
                    <a:pt x="6200" y="4109"/>
                  </a:lnTo>
                  <a:lnTo>
                    <a:pt x="6200" y="3925"/>
                  </a:lnTo>
                  <a:lnTo>
                    <a:pt x="6163" y="3889"/>
                  </a:lnTo>
                  <a:lnTo>
                    <a:pt x="6126" y="3815"/>
                  </a:lnTo>
                  <a:lnTo>
                    <a:pt x="5980" y="3779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3" name="Shape 343"/>
            <p:cNvSpPr/>
            <p:nvPr/>
          </p:nvSpPr>
          <p:spPr>
            <a:xfrm>
              <a:off x="6051225" y="1090800"/>
              <a:ext cx="285225" cy="283400"/>
            </a:xfrm>
            <a:custGeom>
              <a:avLst/>
              <a:gdLst/>
              <a:ahLst/>
              <a:cxnLst/>
              <a:rect l="0" t="0" r="0" b="0"/>
              <a:pathLst>
                <a:path w="11409" h="11336" extrusionOk="0">
                  <a:moveTo>
                    <a:pt x="5173" y="4219"/>
                  </a:moveTo>
                  <a:lnTo>
                    <a:pt x="5136" y="4256"/>
                  </a:lnTo>
                  <a:lnTo>
                    <a:pt x="5100" y="4292"/>
                  </a:lnTo>
                  <a:lnTo>
                    <a:pt x="4990" y="4366"/>
                  </a:lnTo>
                  <a:lnTo>
                    <a:pt x="4916" y="4476"/>
                  </a:lnTo>
                  <a:lnTo>
                    <a:pt x="4916" y="4512"/>
                  </a:lnTo>
                  <a:lnTo>
                    <a:pt x="4843" y="4659"/>
                  </a:lnTo>
                  <a:lnTo>
                    <a:pt x="4843" y="4769"/>
                  </a:lnTo>
                  <a:lnTo>
                    <a:pt x="4880" y="4843"/>
                  </a:lnTo>
                  <a:lnTo>
                    <a:pt x="4990" y="4916"/>
                  </a:lnTo>
                  <a:lnTo>
                    <a:pt x="5100" y="4989"/>
                  </a:lnTo>
                  <a:lnTo>
                    <a:pt x="5283" y="4989"/>
                  </a:lnTo>
                  <a:lnTo>
                    <a:pt x="5430" y="4916"/>
                  </a:lnTo>
                  <a:lnTo>
                    <a:pt x="5540" y="4769"/>
                  </a:lnTo>
                  <a:lnTo>
                    <a:pt x="5577" y="4696"/>
                  </a:lnTo>
                  <a:lnTo>
                    <a:pt x="5613" y="4623"/>
                  </a:lnTo>
                  <a:lnTo>
                    <a:pt x="5577" y="4549"/>
                  </a:lnTo>
                  <a:lnTo>
                    <a:pt x="5577" y="4476"/>
                  </a:lnTo>
                  <a:lnTo>
                    <a:pt x="5430" y="4402"/>
                  </a:lnTo>
                  <a:lnTo>
                    <a:pt x="5320" y="4366"/>
                  </a:lnTo>
                  <a:lnTo>
                    <a:pt x="5320" y="4292"/>
                  </a:lnTo>
                  <a:lnTo>
                    <a:pt x="5246" y="4256"/>
                  </a:lnTo>
                  <a:lnTo>
                    <a:pt x="5173" y="4219"/>
                  </a:lnTo>
                  <a:close/>
                  <a:moveTo>
                    <a:pt x="5980" y="6016"/>
                  </a:moveTo>
                  <a:lnTo>
                    <a:pt x="6017" y="6053"/>
                  </a:lnTo>
                  <a:lnTo>
                    <a:pt x="6053" y="6126"/>
                  </a:lnTo>
                  <a:lnTo>
                    <a:pt x="6053" y="6200"/>
                  </a:lnTo>
                  <a:lnTo>
                    <a:pt x="5907" y="6237"/>
                  </a:lnTo>
                  <a:lnTo>
                    <a:pt x="5943" y="6090"/>
                  </a:lnTo>
                  <a:lnTo>
                    <a:pt x="5980" y="6016"/>
                  </a:lnTo>
                  <a:close/>
                  <a:moveTo>
                    <a:pt x="5833" y="5613"/>
                  </a:moveTo>
                  <a:lnTo>
                    <a:pt x="5723" y="5650"/>
                  </a:lnTo>
                  <a:lnTo>
                    <a:pt x="5650" y="5723"/>
                  </a:lnTo>
                  <a:lnTo>
                    <a:pt x="5613" y="5796"/>
                  </a:lnTo>
                  <a:lnTo>
                    <a:pt x="5613" y="5870"/>
                  </a:lnTo>
                  <a:lnTo>
                    <a:pt x="5687" y="5943"/>
                  </a:lnTo>
                  <a:lnTo>
                    <a:pt x="5577" y="6163"/>
                  </a:lnTo>
                  <a:lnTo>
                    <a:pt x="5540" y="6420"/>
                  </a:lnTo>
                  <a:lnTo>
                    <a:pt x="5577" y="6530"/>
                  </a:lnTo>
                  <a:lnTo>
                    <a:pt x="5687" y="6567"/>
                  </a:lnTo>
                  <a:lnTo>
                    <a:pt x="5833" y="6603"/>
                  </a:lnTo>
                  <a:lnTo>
                    <a:pt x="5980" y="6603"/>
                  </a:lnTo>
                  <a:lnTo>
                    <a:pt x="6090" y="6567"/>
                  </a:lnTo>
                  <a:lnTo>
                    <a:pt x="6237" y="6530"/>
                  </a:lnTo>
                  <a:lnTo>
                    <a:pt x="6347" y="6457"/>
                  </a:lnTo>
                  <a:lnTo>
                    <a:pt x="6420" y="6347"/>
                  </a:lnTo>
                  <a:lnTo>
                    <a:pt x="6457" y="6200"/>
                  </a:lnTo>
                  <a:lnTo>
                    <a:pt x="6457" y="6053"/>
                  </a:lnTo>
                  <a:lnTo>
                    <a:pt x="6420" y="5943"/>
                  </a:lnTo>
                  <a:lnTo>
                    <a:pt x="6347" y="5833"/>
                  </a:lnTo>
                  <a:lnTo>
                    <a:pt x="6274" y="5760"/>
                  </a:lnTo>
                  <a:lnTo>
                    <a:pt x="6163" y="5686"/>
                  </a:lnTo>
                  <a:lnTo>
                    <a:pt x="6053" y="5650"/>
                  </a:lnTo>
                  <a:lnTo>
                    <a:pt x="5943" y="5613"/>
                  </a:lnTo>
                  <a:close/>
                  <a:moveTo>
                    <a:pt x="3926" y="441"/>
                  </a:moveTo>
                  <a:lnTo>
                    <a:pt x="4623" y="478"/>
                  </a:lnTo>
                  <a:lnTo>
                    <a:pt x="5356" y="478"/>
                  </a:lnTo>
                  <a:lnTo>
                    <a:pt x="6824" y="551"/>
                  </a:lnTo>
                  <a:lnTo>
                    <a:pt x="7631" y="551"/>
                  </a:lnTo>
                  <a:lnTo>
                    <a:pt x="7704" y="734"/>
                  </a:lnTo>
                  <a:lnTo>
                    <a:pt x="7777" y="1064"/>
                  </a:lnTo>
                  <a:lnTo>
                    <a:pt x="7521" y="1174"/>
                  </a:lnTo>
                  <a:lnTo>
                    <a:pt x="7191" y="1211"/>
                  </a:lnTo>
                  <a:lnTo>
                    <a:pt x="7044" y="1211"/>
                  </a:lnTo>
                  <a:lnTo>
                    <a:pt x="6860" y="1174"/>
                  </a:lnTo>
                  <a:lnTo>
                    <a:pt x="6714" y="1174"/>
                  </a:lnTo>
                  <a:lnTo>
                    <a:pt x="6530" y="1211"/>
                  </a:lnTo>
                  <a:lnTo>
                    <a:pt x="6494" y="1248"/>
                  </a:lnTo>
                  <a:lnTo>
                    <a:pt x="6457" y="1321"/>
                  </a:lnTo>
                  <a:lnTo>
                    <a:pt x="6420" y="1395"/>
                  </a:lnTo>
                  <a:lnTo>
                    <a:pt x="6457" y="1468"/>
                  </a:lnTo>
                  <a:lnTo>
                    <a:pt x="6457" y="1505"/>
                  </a:lnTo>
                  <a:lnTo>
                    <a:pt x="6494" y="1578"/>
                  </a:lnTo>
                  <a:lnTo>
                    <a:pt x="6567" y="1651"/>
                  </a:lnTo>
                  <a:lnTo>
                    <a:pt x="6567" y="1871"/>
                  </a:lnTo>
                  <a:lnTo>
                    <a:pt x="6567" y="2092"/>
                  </a:lnTo>
                  <a:lnTo>
                    <a:pt x="6640" y="2642"/>
                  </a:lnTo>
                  <a:lnTo>
                    <a:pt x="6677" y="3192"/>
                  </a:lnTo>
                  <a:lnTo>
                    <a:pt x="6714" y="3632"/>
                  </a:lnTo>
                  <a:lnTo>
                    <a:pt x="6714" y="4072"/>
                  </a:lnTo>
                  <a:lnTo>
                    <a:pt x="6677" y="4586"/>
                  </a:lnTo>
                  <a:lnTo>
                    <a:pt x="6640" y="4843"/>
                  </a:lnTo>
                  <a:lnTo>
                    <a:pt x="6640" y="5099"/>
                  </a:lnTo>
                  <a:lnTo>
                    <a:pt x="6677" y="5246"/>
                  </a:lnTo>
                  <a:lnTo>
                    <a:pt x="6640" y="5319"/>
                  </a:lnTo>
                  <a:lnTo>
                    <a:pt x="6640" y="5393"/>
                  </a:lnTo>
                  <a:lnTo>
                    <a:pt x="6640" y="5466"/>
                  </a:lnTo>
                  <a:lnTo>
                    <a:pt x="6714" y="5540"/>
                  </a:lnTo>
                  <a:lnTo>
                    <a:pt x="7117" y="5796"/>
                  </a:lnTo>
                  <a:lnTo>
                    <a:pt x="7484" y="6016"/>
                  </a:lnTo>
                  <a:lnTo>
                    <a:pt x="7851" y="6310"/>
                  </a:lnTo>
                  <a:lnTo>
                    <a:pt x="8218" y="6640"/>
                  </a:lnTo>
                  <a:lnTo>
                    <a:pt x="8915" y="7300"/>
                  </a:lnTo>
                  <a:lnTo>
                    <a:pt x="8621" y="7337"/>
                  </a:lnTo>
                  <a:lnTo>
                    <a:pt x="8328" y="7300"/>
                  </a:lnTo>
                  <a:lnTo>
                    <a:pt x="8108" y="7227"/>
                  </a:lnTo>
                  <a:lnTo>
                    <a:pt x="7887" y="7154"/>
                  </a:lnTo>
                  <a:lnTo>
                    <a:pt x="7484" y="6933"/>
                  </a:lnTo>
                  <a:lnTo>
                    <a:pt x="7117" y="6823"/>
                  </a:lnTo>
                  <a:lnTo>
                    <a:pt x="6750" y="6787"/>
                  </a:lnTo>
                  <a:lnTo>
                    <a:pt x="6384" y="6823"/>
                  </a:lnTo>
                  <a:lnTo>
                    <a:pt x="5980" y="6933"/>
                  </a:lnTo>
                  <a:lnTo>
                    <a:pt x="5577" y="7044"/>
                  </a:lnTo>
                  <a:lnTo>
                    <a:pt x="5210" y="7227"/>
                  </a:lnTo>
                  <a:lnTo>
                    <a:pt x="4843" y="7374"/>
                  </a:lnTo>
                  <a:lnTo>
                    <a:pt x="4439" y="7520"/>
                  </a:lnTo>
                  <a:lnTo>
                    <a:pt x="4109" y="7557"/>
                  </a:lnTo>
                  <a:lnTo>
                    <a:pt x="3816" y="7594"/>
                  </a:lnTo>
                  <a:lnTo>
                    <a:pt x="3889" y="7557"/>
                  </a:lnTo>
                  <a:lnTo>
                    <a:pt x="3926" y="7484"/>
                  </a:lnTo>
                  <a:lnTo>
                    <a:pt x="3926" y="7374"/>
                  </a:lnTo>
                  <a:lnTo>
                    <a:pt x="3926" y="7300"/>
                  </a:lnTo>
                  <a:lnTo>
                    <a:pt x="3889" y="7227"/>
                  </a:lnTo>
                  <a:lnTo>
                    <a:pt x="3816" y="7190"/>
                  </a:lnTo>
                  <a:lnTo>
                    <a:pt x="2789" y="7190"/>
                  </a:lnTo>
                  <a:lnTo>
                    <a:pt x="2935" y="7044"/>
                  </a:lnTo>
                  <a:lnTo>
                    <a:pt x="3266" y="6677"/>
                  </a:lnTo>
                  <a:lnTo>
                    <a:pt x="3559" y="6713"/>
                  </a:lnTo>
                  <a:lnTo>
                    <a:pt x="3853" y="6713"/>
                  </a:lnTo>
                  <a:lnTo>
                    <a:pt x="4403" y="6677"/>
                  </a:lnTo>
                  <a:lnTo>
                    <a:pt x="4549" y="6640"/>
                  </a:lnTo>
                  <a:lnTo>
                    <a:pt x="4623" y="6530"/>
                  </a:lnTo>
                  <a:lnTo>
                    <a:pt x="4623" y="6457"/>
                  </a:lnTo>
                  <a:lnTo>
                    <a:pt x="4586" y="6383"/>
                  </a:lnTo>
                  <a:lnTo>
                    <a:pt x="4513" y="6310"/>
                  </a:lnTo>
                  <a:lnTo>
                    <a:pt x="4403" y="6273"/>
                  </a:lnTo>
                  <a:lnTo>
                    <a:pt x="3669" y="6273"/>
                  </a:lnTo>
                  <a:lnTo>
                    <a:pt x="3926" y="6016"/>
                  </a:lnTo>
                  <a:lnTo>
                    <a:pt x="4183" y="5723"/>
                  </a:lnTo>
                  <a:lnTo>
                    <a:pt x="4293" y="5723"/>
                  </a:lnTo>
                  <a:lnTo>
                    <a:pt x="4366" y="5686"/>
                  </a:lnTo>
                  <a:lnTo>
                    <a:pt x="4439" y="5576"/>
                  </a:lnTo>
                  <a:lnTo>
                    <a:pt x="4476" y="5466"/>
                  </a:lnTo>
                  <a:lnTo>
                    <a:pt x="4403" y="3449"/>
                  </a:lnTo>
                  <a:lnTo>
                    <a:pt x="4366" y="2495"/>
                  </a:lnTo>
                  <a:lnTo>
                    <a:pt x="4329" y="2018"/>
                  </a:lnTo>
                  <a:lnTo>
                    <a:pt x="4293" y="1541"/>
                  </a:lnTo>
                  <a:lnTo>
                    <a:pt x="4256" y="1431"/>
                  </a:lnTo>
                  <a:lnTo>
                    <a:pt x="4549" y="1505"/>
                  </a:lnTo>
                  <a:lnTo>
                    <a:pt x="4953" y="1578"/>
                  </a:lnTo>
                  <a:lnTo>
                    <a:pt x="5173" y="1578"/>
                  </a:lnTo>
                  <a:lnTo>
                    <a:pt x="5356" y="1505"/>
                  </a:lnTo>
                  <a:lnTo>
                    <a:pt x="5393" y="1468"/>
                  </a:lnTo>
                  <a:lnTo>
                    <a:pt x="5430" y="1431"/>
                  </a:lnTo>
                  <a:lnTo>
                    <a:pt x="5430" y="1358"/>
                  </a:lnTo>
                  <a:lnTo>
                    <a:pt x="5393" y="1321"/>
                  </a:lnTo>
                  <a:lnTo>
                    <a:pt x="5246" y="1211"/>
                  </a:lnTo>
                  <a:lnTo>
                    <a:pt x="5063" y="1174"/>
                  </a:lnTo>
                  <a:lnTo>
                    <a:pt x="4733" y="1138"/>
                  </a:lnTo>
                  <a:lnTo>
                    <a:pt x="4219" y="1064"/>
                  </a:lnTo>
                  <a:lnTo>
                    <a:pt x="4183" y="1028"/>
                  </a:lnTo>
                  <a:lnTo>
                    <a:pt x="4146" y="991"/>
                  </a:lnTo>
                  <a:lnTo>
                    <a:pt x="3999" y="991"/>
                  </a:lnTo>
                  <a:lnTo>
                    <a:pt x="3853" y="1028"/>
                  </a:lnTo>
                  <a:lnTo>
                    <a:pt x="3706" y="1064"/>
                  </a:lnTo>
                  <a:lnTo>
                    <a:pt x="3596" y="1064"/>
                  </a:lnTo>
                  <a:lnTo>
                    <a:pt x="3522" y="1028"/>
                  </a:lnTo>
                  <a:lnTo>
                    <a:pt x="3486" y="991"/>
                  </a:lnTo>
                  <a:lnTo>
                    <a:pt x="3412" y="881"/>
                  </a:lnTo>
                  <a:lnTo>
                    <a:pt x="3412" y="771"/>
                  </a:lnTo>
                  <a:lnTo>
                    <a:pt x="3412" y="698"/>
                  </a:lnTo>
                  <a:lnTo>
                    <a:pt x="3486" y="624"/>
                  </a:lnTo>
                  <a:lnTo>
                    <a:pt x="3559" y="551"/>
                  </a:lnTo>
                  <a:lnTo>
                    <a:pt x="3742" y="478"/>
                  </a:lnTo>
                  <a:lnTo>
                    <a:pt x="3926" y="441"/>
                  </a:lnTo>
                  <a:close/>
                  <a:moveTo>
                    <a:pt x="6090" y="8071"/>
                  </a:moveTo>
                  <a:lnTo>
                    <a:pt x="6127" y="8144"/>
                  </a:lnTo>
                  <a:lnTo>
                    <a:pt x="6127" y="8217"/>
                  </a:lnTo>
                  <a:lnTo>
                    <a:pt x="6090" y="8291"/>
                  </a:lnTo>
                  <a:lnTo>
                    <a:pt x="6053" y="8364"/>
                  </a:lnTo>
                  <a:lnTo>
                    <a:pt x="5980" y="8401"/>
                  </a:lnTo>
                  <a:lnTo>
                    <a:pt x="5907" y="8401"/>
                  </a:lnTo>
                  <a:lnTo>
                    <a:pt x="5833" y="8364"/>
                  </a:lnTo>
                  <a:lnTo>
                    <a:pt x="5760" y="8291"/>
                  </a:lnTo>
                  <a:lnTo>
                    <a:pt x="5760" y="8181"/>
                  </a:lnTo>
                  <a:lnTo>
                    <a:pt x="5833" y="8144"/>
                  </a:lnTo>
                  <a:lnTo>
                    <a:pt x="5943" y="8071"/>
                  </a:lnTo>
                  <a:lnTo>
                    <a:pt x="6017" y="8107"/>
                  </a:lnTo>
                  <a:lnTo>
                    <a:pt x="6053" y="8107"/>
                  </a:lnTo>
                  <a:lnTo>
                    <a:pt x="6090" y="8071"/>
                  </a:lnTo>
                  <a:close/>
                  <a:moveTo>
                    <a:pt x="5907" y="7630"/>
                  </a:moveTo>
                  <a:lnTo>
                    <a:pt x="5797" y="7667"/>
                  </a:lnTo>
                  <a:lnTo>
                    <a:pt x="5687" y="7704"/>
                  </a:lnTo>
                  <a:lnTo>
                    <a:pt x="5577" y="7777"/>
                  </a:lnTo>
                  <a:lnTo>
                    <a:pt x="5467" y="7887"/>
                  </a:lnTo>
                  <a:lnTo>
                    <a:pt x="5467" y="7924"/>
                  </a:lnTo>
                  <a:lnTo>
                    <a:pt x="5430" y="7997"/>
                  </a:lnTo>
                  <a:lnTo>
                    <a:pt x="5503" y="8071"/>
                  </a:lnTo>
                  <a:lnTo>
                    <a:pt x="5430" y="8217"/>
                  </a:lnTo>
                  <a:lnTo>
                    <a:pt x="5430" y="8364"/>
                  </a:lnTo>
                  <a:lnTo>
                    <a:pt x="5467" y="8474"/>
                  </a:lnTo>
                  <a:lnTo>
                    <a:pt x="5540" y="8584"/>
                  </a:lnTo>
                  <a:lnTo>
                    <a:pt x="5650" y="8694"/>
                  </a:lnTo>
                  <a:lnTo>
                    <a:pt x="5797" y="8731"/>
                  </a:lnTo>
                  <a:lnTo>
                    <a:pt x="5907" y="8768"/>
                  </a:lnTo>
                  <a:lnTo>
                    <a:pt x="6053" y="8768"/>
                  </a:lnTo>
                  <a:lnTo>
                    <a:pt x="6200" y="8731"/>
                  </a:lnTo>
                  <a:lnTo>
                    <a:pt x="6310" y="8658"/>
                  </a:lnTo>
                  <a:lnTo>
                    <a:pt x="6384" y="8584"/>
                  </a:lnTo>
                  <a:lnTo>
                    <a:pt x="6457" y="8474"/>
                  </a:lnTo>
                  <a:lnTo>
                    <a:pt x="6494" y="8327"/>
                  </a:lnTo>
                  <a:lnTo>
                    <a:pt x="6494" y="8217"/>
                  </a:lnTo>
                  <a:lnTo>
                    <a:pt x="6494" y="8071"/>
                  </a:lnTo>
                  <a:lnTo>
                    <a:pt x="6457" y="7961"/>
                  </a:lnTo>
                  <a:lnTo>
                    <a:pt x="6384" y="7851"/>
                  </a:lnTo>
                  <a:lnTo>
                    <a:pt x="6310" y="7777"/>
                  </a:lnTo>
                  <a:lnTo>
                    <a:pt x="6200" y="7704"/>
                  </a:lnTo>
                  <a:lnTo>
                    <a:pt x="6053" y="7667"/>
                  </a:lnTo>
                  <a:lnTo>
                    <a:pt x="5907" y="7630"/>
                  </a:lnTo>
                  <a:close/>
                  <a:moveTo>
                    <a:pt x="4476" y="9134"/>
                  </a:moveTo>
                  <a:lnTo>
                    <a:pt x="4513" y="9281"/>
                  </a:lnTo>
                  <a:lnTo>
                    <a:pt x="4476" y="9391"/>
                  </a:lnTo>
                  <a:lnTo>
                    <a:pt x="4403" y="9538"/>
                  </a:lnTo>
                  <a:lnTo>
                    <a:pt x="4256" y="9648"/>
                  </a:lnTo>
                  <a:lnTo>
                    <a:pt x="4183" y="9685"/>
                  </a:lnTo>
                  <a:lnTo>
                    <a:pt x="4109" y="9685"/>
                  </a:lnTo>
                  <a:lnTo>
                    <a:pt x="4036" y="9648"/>
                  </a:lnTo>
                  <a:lnTo>
                    <a:pt x="3963" y="9575"/>
                  </a:lnTo>
                  <a:lnTo>
                    <a:pt x="3926" y="9501"/>
                  </a:lnTo>
                  <a:lnTo>
                    <a:pt x="3926" y="9428"/>
                  </a:lnTo>
                  <a:lnTo>
                    <a:pt x="3963" y="9354"/>
                  </a:lnTo>
                  <a:lnTo>
                    <a:pt x="4036" y="9281"/>
                  </a:lnTo>
                  <a:lnTo>
                    <a:pt x="4219" y="9208"/>
                  </a:lnTo>
                  <a:lnTo>
                    <a:pt x="4403" y="9171"/>
                  </a:lnTo>
                  <a:lnTo>
                    <a:pt x="4439" y="9171"/>
                  </a:lnTo>
                  <a:lnTo>
                    <a:pt x="4476" y="9134"/>
                  </a:lnTo>
                  <a:close/>
                  <a:moveTo>
                    <a:pt x="7741" y="9391"/>
                  </a:moveTo>
                  <a:lnTo>
                    <a:pt x="7814" y="9464"/>
                  </a:lnTo>
                  <a:lnTo>
                    <a:pt x="7851" y="9575"/>
                  </a:lnTo>
                  <a:lnTo>
                    <a:pt x="7851" y="9685"/>
                  </a:lnTo>
                  <a:lnTo>
                    <a:pt x="7814" y="9795"/>
                  </a:lnTo>
                  <a:lnTo>
                    <a:pt x="7704" y="9868"/>
                  </a:lnTo>
                  <a:lnTo>
                    <a:pt x="7557" y="9905"/>
                  </a:lnTo>
                  <a:lnTo>
                    <a:pt x="7447" y="9905"/>
                  </a:lnTo>
                  <a:lnTo>
                    <a:pt x="7301" y="9868"/>
                  </a:lnTo>
                  <a:lnTo>
                    <a:pt x="7227" y="9795"/>
                  </a:lnTo>
                  <a:lnTo>
                    <a:pt x="7301" y="9648"/>
                  </a:lnTo>
                  <a:lnTo>
                    <a:pt x="7374" y="9538"/>
                  </a:lnTo>
                  <a:lnTo>
                    <a:pt x="7484" y="9464"/>
                  </a:lnTo>
                  <a:lnTo>
                    <a:pt x="7631" y="9428"/>
                  </a:lnTo>
                  <a:lnTo>
                    <a:pt x="7704" y="9391"/>
                  </a:lnTo>
                  <a:close/>
                  <a:moveTo>
                    <a:pt x="4439" y="8658"/>
                  </a:moveTo>
                  <a:lnTo>
                    <a:pt x="4293" y="8694"/>
                  </a:lnTo>
                  <a:lnTo>
                    <a:pt x="4146" y="8694"/>
                  </a:lnTo>
                  <a:lnTo>
                    <a:pt x="4073" y="8731"/>
                  </a:lnTo>
                  <a:lnTo>
                    <a:pt x="3999" y="8804"/>
                  </a:lnTo>
                  <a:lnTo>
                    <a:pt x="3963" y="8951"/>
                  </a:lnTo>
                  <a:lnTo>
                    <a:pt x="3742" y="9061"/>
                  </a:lnTo>
                  <a:lnTo>
                    <a:pt x="3596" y="9244"/>
                  </a:lnTo>
                  <a:lnTo>
                    <a:pt x="3559" y="9354"/>
                  </a:lnTo>
                  <a:lnTo>
                    <a:pt x="3522" y="9501"/>
                  </a:lnTo>
                  <a:lnTo>
                    <a:pt x="3559" y="9611"/>
                  </a:lnTo>
                  <a:lnTo>
                    <a:pt x="3596" y="9758"/>
                  </a:lnTo>
                  <a:lnTo>
                    <a:pt x="3706" y="9868"/>
                  </a:lnTo>
                  <a:lnTo>
                    <a:pt x="3779" y="9978"/>
                  </a:lnTo>
                  <a:lnTo>
                    <a:pt x="3926" y="10051"/>
                  </a:lnTo>
                  <a:lnTo>
                    <a:pt x="4036" y="10088"/>
                  </a:lnTo>
                  <a:lnTo>
                    <a:pt x="4366" y="10088"/>
                  </a:lnTo>
                  <a:lnTo>
                    <a:pt x="4513" y="10015"/>
                  </a:lnTo>
                  <a:lnTo>
                    <a:pt x="4623" y="9905"/>
                  </a:lnTo>
                  <a:lnTo>
                    <a:pt x="4733" y="9795"/>
                  </a:lnTo>
                  <a:lnTo>
                    <a:pt x="4843" y="9648"/>
                  </a:lnTo>
                  <a:lnTo>
                    <a:pt x="4880" y="9501"/>
                  </a:lnTo>
                  <a:lnTo>
                    <a:pt x="4916" y="9354"/>
                  </a:lnTo>
                  <a:lnTo>
                    <a:pt x="4916" y="9171"/>
                  </a:lnTo>
                  <a:lnTo>
                    <a:pt x="4880" y="9024"/>
                  </a:lnTo>
                  <a:lnTo>
                    <a:pt x="4806" y="8878"/>
                  </a:lnTo>
                  <a:lnTo>
                    <a:pt x="4733" y="8768"/>
                  </a:lnTo>
                  <a:lnTo>
                    <a:pt x="4586" y="8694"/>
                  </a:lnTo>
                  <a:lnTo>
                    <a:pt x="4439" y="8658"/>
                  </a:lnTo>
                  <a:close/>
                  <a:moveTo>
                    <a:pt x="7447" y="8951"/>
                  </a:moveTo>
                  <a:lnTo>
                    <a:pt x="7337" y="8988"/>
                  </a:lnTo>
                  <a:lnTo>
                    <a:pt x="7264" y="9061"/>
                  </a:lnTo>
                  <a:lnTo>
                    <a:pt x="7227" y="9134"/>
                  </a:lnTo>
                  <a:lnTo>
                    <a:pt x="7227" y="9208"/>
                  </a:lnTo>
                  <a:lnTo>
                    <a:pt x="7117" y="9318"/>
                  </a:lnTo>
                  <a:lnTo>
                    <a:pt x="7007" y="9391"/>
                  </a:lnTo>
                  <a:lnTo>
                    <a:pt x="6934" y="9501"/>
                  </a:lnTo>
                  <a:lnTo>
                    <a:pt x="6897" y="9611"/>
                  </a:lnTo>
                  <a:lnTo>
                    <a:pt x="6897" y="9575"/>
                  </a:lnTo>
                  <a:lnTo>
                    <a:pt x="6860" y="9611"/>
                  </a:lnTo>
                  <a:lnTo>
                    <a:pt x="6824" y="9758"/>
                  </a:lnTo>
                  <a:lnTo>
                    <a:pt x="6824" y="9905"/>
                  </a:lnTo>
                  <a:lnTo>
                    <a:pt x="6860" y="9978"/>
                  </a:lnTo>
                  <a:lnTo>
                    <a:pt x="6897" y="10051"/>
                  </a:lnTo>
                  <a:lnTo>
                    <a:pt x="7007" y="10125"/>
                  </a:lnTo>
                  <a:lnTo>
                    <a:pt x="7044" y="10161"/>
                  </a:lnTo>
                  <a:lnTo>
                    <a:pt x="7044" y="10198"/>
                  </a:lnTo>
                  <a:lnTo>
                    <a:pt x="7227" y="10271"/>
                  </a:lnTo>
                  <a:lnTo>
                    <a:pt x="7374" y="10345"/>
                  </a:lnTo>
                  <a:lnTo>
                    <a:pt x="7704" y="10345"/>
                  </a:lnTo>
                  <a:lnTo>
                    <a:pt x="7851" y="10271"/>
                  </a:lnTo>
                  <a:lnTo>
                    <a:pt x="7998" y="10198"/>
                  </a:lnTo>
                  <a:lnTo>
                    <a:pt x="8108" y="10088"/>
                  </a:lnTo>
                  <a:lnTo>
                    <a:pt x="8181" y="9941"/>
                  </a:lnTo>
                  <a:lnTo>
                    <a:pt x="8254" y="9795"/>
                  </a:lnTo>
                  <a:lnTo>
                    <a:pt x="8291" y="9611"/>
                  </a:lnTo>
                  <a:lnTo>
                    <a:pt x="8254" y="9464"/>
                  </a:lnTo>
                  <a:lnTo>
                    <a:pt x="8218" y="9318"/>
                  </a:lnTo>
                  <a:lnTo>
                    <a:pt x="8144" y="9171"/>
                  </a:lnTo>
                  <a:lnTo>
                    <a:pt x="7998" y="9024"/>
                  </a:lnTo>
                  <a:lnTo>
                    <a:pt x="7924" y="8988"/>
                  </a:lnTo>
                  <a:lnTo>
                    <a:pt x="7851" y="8951"/>
                  </a:lnTo>
                  <a:close/>
                  <a:moveTo>
                    <a:pt x="6970" y="7227"/>
                  </a:moveTo>
                  <a:lnTo>
                    <a:pt x="7227" y="7300"/>
                  </a:lnTo>
                  <a:lnTo>
                    <a:pt x="7741" y="7520"/>
                  </a:lnTo>
                  <a:lnTo>
                    <a:pt x="8071" y="7667"/>
                  </a:lnTo>
                  <a:lnTo>
                    <a:pt x="8474" y="7740"/>
                  </a:lnTo>
                  <a:lnTo>
                    <a:pt x="8658" y="7777"/>
                  </a:lnTo>
                  <a:lnTo>
                    <a:pt x="8878" y="7777"/>
                  </a:lnTo>
                  <a:lnTo>
                    <a:pt x="9061" y="7740"/>
                  </a:lnTo>
                  <a:lnTo>
                    <a:pt x="9245" y="7667"/>
                  </a:lnTo>
                  <a:lnTo>
                    <a:pt x="9575" y="8071"/>
                  </a:lnTo>
                  <a:lnTo>
                    <a:pt x="10125" y="8841"/>
                  </a:lnTo>
                  <a:lnTo>
                    <a:pt x="10639" y="9648"/>
                  </a:lnTo>
                  <a:lnTo>
                    <a:pt x="10785" y="9868"/>
                  </a:lnTo>
                  <a:lnTo>
                    <a:pt x="10822" y="10015"/>
                  </a:lnTo>
                  <a:lnTo>
                    <a:pt x="10785" y="10161"/>
                  </a:lnTo>
                  <a:lnTo>
                    <a:pt x="10749" y="10235"/>
                  </a:lnTo>
                  <a:lnTo>
                    <a:pt x="10639" y="10345"/>
                  </a:lnTo>
                  <a:lnTo>
                    <a:pt x="10455" y="10455"/>
                  </a:lnTo>
                  <a:lnTo>
                    <a:pt x="10235" y="10602"/>
                  </a:lnTo>
                  <a:lnTo>
                    <a:pt x="9758" y="10565"/>
                  </a:lnTo>
                  <a:lnTo>
                    <a:pt x="9281" y="10492"/>
                  </a:lnTo>
                  <a:lnTo>
                    <a:pt x="8328" y="10455"/>
                  </a:lnTo>
                  <a:lnTo>
                    <a:pt x="7374" y="10492"/>
                  </a:lnTo>
                  <a:lnTo>
                    <a:pt x="6420" y="10528"/>
                  </a:lnTo>
                  <a:lnTo>
                    <a:pt x="2092" y="10675"/>
                  </a:lnTo>
                  <a:lnTo>
                    <a:pt x="1065" y="10712"/>
                  </a:lnTo>
                  <a:lnTo>
                    <a:pt x="735" y="10712"/>
                  </a:lnTo>
                  <a:lnTo>
                    <a:pt x="625" y="10638"/>
                  </a:lnTo>
                  <a:lnTo>
                    <a:pt x="588" y="10602"/>
                  </a:lnTo>
                  <a:lnTo>
                    <a:pt x="551" y="10565"/>
                  </a:lnTo>
                  <a:lnTo>
                    <a:pt x="588" y="10418"/>
                  </a:lnTo>
                  <a:lnTo>
                    <a:pt x="735" y="10198"/>
                  </a:lnTo>
                  <a:lnTo>
                    <a:pt x="1065" y="9685"/>
                  </a:lnTo>
                  <a:lnTo>
                    <a:pt x="1542" y="9575"/>
                  </a:lnTo>
                  <a:lnTo>
                    <a:pt x="1762" y="9538"/>
                  </a:lnTo>
                  <a:lnTo>
                    <a:pt x="2018" y="9501"/>
                  </a:lnTo>
                  <a:lnTo>
                    <a:pt x="2092" y="9464"/>
                  </a:lnTo>
                  <a:lnTo>
                    <a:pt x="2128" y="9428"/>
                  </a:lnTo>
                  <a:lnTo>
                    <a:pt x="2165" y="9281"/>
                  </a:lnTo>
                  <a:lnTo>
                    <a:pt x="2128" y="9171"/>
                  </a:lnTo>
                  <a:lnTo>
                    <a:pt x="2092" y="9134"/>
                  </a:lnTo>
                  <a:lnTo>
                    <a:pt x="2018" y="9098"/>
                  </a:lnTo>
                  <a:lnTo>
                    <a:pt x="1872" y="9061"/>
                  </a:lnTo>
                  <a:lnTo>
                    <a:pt x="1725" y="9061"/>
                  </a:lnTo>
                  <a:lnTo>
                    <a:pt x="1395" y="9134"/>
                  </a:lnTo>
                  <a:lnTo>
                    <a:pt x="1395" y="9134"/>
                  </a:lnTo>
                  <a:lnTo>
                    <a:pt x="1798" y="8547"/>
                  </a:lnTo>
                  <a:lnTo>
                    <a:pt x="1835" y="8511"/>
                  </a:lnTo>
                  <a:lnTo>
                    <a:pt x="1945" y="8547"/>
                  </a:lnTo>
                  <a:lnTo>
                    <a:pt x="2092" y="8584"/>
                  </a:lnTo>
                  <a:lnTo>
                    <a:pt x="2459" y="8621"/>
                  </a:lnTo>
                  <a:lnTo>
                    <a:pt x="2972" y="8621"/>
                  </a:lnTo>
                  <a:lnTo>
                    <a:pt x="3082" y="8584"/>
                  </a:lnTo>
                  <a:lnTo>
                    <a:pt x="3156" y="8511"/>
                  </a:lnTo>
                  <a:lnTo>
                    <a:pt x="3192" y="8401"/>
                  </a:lnTo>
                  <a:lnTo>
                    <a:pt x="3156" y="8291"/>
                  </a:lnTo>
                  <a:lnTo>
                    <a:pt x="3082" y="8217"/>
                  </a:lnTo>
                  <a:lnTo>
                    <a:pt x="2972" y="8181"/>
                  </a:lnTo>
                  <a:lnTo>
                    <a:pt x="2055" y="8181"/>
                  </a:lnTo>
                  <a:lnTo>
                    <a:pt x="2532" y="7520"/>
                  </a:lnTo>
                  <a:lnTo>
                    <a:pt x="2752" y="7557"/>
                  </a:lnTo>
                  <a:lnTo>
                    <a:pt x="2899" y="7704"/>
                  </a:lnTo>
                  <a:lnTo>
                    <a:pt x="3046" y="7777"/>
                  </a:lnTo>
                  <a:lnTo>
                    <a:pt x="3192" y="7851"/>
                  </a:lnTo>
                  <a:lnTo>
                    <a:pt x="3376" y="7924"/>
                  </a:lnTo>
                  <a:lnTo>
                    <a:pt x="3742" y="7961"/>
                  </a:lnTo>
                  <a:lnTo>
                    <a:pt x="4073" y="7961"/>
                  </a:lnTo>
                  <a:lnTo>
                    <a:pt x="4549" y="7887"/>
                  </a:lnTo>
                  <a:lnTo>
                    <a:pt x="4953" y="7777"/>
                  </a:lnTo>
                  <a:lnTo>
                    <a:pt x="5797" y="7410"/>
                  </a:lnTo>
                  <a:lnTo>
                    <a:pt x="6237" y="7264"/>
                  </a:lnTo>
                  <a:lnTo>
                    <a:pt x="6494" y="7227"/>
                  </a:lnTo>
                  <a:close/>
                  <a:moveTo>
                    <a:pt x="4036" y="1"/>
                  </a:moveTo>
                  <a:lnTo>
                    <a:pt x="3816" y="37"/>
                  </a:lnTo>
                  <a:lnTo>
                    <a:pt x="3596" y="74"/>
                  </a:lnTo>
                  <a:lnTo>
                    <a:pt x="3412" y="147"/>
                  </a:lnTo>
                  <a:lnTo>
                    <a:pt x="3229" y="257"/>
                  </a:lnTo>
                  <a:lnTo>
                    <a:pt x="3119" y="404"/>
                  </a:lnTo>
                  <a:lnTo>
                    <a:pt x="3009" y="551"/>
                  </a:lnTo>
                  <a:lnTo>
                    <a:pt x="2972" y="771"/>
                  </a:lnTo>
                  <a:lnTo>
                    <a:pt x="3009" y="991"/>
                  </a:lnTo>
                  <a:lnTo>
                    <a:pt x="3082" y="1174"/>
                  </a:lnTo>
                  <a:lnTo>
                    <a:pt x="3156" y="1285"/>
                  </a:lnTo>
                  <a:lnTo>
                    <a:pt x="3266" y="1358"/>
                  </a:lnTo>
                  <a:lnTo>
                    <a:pt x="3412" y="1431"/>
                  </a:lnTo>
                  <a:lnTo>
                    <a:pt x="3559" y="1468"/>
                  </a:lnTo>
                  <a:lnTo>
                    <a:pt x="3706" y="1468"/>
                  </a:lnTo>
                  <a:lnTo>
                    <a:pt x="3853" y="1431"/>
                  </a:lnTo>
                  <a:lnTo>
                    <a:pt x="3999" y="1395"/>
                  </a:lnTo>
                  <a:lnTo>
                    <a:pt x="4073" y="1395"/>
                  </a:lnTo>
                  <a:lnTo>
                    <a:pt x="3963" y="1468"/>
                  </a:lnTo>
                  <a:lnTo>
                    <a:pt x="3926" y="1578"/>
                  </a:lnTo>
                  <a:lnTo>
                    <a:pt x="3889" y="2055"/>
                  </a:lnTo>
                  <a:lnTo>
                    <a:pt x="3889" y="2532"/>
                  </a:lnTo>
                  <a:lnTo>
                    <a:pt x="3926" y="3449"/>
                  </a:lnTo>
                  <a:lnTo>
                    <a:pt x="3926" y="5099"/>
                  </a:lnTo>
                  <a:lnTo>
                    <a:pt x="3926" y="5283"/>
                  </a:lnTo>
                  <a:lnTo>
                    <a:pt x="3963" y="5466"/>
                  </a:lnTo>
                  <a:lnTo>
                    <a:pt x="3963" y="5503"/>
                  </a:lnTo>
                  <a:lnTo>
                    <a:pt x="3742" y="5613"/>
                  </a:lnTo>
                  <a:lnTo>
                    <a:pt x="3559" y="5723"/>
                  </a:lnTo>
                  <a:lnTo>
                    <a:pt x="3229" y="6016"/>
                  </a:lnTo>
                  <a:lnTo>
                    <a:pt x="2899" y="6347"/>
                  </a:lnTo>
                  <a:lnTo>
                    <a:pt x="2605" y="6677"/>
                  </a:lnTo>
                  <a:lnTo>
                    <a:pt x="2239" y="7080"/>
                  </a:lnTo>
                  <a:lnTo>
                    <a:pt x="1908" y="7484"/>
                  </a:lnTo>
                  <a:lnTo>
                    <a:pt x="1285" y="8364"/>
                  </a:lnTo>
                  <a:lnTo>
                    <a:pt x="698" y="9244"/>
                  </a:lnTo>
                  <a:lnTo>
                    <a:pt x="148" y="10125"/>
                  </a:lnTo>
                  <a:lnTo>
                    <a:pt x="38" y="10308"/>
                  </a:lnTo>
                  <a:lnTo>
                    <a:pt x="1" y="10492"/>
                  </a:lnTo>
                  <a:lnTo>
                    <a:pt x="38" y="10675"/>
                  </a:lnTo>
                  <a:lnTo>
                    <a:pt x="111" y="10858"/>
                  </a:lnTo>
                  <a:lnTo>
                    <a:pt x="221" y="11005"/>
                  </a:lnTo>
                  <a:lnTo>
                    <a:pt x="368" y="11115"/>
                  </a:lnTo>
                  <a:lnTo>
                    <a:pt x="551" y="11225"/>
                  </a:lnTo>
                  <a:lnTo>
                    <a:pt x="771" y="11262"/>
                  </a:lnTo>
                  <a:lnTo>
                    <a:pt x="1321" y="11299"/>
                  </a:lnTo>
                  <a:lnTo>
                    <a:pt x="1872" y="11262"/>
                  </a:lnTo>
                  <a:lnTo>
                    <a:pt x="3009" y="11189"/>
                  </a:lnTo>
                  <a:lnTo>
                    <a:pt x="5503" y="11115"/>
                  </a:lnTo>
                  <a:lnTo>
                    <a:pt x="7447" y="11042"/>
                  </a:lnTo>
                  <a:lnTo>
                    <a:pt x="8401" y="11005"/>
                  </a:lnTo>
                  <a:lnTo>
                    <a:pt x="9355" y="11042"/>
                  </a:lnTo>
                  <a:lnTo>
                    <a:pt x="9391" y="11152"/>
                  </a:lnTo>
                  <a:lnTo>
                    <a:pt x="9465" y="11225"/>
                  </a:lnTo>
                  <a:lnTo>
                    <a:pt x="9612" y="11299"/>
                  </a:lnTo>
                  <a:lnTo>
                    <a:pt x="9795" y="11335"/>
                  </a:lnTo>
                  <a:lnTo>
                    <a:pt x="9978" y="11335"/>
                  </a:lnTo>
                  <a:lnTo>
                    <a:pt x="10125" y="11299"/>
                  </a:lnTo>
                  <a:lnTo>
                    <a:pt x="10272" y="11299"/>
                  </a:lnTo>
                  <a:lnTo>
                    <a:pt x="10382" y="11262"/>
                  </a:lnTo>
                  <a:lnTo>
                    <a:pt x="10455" y="11189"/>
                  </a:lnTo>
                  <a:lnTo>
                    <a:pt x="10565" y="11115"/>
                  </a:lnTo>
                  <a:lnTo>
                    <a:pt x="10785" y="10968"/>
                  </a:lnTo>
                  <a:lnTo>
                    <a:pt x="10969" y="10785"/>
                  </a:lnTo>
                  <a:lnTo>
                    <a:pt x="11152" y="10602"/>
                  </a:lnTo>
                  <a:lnTo>
                    <a:pt x="11299" y="10455"/>
                  </a:lnTo>
                  <a:lnTo>
                    <a:pt x="11336" y="10308"/>
                  </a:lnTo>
                  <a:lnTo>
                    <a:pt x="11372" y="10198"/>
                  </a:lnTo>
                  <a:lnTo>
                    <a:pt x="11409" y="10051"/>
                  </a:lnTo>
                  <a:lnTo>
                    <a:pt x="11372" y="9941"/>
                  </a:lnTo>
                  <a:lnTo>
                    <a:pt x="11299" y="9685"/>
                  </a:lnTo>
                  <a:lnTo>
                    <a:pt x="11189" y="9464"/>
                  </a:lnTo>
                  <a:lnTo>
                    <a:pt x="10859" y="8914"/>
                  </a:lnTo>
                  <a:lnTo>
                    <a:pt x="10492" y="8364"/>
                  </a:lnTo>
                  <a:lnTo>
                    <a:pt x="10125" y="7887"/>
                  </a:lnTo>
                  <a:lnTo>
                    <a:pt x="9722" y="7410"/>
                  </a:lnTo>
                  <a:lnTo>
                    <a:pt x="9318" y="6933"/>
                  </a:lnTo>
                  <a:lnTo>
                    <a:pt x="8878" y="6493"/>
                  </a:lnTo>
                  <a:lnTo>
                    <a:pt x="8474" y="6126"/>
                  </a:lnTo>
                  <a:lnTo>
                    <a:pt x="8071" y="5760"/>
                  </a:lnTo>
                  <a:lnTo>
                    <a:pt x="7851" y="5576"/>
                  </a:lnTo>
                  <a:lnTo>
                    <a:pt x="7594" y="5430"/>
                  </a:lnTo>
                  <a:lnTo>
                    <a:pt x="7374" y="5319"/>
                  </a:lnTo>
                  <a:lnTo>
                    <a:pt x="7117" y="5209"/>
                  </a:lnTo>
                  <a:lnTo>
                    <a:pt x="7117" y="5173"/>
                  </a:lnTo>
                  <a:lnTo>
                    <a:pt x="7191" y="4953"/>
                  </a:lnTo>
                  <a:lnTo>
                    <a:pt x="7227" y="4696"/>
                  </a:lnTo>
                  <a:lnTo>
                    <a:pt x="7227" y="4182"/>
                  </a:lnTo>
                  <a:lnTo>
                    <a:pt x="7227" y="3669"/>
                  </a:lnTo>
                  <a:lnTo>
                    <a:pt x="7191" y="3192"/>
                  </a:lnTo>
                  <a:lnTo>
                    <a:pt x="7154" y="2825"/>
                  </a:lnTo>
                  <a:lnTo>
                    <a:pt x="7117" y="2385"/>
                  </a:lnTo>
                  <a:lnTo>
                    <a:pt x="7044" y="2165"/>
                  </a:lnTo>
                  <a:lnTo>
                    <a:pt x="7007" y="1945"/>
                  </a:lnTo>
                  <a:lnTo>
                    <a:pt x="6934" y="1761"/>
                  </a:lnTo>
                  <a:lnTo>
                    <a:pt x="6824" y="1615"/>
                  </a:lnTo>
                  <a:lnTo>
                    <a:pt x="7191" y="1651"/>
                  </a:lnTo>
                  <a:lnTo>
                    <a:pt x="7521" y="1651"/>
                  </a:lnTo>
                  <a:lnTo>
                    <a:pt x="7851" y="1541"/>
                  </a:lnTo>
                  <a:lnTo>
                    <a:pt x="7998" y="1468"/>
                  </a:lnTo>
                  <a:lnTo>
                    <a:pt x="8144" y="1358"/>
                  </a:lnTo>
                  <a:lnTo>
                    <a:pt x="8254" y="1248"/>
                  </a:lnTo>
                  <a:lnTo>
                    <a:pt x="8254" y="1174"/>
                  </a:lnTo>
                  <a:lnTo>
                    <a:pt x="8254" y="1101"/>
                  </a:lnTo>
                  <a:lnTo>
                    <a:pt x="8144" y="624"/>
                  </a:lnTo>
                  <a:lnTo>
                    <a:pt x="8071" y="404"/>
                  </a:lnTo>
                  <a:lnTo>
                    <a:pt x="7998" y="294"/>
                  </a:lnTo>
                  <a:lnTo>
                    <a:pt x="7924" y="221"/>
                  </a:lnTo>
                  <a:lnTo>
                    <a:pt x="7851" y="147"/>
                  </a:lnTo>
                  <a:lnTo>
                    <a:pt x="7777" y="147"/>
                  </a:lnTo>
                  <a:lnTo>
                    <a:pt x="7631" y="111"/>
                  </a:lnTo>
                  <a:lnTo>
                    <a:pt x="6824" y="74"/>
                  </a:lnTo>
                  <a:lnTo>
                    <a:pt x="4036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4" name="Shape 344"/>
            <p:cNvSpPr/>
            <p:nvPr/>
          </p:nvSpPr>
          <p:spPr>
            <a:xfrm>
              <a:off x="6849975" y="3631900"/>
              <a:ext cx="270550" cy="339350"/>
            </a:xfrm>
            <a:custGeom>
              <a:avLst/>
              <a:gdLst/>
              <a:ahLst/>
              <a:cxnLst/>
              <a:rect l="0" t="0" r="0" b="0"/>
              <a:pathLst>
                <a:path w="10822" h="13574" extrusionOk="0">
                  <a:moveTo>
                    <a:pt x="10235" y="1358"/>
                  </a:moveTo>
                  <a:lnTo>
                    <a:pt x="10345" y="1652"/>
                  </a:lnTo>
                  <a:lnTo>
                    <a:pt x="10345" y="1982"/>
                  </a:lnTo>
                  <a:lnTo>
                    <a:pt x="10345" y="2312"/>
                  </a:lnTo>
                  <a:lnTo>
                    <a:pt x="10235" y="2605"/>
                  </a:lnTo>
                  <a:lnTo>
                    <a:pt x="10235" y="2569"/>
                  </a:lnTo>
                  <a:lnTo>
                    <a:pt x="10198" y="1945"/>
                  </a:lnTo>
                  <a:lnTo>
                    <a:pt x="10235" y="1358"/>
                  </a:lnTo>
                  <a:close/>
                  <a:moveTo>
                    <a:pt x="9538" y="2092"/>
                  </a:moveTo>
                  <a:lnTo>
                    <a:pt x="9538" y="2422"/>
                  </a:lnTo>
                  <a:lnTo>
                    <a:pt x="9538" y="2789"/>
                  </a:lnTo>
                  <a:lnTo>
                    <a:pt x="9465" y="2202"/>
                  </a:lnTo>
                  <a:lnTo>
                    <a:pt x="9538" y="2092"/>
                  </a:lnTo>
                  <a:close/>
                  <a:moveTo>
                    <a:pt x="9941" y="1285"/>
                  </a:moveTo>
                  <a:lnTo>
                    <a:pt x="9868" y="1835"/>
                  </a:lnTo>
                  <a:lnTo>
                    <a:pt x="9831" y="2129"/>
                  </a:lnTo>
                  <a:lnTo>
                    <a:pt x="9831" y="2459"/>
                  </a:lnTo>
                  <a:lnTo>
                    <a:pt x="9831" y="2642"/>
                  </a:lnTo>
                  <a:lnTo>
                    <a:pt x="9868" y="2789"/>
                  </a:lnTo>
                  <a:lnTo>
                    <a:pt x="9941" y="2936"/>
                  </a:lnTo>
                  <a:lnTo>
                    <a:pt x="10015" y="3046"/>
                  </a:lnTo>
                  <a:lnTo>
                    <a:pt x="10051" y="3046"/>
                  </a:lnTo>
                  <a:lnTo>
                    <a:pt x="9941" y="3229"/>
                  </a:lnTo>
                  <a:lnTo>
                    <a:pt x="9648" y="3632"/>
                  </a:lnTo>
                  <a:lnTo>
                    <a:pt x="9575" y="3046"/>
                  </a:lnTo>
                  <a:lnTo>
                    <a:pt x="9611" y="3119"/>
                  </a:lnTo>
                  <a:lnTo>
                    <a:pt x="9648" y="3156"/>
                  </a:lnTo>
                  <a:lnTo>
                    <a:pt x="9721" y="3192"/>
                  </a:lnTo>
                  <a:lnTo>
                    <a:pt x="9795" y="3156"/>
                  </a:lnTo>
                  <a:lnTo>
                    <a:pt x="9868" y="3156"/>
                  </a:lnTo>
                  <a:lnTo>
                    <a:pt x="9905" y="3082"/>
                  </a:lnTo>
                  <a:lnTo>
                    <a:pt x="9905" y="3046"/>
                  </a:lnTo>
                  <a:lnTo>
                    <a:pt x="9905" y="2972"/>
                  </a:lnTo>
                  <a:lnTo>
                    <a:pt x="9868" y="2936"/>
                  </a:lnTo>
                  <a:lnTo>
                    <a:pt x="9831" y="2899"/>
                  </a:lnTo>
                  <a:lnTo>
                    <a:pt x="9758" y="2899"/>
                  </a:lnTo>
                  <a:lnTo>
                    <a:pt x="9758" y="2642"/>
                  </a:lnTo>
                  <a:lnTo>
                    <a:pt x="9721" y="2092"/>
                  </a:lnTo>
                  <a:lnTo>
                    <a:pt x="9685" y="2018"/>
                  </a:lnTo>
                  <a:lnTo>
                    <a:pt x="9587" y="2018"/>
                  </a:lnTo>
                  <a:lnTo>
                    <a:pt x="9611" y="1982"/>
                  </a:lnTo>
                  <a:lnTo>
                    <a:pt x="9721" y="1762"/>
                  </a:lnTo>
                  <a:lnTo>
                    <a:pt x="9831" y="1542"/>
                  </a:lnTo>
                  <a:lnTo>
                    <a:pt x="9941" y="1285"/>
                  </a:lnTo>
                  <a:close/>
                  <a:moveTo>
                    <a:pt x="9318" y="2385"/>
                  </a:moveTo>
                  <a:lnTo>
                    <a:pt x="9281" y="3119"/>
                  </a:lnTo>
                  <a:lnTo>
                    <a:pt x="9318" y="3889"/>
                  </a:lnTo>
                  <a:lnTo>
                    <a:pt x="9354" y="3963"/>
                  </a:lnTo>
                  <a:lnTo>
                    <a:pt x="9098" y="4183"/>
                  </a:lnTo>
                  <a:lnTo>
                    <a:pt x="9098" y="3963"/>
                  </a:lnTo>
                  <a:lnTo>
                    <a:pt x="9098" y="3743"/>
                  </a:lnTo>
                  <a:lnTo>
                    <a:pt x="9024" y="3302"/>
                  </a:lnTo>
                  <a:lnTo>
                    <a:pt x="8988" y="2715"/>
                  </a:lnTo>
                  <a:lnTo>
                    <a:pt x="9134" y="2569"/>
                  </a:lnTo>
                  <a:lnTo>
                    <a:pt x="9318" y="2385"/>
                  </a:lnTo>
                  <a:close/>
                  <a:moveTo>
                    <a:pt x="8107" y="3596"/>
                  </a:moveTo>
                  <a:lnTo>
                    <a:pt x="7997" y="3889"/>
                  </a:lnTo>
                  <a:lnTo>
                    <a:pt x="7924" y="4219"/>
                  </a:lnTo>
                  <a:lnTo>
                    <a:pt x="7887" y="3779"/>
                  </a:lnTo>
                  <a:lnTo>
                    <a:pt x="8107" y="3596"/>
                  </a:lnTo>
                  <a:close/>
                  <a:moveTo>
                    <a:pt x="8731" y="2972"/>
                  </a:moveTo>
                  <a:lnTo>
                    <a:pt x="8731" y="3302"/>
                  </a:lnTo>
                  <a:lnTo>
                    <a:pt x="8731" y="3816"/>
                  </a:lnTo>
                  <a:lnTo>
                    <a:pt x="8768" y="4109"/>
                  </a:lnTo>
                  <a:lnTo>
                    <a:pt x="8841" y="4366"/>
                  </a:lnTo>
                  <a:lnTo>
                    <a:pt x="8841" y="4403"/>
                  </a:lnTo>
                  <a:lnTo>
                    <a:pt x="8621" y="4586"/>
                  </a:lnTo>
                  <a:lnTo>
                    <a:pt x="8621" y="4586"/>
                  </a:lnTo>
                  <a:lnTo>
                    <a:pt x="8658" y="4219"/>
                  </a:lnTo>
                  <a:lnTo>
                    <a:pt x="8694" y="3816"/>
                  </a:lnTo>
                  <a:lnTo>
                    <a:pt x="8694" y="3449"/>
                  </a:lnTo>
                  <a:lnTo>
                    <a:pt x="8658" y="3082"/>
                  </a:lnTo>
                  <a:lnTo>
                    <a:pt x="8731" y="2972"/>
                  </a:lnTo>
                  <a:close/>
                  <a:moveTo>
                    <a:pt x="8364" y="3339"/>
                  </a:moveTo>
                  <a:lnTo>
                    <a:pt x="8254" y="4733"/>
                  </a:lnTo>
                  <a:lnTo>
                    <a:pt x="8291" y="4806"/>
                  </a:lnTo>
                  <a:lnTo>
                    <a:pt x="8291" y="4843"/>
                  </a:lnTo>
                  <a:lnTo>
                    <a:pt x="8217" y="4916"/>
                  </a:lnTo>
                  <a:lnTo>
                    <a:pt x="8181" y="4880"/>
                  </a:lnTo>
                  <a:lnTo>
                    <a:pt x="8327" y="3522"/>
                  </a:lnTo>
                  <a:lnTo>
                    <a:pt x="8291" y="3486"/>
                  </a:lnTo>
                  <a:lnTo>
                    <a:pt x="8254" y="3449"/>
                  </a:lnTo>
                  <a:lnTo>
                    <a:pt x="8364" y="3339"/>
                  </a:lnTo>
                  <a:close/>
                  <a:moveTo>
                    <a:pt x="7704" y="3963"/>
                  </a:moveTo>
                  <a:lnTo>
                    <a:pt x="7667" y="4329"/>
                  </a:lnTo>
                  <a:lnTo>
                    <a:pt x="7594" y="4696"/>
                  </a:lnTo>
                  <a:lnTo>
                    <a:pt x="7520" y="5026"/>
                  </a:lnTo>
                  <a:lnTo>
                    <a:pt x="7410" y="5393"/>
                  </a:lnTo>
                  <a:lnTo>
                    <a:pt x="7410" y="5467"/>
                  </a:lnTo>
                  <a:lnTo>
                    <a:pt x="7337" y="5430"/>
                  </a:lnTo>
                  <a:lnTo>
                    <a:pt x="7300" y="5430"/>
                  </a:lnTo>
                  <a:lnTo>
                    <a:pt x="7300" y="4990"/>
                  </a:lnTo>
                  <a:lnTo>
                    <a:pt x="7264" y="4696"/>
                  </a:lnTo>
                  <a:lnTo>
                    <a:pt x="7227" y="4366"/>
                  </a:lnTo>
                  <a:lnTo>
                    <a:pt x="7704" y="3963"/>
                  </a:lnTo>
                  <a:close/>
                  <a:moveTo>
                    <a:pt x="7044" y="4513"/>
                  </a:moveTo>
                  <a:lnTo>
                    <a:pt x="6970" y="5026"/>
                  </a:lnTo>
                  <a:lnTo>
                    <a:pt x="6970" y="5320"/>
                  </a:lnTo>
                  <a:lnTo>
                    <a:pt x="6970" y="5540"/>
                  </a:lnTo>
                  <a:lnTo>
                    <a:pt x="7007" y="5650"/>
                  </a:lnTo>
                  <a:lnTo>
                    <a:pt x="7080" y="5760"/>
                  </a:lnTo>
                  <a:lnTo>
                    <a:pt x="6677" y="6053"/>
                  </a:lnTo>
                  <a:lnTo>
                    <a:pt x="6677" y="6053"/>
                  </a:lnTo>
                  <a:lnTo>
                    <a:pt x="6713" y="5797"/>
                  </a:lnTo>
                  <a:lnTo>
                    <a:pt x="6750" y="5540"/>
                  </a:lnTo>
                  <a:lnTo>
                    <a:pt x="6750" y="5173"/>
                  </a:lnTo>
                  <a:lnTo>
                    <a:pt x="6677" y="4843"/>
                  </a:lnTo>
                  <a:lnTo>
                    <a:pt x="7044" y="4513"/>
                  </a:lnTo>
                  <a:close/>
                  <a:moveTo>
                    <a:pt x="6603" y="4916"/>
                  </a:moveTo>
                  <a:lnTo>
                    <a:pt x="6567" y="5173"/>
                  </a:lnTo>
                  <a:lnTo>
                    <a:pt x="6530" y="5430"/>
                  </a:lnTo>
                  <a:lnTo>
                    <a:pt x="6457" y="5613"/>
                  </a:lnTo>
                  <a:lnTo>
                    <a:pt x="6383" y="5760"/>
                  </a:lnTo>
                  <a:lnTo>
                    <a:pt x="6310" y="5943"/>
                  </a:lnTo>
                  <a:lnTo>
                    <a:pt x="6310" y="6127"/>
                  </a:lnTo>
                  <a:lnTo>
                    <a:pt x="6310" y="6200"/>
                  </a:lnTo>
                  <a:lnTo>
                    <a:pt x="6383" y="6237"/>
                  </a:lnTo>
                  <a:lnTo>
                    <a:pt x="5980" y="6494"/>
                  </a:lnTo>
                  <a:lnTo>
                    <a:pt x="6053" y="6090"/>
                  </a:lnTo>
                  <a:lnTo>
                    <a:pt x="6053" y="5760"/>
                  </a:lnTo>
                  <a:lnTo>
                    <a:pt x="6016" y="5393"/>
                  </a:lnTo>
                  <a:lnTo>
                    <a:pt x="6603" y="4916"/>
                  </a:lnTo>
                  <a:close/>
                  <a:moveTo>
                    <a:pt x="5870" y="5540"/>
                  </a:moveTo>
                  <a:lnTo>
                    <a:pt x="5796" y="5943"/>
                  </a:lnTo>
                  <a:lnTo>
                    <a:pt x="5686" y="6347"/>
                  </a:lnTo>
                  <a:lnTo>
                    <a:pt x="5613" y="6567"/>
                  </a:lnTo>
                  <a:lnTo>
                    <a:pt x="5613" y="6677"/>
                  </a:lnTo>
                  <a:lnTo>
                    <a:pt x="5613" y="6750"/>
                  </a:lnTo>
                  <a:lnTo>
                    <a:pt x="5173" y="7081"/>
                  </a:lnTo>
                  <a:lnTo>
                    <a:pt x="5393" y="5943"/>
                  </a:lnTo>
                  <a:lnTo>
                    <a:pt x="5870" y="5540"/>
                  </a:lnTo>
                  <a:close/>
                  <a:moveTo>
                    <a:pt x="9134" y="478"/>
                  </a:moveTo>
                  <a:lnTo>
                    <a:pt x="9428" y="588"/>
                  </a:lnTo>
                  <a:lnTo>
                    <a:pt x="9318" y="735"/>
                  </a:lnTo>
                  <a:lnTo>
                    <a:pt x="9318" y="845"/>
                  </a:lnTo>
                  <a:lnTo>
                    <a:pt x="9354" y="918"/>
                  </a:lnTo>
                  <a:lnTo>
                    <a:pt x="9428" y="955"/>
                  </a:lnTo>
                  <a:lnTo>
                    <a:pt x="9538" y="955"/>
                  </a:lnTo>
                  <a:lnTo>
                    <a:pt x="9538" y="1101"/>
                  </a:lnTo>
                  <a:lnTo>
                    <a:pt x="9465" y="1285"/>
                  </a:lnTo>
                  <a:lnTo>
                    <a:pt x="9318" y="1615"/>
                  </a:lnTo>
                  <a:lnTo>
                    <a:pt x="9134" y="1908"/>
                  </a:lnTo>
                  <a:lnTo>
                    <a:pt x="8914" y="2202"/>
                  </a:lnTo>
                  <a:lnTo>
                    <a:pt x="8841" y="2165"/>
                  </a:lnTo>
                  <a:lnTo>
                    <a:pt x="8804" y="2202"/>
                  </a:lnTo>
                  <a:lnTo>
                    <a:pt x="8768" y="2202"/>
                  </a:lnTo>
                  <a:lnTo>
                    <a:pt x="8731" y="2275"/>
                  </a:lnTo>
                  <a:lnTo>
                    <a:pt x="8731" y="2349"/>
                  </a:lnTo>
                  <a:lnTo>
                    <a:pt x="8364" y="2715"/>
                  </a:lnTo>
                  <a:lnTo>
                    <a:pt x="7740" y="3339"/>
                  </a:lnTo>
                  <a:lnTo>
                    <a:pt x="7667" y="3339"/>
                  </a:lnTo>
                  <a:lnTo>
                    <a:pt x="7667" y="3412"/>
                  </a:lnTo>
                  <a:lnTo>
                    <a:pt x="6493" y="4439"/>
                  </a:lnTo>
                  <a:lnTo>
                    <a:pt x="5650" y="5173"/>
                  </a:lnTo>
                  <a:lnTo>
                    <a:pt x="4806" y="5870"/>
                  </a:lnTo>
                  <a:lnTo>
                    <a:pt x="4769" y="5870"/>
                  </a:lnTo>
                  <a:lnTo>
                    <a:pt x="4733" y="5907"/>
                  </a:lnTo>
                  <a:lnTo>
                    <a:pt x="4623" y="6017"/>
                  </a:lnTo>
                  <a:lnTo>
                    <a:pt x="3889" y="6567"/>
                  </a:lnTo>
                  <a:lnTo>
                    <a:pt x="3852" y="6567"/>
                  </a:lnTo>
                  <a:lnTo>
                    <a:pt x="3816" y="6604"/>
                  </a:lnTo>
                  <a:lnTo>
                    <a:pt x="3632" y="6714"/>
                  </a:lnTo>
                  <a:lnTo>
                    <a:pt x="3339" y="6897"/>
                  </a:lnTo>
                  <a:lnTo>
                    <a:pt x="3155" y="7007"/>
                  </a:lnTo>
                  <a:lnTo>
                    <a:pt x="3045" y="7154"/>
                  </a:lnTo>
                  <a:lnTo>
                    <a:pt x="2972" y="7117"/>
                  </a:lnTo>
                  <a:lnTo>
                    <a:pt x="2605" y="6824"/>
                  </a:lnTo>
                  <a:lnTo>
                    <a:pt x="2312" y="6457"/>
                  </a:lnTo>
                  <a:lnTo>
                    <a:pt x="2128" y="6274"/>
                  </a:lnTo>
                  <a:lnTo>
                    <a:pt x="1945" y="6090"/>
                  </a:lnTo>
                  <a:lnTo>
                    <a:pt x="2202" y="5943"/>
                  </a:lnTo>
                  <a:lnTo>
                    <a:pt x="2458" y="5723"/>
                  </a:lnTo>
                  <a:lnTo>
                    <a:pt x="2605" y="5943"/>
                  </a:lnTo>
                  <a:lnTo>
                    <a:pt x="2825" y="6127"/>
                  </a:lnTo>
                  <a:lnTo>
                    <a:pt x="2935" y="6200"/>
                  </a:lnTo>
                  <a:lnTo>
                    <a:pt x="3082" y="6237"/>
                  </a:lnTo>
                  <a:lnTo>
                    <a:pt x="3229" y="6237"/>
                  </a:lnTo>
                  <a:lnTo>
                    <a:pt x="3339" y="6127"/>
                  </a:lnTo>
                  <a:lnTo>
                    <a:pt x="3375" y="6090"/>
                  </a:lnTo>
                  <a:lnTo>
                    <a:pt x="3412" y="6017"/>
                  </a:lnTo>
                  <a:lnTo>
                    <a:pt x="3375" y="5870"/>
                  </a:lnTo>
                  <a:lnTo>
                    <a:pt x="3339" y="5797"/>
                  </a:lnTo>
                  <a:lnTo>
                    <a:pt x="3265" y="5760"/>
                  </a:lnTo>
                  <a:lnTo>
                    <a:pt x="3119" y="5760"/>
                  </a:lnTo>
                  <a:lnTo>
                    <a:pt x="3082" y="5797"/>
                  </a:lnTo>
                  <a:lnTo>
                    <a:pt x="3082" y="5760"/>
                  </a:lnTo>
                  <a:lnTo>
                    <a:pt x="2935" y="5650"/>
                  </a:lnTo>
                  <a:lnTo>
                    <a:pt x="2752" y="5503"/>
                  </a:lnTo>
                  <a:lnTo>
                    <a:pt x="2825" y="5430"/>
                  </a:lnTo>
                  <a:lnTo>
                    <a:pt x="3302" y="4990"/>
                  </a:lnTo>
                  <a:lnTo>
                    <a:pt x="3375" y="5173"/>
                  </a:lnTo>
                  <a:lnTo>
                    <a:pt x="3449" y="5283"/>
                  </a:lnTo>
                  <a:lnTo>
                    <a:pt x="3559" y="5393"/>
                  </a:lnTo>
                  <a:lnTo>
                    <a:pt x="3669" y="5503"/>
                  </a:lnTo>
                  <a:lnTo>
                    <a:pt x="3816" y="5540"/>
                  </a:lnTo>
                  <a:lnTo>
                    <a:pt x="3926" y="5540"/>
                  </a:lnTo>
                  <a:lnTo>
                    <a:pt x="3999" y="5467"/>
                  </a:lnTo>
                  <a:lnTo>
                    <a:pt x="4036" y="5393"/>
                  </a:lnTo>
                  <a:lnTo>
                    <a:pt x="4036" y="5283"/>
                  </a:lnTo>
                  <a:lnTo>
                    <a:pt x="3889" y="5136"/>
                  </a:lnTo>
                  <a:lnTo>
                    <a:pt x="3742" y="4990"/>
                  </a:lnTo>
                  <a:lnTo>
                    <a:pt x="3632" y="4843"/>
                  </a:lnTo>
                  <a:lnTo>
                    <a:pt x="3595" y="4770"/>
                  </a:lnTo>
                  <a:lnTo>
                    <a:pt x="3595" y="4733"/>
                  </a:lnTo>
                  <a:lnTo>
                    <a:pt x="3926" y="4439"/>
                  </a:lnTo>
                  <a:lnTo>
                    <a:pt x="4146" y="4256"/>
                  </a:lnTo>
                  <a:lnTo>
                    <a:pt x="4182" y="4403"/>
                  </a:lnTo>
                  <a:lnTo>
                    <a:pt x="4256" y="4513"/>
                  </a:lnTo>
                  <a:lnTo>
                    <a:pt x="4329" y="4623"/>
                  </a:lnTo>
                  <a:lnTo>
                    <a:pt x="4439" y="4770"/>
                  </a:lnTo>
                  <a:lnTo>
                    <a:pt x="4586" y="4843"/>
                  </a:lnTo>
                  <a:lnTo>
                    <a:pt x="4696" y="4880"/>
                  </a:lnTo>
                  <a:lnTo>
                    <a:pt x="4806" y="4843"/>
                  </a:lnTo>
                  <a:lnTo>
                    <a:pt x="4843" y="4770"/>
                  </a:lnTo>
                  <a:lnTo>
                    <a:pt x="4879" y="4733"/>
                  </a:lnTo>
                  <a:lnTo>
                    <a:pt x="4879" y="4623"/>
                  </a:lnTo>
                  <a:lnTo>
                    <a:pt x="4843" y="4549"/>
                  </a:lnTo>
                  <a:lnTo>
                    <a:pt x="4769" y="4476"/>
                  </a:lnTo>
                  <a:lnTo>
                    <a:pt x="4623" y="4329"/>
                  </a:lnTo>
                  <a:lnTo>
                    <a:pt x="4513" y="4219"/>
                  </a:lnTo>
                  <a:lnTo>
                    <a:pt x="4476" y="4073"/>
                  </a:lnTo>
                  <a:lnTo>
                    <a:pt x="4476" y="3999"/>
                  </a:lnTo>
                  <a:lnTo>
                    <a:pt x="4989" y="3522"/>
                  </a:lnTo>
                  <a:lnTo>
                    <a:pt x="5063" y="3632"/>
                  </a:lnTo>
                  <a:lnTo>
                    <a:pt x="5173" y="3853"/>
                  </a:lnTo>
                  <a:lnTo>
                    <a:pt x="5356" y="4036"/>
                  </a:lnTo>
                  <a:lnTo>
                    <a:pt x="5430" y="4073"/>
                  </a:lnTo>
                  <a:lnTo>
                    <a:pt x="5503" y="4109"/>
                  </a:lnTo>
                  <a:lnTo>
                    <a:pt x="5576" y="4073"/>
                  </a:lnTo>
                  <a:lnTo>
                    <a:pt x="5650" y="4036"/>
                  </a:lnTo>
                  <a:lnTo>
                    <a:pt x="5686" y="3963"/>
                  </a:lnTo>
                  <a:lnTo>
                    <a:pt x="5686" y="3926"/>
                  </a:lnTo>
                  <a:lnTo>
                    <a:pt x="5686" y="3853"/>
                  </a:lnTo>
                  <a:lnTo>
                    <a:pt x="5650" y="3779"/>
                  </a:lnTo>
                  <a:lnTo>
                    <a:pt x="5246" y="3302"/>
                  </a:lnTo>
                  <a:lnTo>
                    <a:pt x="5980" y="2642"/>
                  </a:lnTo>
                  <a:lnTo>
                    <a:pt x="6016" y="2715"/>
                  </a:lnTo>
                  <a:lnTo>
                    <a:pt x="6163" y="3082"/>
                  </a:lnTo>
                  <a:lnTo>
                    <a:pt x="6200" y="3156"/>
                  </a:lnTo>
                  <a:lnTo>
                    <a:pt x="6237" y="3192"/>
                  </a:lnTo>
                  <a:lnTo>
                    <a:pt x="6383" y="3192"/>
                  </a:lnTo>
                  <a:lnTo>
                    <a:pt x="6457" y="3156"/>
                  </a:lnTo>
                  <a:lnTo>
                    <a:pt x="6493" y="3082"/>
                  </a:lnTo>
                  <a:lnTo>
                    <a:pt x="6530" y="3009"/>
                  </a:lnTo>
                  <a:lnTo>
                    <a:pt x="6493" y="2936"/>
                  </a:lnTo>
                  <a:lnTo>
                    <a:pt x="6383" y="2605"/>
                  </a:lnTo>
                  <a:lnTo>
                    <a:pt x="6273" y="2422"/>
                  </a:lnTo>
                  <a:lnTo>
                    <a:pt x="7007" y="1725"/>
                  </a:lnTo>
                  <a:lnTo>
                    <a:pt x="7044" y="1945"/>
                  </a:lnTo>
                  <a:lnTo>
                    <a:pt x="7080" y="2129"/>
                  </a:lnTo>
                  <a:lnTo>
                    <a:pt x="7154" y="2349"/>
                  </a:lnTo>
                  <a:lnTo>
                    <a:pt x="7227" y="2532"/>
                  </a:lnTo>
                  <a:lnTo>
                    <a:pt x="7300" y="2605"/>
                  </a:lnTo>
                  <a:lnTo>
                    <a:pt x="7410" y="2642"/>
                  </a:lnTo>
                  <a:lnTo>
                    <a:pt x="7557" y="2569"/>
                  </a:lnTo>
                  <a:lnTo>
                    <a:pt x="7630" y="2495"/>
                  </a:lnTo>
                  <a:lnTo>
                    <a:pt x="7667" y="2385"/>
                  </a:lnTo>
                  <a:lnTo>
                    <a:pt x="7667" y="2312"/>
                  </a:lnTo>
                  <a:lnTo>
                    <a:pt x="7630" y="2239"/>
                  </a:lnTo>
                  <a:lnTo>
                    <a:pt x="7557" y="2165"/>
                  </a:lnTo>
                  <a:lnTo>
                    <a:pt x="7484" y="2165"/>
                  </a:lnTo>
                  <a:lnTo>
                    <a:pt x="7337" y="1835"/>
                  </a:lnTo>
                  <a:lnTo>
                    <a:pt x="7227" y="1542"/>
                  </a:lnTo>
                  <a:lnTo>
                    <a:pt x="7740" y="1101"/>
                  </a:lnTo>
                  <a:lnTo>
                    <a:pt x="8217" y="735"/>
                  </a:lnTo>
                  <a:lnTo>
                    <a:pt x="8364" y="625"/>
                  </a:lnTo>
                  <a:lnTo>
                    <a:pt x="8511" y="551"/>
                  </a:lnTo>
                  <a:lnTo>
                    <a:pt x="8841" y="478"/>
                  </a:lnTo>
                  <a:close/>
                  <a:moveTo>
                    <a:pt x="3485" y="7264"/>
                  </a:moveTo>
                  <a:lnTo>
                    <a:pt x="3449" y="7447"/>
                  </a:lnTo>
                  <a:lnTo>
                    <a:pt x="3302" y="7337"/>
                  </a:lnTo>
                  <a:lnTo>
                    <a:pt x="3485" y="7264"/>
                  </a:lnTo>
                  <a:close/>
                  <a:moveTo>
                    <a:pt x="5099" y="6163"/>
                  </a:moveTo>
                  <a:lnTo>
                    <a:pt x="4733" y="7264"/>
                  </a:lnTo>
                  <a:lnTo>
                    <a:pt x="4733" y="7337"/>
                  </a:lnTo>
                  <a:lnTo>
                    <a:pt x="4586" y="7447"/>
                  </a:lnTo>
                  <a:lnTo>
                    <a:pt x="4586" y="7337"/>
                  </a:lnTo>
                  <a:lnTo>
                    <a:pt x="4586" y="7301"/>
                  </a:lnTo>
                  <a:lnTo>
                    <a:pt x="4623" y="6860"/>
                  </a:lnTo>
                  <a:lnTo>
                    <a:pt x="4733" y="6457"/>
                  </a:lnTo>
                  <a:lnTo>
                    <a:pt x="5026" y="6237"/>
                  </a:lnTo>
                  <a:lnTo>
                    <a:pt x="5099" y="6163"/>
                  </a:lnTo>
                  <a:close/>
                  <a:moveTo>
                    <a:pt x="4292" y="6750"/>
                  </a:moveTo>
                  <a:lnTo>
                    <a:pt x="4219" y="7117"/>
                  </a:lnTo>
                  <a:lnTo>
                    <a:pt x="4219" y="7484"/>
                  </a:lnTo>
                  <a:lnTo>
                    <a:pt x="4219" y="7594"/>
                  </a:lnTo>
                  <a:lnTo>
                    <a:pt x="4292" y="7631"/>
                  </a:lnTo>
                  <a:lnTo>
                    <a:pt x="3889" y="7924"/>
                  </a:lnTo>
                  <a:lnTo>
                    <a:pt x="3816" y="7851"/>
                  </a:lnTo>
                  <a:lnTo>
                    <a:pt x="3889" y="7777"/>
                  </a:lnTo>
                  <a:lnTo>
                    <a:pt x="3926" y="7667"/>
                  </a:lnTo>
                  <a:lnTo>
                    <a:pt x="3926" y="7594"/>
                  </a:lnTo>
                  <a:lnTo>
                    <a:pt x="3889" y="7521"/>
                  </a:lnTo>
                  <a:lnTo>
                    <a:pt x="3852" y="7484"/>
                  </a:lnTo>
                  <a:lnTo>
                    <a:pt x="3816" y="7484"/>
                  </a:lnTo>
                  <a:lnTo>
                    <a:pt x="3889" y="7227"/>
                  </a:lnTo>
                  <a:lnTo>
                    <a:pt x="3926" y="7007"/>
                  </a:lnTo>
                  <a:lnTo>
                    <a:pt x="3926" y="6970"/>
                  </a:lnTo>
                  <a:lnTo>
                    <a:pt x="4292" y="6750"/>
                  </a:lnTo>
                  <a:close/>
                  <a:moveTo>
                    <a:pt x="1101" y="6127"/>
                  </a:moveTo>
                  <a:lnTo>
                    <a:pt x="1358" y="6200"/>
                  </a:lnTo>
                  <a:lnTo>
                    <a:pt x="1578" y="6310"/>
                  </a:lnTo>
                  <a:lnTo>
                    <a:pt x="1761" y="6457"/>
                  </a:lnTo>
                  <a:lnTo>
                    <a:pt x="1945" y="6677"/>
                  </a:lnTo>
                  <a:lnTo>
                    <a:pt x="2312" y="7081"/>
                  </a:lnTo>
                  <a:lnTo>
                    <a:pt x="2715" y="7447"/>
                  </a:lnTo>
                  <a:lnTo>
                    <a:pt x="3155" y="7777"/>
                  </a:lnTo>
                  <a:lnTo>
                    <a:pt x="3339" y="7961"/>
                  </a:lnTo>
                  <a:lnTo>
                    <a:pt x="3522" y="8144"/>
                  </a:lnTo>
                  <a:lnTo>
                    <a:pt x="3522" y="8181"/>
                  </a:lnTo>
                  <a:lnTo>
                    <a:pt x="3485" y="8291"/>
                  </a:lnTo>
                  <a:lnTo>
                    <a:pt x="3485" y="8401"/>
                  </a:lnTo>
                  <a:lnTo>
                    <a:pt x="3559" y="8474"/>
                  </a:lnTo>
                  <a:lnTo>
                    <a:pt x="3669" y="8511"/>
                  </a:lnTo>
                  <a:lnTo>
                    <a:pt x="3669" y="8621"/>
                  </a:lnTo>
                  <a:lnTo>
                    <a:pt x="3669" y="8658"/>
                  </a:lnTo>
                  <a:lnTo>
                    <a:pt x="3595" y="8695"/>
                  </a:lnTo>
                  <a:lnTo>
                    <a:pt x="3229" y="8731"/>
                  </a:lnTo>
                  <a:lnTo>
                    <a:pt x="3009" y="8474"/>
                  </a:lnTo>
                  <a:lnTo>
                    <a:pt x="2825" y="8254"/>
                  </a:lnTo>
                  <a:lnTo>
                    <a:pt x="2165" y="7484"/>
                  </a:lnTo>
                  <a:lnTo>
                    <a:pt x="1615" y="6897"/>
                  </a:lnTo>
                  <a:lnTo>
                    <a:pt x="1321" y="6604"/>
                  </a:lnTo>
                  <a:lnTo>
                    <a:pt x="1174" y="6494"/>
                  </a:lnTo>
                  <a:lnTo>
                    <a:pt x="991" y="6420"/>
                  </a:lnTo>
                  <a:lnTo>
                    <a:pt x="1101" y="6127"/>
                  </a:lnTo>
                  <a:close/>
                  <a:moveTo>
                    <a:pt x="8731" y="1"/>
                  </a:moveTo>
                  <a:lnTo>
                    <a:pt x="8474" y="74"/>
                  </a:lnTo>
                  <a:lnTo>
                    <a:pt x="8217" y="184"/>
                  </a:lnTo>
                  <a:lnTo>
                    <a:pt x="7997" y="331"/>
                  </a:lnTo>
                  <a:lnTo>
                    <a:pt x="7777" y="478"/>
                  </a:lnTo>
                  <a:lnTo>
                    <a:pt x="7154" y="1028"/>
                  </a:lnTo>
                  <a:lnTo>
                    <a:pt x="6530" y="1578"/>
                  </a:lnTo>
                  <a:lnTo>
                    <a:pt x="4036" y="3779"/>
                  </a:lnTo>
                  <a:lnTo>
                    <a:pt x="2825" y="4843"/>
                  </a:lnTo>
                  <a:lnTo>
                    <a:pt x="2312" y="5283"/>
                  </a:lnTo>
                  <a:lnTo>
                    <a:pt x="2092" y="5540"/>
                  </a:lnTo>
                  <a:lnTo>
                    <a:pt x="1871" y="5797"/>
                  </a:lnTo>
                  <a:lnTo>
                    <a:pt x="1761" y="5833"/>
                  </a:lnTo>
                  <a:lnTo>
                    <a:pt x="1725" y="5943"/>
                  </a:lnTo>
                  <a:lnTo>
                    <a:pt x="1541" y="5833"/>
                  </a:lnTo>
                  <a:lnTo>
                    <a:pt x="1358" y="5797"/>
                  </a:lnTo>
                  <a:lnTo>
                    <a:pt x="1174" y="5760"/>
                  </a:lnTo>
                  <a:lnTo>
                    <a:pt x="954" y="5760"/>
                  </a:lnTo>
                  <a:lnTo>
                    <a:pt x="844" y="5797"/>
                  </a:lnTo>
                  <a:lnTo>
                    <a:pt x="771" y="5907"/>
                  </a:lnTo>
                  <a:lnTo>
                    <a:pt x="624" y="6420"/>
                  </a:lnTo>
                  <a:lnTo>
                    <a:pt x="624" y="6494"/>
                  </a:lnTo>
                  <a:lnTo>
                    <a:pt x="661" y="6567"/>
                  </a:lnTo>
                  <a:lnTo>
                    <a:pt x="698" y="6604"/>
                  </a:lnTo>
                  <a:lnTo>
                    <a:pt x="771" y="6640"/>
                  </a:lnTo>
                  <a:lnTo>
                    <a:pt x="918" y="6860"/>
                  </a:lnTo>
                  <a:lnTo>
                    <a:pt x="1101" y="7081"/>
                  </a:lnTo>
                  <a:lnTo>
                    <a:pt x="1505" y="7484"/>
                  </a:lnTo>
                  <a:lnTo>
                    <a:pt x="2385" y="8511"/>
                  </a:lnTo>
                  <a:lnTo>
                    <a:pt x="2715" y="8951"/>
                  </a:lnTo>
                  <a:lnTo>
                    <a:pt x="2935" y="9171"/>
                  </a:lnTo>
                  <a:lnTo>
                    <a:pt x="3155" y="9318"/>
                  </a:lnTo>
                  <a:lnTo>
                    <a:pt x="3302" y="9355"/>
                  </a:lnTo>
                  <a:lnTo>
                    <a:pt x="3412" y="9355"/>
                  </a:lnTo>
                  <a:lnTo>
                    <a:pt x="3522" y="9281"/>
                  </a:lnTo>
                  <a:lnTo>
                    <a:pt x="3595" y="9171"/>
                  </a:lnTo>
                  <a:lnTo>
                    <a:pt x="3816" y="9135"/>
                  </a:lnTo>
                  <a:lnTo>
                    <a:pt x="3962" y="9061"/>
                  </a:lnTo>
                  <a:lnTo>
                    <a:pt x="4072" y="8951"/>
                  </a:lnTo>
                  <a:lnTo>
                    <a:pt x="4146" y="8805"/>
                  </a:lnTo>
                  <a:lnTo>
                    <a:pt x="4146" y="8548"/>
                  </a:lnTo>
                  <a:lnTo>
                    <a:pt x="4109" y="8328"/>
                  </a:lnTo>
                  <a:lnTo>
                    <a:pt x="5320" y="7557"/>
                  </a:lnTo>
                  <a:lnTo>
                    <a:pt x="6530" y="6750"/>
                  </a:lnTo>
                  <a:lnTo>
                    <a:pt x="7667" y="5907"/>
                  </a:lnTo>
                  <a:lnTo>
                    <a:pt x="8804" y="5026"/>
                  </a:lnTo>
                  <a:lnTo>
                    <a:pt x="9281" y="4660"/>
                  </a:lnTo>
                  <a:lnTo>
                    <a:pt x="9721" y="4219"/>
                  </a:lnTo>
                  <a:lnTo>
                    <a:pt x="10125" y="3743"/>
                  </a:lnTo>
                  <a:lnTo>
                    <a:pt x="10308" y="3486"/>
                  </a:lnTo>
                  <a:lnTo>
                    <a:pt x="10455" y="3229"/>
                  </a:lnTo>
                  <a:lnTo>
                    <a:pt x="10602" y="2972"/>
                  </a:lnTo>
                  <a:lnTo>
                    <a:pt x="10712" y="2679"/>
                  </a:lnTo>
                  <a:lnTo>
                    <a:pt x="10785" y="2385"/>
                  </a:lnTo>
                  <a:lnTo>
                    <a:pt x="10822" y="2129"/>
                  </a:lnTo>
                  <a:lnTo>
                    <a:pt x="10822" y="1835"/>
                  </a:lnTo>
                  <a:lnTo>
                    <a:pt x="10785" y="1542"/>
                  </a:lnTo>
                  <a:lnTo>
                    <a:pt x="10675" y="1248"/>
                  </a:lnTo>
                  <a:lnTo>
                    <a:pt x="10528" y="955"/>
                  </a:lnTo>
                  <a:lnTo>
                    <a:pt x="10382" y="735"/>
                  </a:lnTo>
                  <a:lnTo>
                    <a:pt x="10198" y="515"/>
                  </a:lnTo>
                  <a:lnTo>
                    <a:pt x="9978" y="368"/>
                  </a:lnTo>
                  <a:lnTo>
                    <a:pt x="9758" y="221"/>
                  </a:lnTo>
                  <a:lnTo>
                    <a:pt x="9501" y="111"/>
                  </a:lnTo>
                  <a:lnTo>
                    <a:pt x="9281" y="38"/>
                  </a:lnTo>
                  <a:lnTo>
                    <a:pt x="8988" y="1"/>
                  </a:lnTo>
                  <a:close/>
                  <a:moveTo>
                    <a:pt x="1981" y="12399"/>
                  </a:moveTo>
                  <a:lnTo>
                    <a:pt x="1981" y="12509"/>
                  </a:lnTo>
                  <a:lnTo>
                    <a:pt x="1981" y="12656"/>
                  </a:lnTo>
                  <a:lnTo>
                    <a:pt x="1908" y="12913"/>
                  </a:lnTo>
                  <a:lnTo>
                    <a:pt x="1798" y="12913"/>
                  </a:lnTo>
                  <a:lnTo>
                    <a:pt x="1871" y="12656"/>
                  </a:lnTo>
                  <a:lnTo>
                    <a:pt x="1981" y="12399"/>
                  </a:lnTo>
                  <a:close/>
                  <a:moveTo>
                    <a:pt x="1651" y="9391"/>
                  </a:moveTo>
                  <a:lnTo>
                    <a:pt x="1688" y="9575"/>
                  </a:lnTo>
                  <a:lnTo>
                    <a:pt x="1908" y="10198"/>
                  </a:lnTo>
                  <a:lnTo>
                    <a:pt x="2348" y="11372"/>
                  </a:lnTo>
                  <a:lnTo>
                    <a:pt x="2422" y="11739"/>
                  </a:lnTo>
                  <a:lnTo>
                    <a:pt x="2458" y="12106"/>
                  </a:lnTo>
                  <a:lnTo>
                    <a:pt x="2422" y="12436"/>
                  </a:lnTo>
                  <a:lnTo>
                    <a:pt x="2348" y="12619"/>
                  </a:lnTo>
                  <a:lnTo>
                    <a:pt x="2275" y="12766"/>
                  </a:lnTo>
                  <a:lnTo>
                    <a:pt x="2312" y="12583"/>
                  </a:lnTo>
                  <a:lnTo>
                    <a:pt x="2275" y="12436"/>
                  </a:lnTo>
                  <a:lnTo>
                    <a:pt x="2202" y="12326"/>
                  </a:lnTo>
                  <a:lnTo>
                    <a:pt x="2128" y="12216"/>
                  </a:lnTo>
                  <a:lnTo>
                    <a:pt x="2018" y="12179"/>
                  </a:lnTo>
                  <a:lnTo>
                    <a:pt x="1871" y="12179"/>
                  </a:lnTo>
                  <a:lnTo>
                    <a:pt x="1835" y="12253"/>
                  </a:lnTo>
                  <a:lnTo>
                    <a:pt x="1835" y="12326"/>
                  </a:lnTo>
                  <a:lnTo>
                    <a:pt x="1578" y="12656"/>
                  </a:lnTo>
                  <a:lnTo>
                    <a:pt x="1505" y="12840"/>
                  </a:lnTo>
                  <a:lnTo>
                    <a:pt x="1431" y="13023"/>
                  </a:lnTo>
                  <a:lnTo>
                    <a:pt x="1358" y="13023"/>
                  </a:lnTo>
                  <a:lnTo>
                    <a:pt x="1578" y="12509"/>
                  </a:lnTo>
                  <a:lnTo>
                    <a:pt x="1761" y="11996"/>
                  </a:lnTo>
                  <a:lnTo>
                    <a:pt x="1761" y="11959"/>
                  </a:lnTo>
                  <a:lnTo>
                    <a:pt x="1725" y="11922"/>
                  </a:lnTo>
                  <a:lnTo>
                    <a:pt x="1688" y="11922"/>
                  </a:lnTo>
                  <a:lnTo>
                    <a:pt x="1651" y="11959"/>
                  </a:lnTo>
                  <a:lnTo>
                    <a:pt x="1321" y="12399"/>
                  </a:lnTo>
                  <a:lnTo>
                    <a:pt x="1028" y="12913"/>
                  </a:lnTo>
                  <a:lnTo>
                    <a:pt x="881" y="12840"/>
                  </a:lnTo>
                  <a:lnTo>
                    <a:pt x="881" y="12729"/>
                  </a:lnTo>
                  <a:lnTo>
                    <a:pt x="1028" y="12436"/>
                  </a:lnTo>
                  <a:lnTo>
                    <a:pt x="1174" y="12143"/>
                  </a:lnTo>
                  <a:lnTo>
                    <a:pt x="1358" y="11849"/>
                  </a:lnTo>
                  <a:lnTo>
                    <a:pt x="1541" y="11556"/>
                  </a:lnTo>
                  <a:lnTo>
                    <a:pt x="1541" y="11519"/>
                  </a:lnTo>
                  <a:lnTo>
                    <a:pt x="1505" y="11482"/>
                  </a:lnTo>
                  <a:lnTo>
                    <a:pt x="1468" y="11519"/>
                  </a:lnTo>
                  <a:lnTo>
                    <a:pt x="1138" y="11812"/>
                  </a:lnTo>
                  <a:lnTo>
                    <a:pt x="954" y="11996"/>
                  </a:lnTo>
                  <a:lnTo>
                    <a:pt x="808" y="12179"/>
                  </a:lnTo>
                  <a:lnTo>
                    <a:pt x="698" y="12399"/>
                  </a:lnTo>
                  <a:lnTo>
                    <a:pt x="588" y="12619"/>
                  </a:lnTo>
                  <a:lnTo>
                    <a:pt x="551" y="12583"/>
                  </a:lnTo>
                  <a:lnTo>
                    <a:pt x="624" y="12473"/>
                  </a:lnTo>
                  <a:lnTo>
                    <a:pt x="661" y="12363"/>
                  </a:lnTo>
                  <a:lnTo>
                    <a:pt x="1138" y="11629"/>
                  </a:lnTo>
                  <a:lnTo>
                    <a:pt x="1321" y="11262"/>
                  </a:lnTo>
                  <a:lnTo>
                    <a:pt x="1468" y="10859"/>
                  </a:lnTo>
                  <a:lnTo>
                    <a:pt x="1431" y="10822"/>
                  </a:lnTo>
                  <a:lnTo>
                    <a:pt x="1395" y="10822"/>
                  </a:lnTo>
                  <a:lnTo>
                    <a:pt x="1064" y="11189"/>
                  </a:lnTo>
                  <a:lnTo>
                    <a:pt x="734" y="11556"/>
                  </a:lnTo>
                  <a:lnTo>
                    <a:pt x="844" y="11372"/>
                  </a:lnTo>
                  <a:lnTo>
                    <a:pt x="1248" y="10749"/>
                  </a:lnTo>
                  <a:lnTo>
                    <a:pt x="1651" y="10125"/>
                  </a:lnTo>
                  <a:lnTo>
                    <a:pt x="1651" y="10052"/>
                  </a:lnTo>
                  <a:lnTo>
                    <a:pt x="1615" y="9978"/>
                  </a:lnTo>
                  <a:lnTo>
                    <a:pt x="1505" y="9978"/>
                  </a:lnTo>
                  <a:lnTo>
                    <a:pt x="1321" y="10162"/>
                  </a:lnTo>
                  <a:lnTo>
                    <a:pt x="1505" y="9795"/>
                  </a:lnTo>
                  <a:lnTo>
                    <a:pt x="1651" y="9391"/>
                  </a:lnTo>
                  <a:close/>
                  <a:moveTo>
                    <a:pt x="1541" y="8768"/>
                  </a:moveTo>
                  <a:lnTo>
                    <a:pt x="1468" y="8805"/>
                  </a:lnTo>
                  <a:lnTo>
                    <a:pt x="1395" y="8915"/>
                  </a:lnTo>
                  <a:lnTo>
                    <a:pt x="1395" y="9025"/>
                  </a:lnTo>
                  <a:lnTo>
                    <a:pt x="1395" y="9061"/>
                  </a:lnTo>
                  <a:lnTo>
                    <a:pt x="1211" y="9355"/>
                  </a:lnTo>
                  <a:lnTo>
                    <a:pt x="1101" y="9648"/>
                  </a:lnTo>
                  <a:lnTo>
                    <a:pt x="661" y="10602"/>
                  </a:lnTo>
                  <a:lnTo>
                    <a:pt x="294" y="11409"/>
                  </a:lnTo>
                  <a:lnTo>
                    <a:pt x="147" y="11812"/>
                  </a:lnTo>
                  <a:lnTo>
                    <a:pt x="37" y="12253"/>
                  </a:lnTo>
                  <a:lnTo>
                    <a:pt x="1" y="12399"/>
                  </a:lnTo>
                  <a:lnTo>
                    <a:pt x="1" y="12509"/>
                  </a:lnTo>
                  <a:lnTo>
                    <a:pt x="74" y="12729"/>
                  </a:lnTo>
                  <a:lnTo>
                    <a:pt x="221" y="12913"/>
                  </a:lnTo>
                  <a:lnTo>
                    <a:pt x="404" y="13096"/>
                  </a:lnTo>
                  <a:lnTo>
                    <a:pt x="441" y="13170"/>
                  </a:lnTo>
                  <a:lnTo>
                    <a:pt x="514" y="13206"/>
                  </a:lnTo>
                  <a:lnTo>
                    <a:pt x="588" y="13243"/>
                  </a:lnTo>
                  <a:lnTo>
                    <a:pt x="661" y="13243"/>
                  </a:lnTo>
                  <a:lnTo>
                    <a:pt x="734" y="13280"/>
                  </a:lnTo>
                  <a:lnTo>
                    <a:pt x="881" y="13353"/>
                  </a:lnTo>
                  <a:lnTo>
                    <a:pt x="954" y="13426"/>
                  </a:lnTo>
                  <a:lnTo>
                    <a:pt x="1101" y="13426"/>
                  </a:lnTo>
                  <a:lnTo>
                    <a:pt x="1431" y="13536"/>
                  </a:lnTo>
                  <a:lnTo>
                    <a:pt x="1468" y="13573"/>
                  </a:lnTo>
                  <a:lnTo>
                    <a:pt x="1688" y="13573"/>
                  </a:lnTo>
                  <a:lnTo>
                    <a:pt x="1908" y="13536"/>
                  </a:lnTo>
                  <a:lnTo>
                    <a:pt x="2128" y="13463"/>
                  </a:lnTo>
                  <a:lnTo>
                    <a:pt x="2312" y="13390"/>
                  </a:lnTo>
                  <a:lnTo>
                    <a:pt x="2495" y="13280"/>
                  </a:lnTo>
                  <a:lnTo>
                    <a:pt x="2605" y="13133"/>
                  </a:lnTo>
                  <a:lnTo>
                    <a:pt x="2715" y="12986"/>
                  </a:lnTo>
                  <a:lnTo>
                    <a:pt x="2788" y="12840"/>
                  </a:lnTo>
                  <a:lnTo>
                    <a:pt x="2862" y="12693"/>
                  </a:lnTo>
                  <a:lnTo>
                    <a:pt x="2935" y="12326"/>
                  </a:lnTo>
                  <a:lnTo>
                    <a:pt x="2935" y="11959"/>
                  </a:lnTo>
                  <a:lnTo>
                    <a:pt x="2862" y="11592"/>
                  </a:lnTo>
                  <a:lnTo>
                    <a:pt x="2788" y="11226"/>
                  </a:lnTo>
                  <a:lnTo>
                    <a:pt x="2678" y="10895"/>
                  </a:lnTo>
                  <a:lnTo>
                    <a:pt x="2055" y="9061"/>
                  </a:lnTo>
                  <a:lnTo>
                    <a:pt x="1981" y="8951"/>
                  </a:lnTo>
                  <a:lnTo>
                    <a:pt x="1871" y="8878"/>
                  </a:lnTo>
                  <a:lnTo>
                    <a:pt x="1761" y="8805"/>
                  </a:lnTo>
                  <a:lnTo>
                    <a:pt x="1651" y="876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5" name="Shape 345"/>
            <p:cNvSpPr/>
            <p:nvPr/>
          </p:nvSpPr>
          <p:spPr>
            <a:xfrm>
              <a:off x="6351100" y="3281600"/>
              <a:ext cx="366850" cy="361350"/>
            </a:xfrm>
            <a:custGeom>
              <a:avLst/>
              <a:gdLst/>
              <a:ahLst/>
              <a:cxnLst/>
              <a:rect l="0" t="0" r="0" b="0"/>
              <a:pathLst>
                <a:path w="14674" h="14454" extrusionOk="0">
                  <a:moveTo>
                    <a:pt x="7887" y="3779"/>
                  </a:moveTo>
                  <a:lnTo>
                    <a:pt x="7961" y="3816"/>
                  </a:lnTo>
                  <a:lnTo>
                    <a:pt x="8071" y="3889"/>
                  </a:lnTo>
                  <a:lnTo>
                    <a:pt x="8218" y="4072"/>
                  </a:lnTo>
                  <a:lnTo>
                    <a:pt x="8291" y="4292"/>
                  </a:lnTo>
                  <a:lnTo>
                    <a:pt x="8364" y="4513"/>
                  </a:lnTo>
                  <a:lnTo>
                    <a:pt x="8401" y="4696"/>
                  </a:lnTo>
                  <a:lnTo>
                    <a:pt x="8401" y="4916"/>
                  </a:lnTo>
                  <a:lnTo>
                    <a:pt x="8401" y="5099"/>
                  </a:lnTo>
                  <a:lnTo>
                    <a:pt x="8291" y="5283"/>
                  </a:lnTo>
                  <a:lnTo>
                    <a:pt x="8144" y="4659"/>
                  </a:lnTo>
                  <a:lnTo>
                    <a:pt x="8034" y="4219"/>
                  </a:lnTo>
                  <a:lnTo>
                    <a:pt x="7961" y="3999"/>
                  </a:lnTo>
                  <a:lnTo>
                    <a:pt x="7887" y="3779"/>
                  </a:lnTo>
                  <a:close/>
                  <a:moveTo>
                    <a:pt x="4329" y="5063"/>
                  </a:moveTo>
                  <a:lnTo>
                    <a:pt x="4476" y="5209"/>
                  </a:lnTo>
                  <a:lnTo>
                    <a:pt x="4586" y="5356"/>
                  </a:lnTo>
                  <a:lnTo>
                    <a:pt x="4696" y="5503"/>
                  </a:lnTo>
                  <a:lnTo>
                    <a:pt x="4769" y="5686"/>
                  </a:lnTo>
                  <a:lnTo>
                    <a:pt x="4769" y="5870"/>
                  </a:lnTo>
                  <a:lnTo>
                    <a:pt x="4769" y="6053"/>
                  </a:lnTo>
                  <a:lnTo>
                    <a:pt x="4659" y="6126"/>
                  </a:lnTo>
                  <a:lnTo>
                    <a:pt x="4549" y="6237"/>
                  </a:lnTo>
                  <a:lnTo>
                    <a:pt x="4439" y="5980"/>
                  </a:lnTo>
                  <a:lnTo>
                    <a:pt x="4329" y="5686"/>
                  </a:lnTo>
                  <a:lnTo>
                    <a:pt x="4293" y="5393"/>
                  </a:lnTo>
                  <a:lnTo>
                    <a:pt x="4293" y="5209"/>
                  </a:lnTo>
                  <a:lnTo>
                    <a:pt x="4293" y="5136"/>
                  </a:lnTo>
                  <a:lnTo>
                    <a:pt x="4329" y="5063"/>
                  </a:lnTo>
                  <a:close/>
                  <a:moveTo>
                    <a:pt x="6604" y="7594"/>
                  </a:moveTo>
                  <a:lnTo>
                    <a:pt x="6714" y="7667"/>
                  </a:lnTo>
                  <a:lnTo>
                    <a:pt x="6787" y="7814"/>
                  </a:lnTo>
                  <a:lnTo>
                    <a:pt x="6934" y="8071"/>
                  </a:lnTo>
                  <a:lnTo>
                    <a:pt x="7337" y="8694"/>
                  </a:lnTo>
                  <a:lnTo>
                    <a:pt x="7117" y="8878"/>
                  </a:lnTo>
                  <a:lnTo>
                    <a:pt x="7080" y="8768"/>
                  </a:lnTo>
                  <a:lnTo>
                    <a:pt x="6860" y="8474"/>
                  </a:lnTo>
                  <a:lnTo>
                    <a:pt x="6677" y="8144"/>
                  </a:lnTo>
                  <a:lnTo>
                    <a:pt x="6567" y="7887"/>
                  </a:lnTo>
                  <a:lnTo>
                    <a:pt x="6420" y="7667"/>
                  </a:lnTo>
                  <a:lnTo>
                    <a:pt x="6604" y="7594"/>
                  </a:lnTo>
                  <a:close/>
                  <a:moveTo>
                    <a:pt x="5283" y="8107"/>
                  </a:moveTo>
                  <a:lnTo>
                    <a:pt x="5356" y="8144"/>
                  </a:lnTo>
                  <a:lnTo>
                    <a:pt x="5833" y="9428"/>
                  </a:lnTo>
                  <a:lnTo>
                    <a:pt x="5650" y="9501"/>
                  </a:lnTo>
                  <a:lnTo>
                    <a:pt x="5686" y="9318"/>
                  </a:lnTo>
                  <a:lnTo>
                    <a:pt x="5650" y="9208"/>
                  </a:lnTo>
                  <a:lnTo>
                    <a:pt x="5613" y="9061"/>
                  </a:lnTo>
                  <a:lnTo>
                    <a:pt x="5503" y="8768"/>
                  </a:lnTo>
                  <a:lnTo>
                    <a:pt x="5246" y="8107"/>
                  </a:lnTo>
                  <a:close/>
                  <a:moveTo>
                    <a:pt x="7337" y="9905"/>
                  </a:moveTo>
                  <a:lnTo>
                    <a:pt x="7337" y="10235"/>
                  </a:lnTo>
                  <a:lnTo>
                    <a:pt x="7190" y="9978"/>
                  </a:lnTo>
                  <a:lnTo>
                    <a:pt x="7337" y="9905"/>
                  </a:lnTo>
                  <a:close/>
                  <a:moveTo>
                    <a:pt x="9721" y="9061"/>
                  </a:moveTo>
                  <a:lnTo>
                    <a:pt x="9832" y="9281"/>
                  </a:lnTo>
                  <a:lnTo>
                    <a:pt x="9942" y="9501"/>
                  </a:lnTo>
                  <a:lnTo>
                    <a:pt x="10052" y="9685"/>
                  </a:lnTo>
                  <a:lnTo>
                    <a:pt x="10162" y="9868"/>
                  </a:lnTo>
                  <a:lnTo>
                    <a:pt x="10198" y="10015"/>
                  </a:lnTo>
                  <a:lnTo>
                    <a:pt x="10198" y="10161"/>
                  </a:lnTo>
                  <a:lnTo>
                    <a:pt x="10198" y="10308"/>
                  </a:lnTo>
                  <a:lnTo>
                    <a:pt x="10125" y="10455"/>
                  </a:lnTo>
                  <a:lnTo>
                    <a:pt x="10052" y="10345"/>
                  </a:lnTo>
                  <a:lnTo>
                    <a:pt x="9978" y="10308"/>
                  </a:lnTo>
                  <a:lnTo>
                    <a:pt x="9758" y="9758"/>
                  </a:lnTo>
                  <a:lnTo>
                    <a:pt x="9685" y="9464"/>
                  </a:lnTo>
                  <a:lnTo>
                    <a:pt x="9575" y="9171"/>
                  </a:lnTo>
                  <a:lnTo>
                    <a:pt x="9648" y="9134"/>
                  </a:lnTo>
                  <a:lnTo>
                    <a:pt x="9721" y="9061"/>
                  </a:lnTo>
                  <a:close/>
                  <a:moveTo>
                    <a:pt x="7667" y="9758"/>
                  </a:moveTo>
                  <a:lnTo>
                    <a:pt x="7777" y="9795"/>
                  </a:lnTo>
                  <a:lnTo>
                    <a:pt x="7924" y="9868"/>
                  </a:lnTo>
                  <a:lnTo>
                    <a:pt x="8071" y="10015"/>
                  </a:lnTo>
                  <a:lnTo>
                    <a:pt x="8181" y="10235"/>
                  </a:lnTo>
                  <a:lnTo>
                    <a:pt x="8291" y="10638"/>
                  </a:lnTo>
                  <a:lnTo>
                    <a:pt x="8328" y="10822"/>
                  </a:lnTo>
                  <a:lnTo>
                    <a:pt x="8328" y="10968"/>
                  </a:lnTo>
                  <a:lnTo>
                    <a:pt x="8291" y="11115"/>
                  </a:lnTo>
                  <a:lnTo>
                    <a:pt x="8181" y="11189"/>
                  </a:lnTo>
                  <a:lnTo>
                    <a:pt x="8181" y="11115"/>
                  </a:lnTo>
                  <a:lnTo>
                    <a:pt x="8144" y="11005"/>
                  </a:lnTo>
                  <a:lnTo>
                    <a:pt x="8071" y="10968"/>
                  </a:lnTo>
                  <a:lnTo>
                    <a:pt x="7997" y="10895"/>
                  </a:lnTo>
                  <a:lnTo>
                    <a:pt x="7887" y="10675"/>
                  </a:lnTo>
                  <a:lnTo>
                    <a:pt x="7814" y="10382"/>
                  </a:lnTo>
                  <a:lnTo>
                    <a:pt x="7741" y="9831"/>
                  </a:lnTo>
                  <a:lnTo>
                    <a:pt x="7667" y="9758"/>
                  </a:lnTo>
                  <a:close/>
                  <a:moveTo>
                    <a:pt x="10162" y="1321"/>
                  </a:moveTo>
                  <a:lnTo>
                    <a:pt x="10198" y="1541"/>
                  </a:lnTo>
                  <a:lnTo>
                    <a:pt x="10272" y="1725"/>
                  </a:lnTo>
                  <a:lnTo>
                    <a:pt x="10455" y="2092"/>
                  </a:lnTo>
                  <a:lnTo>
                    <a:pt x="10932" y="3229"/>
                  </a:lnTo>
                  <a:lnTo>
                    <a:pt x="10969" y="3302"/>
                  </a:lnTo>
                  <a:lnTo>
                    <a:pt x="10749" y="3375"/>
                  </a:lnTo>
                  <a:lnTo>
                    <a:pt x="10528" y="3449"/>
                  </a:lnTo>
                  <a:lnTo>
                    <a:pt x="9758" y="3742"/>
                  </a:lnTo>
                  <a:lnTo>
                    <a:pt x="8988" y="4146"/>
                  </a:lnTo>
                  <a:lnTo>
                    <a:pt x="8841" y="4219"/>
                  </a:lnTo>
                  <a:lnTo>
                    <a:pt x="8731" y="4329"/>
                  </a:lnTo>
                  <a:lnTo>
                    <a:pt x="8658" y="4072"/>
                  </a:lnTo>
                  <a:lnTo>
                    <a:pt x="8511" y="3816"/>
                  </a:lnTo>
                  <a:lnTo>
                    <a:pt x="8364" y="3595"/>
                  </a:lnTo>
                  <a:lnTo>
                    <a:pt x="8254" y="3522"/>
                  </a:lnTo>
                  <a:lnTo>
                    <a:pt x="8144" y="3449"/>
                  </a:lnTo>
                  <a:lnTo>
                    <a:pt x="7997" y="3412"/>
                  </a:lnTo>
                  <a:lnTo>
                    <a:pt x="7851" y="3375"/>
                  </a:lnTo>
                  <a:lnTo>
                    <a:pt x="7777" y="3375"/>
                  </a:lnTo>
                  <a:lnTo>
                    <a:pt x="7704" y="3412"/>
                  </a:lnTo>
                  <a:lnTo>
                    <a:pt x="7667" y="3485"/>
                  </a:lnTo>
                  <a:lnTo>
                    <a:pt x="7667" y="3559"/>
                  </a:lnTo>
                  <a:lnTo>
                    <a:pt x="7484" y="3595"/>
                  </a:lnTo>
                  <a:lnTo>
                    <a:pt x="7337" y="3706"/>
                  </a:lnTo>
                  <a:lnTo>
                    <a:pt x="7190" y="3852"/>
                  </a:lnTo>
                  <a:lnTo>
                    <a:pt x="7044" y="3999"/>
                  </a:lnTo>
                  <a:lnTo>
                    <a:pt x="7007" y="4109"/>
                  </a:lnTo>
                  <a:lnTo>
                    <a:pt x="7044" y="4219"/>
                  </a:lnTo>
                  <a:lnTo>
                    <a:pt x="7264" y="4696"/>
                  </a:lnTo>
                  <a:lnTo>
                    <a:pt x="7080" y="4769"/>
                  </a:lnTo>
                  <a:lnTo>
                    <a:pt x="6310" y="5026"/>
                  </a:lnTo>
                  <a:lnTo>
                    <a:pt x="5576" y="5283"/>
                  </a:lnTo>
                  <a:lnTo>
                    <a:pt x="5320" y="5356"/>
                  </a:lnTo>
                  <a:lnTo>
                    <a:pt x="5210" y="5393"/>
                  </a:lnTo>
                  <a:lnTo>
                    <a:pt x="5136" y="5466"/>
                  </a:lnTo>
                  <a:lnTo>
                    <a:pt x="5100" y="5356"/>
                  </a:lnTo>
                  <a:lnTo>
                    <a:pt x="4916" y="5063"/>
                  </a:lnTo>
                  <a:lnTo>
                    <a:pt x="4806" y="4879"/>
                  </a:lnTo>
                  <a:lnTo>
                    <a:pt x="4659" y="4733"/>
                  </a:lnTo>
                  <a:lnTo>
                    <a:pt x="4513" y="4623"/>
                  </a:lnTo>
                  <a:lnTo>
                    <a:pt x="4329" y="4549"/>
                  </a:lnTo>
                  <a:lnTo>
                    <a:pt x="4183" y="4513"/>
                  </a:lnTo>
                  <a:lnTo>
                    <a:pt x="4036" y="4586"/>
                  </a:lnTo>
                  <a:lnTo>
                    <a:pt x="3852" y="4586"/>
                  </a:lnTo>
                  <a:lnTo>
                    <a:pt x="3779" y="4623"/>
                  </a:lnTo>
                  <a:lnTo>
                    <a:pt x="3742" y="4696"/>
                  </a:lnTo>
                  <a:lnTo>
                    <a:pt x="3706" y="4989"/>
                  </a:lnTo>
                  <a:lnTo>
                    <a:pt x="3706" y="5283"/>
                  </a:lnTo>
                  <a:lnTo>
                    <a:pt x="3742" y="5576"/>
                  </a:lnTo>
                  <a:lnTo>
                    <a:pt x="3816" y="5870"/>
                  </a:lnTo>
                  <a:lnTo>
                    <a:pt x="3596" y="5833"/>
                  </a:lnTo>
                  <a:lnTo>
                    <a:pt x="3376" y="5870"/>
                  </a:lnTo>
                  <a:lnTo>
                    <a:pt x="2972" y="6016"/>
                  </a:lnTo>
                  <a:lnTo>
                    <a:pt x="2422" y="6163"/>
                  </a:lnTo>
                  <a:lnTo>
                    <a:pt x="2165" y="6273"/>
                  </a:lnTo>
                  <a:lnTo>
                    <a:pt x="2055" y="6347"/>
                  </a:lnTo>
                  <a:lnTo>
                    <a:pt x="1945" y="6457"/>
                  </a:lnTo>
                  <a:lnTo>
                    <a:pt x="1945" y="6530"/>
                  </a:lnTo>
                  <a:lnTo>
                    <a:pt x="1982" y="6567"/>
                  </a:lnTo>
                  <a:lnTo>
                    <a:pt x="2238" y="6603"/>
                  </a:lnTo>
                  <a:lnTo>
                    <a:pt x="2459" y="6567"/>
                  </a:lnTo>
                  <a:lnTo>
                    <a:pt x="2972" y="6457"/>
                  </a:lnTo>
                  <a:lnTo>
                    <a:pt x="3449" y="6347"/>
                  </a:lnTo>
                  <a:lnTo>
                    <a:pt x="3706" y="6237"/>
                  </a:lnTo>
                  <a:lnTo>
                    <a:pt x="3816" y="6163"/>
                  </a:lnTo>
                  <a:lnTo>
                    <a:pt x="3889" y="6090"/>
                  </a:lnTo>
                  <a:lnTo>
                    <a:pt x="4073" y="6383"/>
                  </a:lnTo>
                  <a:lnTo>
                    <a:pt x="4256" y="6677"/>
                  </a:lnTo>
                  <a:lnTo>
                    <a:pt x="4293" y="6713"/>
                  </a:lnTo>
                  <a:lnTo>
                    <a:pt x="4366" y="6823"/>
                  </a:lnTo>
                  <a:lnTo>
                    <a:pt x="4549" y="6970"/>
                  </a:lnTo>
                  <a:lnTo>
                    <a:pt x="4659" y="7007"/>
                  </a:lnTo>
                  <a:lnTo>
                    <a:pt x="4733" y="7044"/>
                  </a:lnTo>
                  <a:lnTo>
                    <a:pt x="4806" y="7007"/>
                  </a:lnTo>
                  <a:lnTo>
                    <a:pt x="4879" y="6933"/>
                  </a:lnTo>
                  <a:lnTo>
                    <a:pt x="5063" y="6640"/>
                  </a:lnTo>
                  <a:lnTo>
                    <a:pt x="5173" y="6347"/>
                  </a:lnTo>
                  <a:lnTo>
                    <a:pt x="5210" y="6053"/>
                  </a:lnTo>
                  <a:lnTo>
                    <a:pt x="5210" y="5760"/>
                  </a:lnTo>
                  <a:lnTo>
                    <a:pt x="5320" y="5760"/>
                  </a:lnTo>
                  <a:lnTo>
                    <a:pt x="5430" y="5723"/>
                  </a:lnTo>
                  <a:lnTo>
                    <a:pt x="5686" y="5650"/>
                  </a:lnTo>
                  <a:lnTo>
                    <a:pt x="6457" y="5430"/>
                  </a:lnTo>
                  <a:lnTo>
                    <a:pt x="7190" y="5173"/>
                  </a:lnTo>
                  <a:lnTo>
                    <a:pt x="7447" y="5063"/>
                  </a:lnTo>
                  <a:lnTo>
                    <a:pt x="7631" y="5430"/>
                  </a:lnTo>
                  <a:lnTo>
                    <a:pt x="7704" y="5613"/>
                  </a:lnTo>
                  <a:lnTo>
                    <a:pt x="7814" y="5760"/>
                  </a:lnTo>
                  <a:lnTo>
                    <a:pt x="7924" y="5833"/>
                  </a:lnTo>
                  <a:lnTo>
                    <a:pt x="8218" y="5833"/>
                  </a:lnTo>
                  <a:lnTo>
                    <a:pt x="8328" y="5760"/>
                  </a:lnTo>
                  <a:lnTo>
                    <a:pt x="8548" y="5576"/>
                  </a:lnTo>
                  <a:lnTo>
                    <a:pt x="8731" y="5356"/>
                  </a:lnTo>
                  <a:lnTo>
                    <a:pt x="8804" y="5173"/>
                  </a:lnTo>
                  <a:lnTo>
                    <a:pt x="8841" y="4989"/>
                  </a:lnTo>
                  <a:lnTo>
                    <a:pt x="8841" y="4806"/>
                  </a:lnTo>
                  <a:lnTo>
                    <a:pt x="8804" y="4586"/>
                  </a:lnTo>
                  <a:lnTo>
                    <a:pt x="8914" y="4586"/>
                  </a:lnTo>
                  <a:lnTo>
                    <a:pt x="9061" y="4513"/>
                  </a:lnTo>
                  <a:lnTo>
                    <a:pt x="9942" y="4109"/>
                  </a:lnTo>
                  <a:lnTo>
                    <a:pt x="10639" y="3852"/>
                  </a:lnTo>
                  <a:lnTo>
                    <a:pt x="10895" y="3742"/>
                  </a:lnTo>
                  <a:lnTo>
                    <a:pt x="11115" y="3669"/>
                  </a:lnTo>
                  <a:lnTo>
                    <a:pt x="11519" y="4586"/>
                  </a:lnTo>
                  <a:lnTo>
                    <a:pt x="11849" y="5540"/>
                  </a:lnTo>
                  <a:lnTo>
                    <a:pt x="12069" y="6237"/>
                  </a:lnTo>
                  <a:lnTo>
                    <a:pt x="12032" y="6347"/>
                  </a:lnTo>
                  <a:lnTo>
                    <a:pt x="11996" y="6457"/>
                  </a:lnTo>
                  <a:lnTo>
                    <a:pt x="11959" y="6457"/>
                  </a:lnTo>
                  <a:lnTo>
                    <a:pt x="11592" y="6603"/>
                  </a:lnTo>
                  <a:lnTo>
                    <a:pt x="10969" y="6787"/>
                  </a:lnTo>
                  <a:lnTo>
                    <a:pt x="9685" y="7227"/>
                  </a:lnTo>
                  <a:lnTo>
                    <a:pt x="8438" y="7630"/>
                  </a:lnTo>
                  <a:lnTo>
                    <a:pt x="7887" y="7777"/>
                  </a:lnTo>
                  <a:lnTo>
                    <a:pt x="7631" y="7924"/>
                  </a:lnTo>
                  <a:lnTo>
                    <a:pt x="7521" y="7997"/>
                  </a:lnTo>
                  <a:lnTo>
                    <a:pt x="7447" y="8107"/>
                  </a:lnTo>
                  <a:lnTo>
                    <a:pt x="7447" y="8144"/>
                  </a:lnTo>
                  <a:lnTo>
                    <a:pt x="7631" y="8181"/>
                  </a:lnTo>
                  <a:lnTo>
                    <a:pt x="7997" y="8181"/>
                  </a:lnTo>
                  <a:lnTo>
                    <a:pt x="8181" y="8107"/>
                  </a:lnTo>
                  <a:lnTo>
                    <a:pt x="8914" y="7887"/>
                  </a:lnTo>
                  <a:lnTo>
                    <a:pt x="10565" y="7374"/>
                  </a:lnTo>
                  <a:lnTo>
                    <a:pt x="12216" y="6860"/>
                  </a:lnTo>
                  <a:lnTo>
                    <a:pt x="12289" y="6823"/>
                  </a:lnTo>
                  <a:lnTo>
                    <a:pt x="12546" y="7777"/>
                  </a:lnTo>
                  <a:lnTo>
                    <a:pt x="12766" y="8474"/>
                  </a:lnTo>
                  <a:lnTo>
                    <a:pt x="12729" y="8511"/>
                  </a:lnTo>
                  <a:lnTo>
                    <a:pt x="12693" y="8584"/>
                  </a:lnTo>
                  <a:lnTo>
                    <a:pt x="11629" y="8988"/>
                  </a:lnTo>
                  <a:lnTo>
                    <a:pt x="11042" y="9208"/>
                  </a:lnTo>
                  <a:lnTo>
                    <a:pt x="10859" y="9281"/>
                  </a:lnTo>
                  <a:lnTo>
                    <a:pt x="10749" y="9391"/>
                  </a:lnTo>
                  <a:lnTo>
                    <a:pt x="10455" y="9575"/>
                  </a:lnTo>
                  <a:lnTo>
                    <a:pt x="10455" y="9611"/>
                  </a:lnTo>
                  <a:lnTo>
                    <a:pt x="10418" y="9501"/>
                  </a:lnTo>
                  <a:lnTo>
                    <a:pt x="10198" y="9024"/>
                  </a:lnTo>
                  <a:lnTo>
                    <a:pt x="10052" y="8804"/>
                  </a:lnTo>
                  <a:lnTo>
                    <a:pt x="9942" y="8731"/>
                  </a:lnTo>
                  <a:lnTo>
                    <a:pt x="9832" y="8694"/>
                  </a:lnTo>
                  <a:lnTo>
                    <a:pt x="9758" y="8694"/>
                  </a:lnTo>
                  <a:lnTo>
                    <a:pt x="9721" y="8768"/>
                  </a:lnTo>
                  <a:lnTo>
                    <a:pt x="9685" y="8841"/>
                  </a:lnTo>
                  <a:lnTo>
                    <a:pt x="9501" y="8841"/>
                  </a:lnTo>
                  <a:lnTo>
                    <a:pt x="9355" y="8804"/>
                  </a:lnTo>
                  <a:lnTo>
                    <a:pt x="9208" y="8841"/>
                  </a:lnTo>
                  <a:lnTo>
                    <a:pt x="9061" y="8878"/>
                  </a:lnTo>
                  <a:lnTo>
                    <a:pt x="8988" y="8988"/>
                  </a:lnTo>
                  <a:lnTo>
                    <a:pt x="8914" y="9098"/>
                  </a:lnTo>
                  <a:lnTo>
                    <a:pt x="8914" y="9208"/>
                  </a:lnTo>
                  <a:lnTo>
                    <a:pt x="9025" y="9611"/>
                  </a:lnTo>
                  <a:lnTo>
                    <a:pt x="9135" y="10051"/>
                  </a:lnTo>
                  <a:lnTo>
                    <a:pt x="8694" y="10161"/>
                  </a:lnTo>
                  <a:lnTo>
                    <a:pt x="8658" y="10198"/>
                  </a:lnTo>
                  <a:lnTo>
                    <a:pt x="8621" y="10235"/>
                  </a:lnTo>
                  <a:lnTo>
                    <a:pt x="8584" y="10345"/>
                  </a:lnTo>
                  <a:lnTo>
                    <a:pt x="8511" y="10125"/>
                  </a:lnTo>
                  <a:lnTo>
                    <a:pt x="8401" y="9905"/>
                  </a:lnTo>
                  <a:lnTo>
                    <a:pt x="8254" y="9685"/>
                  </a:lnTo>
                  <a:lnTo>
                    <a:pt x="8034" y="9501"/>
                  </a:lnTo>
                  <a:lnTo>
                    <a:pt x="7777" y="9391"/>
                  </a:lnTo>
                  <a:lnTo>
                    <a:pt x="7557" y="9391"/>
                  </a:lnTo>
                  <a:lnTo>
                    <a:pt x="7411" y="9428"/>
                  </a:lnTo>
                  <a:lnTo>
                    <a:pt x="7300" y="9464"/>
                  </a:lnTo>
                  <a:lnTo>
                    <a:pt x="7190" y="9538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07" y="9868"/>
                  </a:lnTo>
                  <a:lnTo>
                    <a:pt x="7044" y="9941"/>
                  </a:lnTo>
                  <a:lnTo>
                    <a:pt x="7117" y="9978"/>
                  </a:lnTo>
                  <a:lnTo>
                    <a:pt x="7044" y="10235"/>
                  </a:lnTo>
                  <a:lnTo>
                    <a:pt x="7080" y="10492"/>
                  </a:lnTo>
                  <a:lnTo>
                    <a:pt x="4806" y="11152"/>
                  </a:lnTo>
                  <a:lnTo>
                    <a:pt x="4219" y="11335"/>
                  </a:lnTo>
                  <a:lnTo>
                    <a:pt x="3632" y="11519"/>
                  </a:lnTo>
                  <a:lnTo>
                    <a:pt x="3449" y="11629"/>
                  </a:lnTo>
                  <a:lnTo>
                    <a:pt x="3192" y="10602"/>
                  </a:lnTo>
                  <a:lnTo>
                    <a:pt x="2862" y="9611"/>
                  </a:lnTo>
                  <a:lnTo>
                    <a:pt x="3339" y="9538"/>
                  </a:lnTo>
                  <a:lnTo>
                    <a:pt x="3816" y="9428"/>
                  </a:lnTo>
                  <a:lnTo>
                    <a:pt x="4769" y="9134"/>
                  </a:lnTo>
                  <a:lnTo>
                    <a:pt x="4843" y="9318"/>
                  </a:lnTo>
                  <a:lnTo>
                    <a:pt x="4953" y="9501"/>
                  </a:lnTo>
                  <a:lnTo>
                    <a:pt x="5063" y="9685"/>
                  </a:lnTo>
                  <a:lnTo>
                    <a:pt x="5246" y="9831"/>
                  </a:lnTo>
                  <a:lnTo>
                    <a:pt x="5356" y="9868"/>
                  </a:lnTo>
                  <a:lnTo>
                    <a:pt x="5466" y="9905"/>
                  </a:lnTo>
                  <a:lnTo>
                    <a:pt x="5613" y="9905"/>
                  </a:lnTo>
                  <a:lnTo>
                    <a:pt x="5723" y="9868"/>
                  </a:lnTo>
                  <a:lnTo>
                    <a:pt x="5980" y="9758"/>
                  </a:lnTo>
                  <a:lnTo>
                    <a:pt x="6163" y="9648"/>
                  </a:lnTo>
                  <a:lnTo>
                    <a:pt x="6237" y="9538"/>
                  </a:lnTo>
                  <a:lnTo>
                    <a:pt x="6273" y="9501"/>
                  </a:lnTo>
                  <a:lnTo>
                    <a:pt x="6237" y="9428"/>
                  </a:lnTo>
                  <a:lnTo>
                    <a:pt x="5980" y="8731"/>
                  </a:lnTo>
                  <a:lnTo>
                    <a:pt x="6200" y="8731"/>
                  </a:lnTo>
                  <a:lnTo>
                    <a:pt x="6383" y="8658"/>
                  </a:lnTo>
                  <a:lnTo>
                    <a:pt x="6604" y="9244"/>
                  </a:lnTo>
                  <a:lnTo>
                    <a:pt x="6677" y="9318"/>
                  </a:lnTo>
                  <a:lnTo>
                    <a:pt x="6714" y="9354"/>
                  </a:lnTo>
                  <a:lnTo>
                    <a:pt x="6787" y="9354"/>
                  </a:lnTo>
                  <a:lnTo>
                    <a:pt x="7044" y="9318"/>
                  </a:lnTo>
                  <a:lnTo>
                    <a:pt x="7300" y="9208"/>
                  </a:lnTo>
                  <a:lnTo>
                    <a:pt x="7521" y="9061"/>
                  </a:lnTo>
                  <a:lnTo>
                    <a:pt x="7704" y="8878"/>
                  </a:lnTo>
                  <a:lnTo>
                    <a:pt x="7741" y="8841"/>
                  </a:lnTo>
                  <a:lnTo>
                    <a:pt x="7777" y="8768"/>
                  </a:lnTo>
                  <a:lnTo>
                    <a:pt x="7741" y="8658"/>
                  </a:lnTo>
                  <a:lnTo>
                    <a:pt x="7264" y="7887"/>
                  </a:lnTo>
                  <a:lnTo>
                    <a:pt x="7080" y="7520"/>
                  </a:lnTo>
                  <a:lnTo>
                    <a:pt x="6970" y="7337"/>
                  </a:lnTo>
                  <a:lnTo>
                    <a:pt x="6824" y="7227"/>
                  </a:lnTo>
                  <a:lnTo>
                    <a:pt x="6640" y="7154"/>
                  </a:lnTo>
                  <a:lnTo>
                    <a:pt x="6457" y="7190"/>
                  </a:lnTo>
                  <a:lnTo>
                    <a:pt x="6383" y="7227"/>
                  </a:lnTo>
                  <a:lnTo>
                    <a:pt x="6310" y="7264"/>
                  </a:lnTo>
                  <a:lnTo>
                    <a:pt x="6237" y="7337"/>
                  </a:lnTo>
                  <a:lnTo>
                    <a:pt x="6200" y="7410"/>
                  </a:lnTo>
                  <a:lnTo>
                    <a:pt x="6017" y="7447"/>
                  </a:lnTo>
                  <a:lnTo>
                    <a:pt x="5980" y="7484"/>
                  </a:lnTo>
                  <a:lnTo>
                    <a:pt x="5943" y="7520"/>
                  </a:lnTo>
                  <a:lnTo>
                    <a:pt x="5907" y="7594"/>
                  </a:lnTo>
                  <a:lnTo>
                    <a:pt x="5907" y="7667"/>
                  </a:lnTo>
                  <a:lnTo>
                    <a:pt x="6200" y="8291"/>
                  </a:lnTo>
                  <a:lnTo>
                    <a:pt x="6163" y="8364"/>
                  </a:lnTo>
                  <a:lnTo>
                    <a:pt x="6127" y="8401"/>
                  </a:lnTo>
                  <a:lnTo>
                    <a:pt x="6090" y="8401"/>
                  </a:lnTo>
                  <a:lnTo>
                    <a:pt x="6053" y="8437"/>
                  </a:lnTo>
                  <a:lnTo>
                    <a:pt x="5943" y="8474"/>
                  </a:lnTo>
                  <a:lnTo>
                    <a:pt x="5907" y="8511"/>
                  </a:lnTo>
                  <a:lnTo>
                    <a:pt x="5613" y="7814"/>
                  </a:lnTo>
                  <a:lnTo>
                    <a:pt x="5576" y="7777"/>
                  </a:lnTo>
                  <a:lnTo>
                    <a:pt x="5540" y="7704"/>
                  </a:lnTo>
                  <a:lnTo>
                    <a:pt x="5393" y="7704"/>
                  </a:lnTo>
                  <a:lnTo>
                    <a:pt x="5356" y="7667"/>
                  </a:lnTo>
                  <a:lnTo>
                    <a:pt x="5173" y="7667"/>
                  </a:lnTo>
                  <a:lnTo>
                    <a:pt x="4990" y="7704"/>
                  </a:lnTo>
                  <a:lnTo>
                    <a:pt x="4843" y="7814"/>
                  </a:lnTo>
                  <a:lnTo>
                    <a:pt x="4733" y="7961"/>
                  </a:lnTo>
                  <a:lnTo>
                    <a:pt x="4659" y="8144"/>
                  </a:lnTo>
                  <a:lnTo>
                    <a:pt x="4623" y="8327"/>
                  </a:lnTo>
                  <a:lnTo>
                    <a:pt x="4623" y="8511"/>
                  </a:lnTo>
                  <a:lnTo>
                    <a:pt x="4623" y="8694"/>
                  </a:lnTo>
                  <a:lnTo>
                    <a:pt x="3669" y="8951"/>
                  </a:lnTo>
                  <a:lnTo>
                    <a:pt x="3229" y="9134"/>
                  </a:lnTo>
                  <a:lnTo>
                    <a:pt x="2752" y="9318"/>
                  </a:lnTo>
                  <a:lnTo>
                    <a:pt x="2348" y="7997"/>
                  </a:lnTo>
                  <a:lnTo>
                    <a:pt x="1908" y="6677"/>
                  </a:lnTo>
                  <a:lnTo>
                    <a:pt x="1541" y="5356"/>
                  </a:lnTo>
                  <a:lnTo>
                    <a:pt x="1395" y="4696"/>
                  </a:lnTo>
                  <a:lnTo>
                    <a:pt x="1285" y="3999"/>
                  </a:lnTo>
                  <a:lnTo>
                    <a:pt x="1505" y="3962"/>
                  </a:lnTo>
                  <a:lnTo>
                    <a:pt x="1725" y="3926"/>
                  </a:lnTo>
                  <a:lnTo>
                    <a:pt x="2165" y="3816"/>
                  </a:lnTo>
                  <a:lnTo>
                    <a:pt x="3302" y="3485"/>
                  </a:lnTo>
                  <a:lnTo>
                    <a:pt x="5760" y="2825"/>
                  </a:lnTo>
                  <a:lnTo>
                    <a:pt x="6934" y="2495"/>
                  </a:lnTo>
                  <a:lnTo>
                    <a:pt x="8071" y="2092"/>
                  </a:lnTo>
                  <a:lnTo>
                    <a:pt x="9135" y="1725"/>
                  </a:lnTo>
                  <a:lnTo>
                    <a:pt x="9758" y="1505"/>
                  </a:lnTo>
                  <a:lnTo>
                    <a:pt x="9978" y="1395"/>
                  </a:lnTo>
                  <a:lnTo>
                    <a:pt x="10088" y="1358"/>
                  </a:lnTo>
                  <a:lnTo>
                    <a:pt x="10162" y="1321"/>
                  </a:lnTo>
                  <a:close/>
                  <a:moveTo>
                    <a:pt x="12876" y="8988"/>
                  </a:moveTo>
                  <a:lnTo>
                    <a:pt x="13023" y="9575"/>
                  </a:lnTo>
                  <a:lnTo>
                    <a:pt x="13096" y="9905"/>
                  </a:lnTo>
                  <a:lnTo>
                    <a:pt x="13206" y="10198"/>
                  </a:lnTo>
                  <a:lnTo>
                    <a:pt x="12619" y="10271"/>
                  </a:lnTo>
                  <a:lnTo>
                    <a:pt x="12069" y="10418"/>
                  </a:lnTo>
                  <a:lnTo>
                    <a:pt x="11519" y="10565"/>
                  </a:lnTo>
                  <a:lnTo>
                    <a:pt x="10969" y="10748"/>
                  </a:lnTo>
                  <a:lnTo>
                    <a:pt x="9685" y="11225"/>
                  </a:lnTo>
                  <a:lnTo>
                    <a:pt x="8438" y="11702"/>
                  </a:lnTo>
                  <a:lnTo>
                    <a:pt x="5980" y="12619"/>
                  </a:lnTo>
                  <a:lnTo>
                    <a:pt x="4879" y="13023"/>
                  </a:lnTo>
                  <a:lnTo>
                    <a:pt x="4329" y="13243"/>
                  </a:lnTo>
                  <a:lnTo>
                    <a:pt x="3816" y="13499"/>
                  </a:lnTo>
                  <a:lnTo>
                    <a:pt x="3669" y="12692"/>
                  </a:lnTo>
                  <a:lnTo>
                    <a:pt x="3522" y="11885"/>
                  </a:lnTo>
                  <a:lnTo>
                    <a:pt x="3742" y="11885"/>
                  </a:lnTo>
                  <a:lnTo>
                    <a:pt x="3999" y="11812"/>
                  </a:lnTo>
                  <a:lnTo>
                    <a:pt x="5173" y="11482"/>
                  </a:lnTo>
                  <a:lnTo>
                    <a:pt x="7190" y="10932"/>
                  </a:lnTo>
                  <a:lnTo>
                    <a:pt x="7374" y="11335"/>
                  </a:lnTo>
                  <a:lnTo>
                    <a:pt x="7594" y="11702"/>
                  </a:lnTo>
                  <a:lnTo>
                    <a:pt x="7631" y="11775"/>
                  </a:lnTo>
                  <a:lnTo>
                    <a:pt x="7814" y="11775"/>
                  </a:lnTo>
                  <a:lnTo>
                    <a:pt x="7887" y="11702"/>
                  </a:lnTo>
                  <a:lnTo>
                    <a:pt x="7961" y="11629"/>
                  </a:lnTo>
                  <a:lnTo>
                    <a:pt x="8107" y="11592"/>
                  </a:lnTo>
                  <a:lnTo>
                    <a:pt x="8401" y="11519"/>
                  </a:lnTo>
                  <a:lnTo>
                    <a:pt x="8474" y="11445"/>
                  </a:lnTo>
                  <a:lnTo>
                    <a:pt x="8548" y="11372"/>
                  </a:lnTo>
                  <a:lnTo>
                    <a:pt x="8658" y="11189"/>
                  </a:lnTo>
                  <a:lnTo>
                    <a:pt x="8694" y="11005"/>
                  </a:lnTo>
                  <a:lnTo>
                    <a:pt x="8694" y="10785"/>
                  </a:lnTo>
                  <a:lnTo>
                    <a:pt x="8658" y="10602"/>
                  </a:lnTo>
                  <a:lnTo>
                    <a:pt x="8621" y="10418"/>
                  </a:lnTo>
                  <a:lnTo>
                    <a:pt x="8658" y="10492"/>
                  </a:lnTo>
                  <a:lnTo>
                    <a:pt x="8768" y="10528"/>
                  </a:lnTo>
                  <a:lnTo>
                    <a:pt x="9025" y="10492"/>
                  </a:lnTo>
                  <a:lnTo>
                    <a:pt x="9281" y="10418"/>
                  </a:lnTo>
                  <a:lnTo>
                    <a:pt x="9428" y="10638"/>
                  </a:lnTo>
                  <a:lnTo>
                    <a:pt x="9611" y="10822"/>
                  </a:lnTo>
                  <a:lnTo>
                    <a:pt x="9758" y="10895"/>
                  </a:lnTo>
                  <a:lnTo>
                    <a:pt x="9942" y="10932"/>
                  </a:lnTo>
                  <a:lnTo>
                    <a:pt x="10088" y="10932"/>
                  </a:lnTo>
                  <a:lnTo>
                    <a:pt x="10235" y="10858"/>
                  </a:lnTo>
                  <a:lnTo>
                    <a:pt x="10382" y="10785"/>
                  </a:lnTo>
                  <a:lnTo>
                    <a:pt x="10492" y="10638"/>
                  </a:lnTo>
                  <a:lnTo>
                    <a:pt x="10565" y="10492"/>
                  </a:lnTo>
                  <a:lnTo>
                    <a:pt x="10602" y="10345"/>
                  </a:lnTo>
                  <a:lnTo>
                    <a:pt x="10639" y="10161"/>
                  </a:lnTo>
                  <a:lnTo>
                    <a:pt x="10602" y="9978"/>
                  </a:lnTo>
                  <a:lnTo>
                    <a:pt x="10492" y="9648"/>
                  </a:lnTo>
                  <a:lnTo>
                    <a:pt x="10749" y="9648"/>
                  </a:lnTo>
                  <a:lnTo>
                    <a:pt x="11005" y="9611"/>
                  </a:lnTo>
                  <a:lnTo>
                    <a:pt x="11629" y="9428"/>
                  </a:lnTo>
                  <a:lnTo>
                    <a:pt x="12876" y="8988"/>
                  </a:lnTo>
                  <a:close/>
                  <a:moveTo>
                    <a:pt x="13206" y="10675"/>
                  </a:moveTo>
                  <a:lnTo>
                    <a:pt x="13096" y="10712"/>
                  </a:lnTo>
                  <a:lnTo>
                    <a:pt x="11592" y="11262"/>
                  </a:lnTo>
                  <a:lnTo>
                    <a:pt x="8731" y="12362"/>
                  </a:lnTo>
                  <a:lnTo>
                    <a:pt x="7300" y="12876"/>
                  </a:lnTo>
                  <a:lnTo>
                    <a:pt x="6604" y="13133"/>
                  </a:lnTo>
                  <a:lnTo>
                    <a:pt x="5870" y="13316"/>
                  </a:lnTo>
                  <a:lnTo>
                    <a:pt x="4696" y="13573"/>
                  </a:lnTo>
                  <a:lnTo>
                    <a:pt x="5393" y="13279"/>
                  </a:lnTo>
                  <a:lnTo>
                    <a:pt x="6090" y="13023"/>
                  </a:lnTo>
                  <a:lnTo>
                    <a:pt x="8438" y="12179"/>
                  </a:lnTo>
                  <a:lnTo>
                    <a:pt x="9611" y="11702"/>
                  </a:lnTo>
                  <a:lnTo>
                    <a:pt x="10822" y="11299"/>
                  </a:lnTo>
                  <a:lnTo>
                    <a:pt x="11409" y="11078"/>
                  </a:lnTo>
                  <a:lnTo>
                    <a:pt x="11996" y="10895"/>
                  </a:lnTo>
                  <a:lnTo>
                    <a:pt x="12619" y="10748"/>
                  </a:lnTo>
                  <a:lnTo>
                    <a:pt x="13206" y="10675"/>
                  </a:lnTo>
                  <a:close/>
                  <a:moveTo>
                    <a:pt x="10492" y="478"/>
                  </a:moveTo>
                  <a:lnTo>
                    <a:pt x="10712" y="1064"/>
                  </a:lnTo>
                  <a:lnTo>
                    <a:pt x="10969" y="1688"/>
                  </a:lnTo>
                  <a:lnTo>
                    <a:pt x="11482" y="2862"/>
                  </a:lnTo>
                  <a:lnTo>
                    <a:pt x="11996" y="4182"/>
                  </a:lnTo>
                  <a:lnTo>
                    <a:pt x="12473" y="5466"/>
                  </a:lnTo>
                  <a:lnTo>
                    <a:pt x="12876" y="6713"/>
                  </a:lnTo>
                  <a:lnTo>
                    <a:pt x="13280" y="7924"/>
                  </a:lnTo>
                  <a:lnTo>
                    <a:pt x="13683" y="9171"/>
                  </a:lnTo>
                  <a:lnTo>
                    <a:pt x="14013" y="10418"/>
                  </a:lnTo>
                  <a:lnTo>
                    <a:pt x="13793" y="10418"/>
                  </a:lnTo>
                  <a:lnTo>
                    <a:pt x="13573" y="10492"/>
                  </a:lnTo>
                  <a:lnTo>
                    <a:pt x="13573" y="10418"/>
                  </a:lnTo>
                  <a:lnTo>
                    <a:pt x="13573" y="10308"/>
                  </a:lnTo>
                  <a:lnTo>
                    <a:pt x="13646" y="10235"/>
                  </a:lnTo>
                  <a:lnTo>
                    <a:pt x="13646" y="10125"/>
                  </a:lnTo>
                  <a:lnTo>
                    <a:pt x="13610" y="9831"/>
                  </a:lnTo>
                  <a:lnTo>
                    <a:pt x="13610" y="9758"/>
                  </a:lnTo>
                  <a:lnTo>
                    <a:pt x="13610" y="9721"/>
                  </a:lnTo>
                  <a:lnTo>
                    <a:pt x="13426" y="9024"/>
                  </a:lnTo>
                  <a:lnTo>
                    <a:pt x="13096" y="7777"/>
                  </a:lnTo>
                  <a:lnTo>
                    <a:pt x="12693" y="6603"/>
                  </a:lnTo>
                  <a:lnTo>
                    <a:pt x="12289" y="5430"/>
                  </a:lnTo>
                  <a:lnTo>
                    <a:pt x="11849" y="4256"/>
                  </a:lnTo>
                  <a:lnTo>
                    <a:pt x="11372" y="3119"/>
                  </a:lnTo>
                  <a:lnTo>
                    <a:pt x="10859" y="1981"/>
                  </a:lnTo>
                  <a:lnTo>
                    <a:pt x="10675" y="1651"/>
                  </a:lnTo>
                  <a:lnTo>
                    <a:pt x="10492" y="1358"/>
                  </a:lnTo>
                  <a:lnTo>
                    <a:pt x="10602" y="1285"/>
                  </a:lnTo>
                  <a:lnTo>
                    <a:pt x="10639" y="1174"/>
                  </a:lnTo>
                  <a:lnTo>
                    <a:pt x="10602" y="1064"/>
                  </a:lnTo>
                  <a:lnTo>
                    <a:pt x="10565" y="991"/>
                  </a:lnTo>
                  <a:lnTo>
                    <a:pt x="10528" y="954"/>
                  </a:lnTo>
                  <a:lnTo>
                    <a:pt x="10455" y="918"/>
                  </a:lnTo>
                  <a:lnTo>
                    <a:pt x="10272" y="881"/>
                  </a:lnTo>
                  <a:lnTo>
                    <a:pt x="10088" y="918"/>
                  </a:lnTo>
                  <a:lnTo>
                    <a:pt x="9391" y="1138"/>
                  </a:lnTo>
                  <a:lnTo>
                    <a:pt x="8658" y="1431"/>
                  </a:lnTo>
                  <a:lnTo>
                    <a:pt x="7924" y="1688"/>
                  </a:lnTo>
                  <a:lnTo>
                    <a:pt x="7190" y="1945"/>
                  </a:lnTo>
                  <a:lnTo>
                    <a:pt x="5650" y="2422"/>
                  </a:lnTo>
                  <a:lnTo>
                    <a:pt x="4109" y="2862"/>
                  </a:lnTo>
                  <a:lnTo>
                    <a:pt x="2569" y="3265"/>
                  </a:lnTo>
                  <a:lnTo>
                    <a:pt x="1762" y="3485"/>
                  </a:lnTo>
                  <a:lnTo>
                    <a:pt x="1358" y="3632"/>
                  </a:lnTo>
                  <a:lnTo>
                    <a:pt x="1175" y="3706"/>
                  </a:lnTo>
                  <a:lnTo>
                    <a:pt x="1028" y="3816"/>
                  </a:lnTo>
                  <a:lnTo>
                    <a:pt x="991" y="3816"/>
                  </a:lnTo>
                  <a:lnTo>
                    <a:pt x="955" y="3889"/>
                  </a:lnTo>
                  <a:lnTo>
                    <a:pt x="918" y="3962"/>
                  </a:lnTo>
                  <a:lnTo>
                    <a:pt x="991" y="4586"/>
                  </a:lnTo>
                  <a:lnTo>
                    <a:pt x="1101" y="5209"/>
                  </a:lnTo>
                  <a:lnTo>
                    <a:pt x="1248" y="5796"/>
                  </a:lnTo>
                  <a:lnTo>
                    <a:pt x="1395" y="6420"/>
                  </a:lnTo>
                  <a:lnTo>
                    <a:pt x="1725" y="7594"/>
                  </a:lnTo>
                  <a:lnTo>
                    <a:pt x="2128" y="8768"/>
                  </a:lnTo>
                  <a:lnTo>
                    <a:pt x="2532" y="9978"/>
                  </a:lnTo>
                  <a:lnTo>
                    <a:pt x="2899" y="11152"/>
                  </a:lnTo>
                  <a:lnTo>
                    <a:pt x="3045" y="11739"/>
                  </a:lnTo>
                  <a:lnTo>
                    <a:pt x="3192" y="12362"/>
                  </a:lnTo>
                  <a:lnTo>
                    <a:pt x="3302" y="12949"/>
                  </a:lnTo>
                  <a:lnTo>
                    <a:pt x="3412" y="13573"/>
                  </a:lnTo>
                  <a:lnTo>
                    <a:pt x="3412" y="13683"/>
                  </a:lnTo>
                  <a:lnTo>
                    <a:pt x="3486" y="13720"/>
                  </a:lnTo>
                  <a:lnTo>
                    <a:pt x="3559" y="13756"/>
                  </a:lnTo>
                  <a:lnTo>
                    <a:pt x="3632" y="13793"/>
                  </a:lnTo>
                  <a:lnTo>
                    <a:pt x="3669" y="13830"/>
                  </a:lnTo>
                  <a:lnTo>
                    <a:pt x="3742" y="13830"/>
                  </a:lnTo>
                  <a:lnTo>
                    <a:pt x="4036" y="13756"/>
                  </a:lnTo>
                  <a:lnTo>
                    <a:pt x="3706" y="13903"/>
                  </a:lnTo>
                  <a:lnTo>
                    <a:pt x="3412" y="14086"/>
                  </a:lnTo>
                  <a:lnTo>
                    <a:pt x="2569" y="11115"/>
                  </a:lnTo>
                  <a:lnTo>
                    <a:pt x="2128" y="9611"/>
                  </a:lnTo>
                  <a:lnTo>
                    <a:pt x="1725" y="8144"/>
                  </a:lnTo>
                  <a:lnTo>
                    <a:pt x="955" y="5136"/>
                  </a:lnTo>
                  <a:lnTo>
                    <a:pt x="808" y="4439"/>
                  </a:lnTo>
                  <a:lnTo>
                    <a:pt x="661" y="3999"/>
                  </a:lnTo>
                  <a:lnTo>
                    <a:pt x="588" y="3779"/>
                  </a:lnTo>
                  <a:lnTo>
                    <a:pt x="478" y="3632"/>
                  </a:lnTo>
                  <a:lnTo>
                    <a:pt x="1065" y="3522"/>
                  </a:lnTo>
                  <a:lnTo>
                    <a:pt x="1652" y="3412"/>
                  </a:lnTo>
                  <a:lnTo>
                    <a:pt x="2825" y="3045"/>
                  </a:lnTo>
                  <a:lnTo>
                    <a:pt x="4183" y="2642"/>
                  </a:lnTo>
                  <a:lnTo>
                    <a:pt x="5503" y="2202"/>
                  </a:lnTo>
                  <a:lnTo>
                    <a:pt x="8034" y="1358"/>
                  </a:lnTo>
                  <a:lnTo>
                    <a:pt x="9281" y="918"/>
                  </a:lnTo>
                  <a:lnTo>
                    <a:pt x="9905" y="734"/>
                  </a:lnTo>
                  <a:lnTo>
                    <a:pt x="10198" y="624"/>
                  </a:lnTo>
                  <a:lnTo>
                    <a:pt x="10492" y="478"/>
                  </a:lnTo>
                  <a:close/>
                  <a:moveTo>
                    <a:pt x="10455" y="1"/>
                  </a:moveTo>
                  <a:lnTo>
                    <a:pt x="10162" y="37"/>
                  </a:lnTo>
                  <a:lnTo>
                    <a:pt x="9832" y="147"/>
                  </a:lnTo>
                  <a:lnTo>
                    <a:pt x="9245" y="367"/>
                  </a:lnTo>
                  <a:lnTo>
                    <a:pt x="7997" y="808"/>
                  </a:lnTo>
                  <a:lnTo>
                    <a:pt x="5503" y="1651"/>
                  </a:lnTo>
                  <a:lnTo>
                    <a:pt x="2935" y="2495"/>
                  </a:lnTo>
                  <a:lnTo>
                    <a:pt x="1615" y="2899"/>
                  </a:lnTo>
                  <a:lnTo>
                    <a:pt x="918" y="3082"/>
                  </a:lnTo>
                  <a:lnTo>
                    <a:pt x="258" y="3339"/>
                  </a:lnTo>
                  <a:lnTo>
                    <a:pt x="184" y="3412"/>
                  </a:lnTo>
                  <a:lnTo>
                    <a:pt x="148" y="3522"/>
                  </a:lnTo>
                  <a:lnTo>
                    <a:pt x="38" y="3559"/>
                  </a:lnTo>
                  <a:lnTo>
                    <a:pt x="1" y="3595"/>
                  </a:lnTo>
                  <a:lnTo>
                    <a:pt x="1" y="3632"/>
                  </a:lnTo>
                  <a:lnTo>
                    <a:pt x="38" y="3779"/>
                  </a:lnTo>
                  <a:lnTo>
                    <a:pt x="111" y="3926"/>
                  </a:lnTo>
                  <a:lnTo>
                    <a:pt x="184" y="4036"/>
                  </a:lnTo>
                  <a:lnTo>
                    <a:pt x="221" y="4146"/>
                  </a:lnTo>
                  <a:lnTo>
                    <a:pt x="294" y="4366"/>
                  </a:lnTo>
                  <a:lnTo>
                    <a:pt x="588" y="5796"/>
                  </a:lnTo>
                  <a:lnTo>
                    <a:pt x="955" y="7227"/>
                  </a:lnTo>
                  <a:lnTo>
                    <a:pt x="1285" y="8658"/>
                  </a:lnTo>
                  <a:lnTo>
                    <a:pt x="2055" y="11482"/>
                  </a:lnTo>
                  <a:lnTo>
                    <a:pt x="2459" y="12876"/>
                  </a:lnTo>
                  <a:lnTo>
                    <a:pt x="2899" y="14233"/>
                  </a:lnTo>
                  <a:lnTo>
                    <a:pt x="2935" y="14380"/>
                  </a:lnTo>
                  <a:lnTo>
                    <a:pt x="3045" y="14416"/>
                  </a:lnTo>
                  <a:lnTo>
                    <a:pt x="3155" y="14453"/>
                  </a:lnTo>
                  <a:lnTo>
                    <a:pt x="3302" y="14416"/>
                  </a:lnTo>
                  <a:lnTo>
                    <a:pt x="3596" y="14343"/>
                  </a:lnTo>
                  <a:lnTo>
                    <a:pt x="3889" y="14270"/>
                  </a:lnTo>
                  <a:lnTo>
                    <a:pt x="4513" y="14086"/>
                  </a:lnTo>
                  <a:lnTo>
                    <a:pt x="5980" y="13793"/>
                  </a:lnTo>
                  <a:lnTo>
                    <a:pt x="6714" y="13610"/>
                  </a:lnTo>
                  <a:lnTo>
                    <a:pt x="7447" y="13353"/>
                  </a:lnTo>
                  <a:lnTo>
                    <a:pt x="8878" y="12839"/>
                  </a:lnTo>
                  <a:lnTo>
                    <a:pt x="11739" y="11775"/>
                  </a:lnTo>
                  <a:lnTo>
                    <a:pt x="13133" y="11225"/>
                  </a:lnTo>
                  <a:lnTo>
                    <a:pt x="13646" y="11078"/>
                  </a:lnTo>
                  <a:lnTo>
                    <a:pt x="13903" y="10968"/>
                  </a:lnTo>
                  <a:lnTo>
                    <a:pt x="14160" y="10822"/>
                  </a:lnTo>
                  <a:lnTo>
                    <a:pt x="14197" y="10932"/>
                  </a:lnTo>
                  <a:lnTo>
                    <a:pt x="14270" y="10968"/>
                  </a:lnTo>
                  <a:lnTo>
                    <a:pt x="14380" y="11005"/>
                  </a:lnTo>
                  <a:lnTo>
                    <a:pt x="14490" y="11005"/>
                  </a:lnTo>
                  <a:lnTo>
                    <a:pt x="14563" y="10932"/>
                  </a:lnTo>
                  <a:lnTo>
                    <a:pt x="14637" y="10895"/>
                  </a:lnTo>
                  <a:lnTo>
                    <a:pt x="14674" y="10785"/>
                  </a:lnTo>
                  <a:lnTo>
                    <a:pt x="14637" y="10675"/>
                  </a:lnTo>
                  <a:lnTo>
                    <a:pt x="14270" y="9318"/>
                  </a:lnTo>
                  <a:lnTo>
                    <a:pt x="13867" y="7997"/>
                  </a:lnTo>
                  <a:lnTo>
                    <a:pt x="13426" y="6640"/>
                  </a:lnTo>
                  <a:lnTo>
                    <a:pt x="12949" y="5356"/>
                  </a:lnTo>
                  <a:lnTo>
                    <a:pt x="12473" y="4036"/>
                  </a:lnTo>
                  <a:lnTo>
                    <a:pt x="11922" y="2752"/>
                  </a:lnTo>
                  <a:lnTo>
                    <a:pt x="11409" y="1468"/>
                  </a:lnTo>
                  <a:lnTo>
                    <a:pt x="11115" y="881"/>
                  </a:lnTo>
                  <a:lnTo>
                    <a:pt x="10785" y="257"/>
                  </a:lnTo>
                  <a:lnTo>
                    <a:pt x="10749" y="221"/>
                  </a:lnTo>
                  <a:lnTo>
                    <a:pt x="10675" y="184"/>
                  </a:lnTo>
                  <a:lnTo>
                    <a:pt x="10639" y="111"/>
                  </a:lnTo>
                  <a:lnTo>
                    <a:pt x="10602" y="74"/>
                  </a:lnTo>
                  <a:lnTo>
                    <a:pt x="10528" y="37"/>
                  </a:lnTo>
                  <a:lnTo>
                    <a:pt x="1045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6" name="Shape 346"/>
            <p:cNvSpPr/>
            <p:nvPr/>
          </p:nvSpPr>
          <p:spPr>
            <a:xfrm>
              <a:off x="6316250" y="3040425"/>
              <a:ext cx="137600" cy="122000"/>
            </a:xfrm>
            <a:custGeom>
              <a:avLst/>
              <a:gdLst/>
              <a:ahLst/>
              <a:cxnLst/>
              <a:rect l="0" t="0" r="0" b="0"/>
              <a:pathLst>
                <a:path w="5504" h="4880" extrusionOk="0">
                  <a:moveTo>
                    <a:pt x="5173" y="0"/>
                  </a:moveTo>
                  <a:lnTo>
                    <a:pt x="5063" y="37"/>
                  </a:lnTo>
                  <a:lnTo>
                    <a:pt x="4990" y="110"/>
                  </a:lnTo>
                  <a:lnTo>
                    <a:pt x="4770" y="404"/>
                  </a:lnTo>
                  <a:lnTo>
                    <a:pt x="4513" y="624"/>
                  </a:lnTo>
                  <a:lnTo>
                    <a:pt x="4219" y="844"/>
                  </a:lnTo>
                  <a:lnTo>
                    <a:pt x="3926" y="991"/>
                  </a:lnTo>
                  <a:lnTo>
                    <a:pt x="3742" y="1064"/>
                  </a:lnTo>
                  <a:lnTo>
                    <a:pt x="3559" y="1101"/>
                  </a:lnTo>
                  <a:lnTo>
                    <a:pt x="3229" y="1101"/>
                  </a:lnTo>
                  <a:lnTo>
                    <a:pt x="2862" y="1028"/>
                  </a:lnTo>
                  <a:lnTo>
                    <a:pt x="2532" y="917"/>
                  </a:lnTo>
                  <a:lnTo>
                    <a:pt x="2239" y="807"/>
                  </a:lnTo>
                  <a:lnTo>
                    <a:pt x="1908" y="734"/>
                  </a:lnTo>
                  <a:lnTo>
                    <a:pt x="1578" y="661"/>
                  </a:lnTo>
                  <a:lnTo>
                    <a:pt x="1248" y="624"/>
                  </a:lnTo>
                  <a:lnTo>
                    <a:pt x="918" y="661"/>
                  </a:lnTo>
                  <a:lnTo>
                    <a:pt x="625" y="771"/>
                  </a:lnTo>
                  <a:lnTo>
                    <a:pt x="478" y="844"/>
                  </a:lnTo>
                  <a:lnTo>
                    <a:pt x="368" y="954"/>
                  </a:lnTo>
                  <a:lnTo>
                    <a:pt x="258" y="1064"/>
                  </a:lnTo>
                  <a:lnTo>
                    <a:pt x="148" y="1211"/>
                  </a:lnTo>
                  <a:lnTo>
                    <a:pt x="111" y="1284"/>
                  </a:lnTo>
                  <a:lnTo>
                    <a:pt x="111" y="1321"/>
                  </a:lnTo>
                  <a:lnTo>
                    <a:pt x="148" y="1431"/>
                  </a:lnTo>
                  <a:lnTo>
                    <a:pt x="258" y="1468"/>
                  </a:lnTo>
                  <a:lnTo>
                    <a:pt x="368" y="1468"/>
                  </a:lnTo>
                  <a:lnTo>
                    <a:pt x="698" y="1284"/>
                  </a:lnTo>
                  <a:lnTo>
                    <a:pt x="1028" y="1174"/>
                  </a:lnTo>
                  <a:lnTo>
                    <a:pt x="1028" y="2531"/>
                  </a:lnTo>
                  <a:lnTo>
                    <a:pt x="955" y="3228"/>
                  </a:lnTo>
                  <a:lnTo>
                    <a:pt x="881" y="3925"/>
                  </a:lnTo>
                  <a:lnTo>
                    <a:pt x="698" y="3852"/>
                  </a:lnTo>
                  <a:lnTo>
                    <a:pt x="551" y="3742"/>
                  </a:lnTo>
                  <a:lnTo>
                    <a:pt x="368" y="3632"/>
                  </a:lnTo>
                  <a:lnTo>
                    <a:pt x="184" y="3522"/>
                  </a:lnTo>
                  <a:lnTo>
                    <a:pt x="111" y="3522"/>
                  </a:lnTo>
                  <a:lnTo>
                    <a:pt x="38" y="3595"/>
                  </a:lnTo>
                  <a:lnTo>
                    <a:pt x="1" y="3669"/>
                  </a:lnTo>
                  <a:lnTo>
                    <a:pt x="1" y="3779"/>
                  </a:lnTo>
                  <a:lnTo>
                    <a:pt x="38" y="3962"/>
                  </a:lnTo>
                  <a:lnTo>
                    <a:pt x="148" y="4145"/>
                  </a:lnTo>
                  <a:lnTo>
                    <a:pt x="294" y="4256"/>
                  </a:lnTo>
                  <a:lnTo>
                    <a:pt x="514" y="4402"/>
                  </a:lnTo>
                  <a:lnTo>
                    <a:pt x="735" y="4476"/>
                  </a:lnTo>
                  <a:lnTo>
                    <a:pt x="1175" y="4476"/>
                  </a:lnTo>
                  <a:lnTo>
                    <a:pt x="1248" y="4439"/>
                  </a:lnTo>
                  <a:lnTo>
                    <a:pt x="1321" y="4402"/>
                  </a:lnTo>
                  <a:lnTo>
                    <a:pt x="1395" y="4256"/>
                  </a:lnTo>
                  <a:lnTo>
                    <a:pt x="1505" y="3485"/>
                  </a:lnTo>
                  <a:lnTo>
                    <a:pt x="1578" y="2715"/>
                  </a:lnTo>
                  <a:lnTo>
                    <a:pt x="1578" y="1908"/>
                  </a:lnTo>
                  <a:lnTo>
                    <a:pt x="1542" y="1504"/>
                  </a:lnTo>
                  <a:lnTo>
                    <a:pt x="1505" y="1138"/>
                  </a:lnTo>
                  <a:lnTo>
                    <a:pt x="1762" y="1174"/>
                  </a:lnTo>
                  <a:lnTo>
                    <a:pt x="2128" y="1321"/>
                  </a:lnTo>
                  <a:lnTo>
                    <a:pt x="2459" y="1431"/>
                  </a:lnTo>
                  <a:lnTo>
                    <a:pt x="2825" y="1578"/>
                  </a:lnTo>
                  <a:lnTo>
                    <a:pt x="3192" y="1651"/>
                  </a:lnTo>
                  <a:lnTo>
                    <a:pt x="3486" y="1651"/>
                  </a:lnTo>
                  <a:lnTo>
                    <a:pt x="3449" y="2531"/>
                  </a:lnTo>
                  <a:lnTo>
                    <a:pt x="3412" y="3449"/>
                  </a:lnTo>
                  <a:lnTo>
                    <a:pt x="3412" y="3999"/>
                  </a:lnTo>
                  <a:lnTo>
                    <a:pt x="3412" y="4256"/>
                  </a:lnTo>
                  <a:lnTo>
                    <a:pt x="3412" y="4366"/>
                  </a:lnTo>
                  <a:lnTo>
                    <a:pt x="3412" y="4402"/>
                  </a:lnTo>
                  <a:lnTo>
                    <a:pt x="3449" y="4402"/>
                  </a:lnTo>
                  <a:lnTo>
                    <a:pt x="3412" y="4476"/>
                  </a:lnTo>
                  <a:lnTo>
                    <a:pt x="3376" y="4512"/>
                  </a:lnTo>
                  <a:lnTo>
                    <a:pt x="3376" y="4659"/>
                  </a:lnTo>
                  <a:lnTo>
                    <a:pt x="3376" y="4696"/>
                  </a:lnTo>
                  <a:lnTo>
                    <a:pt x="3412" y="4806"/>
                  </a:lnTo>
                  <a:lnTo>
                    <a:pt x="3522" y="4879"/>
                  </a:lnTo>
                  <a:lnTo>
                    <a:pt x="3632" y="4879"/>
                  </a:lnTo>
                  <a:lnTo>
                    <a:pt x="3742" y="4842"/>
                  </a:lnTo>
                  <a:lnTo>
                    <a:pt x="3853" y="4732"/>
                  </a:lnTo>
                  <a:lnTo>
                    <a:pt x="3926" y="4586"/>
                  </a:lnTo>
                  <a:lnTo>
                    <a:pt x="3926" y="4439"/>
                  </a:lnTo>
                  <a:lnTo>
                    <a:pt x="3926" y="4256"/>
                  </a:lnTo>
                  <a:lnTo>
                    <a:pt x="3963" y="3045"/>
                  </a:lnTo>
                  <a:lnTo>
                    <a:pt x="3963" y="1871"/>
                  </a:lnTo>
                  <a:lnTo>
                    <a:pt x="3963" y="1541"/>
                  </a:lnTo>
                  <a:lnTo>
                    <a:pt x="4366" y="1394"/>
                  </a:lnTo>
                  <a:lnTo>
                    <a:pt x="4733" y="1138"/>
                  </a:lnTo>
                  <a:lnTo>
                    <a:pt x="5063" y="844"/>
                  </a:lnTo>
                  <a:lnTo>
                    <a:pt x="5320" y="551"/>
                  </a:lnTo>
                  <a:lnTo>
                    <a:pt x="5467" y="367"/>
                  </a:lnTo>
                  <a:lnTo>
                    <a:pt x="5503" y="257"/>
                  </a:lnTo>
                  <a:lnTo>
                    <a:pt x="5503" y="184"/>
                  </a:lnTo>
                  <a:lnTo>
                    <a:pt x="5430" y="74"/>
                  </a:lnTo>
                  <a:lnTo>
                    <a:pt x="5356" y="37"/>
                  </a:lnTo>
                  <a:lnTo>
                    <a:pt x="528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7" name="Shape 347"/>
            <p:cNvSpPr/>
            <p:nvPr/>
          </p:nvSpPr>
          <p:spPr>
            <a:xfrm>
              <a:off x="6879325" y="4294925"/>
              <a:ext cx="344825" cy="254975"/>
            </a:xfrm>
            <a:custGeom>
              <a:avLst/>
              <a:gdLst/>
              <a:ahLst/>
              <a:cxnLst/>
              <a:rect l="0" t="0" r="0" b="0"/>
              <a:pathLst>
                <a:path w="13793" h="10199" extrusionOk="0">
                  <a:moveTo>
                    <a:pt x="5649" y="2128"/>
                  </a:moveTo>
                  <a:lnTo>
                    <a:pt x="5503" y="2165"/>
                  </a:lnTo>
                  <a:lnTo>
                    <a:pt x="5356" y="2238"/>
                  </a:lnTo>
                  <a:lnTo>
                    <a:pt x="5209" y="2312"/>
                  </a:lnTo>
                  <a:lnTo>
                    <a:pt x="5099" y="2422"/>
                  </a:lnTo>
                  <a:lnTo>
                    <a:pt x="4989" y="2532"/>
                  </a:lnTo>
                  <a:lnTo>
                    <a:pt x="4916" y="2642"/>
                  </a:lnTo>
                  <a:lnTo>
                    <a:pt x="4879" y="2788"/>
                  </a:lnTo>
                  <a:lnTo>
                    <a:pt x="4842" y="2935"/>
                  </a:lnTo>
                  <a:lnTo>
                    <a:pt x="4842" y="3119"/>
                  </a:lnTo>
                  <a:lnTo>
                    <a:pt x="4879" y="3265"/>
                  </a:lnTo>
                  <a:lnTo>
                    <a:pt x="4916" y="3375"/>
                  </a:lnTo>
                  <a:lnTo>
                    <a:pt x="5026" y="3485"/>
                  </a:lnTo>
                  <a:lnTo>
                    <a:pt x="5136" y="3522"/>
                  </a:lnTo>
                  <a:lnTo>
                    <a:pt x="5209" y="3522"/>
                  </a:lnTo>
                  <a:lnTo>
                    <a:pt x="5319" y="3449"/>
                  </a:lnTo>
                  <a:lnTo>
                    <a:pt x="5356" y="3375"/>
                  </a:lnTo>
                  <a:lnTo>
                    <a:pt x="5393" y="3119"/>
                  </a:lnTo>
                  <a:lnTo>
                    <a:pt x="5393" y="2899"/>
                  </a:lnTo>
                  <a:lnTo>
                    <a:pt x="5429" y="3045"/>
                  </a:lnTo>
                  <a:lnTo>
                    <a:pt x="5466" y="3229"/>
                  </a:lnTo>
                  <a:lnTo>
                    <a:pt x="5503" y="3632"/>
                  </a:lnTo>
                  <a:lnTo>
                    <a:pt x="5576" y="3926"/>
                  </a:lnTo>
                  <a:lnTo>
                    <a:pt x="5613" y="4072"/>
                  </a:lnTo>
                  <a:lnTo>
                    <a:pt x="5723" y="4219"/>
                  </a:lnTo>
                  <a:lnTo>
                    <a:pt x="5796" y="4256"/>
                  </a:lnTo>
                  <a:lnTo>
                    <a:pt x="5833" y="4256"/>
                  </a:lnTo>
                  <a:lnTo>
                    <a:pt x="5906" y="4219"/>
                  </a:lnTo>
                  <a:lnTo>
                    <a:pt x="5943" y="4146"/>
                  </a:lnTo>
                  <a:lnTo>
                    <a:pt x="5980" y="4036"/>
                  </a:lnTo>
                  <a:lnTo>
                    <a:pt x="5980" y="3926"/>
                  </a:lnTo>
                  <a:lnTo>
                    <a:pt x="5943" y="3669"/>
                  </a:lnTo>
                  <a:lnTo>
                    <a:pt x="5833" y="3082"/>
                  </a:lnTo>
                  <a:lnTo>
                    <a:pt x="5759" y="2825"/>
                  </a:lnTo>
                  <a:lnTo>
                    <a:pt x="5686" y="2715"/>
                  </a:lnTo>
                  <a:lnTo>
                    <a:pt x="5613" y="2642"/>
                  </a:lnTo>
                  <a:lnTo>
                    <a:pt x="5723" y="2605"/>
                  </a:lnTo>
                  <a:lnTo>
                    <a:pt x="6016" y="2605"/>
                  </a:lnTo>
                  <a:lnTo>
                    <a:pt x="6163" y="2642"/>
                  </a:lnTo>
                  <a:lnTo>
                    <a:pt x="6310" y="3045"/>
                  </a:lnTo>
                  <a:lnTo>
                    <a:pt x="6456" y="3522"/>
                  </a:lnTo>
                  <a:lnTo>
                    <a:pt x="6603" y="3999"/>
                  </a:lnTo>
                  <a:lnTo>
                    <a:pt x="6640" y="4072"/>
                  </a:lnTo>
                  <a:lnTo>
                    <a:pt x="6677" y="4109"/>
                  </a:lnTo>
                  <a:lnTo>
                    <a:pt x="6750" y="4146"/>
                  </a:lnTo>
                  <a:lnTo>
                    <a:pt x="6823" y="4109"/>
                  </a:lnTo>
                  <a:lnTo>
                    <a:pt x="6897" y="4072"/>
                  </a:lnTo>
                  <a:lnTo>
                    <a:pt x="6970" y="4036"/>
                  </a:lnTo>
                  <a:lnTo>
                    <a:pt x="7007" y="3926"/>
                  </a:lnTo>
                  <a:lnTo>
                    <a:pt x="7007" y="3852"/>
                  </a:lnTo>
                  <a:lnTo>
                    <a:pt x="6860" y="3412"/>
                  </a:lnTo>
                  <a:lnTo>
                    <a:pt x="6750" y="3009"/>
                  </a:lnTo>
                  <a:lnTo>
                    <a:pt x="6677" y="2862"/>
                  </a:lnTo>
                  <a:lnTo>
                    <a:pt x="6970" y="3045"/>
                  </a:lnTo>
                  <a:lnTo>
                    <a:pt x="7227" y="3229"/>
                  </a:lnTo>
                  <a:lnTo>
                    <a:pt x="7227" y="3449"/>
                  </a:lnTo>
                  <a:lnTo>
                    <a:pt x="7263" y="3669"/>
                  </a:lnTo>
                  <a:lnTo>
                    <a:pt x="7410" y="4072"/>
                  </a:lnTo>
                  <a:lnTo>
                    <a:pt x="7484" y="4146"/>
                  </a:lnTo>
                  <a:lnTo>
                    <a:pt x="7520" y="4182"/>
                  </a:lnTo>
                  <a:lnTo>
                    <a:pt x="7667" y="4182"/>
                  </a:lnTo>
                  <a:lnTo>
                    <a:pt x="7740" y="4146"/>
                  </a:lnTo>
                  <a:lnTo>
                    <a:pt x="7777" y="4109"/>
                  </a:lnTo>
                  <a:lnTo>
                    <a:pt x="7814" y="4036"/>
                  </a:lnTo>
                  <a:lnTo>
                    <a:pt x="7777" y="3926"/>
                  </a:lnTo>
                  <a:lnTo>
                    <a:pt x="7704" y="3669"/>
                  </a:lnTo>
                  <a:lnTo>
                    <a:pt x="8034" y="3962"/>
                  </a:lnTo>
                  <a:lnTo>
                    <a:pt x="8070" y="3999"/>
                  </a:lnTo>
                  <a:lnTo>
                    <a:pt x="8107" y="3999"/>
                  </a:lnTo>
                  <a:lnTo>
                    <a:pt x="8144" y="3962"/>
                  </a:lnTo>
                  <a:lnTo>
                    <a:pt x="8144" y="3926"/>
                  </a:lnTo>
                  <a:lnTo>
                    <a:pt x="8144" y="3742"/>
                  </a:lnTo>
                  <a:lnTo>
                    <a:pt x="8107" y="3595"/>
                  </a:lnTo>
                  <a:lnTo>
                    <a:pt x="7960" y="3302"/>
                  </a:lnTo>
                  <a:lnTo>
                    <a:pt x="7740" y="3009"/>
                  </a:lnTo>
                  <a:lnTo>
                    <a:pt x="7484" y="2788"/>
                  </a:lnTo>
                  <a:lnTo>
                    <a:pt x="7190" y="2568"/>
                  </a:lnTo>
                  <a:lnTo>
                    <a:pt x="6897" y="2422"/>
                  </a:lnTo>
                  <a:lnTo>
                    <a:pt x="6566" y="2275"/>
                  </a:lnTo>
                  <a:lnTo>
                    <a:pt x="6273" y="2165"/>
                  </a:lnTo>
                  <a:lnTo>
                    <a:pt x="5943" y="2128"/>
                  </a:lnTo>
                  <a:close/>
                  <a:moveTo>
                    <a:pt x="12215" y="3485"/>
                  </a:moveTo>
                  <a:lnTo>
                    <a:pt x="12142" y="3522"/>
                  </a:lnTo>
                  <a:lnTo>
                    <a:pt x="12142" y="3559"/>
                  </a:lnTo>
                  <a:lnTo>
                    <a:pt x="12142" y="3742"/>
                  </a:lnTo>
                  <a:lnTo>
                    <a:pt x="12142" y="3926"/>
                  </a:lnTo>
                  <a:lnTo>
                    <a:pt x="12252" y="4292"/>
                  </a:lnTo>
                  <a:lnTo>
                    <a:pt x="12436" y="4769"/>
                  </a:lnTo>
                  <a:lnTo>
                    <a:pt x="12582" y="5136"/>
                  </a:lnTo>
                  <a:lnTo>
                    <a:pt x="12546" y="5209"/>
                  </a:lnTo>
                  <a:lnTo>
                    <a:pt x="12546" y="5320"/>
                  </a:lnTo>
                  <a:lnTo>
                    <a:pt x="12582" y="5356"/>
                  </a:lnTo>
                  <a:lnTo>
                    <a:pt x="12582" y="5430"/>
                  </a:lnTo>
                  <a:lnTo>
                    <a:pt x="11885" y="5613"/>
                  </a:lnTo>
                  <a:lnTo>
                    <a:pt x="11885" y="5430"/>
                  </a:lnTo>
                  <a:lnTo>
                    <a:pt x="11849" y="5246"/>
                  </a:lnTo>
                  <a:lnTo>
                    <a:pt x="11702" y="4843"/>
                  </a:lnTo>
                  <a:lnTo>
                    <a:pt x="11629" y="4549"/>
                  </a:lnTo>
                  <a:lnTo>
                    <a:pt x="11482" y="4256"/>
                  </a:lnTo>
                  <a:lnTo>
                    <a:pt x="11335" y="3999"/>
                  </a:lnTo>
                  <a:lnTo>
                    <a:pt x="11115" y="3742"/>
                  </a:lnTo>
                  <a:lnTo>
                    <a:pt x="11005" y="3742"/>
                  </a:lnTo>
                  <a:lnTo>
                    <a:pt x="10968" y="3779"/>
                  </a:lnTo>
                  <a:lnTo>
                    <a:pt x="10932" y="3852"/>
                  </a:lnTo>
                  <a:lnTo>
                    <a:pt x="10968" y="4109"/>
                  </a:lnTo>
                  <a:lnTo>
                    <a:pt x="11078" y="4366"/>
                  </a:lnTo>
                  <a:lnTo>
                    <a:pt x="11262" y="4879"/>
                  </a:lnTo>
                  <a:lnTo>
                    <a:pt x="11372" y="5320"/>
                  </a:lnTo>
                  <a:lnTo>
                    <a:pt x="11445" y="5540"/>
                  </a:lnTo>
                  <a:lnTo>
                    <a:pt x="11555" y="5686"/>
                  </a:lnTo>
                  <a:lnTo>
                    <a:pt x="11482" y="5723"/>
                  </a:lnTo>
                  <a:lnTo>
                    <a:pt x="11372" y="5723"/>
                  </a:lnTo>
                  <a:lnTo>
                    <a:pt x="11262" y="5686"/>
                  </a:lnTo>
                  <a:lnTo>
                    <a:pt x="11152" y="5650"/>
                  </a:lnTo>
                  <a:lnTo>
                    <a:pt x="11078" y="5576"/>
                  </a:lnTo>
                  <a:lnTo>
                    <a:pt x="10895" y="5393"/>
                  </a:lnTo>
                  <a:lnTo>
                    <a:pt x="10785" y="5209"/>
                  </a:lnTo>
                  <a:lnTo>
                    <a:pt x="10712" y="5173"/>
                  </a:lnTo>
                  <a:lnTo>
                    <a:pt x="10675" y="4916"/>
                  </a:lnTo>
                  <a:lnTo>
                    <a:pt x="10601" y="4696"/>
                  </a:lnTo>
                  <a:lnTo>
                    <a:pt x="10418" y="4292"/>
                  </a:lnTo>
                  <a:lnTo>
                    <a:pt x="10381" y="4256"/>
                  </a:lnTo>
                  <a:lnTo>
                    <a:pt x="10345" y="4219"/>
                  </a:lnTo>
                  <a:lnTo>
                    <a:pt x="10198" y="4219"/>
                  </a:lnTo>
                  <a:lnTo>
                    <a:pt x="10125" y="4292"/>
                  </a:lnTo>
                  <a:lnTo>
                    <a:pt x="10088" y="4366"/>
                  </a:lnTo>
                  <a:lnTo>
                    <a:pt x="10088" y="4402"/>
                  </a:lnTo>
                  <a:lnTo>
                    <a:pt x="10125" y="4659"/>
                  </a:lnTo>
                  <a:lnTo>
                    <a:pt x="10051" y="4623"/>
                  </a:lnTo>
                  <a:lnTo>
                    <a:pt x="9941" y="4586"/>
                  </a:lnTo>
                  <a:lnTo>
                    <a:pt x="9868" y="4623"/>
                  </a:lnTo>
                  <a:lnTo>
                    <a:pt x="9794" y="4696"/>
                  </a:lnTo>
                  <a:lnTo>
                    <a:pt x="9721" y="4806"/>
                  </a:lnTo>
                  <a:lnTo>
                    <a:pt x="9684" y="4916"/>
                  </a:lnTo>
                  <a:lnTo>
                    <a:pt x="9721" y="5026"/>
                  </a:lnTo>
                  <a:lnTo>
                    <a:pt x="9758" y="5099"/>
                  </a:lnTo>
                  <a:lnTo>
                    <a:pt x="9905" y="5246"/>
                  </a:lnTo>
                  <a:lnTo>
                    <a:pt x="10125" y="5356"/>
                  </a:lnTo>
                  <a:lnTo>
                    <a:pt x="10271" y="5430"/>
                  </a:lnTo>
                  <a:lnTo>
                    <a:pt x="10345" y="5540"/>
                  </a:lnTo>
                  <a:lnTo>
                    <a:pt x="10528" y="5796"/>
                  </a:lnTo>
                  <a:lnTo>
                    <a:pt x="10712" y="5980"/>
                  </a:lnTo>
                  <a:lnTo>
                    <a:pt x="10932" y="6163"/>
                  </a:lnTo>
                  <a:lnTo>
                    <a:pt x="11078" y="6200"/>
                  </a:lnTo>
                  <a:lnTo>
                    <a:pt x="11225" y="6237"/>
                  </a:lnTo>
                  <a:lnTo>
                    <a:pt x="11519" y="6237"/>
                  </a:lnTo>
                  <a:lnTo>
                    <a:pt x="11849" y="6163"/>
                  </a:lnTo>
                  <a:lnTo>
                    <a:pt x="12142" y="6090"/>
                  </a:lnTo>
                  <a:lnTo>
                    <a:pt x="12986" y="5833"/>
                  </a:lnTo>
                  <a:lnTo>
                    <a:pt x="13353" y="5686"/>
                  </a:lnTo>
                  <a:lnTo>
                    <a:pt x="13536" y="5613"/>
                  </a:lnTo>
                  <a:lnTo>
                    <a:pt x="13719" y="5540"/>
                  </a:lnTo>
                  <a:lnTo>
                    <a:pt x="13793" y="5466"/>
                  </a:lnTo>
                  <a:lnTo>
                    <a:pt x="13793" y="5356"/>
                  </a:lnTo>
                  <a:lnTo>
                    <a:pt x="13756" y="5283"/>
                  </a:lnTo>
                  <a:lnTo>
                    <a:pt x="13646" y="5246"/>
                  </a:lnTo>
                  <a:lnTo>
                    <a:pt x="13353" y="5246"/>
                  </a:lnTo>
                  <a:lnTo>
                    <a:pt x="13059" y="5320"/>
                  </a:lnTo>
                  <a:lnTo>
                    <a:pt x="13059" y="5099"/>
                  </a:lnTo>
                  <a:lnTo>
                    <a:pt x="12986" y="4879"/>
                  </a:lnTo>
                  <a:lnTo>
                    <a:pt x="12839" y="4513"/>
                  </a:lnTo>
                  <a:lnTo>
                    <a:pt x="12619" y="3962"/>
                  </a:lnTo>
                  <a:lnTo>
                    <a:pt x="12509" y="3706"/>
                  </a:lnTo>
                  <a:lnTo>
                    <a:pt x="12326" y="3485"/>
                  </a:lnTo>
                  <a:close/>
                  <a:moveTo>
                    <a:pt x="12069" y="1"/>
                  </a:moveTo>
                  <a:lnTo>
                    <a:pt x="11702" y="37"/>
                  </a:lnTo>
                  <a:lnTo>
                    <a:pt x="11335" y="147"/>
                  </a:lnTo>
                  <a:lnTo>
                    <a:pt x="10638" y="368"/>
                  </a:lnTo>
                  <a:lnTo>
                    <a:pt x="9905" y="588"/>
                  </a:lnTo>
                  <a:lnTo>
                    <a:pt x="9538" y="698"/>
                  </a:lnTo>
                  <a:lnTo>
                    <a:pt x="9171" y="844"/>
                  </a:lnTo>
                  <a:lnTo>
                    <a:pt x="8914" y="1028"/>
                  </a:lnTo>
                  <a:lnTo>
                    <a:pt x="8694" y="1211"/>
                  </a:lnTo>
                  <a:lnTo>
                    <a:pt x="8547" y="1431"/>
                  </a:lnTo>
                  <a:lnTo>
                    <a:pt x="8437" y="1688"/>
                  </a:lnTo>
                  <a:lnTo>
                    <a:pt x="8401" y="1945"/>
                  </a:lnTo>
                  <a:lnTo>
                    <a:pt x="8401" y="2238"/>
                  </a:lnTo>
                  <a:lnTo>
                    <a:pt x="8401" y="2532"/>
                  </a:lnTo>
                  <a:lnTo>
                    <a:pt x="8474" y="2825"/>
                  </a:lnTo>
                  <a:lnTo>
                    <a:pt x="8804" y="4402"/>
                  </a:lnTo>
                  <a:lnTo>
                    <a:pt x="8951" y="5173"/>
                  </a:lnTo>
                  <a:lnTo>
                    <a:pt x="9098" y="5980"/>
                  </a:lnTo>
                  <a:lnTo>
                    <a:pt x="9134" y="6347"/>
                  </a:lnTo>
                  <a:lnTo>
                    <a:pt x="9134" y="6713"/>
                  </a:lnTo>
                  <a:lnTo>
                    <a:pt x="8914" y="6126"/>
                  </a:lnTo>
                  <a:lnTo>
                    <a:pt x="8841" y="5796"/>
                  </a:lnTo>
                  <a:lnTo>
                    <a:pt x="8731" y="5430"/>
                  </a:lnTo>
                  <a:lnTo>
                    <a:pt x="8657" y="5246"/>
                  </a:lnTo>
                  <a:lnTo>
                    <a:pt x="8547" y="5099"/>
                  </a:lnTo>
                  <a:lnTo>
                    <a:pt x="8437" y="4953"/>
                  </a:lnTo>
                  <a:lnTo>
                    <a:pt x="8327" y="4879"/>
                  </a:lnTo>
                  <a:lnTo>
                    <a:pt x="8254" y="4879"/>
                  </a:lnTo>
                  <a:lnTo>
                    <a:pt x="8217" y="4916"/>
                  </a:lnTo>
                  <a:lnTo>
                    <a:pt x="8180" y="5026"/>
                  </a:lnTo>
                  <a:lnTo>
                    <a:pt x="8180" y="5136"/>
                  </a:lnTo>
                  <a:lnTo>
                    <a:pt x="8217" y="5393"/>
                  </a:lnTo>
                  <a:lnTo>
                    <a:pt x="8364" y="5906"/>
                  </a:lnTo>
                  <a:lnTo>
                    <a:pt x="8584" y="6567"/>
                  </a:lnTo>
                  <a:lnTo>
                    <a:pt x="8767" y="7227"/>
                  </a:lnTo>
                  <a:lnTo>
                    <a:pt x="8731" y="7374"/>
                  </a:lnTo>
                  <a:lnTo>
                    <a:pt x="8731" y="7447"/>
                  </a:lnTo>
                  <a:lnTo>
                    <a:pt x="8731" y="7520"/>
                  </a:lnTo>
                  <a:lnTo>
                    <a:pt x="8804" y="7594"/>
                  </a:lnTo>
                  <a:lnTo>
                    <a:pt x="8694" y="7740"/>
                  </a:lnTo>
                  <a:lnTo>
                    <a:pt x="8547" y="7887"/>
                  </a:lnTo>
                  <a:lnTo>
                    <a:pt x="8401" y="7997"/>
                  </a:lnTo>
                  <a:lnTo>
                    <a:pt x="8180" y="8107"/>
                  </a:lnTo>
                  <a:lnTo>
                    <a:pt x="8144" y="8034"/>
                  </a:lnTo>
                  <a:lnTo>
                    <a:pt x="8144" y="7997"/>
                  </a:lnTo>
                  <a:lnTo>
                    <a:pt x="8070" y="7961"/>
                  </a:lnTo>
                  <a:lnTo>
                    <a:pt x="7630" y="6530"/>
                  </a:lnTo>
                  <a:lnTo>
                    <a:pt x="7337" y="5650"/>
                  </a:lnTo>
                  <a:lnTo>
                    <a:pt x="7153" y="5283"/>
                  </a:lnTo>
                  <a:lnTo>
                    <a:pt x="7080" y="5026"/>
                  </a:lnTo>
                  <a:lnTo>
                    <a:pt x="7080" y="4953"/>
                  </a:lnTo>
                  <a:lnTo>
                    <a:pt x="7080" y="4879"/>
                  </a:lnTo>
                  <a:lnTo>
                    <a:pt x="7117" y="4806"/>
                  </a:lnTo>
                  <a:lnTo>
                    <a:pt x="7153" y="4733"/>
                  </a:lnTo>
                  <a:lnTo>
                    <a:pt x="7117" y="4659"/>
                  </a:lnTo>
                  <a:lnTo>
                    <a:pt x="7080" y="4623"/>
                  </a:lnTo>
                  <a:lnTo>
                    <a:pt x="6860" y="4476"/>
                  </a:lnTo>
                  <a:lnTo>
                    <a:pt x="6750" y="4439"/>
                  </a:lnTo>
                  <a:lnTo>
                    <a:pt x="6640" y="4476"/>
                  </a:lnTo>
                  <a:lnTo>
                    <a:pt x="6603" y="4549"/>
                  </a:lnTo>
                  <a:lnTo>
                    <a:pt x="6603" y="4623"/>
                  </a:lnTo>
                  <a:lnTo>
                    <a:pt x="6640" y="4659"/>
                  </a:lnTo>
                  <a:lnTo>
                    <a:pt x="6677" y="4769"/>
                  </a:lnTo>
                  <a:lnTo>
                    <a:pt x="6640" y="4879"/>
                  </a:lnTo>
                  <a:lnTo>
                    <a:pt x="6640" y="5063"/>
                  </a:lnTo>
                  <a:lnTo>
                    <a:pt x="6713" y="5320"/>
                  </a:lnTo>
                  <a:lnTo>
                    <a:pt x="6787" y="5576"/>
                  </a:lnTo>
                  <a:lnTo>
                    <a:pt x="6970" y="6090"/>
                  </a:lnTo>
                  <a:lnTo>
                    <a:pt x="7667" y="8254"/>
                  </a:lnTo>
                  <a:lnTo>
                    <a:pt x="7300" y="8254"/>
                  </a:lnTo>
                  <a:lnTo>
                    <a:pt x="6970" y="8181"/>
                  </a:lnTo>
                  <a:lnTo>
                    <a:pt x="6970" y="8107"/>
                  </a:lnTo>
                  <a:lnTo>
                    <a:pt x="6970" y="8034"/>
                  </a:lnTo>
                  <a:lnTo>
                    <a:pt x="6897" y="7997"/>
                  </a:lnTo>
                  <a:lnTo>
                    <a:pt x="6530" y="6383"/>
                  </a:lnTo>
                  <a:lnTo>
                    <a:pt x="6310" y="5503"/>
                  </a:lnTo>
                  <a:lnTo>
                    <a:pt x="6200" y="5099"/>
                  </a:lnTo>
                  <a:lnTo>
                    <a:pt x="6090" y="4916"/>
                  </a:lnTo>
                  <a:lnTo>
                    <a:pt x="5980" y="4733"/>
                  </a:lnTo>
                  <a:lnTo>
                    <a:pt x="5943" y="4696"/>
                  </a:lnTo>
                  <a:lnTo>
                    <a:pt x="5906" y="4696"/>
                  </a:lnTo>
                  <a:lnTo>
                    <a:pt x="5833" y="4733"/>
                  </a:lnTo>
                  <a:lnTo>
                    <a:pt x="5833" y="4769"/>
                  </a:lnTo>
                  <a:lnTo>
                    <a:pt x="5796" y="4989"/>
                  </a:lnTo>
                  <a:lnTo>
                    <a:pt x="5796" y="5173"/>
                  </a:lnTo>
                  <a:lnTo>
                    <a:pt x="5870" y="5576"/>
                  </a:lnTo>
                  <a:lnTo>
                    <a:pt x="6053" y="6383"/>
                  </a:lnTo>
                  <a:lnTo>
                    <a:pt x="6420" y="7887"/>
                  </a:lnTo>
                  <a:lnTo>
                    <a:pt x="6420" y="7887"/>
                  </a:lnTo>
                  <a:lnTo>
                    <a:pt x="6163" y="7740"/>
                  </a:lnTo>
                  <a:lnTo>
                    <a:pt x="5980" y="7520"/>
                  </a:lnTo>
                  <a:lnTo>
                    <a:pt x="5759" y="7227"/>
                  </a:lnTo>
                  <a:lnTo>
                    <a:pt x="5576" y="6897"/>
                  </a:lnTo>
                  <a:lnTo>
                    <a:pt x="5466" y="6567"/>
                  </a:lnTo>
                  <a:lnTo>
                    <a:pt x="5393" y="6237"/>
                  </a:lnTo>
                  <a:lnTo>
                    <a:pt x="5246" y="5540"/>
                  </a:lnTo>
                  <a:lnTo>
                    <a:pt x="5173" y="5209"/>
                  </a:lnTo>
                  <a:lnTo>
                    <a:pt x="5063" y="4879"/>
                  </a:lnTo>
                  <a:lnTo>
                    <a:pt x="4916" y="4586"/>
                  </a:lnTo>
                  <a:lnTo>
                    <a:pt x="4732" y="4366"/>
                  </a:lnTo>
                  <a:lnTo>
                    <a:pt x="4512" y="4146"/>
                  </a:lnTo>
                  <a:lnTo>
                    <a:pt x="4292" y="3962"/>
                  </a:lnTo>
                  <a:lnTo>
                    <a:pt x="4035" y="3816"/>
                  </a:lnTo>
                  <a:lnTo>
                    <a:pt x="3779" y="3706"/>
                  </a:lnTo>
                  <a:lnTo>
                    <a:pt x="3485" y="3595"/>
                  </a:lnTo>
                  <a:lnTo>
                    <a:pt x="3192" y="3522"/>
                  </a:lnTo>
                  <a:lnTo>
                    <a:pt x="2862" y="3449"/>
                  </a:lnTo>
                  <a:lnTo>
                    <a:pt x="2128" y="3449"/>
                  </a:lnTo>
                  <a:lnTo>
                    <a:pt x="1798" y="3522"/>
                  </a:lnTo>
                  <a:lnTo>
                    <a:pt x="1101" y="3669"/>
                  </a:lnTo>
                  <a:lnTo>
                    <a:pt x="404" y="3889"/>
                  </a:lnTo>
                  <a:lnTo>
                    <a:pt x="184" y="3962"/>
                  </a:lnTo>
                  <a:lnTo>
                    <a:pt x="74" y="4036"/>
                  </a:lnTo>
                  <a:lnTo>
                    <a:pt x="0" y="4109"/>
                  </a:lnTo>
                  <a:lnTo>
                    <a:pt x="0" y="4182"/>
                  </a:lnTo>
                  <a:lnTo>
                    <a:pt x="0" y="4219"/>
                  </a:lnTo>
                  <a:lnTo>
                    <a:pt x="0" y="4402"/>
                  </a:lnTo>
                  <a:lnTo>
                    <a:pt x="37" y="4439"/>
                  </a:lnTo>
                  <a:lnTo>
                    <a:pt x="74" y="4513"/>
                  </a:lnTo>
                  <a:lnTo>
                    <a:pt x="257" y="4586"/>
                  </a:lnTo>
                  <a:lnTo>
                    <a:pt x="404" y="4586"/>
                  </a:lnTo>
                  <a:lnTo>
                    <a:pt x="514" y="4513"/>
                  </a:lnTo>
                  <a:lnTo>
                    <a:pt x="624" y="4439"/>
                  </a:lnTo>
                  <a:lnTo>
                    <a:pt x="881" y="4329"/>
                  </a:lnTo>
                  <a:lnTo>
                    <a:pt x="881" y="4366"/>
                  </a:lnTo>
                  <a:lnTo>
                    <a:pt x="881" y="4549"/>
                  </a:lnTo>
                  <a:lnTo>
                    <a:pt x="881" y="4696"/>
                  </a:lnTo>
                  <a:lnTo>
                    <a:pt x="954" y="5026"/>
                  </a:lnTo>
                  <a:lnTo>
                    <a:pt x="1211" y="5686"/>
                  </a:lnTo>
                  <a:lnTo>
                    <a:pt x="1468" y="6493"/>
                  </a:lnTo>
                  <a:lnTo>
                    <a:pt x="1761" y="7300"/>
                  </a:lnTo>
                  <a:lnTo>
                    <a:pt x="1798" y="7374"/>
                  </a:lnTo>
                  <a:lnTo>
                    <a:pt x="1871" y="7447"/>
                  </a:lnTo>
                  <a:lnTo>
                    <a:pt x="2055" y="7447"/>
                  </a:lnTo>
                  <a:lnTo>
                    <a:pt x="2128" y="7410"/>
                  </a:lnTo>
                  <a:lnTo>
                    <a:pt x="2165" y="7337"/>
                  </a:lnTo>
                  <a:lnTo>
                    <a:pt x="2201" y="7227"/>
                  </a:lnTo>
                  <a:lnTo>
                    <a:pt x="2201" y="7154"/>
                  </a:lnTo>
                  <a:lnTo>
                    <a:pt x="1945" y="6383"/>
                  </a:lnTo>
                  <a:lnTo>
                    <a:pt x="1688" y="5650"/>
                  </a:lnTo>
                  <a:lnTo>
                    <a:pt x="1468" y="4989"/>
                  </a:lnTo>
                  <a:lnTo>
                    <a:pt x="1321" y="4696"/>
                  </a:lnTo>
                  <a:lnTo>
                    <a:pt x="1138" y="4402"/>
                  </a:lnTo>
                  <a:lnTo>
                    <a:pt x="1211" y="4329"/>
                  </a:lnTo>
                  <a:lnTo>
                    <a:pt x="1248" y="4329"/>
                  </a:lnTo>
                  <a:lnTo>
                    <a:pt x="1248" y="4292"/>
                  </a:lnTo>
                  <a:lnTo>
                    <a:pt x="1211" y="4292"/>
                  </a:lnTo>
                  <a:lnTo>
                    <a:pt x="1174" y="4256"/>
                  </a:lnTo>
                  <a:lnTo>
                    <a:pt x="1138" y="4256"/>
                  </a:lnTo>
                  <a:lnTo>
                    <a:pt x="1504" y="4182"/>
                  </a:lnTo>
                  <a:lnTo>
                    <a:pt x="1871" y="4109"/>
                  </a:lnTo>
                  <a:lnTo>
                    <a:pt x="1945" y="4256"/>
                  </a:lnTo>
                  <a:lnTo>
                    <a:pt x="2055" y="4439"/>
                  </a:lnTo>
                  <a:lnTo>
                    <a:pt x="2238" y="4879"/>
                  </a:lnTo>
                  <a:lnTo>
                    <a:pt x="2421" y="5320"/>
                  </a:lnTo>
                  <a:lnTo>
                    <a:pt x="2495" y="5760"/>
                  </a:lnTo>
                  <a:lnTo>
                    <a:pt x="2605" y="6200"/>
                  </a:lnTo>
                  <a:lnTo>
                    <a:pt x="2715" y="6420"/>
                  </a:lnTo>
                  <a:lnTo>
                    <a:pt x="2788" y="6603"/>
                  </a:lnTo>
                  <a:lnTo>
                    <a:pt x="2935" y="6787"/>
                  </a:lnTo>
                  <a:lnTo>
                    <a:pt x="3082" y="6933"/>
                  </a:lnTo>
                  <a:lnTo>
                    <a:pt x="3228" y="6970"/>
                  </a:lnTo>
                  <a:lnTo>
                    <a:pt x="3302" y="6933"/>
                  </a:lnTo>
                  <a:lnTo>
                    <a:pt x="3375" y="6860"/>
                  </a:lnTo>
                  <a:lnTo>
                    <a:pt x="3375" y="6750"/>
                  </a:lnTo>
                  <a:lnTo>
                    <a:pt x="3302" y="6530"/>
                  </a:lnTo>
                  <a:lnTo>
                    <a:pt x="3192" y="6347"/>
                  </a:lnTo>
                  <a:lnTo>
                    <a:pt x="3082" y="6126"/>
                  </a:lnTo>
                  <a:lnTo>
                    <a:pt x="3008" y="5943"/>
                  </a:lnTo>
                  <a:lnTo>
                    <a:pt x="2898" y="5503"/>
                  </a:lnTo>
                  <a:lnTo>
                    <a:pt x="2788" y="5063"/>
                  </a:lnTo>
                  <a:lnTo>
                    <a:pt x="2605" y="4549"/>
                  </a:lnTo>
                  <a:lnTo>
                    <a:pt x="2458" y="4292"/>
                  </a:lnTo>
                  <a:lnTo>
                    <a:pt x="2311" y="4036"/>
                  </a:lnTo>
                  <a:lnTo>
                    <a:pt x="2752" y="4036"/>
                  </a:lnTo>
                  <a:lnTo>
                    <a:pt x="3192" y="4109"/>
                  </a:lnTo>
                  <a:lnTo>
                    <a:pt x="3192" y="4219"/>
                  </a:lnTo>
                  <a:lnTo>
                    <a:pt x="3228" y="4366"/>
                  </a:lnTo>
                  <a:lnTo>
                    <a:pt x="3302" y="4623"/>
                  </a:lnTo>
                  <a:lnTo>
                    <a:pt x="3522" y="5063"/>
                  </a:lnTo>
                  <a:lnTo>
                    <a:pt x="3779" y="5833"/>
                  </a:lnTo>
                  <a:lnTo>
                    <a:pt x="3852" y="5943"/>
                  </a:lnTo>
                  <a:lnTo>
                    <a:pt x="3889" y="6016"/>
                  </a:lnTo>
                  <a:lnTo>
                    <a:pt x="3962" y="6090"/>
                  </a:lnTo>
                  <a:lnTo>
                    <a:pt x="4109" y="6126"/>
                  </a:lnTo>
                  <a:lnTo>
                    <a:pt x="4146" y="6090"/>
                  </a:lnTo>
                  <a:lnTo>
                    <a:pt x="4219" y="6053"/>
                  </a:lnTo>
                  <a:lnTo>
                    <a:pt x="4292" y="5943"/>
                  </a:lnTo>
                  <a:lnTo>
                    <a:pt x="4292" y="5796"/>
                  </a:lnTo>
                  <a:lnTo>
                    <a:pt x="4256" y="5686"/>
                  </a:lnTo>
                  <a:lnTo>
                    <a:pt x="4182" y="5540"/>
                  </a:lnTo>
                  <a:lnTo>
                    <a:pt x="3852" y="4659"/>
                  </a:lnTo>
                  <a:lnTo>
                    <a:pt x="3669" y="4292"/>
                  </a:lnTo>
                  <a:lnTo>
                    <a:pt x="4035" y="4513"/>
                  </a:lnTo>
                  <a:lnTo>
                    <a:pt x="4182" y="4623"/>
                  </a:lnTo>
                  <a:lnTo>
                    <a:pt x="4329" y="4769"/>
                  </a:lnTo>
                  <a:lnTo>
                    <a:pt x="4439" y="4953"/>
                  </a:lnTo>
                  <a:lnTo>
                    <a:pt x="4512" y="5136"/>
                  </a:lnTo>
                  <a:lnTo>
                    <a:pt x="4659" y="5540"/>
                  </a:lnTo>
                  <a:lnTo>
                    <a:pt x="4806" y="6347"/>
                  </a:lnTo>
                  <a:lnTo>
                    <a:pt x="4842" y="6640"/>
                  </a:lnTo>
                  <a:lnTo>
                    <a:pt x="4952" y="6933"/>
                  </a:lnTo>
                  <a:lnTo>
                    <a:pt x="5063" y="7190"/>
                  </a:lnTo>
                  <a:lnTo>
                    <a:pt x="5209" y="7447"/>
                  </a:lnTo>
                  <a:lnTo>
                    <a:pt x="5393" y="7704"/>
                  </a:lnTo>
                  <a:lnTo>
                    <a:pt x="5576" y="7924"/>
                  </a:lnTo>
                  <a:lnTo>
                    <a:pt x="5759" y="8144"/>
                  </a:lnTo>
                  <a:lnTo>
                    <a:pt x="5980" y="8327"/>
                  </a:lnTo>
                  <a:lnTo>
                    <a:pt x="6236" y="8474"/>
                  </a:lnTo>
                  <a:lnTo>
                    <a:pt x="6493" y="8621"/>
                  </a:lnTo>
                  <a:lnTo>
                    <a:pt x="6750" y="8694"/>
                  </a:lnTo>
                  <a:lnTo>
                    <a:pt x="7043" y="8768"/>
                  </a:lnTo>
                  <a:lnTo>
                    <a:pt x="7300" y="8804"/>
                  </a:lnTo>
                  <a:lnTo>
                    <a:pt x="7924" y="8804"/>
                  </a:lnTo>
                  <a:lnTo>
                    <a:pt x="8217" y="8694"/>
                  </a:lnTo>
                  <a:lnTo>
                    <a:pt x="8511" y="8621"/>
                  </a:lnTo>
                  <a:lnTo>
                    <a:pt x="8731" y="8474"/>
                  </a:lnTo>
                  <a:lnTo>
                    <a:pt x="8951" y="8291"/>
                  </a:lnTo>
                  <a:lnTo>
                    <a:pt x="9171" y="8107"/>
                  </a:lnTo>
                  <a:lnTo>
                    <a:pt x="9354" y="7887"/>
                  </a:lnTo>
                  <a:lnTo>
                    <a:pt x="9464" y="7667"/>
                  </a:lnTo>
                  <a:lnTo>
                    <a:pt x="9611" y="7410"/>
                  </a:lnTo>
                  <a:lnTo>
                    <a:pt x="9684" y="7117"/>
                  </a:lnTo>
                  <a:lnTo>
                    <a:pt x="9721" y="6787"/>
                  </a:lnTo>
                  <a:lnTo>
                    <a:pt x="9758" y="6457"/>
                  </a:lnTo>
                  <a:lnTo>
                    <a:pt x="9721" y="6090"/>
                  </a:lnTo>
                  <a:lnTo>
                    <a:pt x="9684" y="5760"/>
                  </a:lnTo>
                  <a:lnTo>
                    <a:pt x="9538" y="5063"/>
                  </a:lnTo>
                  <a:lnTo>
                    <a:pt x="9354" y="4366"/>
                  </a:lnTo>
                  <a:lnTo>
                    <a:pt x="9024" y="2788"/>
                  </a:lnTo>
                  <a:lnTo>
                    <a:pt x="8951" y="2422"/>
                  </a:lnTo>
                  <a:lnTo>
                    <a:pt x="8951" y="2238"/>
                  </a:lnTo>
                  <a:lnTo>
                    <a:pt x="8951" y="2055"/>
                  </a:lnTo>
                  <a:lnTo>
                    <a:pt x="9024" y="2348"/>
                  </a:lnTo>
                  <a:lnTo>
                    <a:pt x="9098" y="2568"/>
                  </a:lnTo>
                  <a:lnTo>
                    <a:pt x="9244" y="2788"/>
                  </a:lnTo>
                  <a:lnTo>
                    <a:pt x="9391" y="3009"/>
                  </a:lnTo>
                  <a:lnTo>
                    <a:pt x="9501" y="3082"/>
                  </a:lnTo>
                  <a:lnTo>
                    <a:pt x="9611" y="3119"/>
                  </a:lnTo>
                  <a:lnTo>
                    <a:pt x="9684" y="3119"/>
                  </a:lnTo>
                  <a:lnTo>
                    <a:pt x="9758" y="3082"/>
                  </a:lnTo>
                  <a:lnTo>
                    <a:pt x="9794" y="3045"/>
                  </a:lnTo>
                  <a:lnTo>
                    <a:pt x="9831" y="2972"/>
                  </a:lnTo>
                  <a:lnTo>
                    <a:pt x="9758" y="2788"/>
                  </a:lnTo>
                  <a:lnTo>
                    <a:pt x="9648" y="2605"/>
                  </a:lnTo>
                  <a:lnTo>
                    <a:pt x="9464" y="2275"/>
                  </a:lnTo>
                  <a:lnTo>
                    <a:pt x="9318" y="1908"/>
                  </a:lnTo>
                  <a:lnTo>
                    <a:pt x="9244" y="1725"/>
                  </a:lnTo>
                  <a:lnTo>
                    <a:pt x="9134" y="1541"/>
                  </a:lnTo>
                  <a:lnTo>
                    <a:pt x="9171" y="1505"/>
                  </a:lnTo>
                  <a:lnTo>
                    <a:pt x="9354" y="1358"/>
                  </a:lnTo>
                  <a:lnTo>
                    <a:pt x="9538" y="1248"/>
                  </a:lnTo>
                  <a:lnTo>
                    <a:pt x="9978" y="1101"/>
                  </a:lnTo>
                  <a:lnTo>
                    <a:pt x="10051" y="1395"/>
                  </a:lnTo>
                  <a:lnTo>
                    <a:pt x="10125" y="1688"/>
                  </a:lnTo>
                  <a:lnTo>
                    <a:pt x="10345" y="2238"/>
                  </a:lnTo>
                  <a:lnTo>
                    <a:pt x="10418" y="2495"/>
                  </a:lnTo>
                  <a:lnTo>
                    <a:pt x="10491" y="2825"/>
                  </a:lnTo>
                  <a:lnTo>
                    <a:pt x="10565" y="2972"/>
                  </a:lnTo>
                  <a:lnTo>
                    <a:pt x="10638" y="3082"/>
                  </a:lnTo>
                  <a:lnTo>
                    <a:pt x="10748" y="3192"/>
                  </a:lnTo>
                  <a:lnTo>
                    <a:pt x="10858" y="3229"/>
                  </a:lnTo>
                  <a:lnTo>
                    <a:pt x="10968" y="3229"/>
                  </a:lnTo>
                  <a:lnTo>
                    <a:pt x="11042" y="3192"/>
                  </a:lnTo>
                  <a:lnTo>
                    <a:pt x="11115" y="3119"/>
                  </a:lnTo>
                  <a:lnTo>
                    <a:pt x="11115" y="3009"/>
                  </a:lnTo>
                  <a:lnTo>
                    <a:pt x="11115" y="2972"/>
                  </a:lnTo>
                  <a:lnTo>
                    <a:pt x="11078" y="2899"/>
                  </a:lnTo>
                  <a:lnTo>
                    <a:pt x="11005" y="2825"/>
                  </a:lnTo>
                  <a:lnTo>
                    <a:pt x="10932" y="2642"/>
                  </a:lnTo>
                  <a:lnTo>
                    <a:pt x="10895" y="2458"/>
                  </a:lnTo>
                  <a:lnTo>
                    <a:pt x="10675" y="1835"/>
                  </a:lnTo>
                  <a:lnTo>
                    <a:pt x="10528" y="1395"/>
                  </a:lnTo>
                  <a:lnTo>
                    <a:pt x="10418" y="1174"/>
                  </a:lnTo>
                  <a:lnTo>
                    <a:pt x="10308" y="991"/>
                  </a:lnTo>
                  <a:lnTo>
                    <a:pt x="10455" y="918"/>
                  </a:lnTo>
                  <a:lnTo>
                    <a:pt x="11005" y="734"/>
                  </a:lnTo>
                  <a:lnTo>
                    <a:pt x="11152" y="1174"/>
                  </a:lnTo>
                  <a:lnTo>
                    <a:pt x="11298" y="1615"/>
                  </a:lnTo>
                  <a:lnTo>
                    <a:pt x="11555" y="2348"/>
                  </a:lnTo>
                  <a:lnTo>
                    <a:pt x="11702" y="2678"/>
                  </a:lnTo>
                  <a:lnTo>
                    <a:pt x="11775" y="2788"/>
                  </a:lnTo>
                  <a:lnTo>
                    <a:pt x="11922" y="2899"/>
                  </a:lnTo>
                  <a:lnTo>
                    <a:pt x="11959" y="2935"/>
                  </a:lnTo>
                  <a:lnTo>
                    <a:pt x="12032" y="2899"/>
                  </a:lnTo>
                  <a:lnTo>
                    <a:pt x="12069" y="2899"/>
                  </a:lnTo>
                  <a:lnTo>
                    <a:pt x="12105" y="2825"/>
                  </a:lnTo>
                  <a:lnTo>
                    <a:pt x="12142" y="2715"/>
                  </a:lnTo>
                  <a:lnTo>
                    <a:pt x="12142" y="2568"/>
                  </a:lnTo>
                  <a:lnTo>
                    <a:pt x="12069" y="2275"/>
                  </a:lnTo>
                  <a:lnTo>
                    <a:pt x="11812" y="1688"/>
                  </a:lnTo>
                  <a:lnTo>
                    <a:pt x="11592" y="1101"/>
                  </a:lnTo>
                  <a:lnTo>
                    <a:pt x="11445" y="698"/>
                  </a:lnTo>
                  <a:lnTo>
                    <a:pt x="11372" y="588"/>
                  </a:lnTo>
                  <a:lnTo>
                    <a:pt x="11665" y="441"/>
                  </a:lnTo>
                  <a:lnTo>
                    <a:pt x="11922" y="294"/>
                  </a:lnTo>
                  <a:lnTo>
                    <a:pt x="12105" y="147"/>
                  </a:lnTo>
                  <a:lnTo>
                    <a:pt x="12142" y="111"/>
                  </a:lnTo>
                  <a:lnTo>
                    <a:pt x="12142" y="74"/>
                  </a:lnTo>
                  <a:lnTo>
                    <a:pt x="12105" y="37"/>
                  </a:lnTo>
                  <a:lnTo>
                    <a:pt x="12069" y="1"/>
                  </a:lnTo>
                  <a:close/>
                  <a:moveTo>
                    <a:pt x="4072" y="7080"/>
                  </a:moveTo>
                  <a:lnTo>
                    <a:pt x="4035" y="7117"/>
                  </a:lnTo>
                  <a:lnTo>
                    <a:pt x="3999" y="7154"/>
                  </a:lnTo>
                  <a:lnTo>
                    <a:pt x="3999" y="7337"/>
                  </a:lnTo>
                  <a:lnTo>
                    <a:pt x="3999" y="7557"/>
                  </a:lnTo>
                  <a:lnTo>
                    <a:pt x="4072" y="7961"/>
                  </a:lnTo>
                  <a:lnTo>
                    <a:pt x="4219" y="8327"/>
                  </a:lnTo>
                  <a:lnTo>
                    <a:pt x="4366" y="8731"/>
                  </a:lnTo>
                  <a:lnTo>
                    <a:pt x="4439" y="8804"/>
                  </a:lnTo>
                  <a:lnTo>
                    <a:pt x="4182" y="8988"/>
                  </a:lnTo>
                  <a:lnTo>
                    <a:pt x="3889" y="9098"/>
                  </a:lnTo>
                  <a:lnTo>
                    <a:pt x="3852" y="8951"/>
                  </a:lnTo>
                  <a:lnTo>
                    <a:pt x="3815" y="8804"/>
                  </a:lnTo>
                  <a:lnTo>
                    <a:pt x="3669" y="8511"/>
                  </a:lnTo>
                  <a:lnTo>
                    <a:pt x="3522" y="8071"/>
                  </a:lnTo>
                  <a:lnTo>
                    <a:pt x="3449" y="7887"/>
                  </a:lnTo>
                  <a:lnTo>
                    <a:pt x="3339" y="7667"/>
                  </a:lnTo>
                  <a:lnTo>
                    <a:pt x="3228" y="7630"/>
                  </a:lnTo>
                  <a:lnTo>
                    <a:pt x="3155" y="7630"/>
                  </a:lnTo>
                  <a:lnTo>
                    <a:pt x="3045" y="7704"/>
                  </a:lnTo>
                  <a:lnTo>
                    <a:pt x="3045" y="7777"/>
                  </a:lnTo>
                  <a:lnTo>
                    <a:pt x="3082" y="7997"/>
                  </a:lnTo>
                  <a:lnTo>
                    <a:pt x="3118" y="8217"/>
                  </a:lnTo>
                  <a:lnTo>
                    <a:pt x="3265" y="8658"/>
                  </a:lnTo>
                  <a:lnTo>
                    <a:pt x="3339" y="8951"/>
                  </a:lnTo>
                  <a:lnTo>
                    <a:pt x="3412" y="9098"/>
                  </a:lnTo>
                  <a:lnTo>
                    <a:pt x="3485" y="9244"/>
                  </a:lnTo>
                  <a:lnTo>
                    <a:pt x="2825" y="9428"/>
                  </a:lnTo>
                  <a:lnTo>
                    <a:pt x="2788" y="9281"/>
                  </a:lnTo>
                  <a:lnTo>
                    <a:pt x="2642" y="8768"/>
                  </a:lnTo>
                  <a:lnTo>
                    <a:pt x="2532" y="8547"/>
                  </a:lnTo>
                  <a:lnTo>
                    <a:pt x="2385" y="8327"/>
                  </a:lnTo>
                  <a:lnTo>
                    <a:pt x="2385" y="8254"/>
                  </a:lnTo>
                  <a:lnTo>
                    <a:pt x="2385" y="8217"/>
                  </a:lnTo>
                  <a:lnTo>
                    <a:pt x="2421" y="8181"/>
                  </a:lnTo>
                  <a:lnTo>
                    <a:pt x="2421" y="8144"/>
                  </a:lnTo>
                  <a:lnTo>
                    <a:pt x="2421" y="8107"/>
                  </a:lnTo>
                  <a:lnTo>
                    <a:pt x="2385" y="8107"/>
                  </a:lnTo>
                  <a:lnTo>
                    <a:pt x="2275" y="8144"/>
                  </a:lnTo>
                  <a:lnTo>
                    <a:pt x="2128" y="8144"/>
                  </a:lnTo>
                  <a:lnTo>
                    <a:pt x="2055" y="8181"/>
                  </a:lnTo>
                  <a:lnTo>
                    <a:pt x="2018" y="8254"/>
                  </a:lnTo>
                  <a:lnTo>
                    <a:pt x="1981" y="8327"/>
                  </a:lnTo>
                  <a:lnTo>
                    <a:pt x="1981" y="8401"/>
                  </a:lnTo>
                  <a:lnTo>
                    <a:pt x="2165" y="8841"/>
                  </a:lnTo>
                  <a:lnTo>
                    <a:pt x="2348" y="9318"/>
                  </a:lnTo>
                  <a:lnTo>
                    <a:pt x="2385" y="9575"/>
                  </a:lnTo>
                  <a:lnTo>
                    <a:pt x="1945" y="9685"/>
                  </a:lnTo>
                  <a:lnTo>
                    <a:pt x="1871" y="9721"/>
                  </a:lnTo>
                  <a:lnTo>
                    <a:pt x="1798" y="9795"/>
                  </a:lnTo>
                  <a:lnTo>
                    <a:pt x="1798" y="9868"/>
                  </a:lnTo>
                  <a:lnTo>
                    <a:pt x="1761" y="9941"/>
                  </a:lnTo>
                  <a:lnTo>
                    <a:pt x="1798" y="10015"/>
                  </a:lnTo>
                  <a:lnTo>
                    <a:pt x="1835" y="10088"/>
                  </a:lnTo>
                  <a:lnTo>
                    <a:pt x="1908" y="10161"/>
                  </a:lnTo>
                  <a:lnTo>
                    <a:pt x="1981" y="10198"/>
                  </a:lnTo>
                  <a:lnTo>
                    <a:pt x="2275" y="10198"/>
                  </a:lnTo>
                  <a:lnTo>
                    <a:pt x="2385" y="10125"/>
                  </a:lnTo>
                  <a:lnTo>
                    <a:pt x="2495" y="10088"/>
                  </a:lnTo>
                  <a:lnTo>
                    <a:pt x="2532" y="10051"/>
                  </a:lnTo>
                  <a:lnTo>
                    <a:pt x="2568" y="10088"/>
                  </a:lnTo>
                  <a:lnTo>
                    <a:pt x="2605" y="10125"/>
                  </a:lnTo>
                  <a:lnTo>
                    <a:pt x="2678" y="10125"/>
                  </a:lnTo>
                  <a:lnTo>
                    <a:pt x="2788" y="10088"/>
                  </a:lnTo>
                  <a:lnTo>
                    <a:pt x="2825" y="9978"/>
                  </a:lnTo>
                  <a:lnTo>
                    <a:pt x="3265" y="9868"/>
                  </a:lnTo>
                  <a:lnTo>
                    <a:pt x="3742" y="9721"/>
                  </a:lnTo>
                  <a:lnTo>
                    <a:pt x="4146" y="9575"/>
                  </a:lnTo>
                  <a:lnTo>
                    <a:pt x="4549" y="9354"/>
                  </a:lnTo>
                  <a:lnTo>
                    <a:pt x="4732" y="9208"/>
                  </a:lnTo>
                  <a:lnTo>
                    <a:pt x="4879" y="9061"/>
                  </a:lnTo>
                  <a:lnTo>
                    <a:pt x="5026" y="8841"/>
                  </a:lnTo>
                  <a:lnTo>
                    <a:pt x="5136" y="8621"/>
                  </a:lnTo>
                  <a:lnTo>
                    <a:pt x="5209" y="8401"/>
                  </a:lnTo>
                  <a:lnTo>
                    <a:pt x="5173" y="8181"/>
                  </a:lnTo>
                  <a:lnTo>
                    <a:pt x="5099" y="7997"/>
                  </a:lnTo>
                  <a:lnTo>
                    <a:pt x="5026" y="7887"/>
                  </a:lnTo>
                  <a:lnTo>
                    <a:pt x="4952" y="7814"/>
                  </a:lnTo>
                  <a:lnTo>
                    <a:pt x="4842" y="7814"/>
                  </a:lnTo>
                  <a:lnTo>
                    <a:pt x="4806" y="7851"/>
                  </a:lnTo>
                  <a:lnTo>
                    <a:pt x="4806" y="7887"/>
                  </a:lnTo>
                  <a:lnTo>
                    <a:pt x="4732" y="8327"/>
                  </a:lnTo>
                  <a:lnTo>
                    <a:pt x="4512" y="7667"/>
                  </a:lnTo>
                  <a:lnTo>
                    <a:pt x="4366" y="7374"/>
                  </a:lnTo>
                  <a:lnTo>
                    <a:pt x="4182" y="7117"/>
                  </a:lnTo>
                  <a:lnTo>
                    <a:pt x="4146" y="708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8" name="Shape 348"/>
            <p:cNvSpPr/>
            <p:nvPr/>
          </p:nvSpPr>
          <p:spPr>
            <a:xfrm>
              <a:off x="6114500" y="2324225"/>
              <a:ext cx="158675" cy="329225"/>
            </a:xfrm>
            <a:custGeom>
              <a:avLst/>
              <a:gdLst/>
              <a:ahLst/>
              <a:cxnLst/>
              <a:rect l="0" t="0" r="0" b="0"/>
              <a:pathLst>
                <a:path w="6347" h="13169" extrusionOk="0">
                  <a:moveTo>
                    <a:pt x="588" y="330"/>
                  </a:moveTo>
                  <a:lnTo>
                    <a:pt x="808" y="367"/>
                  </a:lnTo>
                  <a:lnTo>
                    <a:pt x="1028" y="440"/>
                  </a:lnTo>
                  <a:lnTo>
                    <a:pt x="1211" y="550"/>
                  </a:lnTo>
                  <a:lnTo>
                    <a:pt x="1395" y="734"/>
                  </a:lnTo>
                  <a:lnTo>
                    <a:pt x="1578" y="917"/>
                  </a:lnTo>
                  <a:lnTo>
                    <a:pt x="1688" y="1101"/>
                  </a:lnTo>
                  <a:lnTo>
                    <a:pt x="1798" y="1321"/>
                  </a:lnTo>
                  <a:lnTo>
                    <a:pt x="1908" y="1541"/>
                  </a:lnTo>
                  <a:lnTo>
                    <a:pt x="1982" y="1761"/>
                  </a:lnTo>
                  <a:lnTo>
                    <a:pt x="2018" y="2018"/>
                  </a:lnTo>
                  <a:lnTo>
                    <a:pt x="2018" y="2458"/>
                  </a:lnTo>
                  <a:lnTo>
                    <a:pt x="2018" y="2495"/>
                  </a:lnTo>
                  <a:lnTo>
                    <a:pt x="1982" y="2421"/>
                  </a:lnTo>
                  <a:lnTo>
                    <a:pt x="1762" y="1944"/>
                  </a:lnTo>
                  <a:lnTo>
                    <a:pt x="1615" y="1724"/>
                  </a:lnTo>
                  <a:lnTo>
                    <a:pt x="1432" y="1504"/>
                  </a:lnTo>
                  <a:lnTo>
                    <a:pt x="1395" y="1467"/>
                  </a:lnTo>
                  <a:lnTo>
                    <a:pt x="1322" y="1467"/>
                  </a:lnTo>
                  <a:lnTo>
                    <a:pt x="1285" y="1504"/>
                  </a:lnTo>
                  <a:lnTo>
                    <a:pt x="1285" y="1578"/>
                  </a:lnTo>
                  <a:lnTo>
                    <a:pt x="1322" y="1834"/>
                  </a:lnTo>
                  <a:lnTo>
                    <a:pt x="1395" y="2128"/>
                  </a:lnTo>
                  <a:lnTo>
                    <a:pt x="1615" y="2641"/>
                  </a:lnTo>
                  <a:lnTo>
                    <a:pt x="1725" y="2935"/>
                  </a:lnTo>
                  <a:lnTo>
                    <a:pt x="1615" y="2861"/>
                  </a:lnTo>
                  <a:lnTo>
                    <a:pt x="1468" y="2715"/>
                  </a:lnTo>
                  <a:lnTo>
                    <a:pt x="1248" y="2348"/>
                  </a:lnTo>
                  <a:lnTo>
                    <a:pt x="1065" y="1981"/>
                  </a:lnTo>
                  <a:lnTo>
                    <a:pt x="955" y="1724"/>
                  </a:lnTo>
                  <a:lnTo>
                    <a:pt x="845" y="1394"/>
                  </a:lnTo>
                  <a:lnTo>
                    <a:pt x="735" y="1027"/>
                  </a:lnTo>
                  <a:lnTo>
                    <a:pt x="661" y="697"/>
                  </a:lnTo>
                  <a:lnTo>
                    <a:pt x="588" y="330"/>
                  </a:lnTo>
                  <a:close/>
                  <a:moveTo>
                    <a:pt x="3706" y="2825"/>
                  </a:moveTo>
                  <a:lnTo>
                    <a:pt x="3926" y="2861"/>
                  </a:lnTo>
                  <a:lnTo>
                    <a:pt x="4109" y="2935"/>
                  </a:lnTo>
                  <a:lnTo>
                    <a:pt x="4733" y="3118"/>
                  </a:lnTo>
                  <a:lnTo>
                    <a:pt x="4990" y="3228"/>
                  </a:lnTo>
                  <a:lnTo>
                    <a:pt x="5283" y="3375"/>
                  </a:lnTo>
                  <a:lnTo>
                    <a:pt x="5503" y="3522"/>
                  </a:lnTo>
                  <a:lnTo>
                    <a:pt x="5687" y="3668"/>
                  </a:lnTo>
                  <a:lnTo>
                    <a:pt x="5687" y="3668"/>
                  </a:lnTo>
                  <a:lnTo>
                    <a:pt x="5540" y="3632"/>
                  </a:lnTo>
                  <a:lnTo>
                    <a:pt x="5467" y="3632"/>
                  </a:lnTo>
                  <a:lnTo>
                    <a:pt x="5393" y="3705"/>
                  </a:lnTo>
                  <a:lnTo>
                    <a:pt x="5356" y="3778"/>
                  </a:lnTo>
                  <a:lnTo>
                    <a:pt x="5393" y="3888"/>
                  </a:lnTo>
                  <a:lnTo>
                    <a:pt x="5026" y="4035"/>
                  </a:lnTo>
                  <a:lnTo>
                    <a:pt x="4660" y="4109"/>
                  </a:lnTo>
                  <a:lnTo>
                    <a:pt x="4293" y="4182"/>
                  </a:lnTo>
                  <a:lnTo>
                    <a:pt x="3889" y="4182"/>
                  </a:lnTo>
                  <a:lnTo>
                    <a:pt x="3449" y="4109"/>
                  </a:lnTo>
                  <a:lnTo>
                    <a:pt x="3046" y="3999"/>
                  </a:lnTo>
                  <a:lnTo>
                    <a:pt x="2862" y="3925"/>
                  </a:lnTo>
                  <a:lnTo>
                    <a:pt x="2642" y="3815"/>
                  </a:lnTo>
                  <a:lnTo>
                    <a:pt x="2459" y="3668"/>
                  </a:lnTo>
                  <a:lnTo>
                    <a:pt x="2349" y="3595"/>
                  </a:lnTo>
                  <a:lnTo>
                    <a:pt x="2312" y="3522"/>
                  </a:lnTo>
                  <a:lnTo>
                    <a:pt x="2532" y="3668"/>
                  </a:lnTo>
                  <a:lnTo>
                    <a:pt x="2789" y="3815"/>
                  </a:lnTo>
                  <a:lnTo>
                    <a:pt x="3046" y="3888"/>
                  </a:lnTo>
                  <a:lnTo>
                    <a:pt x="3339" y="3999"/>
                  </a:lnTo>
                  <a:lnTo>
                    <a:pt x="3596" y="4035"/>
                  </a:lnTo>
                  <a:lnTo>
                    <a:pt x="3889" y="4109"/>
                  </a:lnTo>
                  <a:lnTo>
                    <a:pt x="4073" y="4109"/>
                  </a:lnTo>
                  <a:lnTo>
                    <a:pt x="4183" y="4072"/>
                  </a:lnTo>
                  <a:lnTo>
                    <a:pt x="4329" y="4035"/>
                  </a:lnTo>
                  <a:lnTo>
                    <a:pt x="4439" y="3962"/>
                  </a:lnTo>
                  <a:lnTo>
                    <a:pt x="4476" y="3888"/>
                  </a:lnTo>
                  <a:lnTo>
                    <a:pt x="4439" y="3778"/>
                  </a:lnTo>
                  <a:lnTo>
                    <a:pt x="4329" y="3705"/>
                  </a:lnTo>
                  <a:lnTo>
                    <a:pt x="4219" y="3632"/>
                  </a:lnTo>
                  <a:lnTo>
                    <a:pt x="3963" y="3595"/>
                  </a:lnTo>
                  <a:lnTo>
                    <a:pt x="3706" y="3558"/>
                  </a:lnTo>
                  <a:lnTo>
                    <a:pt x="3449" y="3522"/>
                  </a:lnTo>
                  <a:lnTo>
                    <a:pt x="2715" y="3338"/>
                  </a:lnTo>
                  <a:lnTo>
                    <a:pt x="2862" y="3228"/>
                  </a:lnTo>
                  <a:lnTo>
                    <a:pt x="3082" y="3081"/>
                  </a:lnTo>
                  <a:lnTo>
                    <a:pt x="3302" y="2935"/>
                  </a:lnTo>
                  <a:lnTo>
                    <a:pt x="3486" y="2861"/>
                  </a:lnTo>
                  <a:lnTo>
                    <a:pt x="3706" y="2825"/>
                  </a:lnTo>
                  <a:close/>
                  <a:moveTo>
                    <a:pt x="1285" y="5686"/>
                  </a:moveTo>
                  <a:lnTo>
                    <a:pt x="1725" y="5723"/>
                  </a:lnTo>
                  <a:lnTo>
                    <a:pt x="1762" y="5723"/>
                  </a:lnTo>
                  <a:lnTo>
                    <a:pt x="1835" y="5869"/>
                  </a:lnTo>
                  <a:lnTo>
                    <a:pt x="1908" y="5943"/>
                  </a:lnTo>
                  <a:lnTo>
                    <a:pt x="2018" y="5943"/>
                  </a:lnTo>
                  <a:lnTo>
                    <a:pt x="2129" y="5869"/>
                  </a:lnTo>
                  <a:lnTo>
                    <a:pt x="2165" y="5759"/>
                  </a:lnTo>
                  <a:lnTo>
                    <a:pt x="2642" y="5796"/>
                  </a:lnTo>
                  <a:lnTo>
                    <a:pt x="3082" y="5796"/>
                  </a:lnTo>
                  <a:lnTo>
                    <a:pt x="3339" y="5833"/>
                  </a:lnTo>
                  <a:lnTo>
                    <a:pt x="3522" y="5869"/>
                  </a:lnTo>
                  <a:lnTo>
                    <a:pt x="3522" y="6016"/>
                  </a:lnTo>
                  <a:lnTo>
                    <a:pt x="3376" y="5979"/>
                  </a:lnTo>
                  <a:lnTo>
                    <a:pt x="3266" y="6016"/>
                  </a:lnTo>
                  <a:lnTo>
                    <a:pt x="3119" y="6089"/>
                  </a:lnTo>
                  <a:lnTo>
                    <a:pt x="3082" y="6163"/>
                  </a:lnTo>
                  <a:lnTo>
                    <a:pt x="3082" y="6236"/>
                  </a:lnTo>
                  <a:lnTo>
                    <a:pt x="2752" y="6236"/>
                  </a:lnTo>
                  <a:lnTo>
                    <a:pt x="1322" y="6163"/>
                  </a:lnTo>
                  <a:lnTo>
                    <a:pt x="808" y="6089"/>
                  </a:lnTo>
                  <a:lnTo>
                    <a:pt x="515" y="6053"/>
                  </a:lnTo>
                  <a:lnTo>
                    <a:pt x="258" y="6089"/>
                  </a:lnTo>
                  <a:lnTo>
                    <a:pt x="368" y="5943"/>
                  </a:lnTo>
                  <a:lnTo>
                    <a:pt x="515" y="5833"/>
                  </a:lnTo>
                  <a:lnTo>
                    <a:pt x="661" y="5723"/>
                  </a:lnTo>
                  <a:lnTo>
                    <a:pt x="808" y="5686"/>
                  </a:lnTo>
                  <a:close/>
                  <a:moveTo>
                    <a:pt x="2239" y="6676"/>
                  </a:moveTo>
                  <a:lnTo>
                    <a:pt x="3009" y="6713"/>
                  </a:lnTo>
                  <a:lnTo>
                    <a:pt x="3156" y="6750"/>
                  </a:lnTo>
                  <a:lnTo>
                    <a:pt x="3156" y="7997"/>
                  </a:lnTo>
                  <a:lnTo>
                    <a:pt x="3119" y="9244"/>
                  </a:lnTo>
                  <a:lnTo>
                    <a:pt x="2422" y="9354"/>
                  </a:lnTo>
                  <a:lnTo>
                    <a:pt x="2422" y="8951"/>
                  </a:lnTo>
                  <a:lnTo>
                    <a:pt x="2312" y="7630"/>
                  </a:lnTo>
                  <a:lnTo>
                    <a:pt x="2275" y="6933"/>
                  </a:lnTo>
                  <a:lnTo>
                    <a:pt x="2239" y="6676"/>
                  </a:lnTo>
                  <a:close/>
                  <a:moveTo>
                    <a:pt x="1065" y="6566"/>
                  </a:moveTo>
                  <a:lnTo>
                    <a:pt x="1872" y="6676"/>
                  </a:lnTo>
                  <a:lnTo>
                    <a:pt x="1835" y="6786"/>
                  </a:lnTo>
                  <a:lnTo>
                    <a:pt x="1835" y="6933"/>
                  </a:lnTo>
                  <a:lnTo>
                    <a:pt x="1872" y="7226"/>
                  </a:lnTo>
                  <a:lnTo>
                    <a:pt x="1945" y="8804"/>
                  </a:lnTo>
                  <a:lnTo>
                    <a:pt x="1982" y="9391"/>
                  </a:lnTo>
                  <a:lnTo>
                    <a:pt x="1542" y="9391"/>
                  </a:lnTo>
                  <a:lnTo>
                    <a:pt x="1101" y="9427"/>
                  </a:lnTo>
                  <a:lnTo>
                    <a:pt x="1028" y="8254"/>
                  </a:lnTo>
                  <a:lnTo>
                    <a:pt x="955" y="7410"/>
                  </a:lnTo>
                  <a:lnTo>
                    <a:pt x="918" y="6970"/>
                  </a:lnTo>
                  <a:lnTo>
                    <a:pt x="808" y="6566"/>
                  </a:lnTo>
                  <a:close/>
                  <a:moveTo>
                    <a:pt x="3082" y="9721"/>
                  </a:moveTo>
                  <a:lnTo>
                    <a:pt x="3009" y="10454"/>
                  </a:lnTo>
                  <a:lnTo>
                    <a:pt x="2972" y="10454"/>
                  </a:lnTo>
                  <a:lnTo>
                    <a:pt x="2862" y="10418"/>
                  </a:lnTo>
                  <a:lnTo>
                    <a:pt x="2752" y="10418"/>
                  </a:lnTo>
                  <a:lnTo>
                    <a:pt x="2605" y="10454"/>
                  </a:lnTo>
                  <a:lnTo>
                    <a:pt x="2495" y="10528"/>
                  </a:lnTo>
                  <a:lnTo>
                    <a:pt x="2495" y="10418"/>
                  </a:lnTo>
                  <a:lnTo>
                    <a:pt x="2459" y="9831"/>
                  </a:lnTo>
                  <a:lnTo>
                    <a:pt x="2789" y="9794"/>
                  </a:lnTo>
                  <a:lnTo>
                    <a:pt x="3082" y="9721"/>
                  </a:lnTo>
                  <a:close/>
                  <a:moveTo>
                    <a:pt x="1138" y="9758"/>
                  </a:moveTo>
                  <a:lnTo>
                    <a:pt x="1358" y="9831"/>
                  </a:lnTo>
                  <a:lnTo>
                    <a:pt x="1542" y="9831"/>
                  </a:lnTo>
                  <a:lnTo>
                    <a:pt x="1982" y="9868"/>
                  </a:lnTo>
                  <a:lnTo>
                    <a:pt x="2018" y="10088"/>
                  </a:lnTo>
                  <a:lnTo>
                    <a:pt x="1982" y="10124"/>
                  </a:lnTo>
                  <a:lnTo>
                    <a:pt x="1688" y="10088"/>
                  </a:lnTo>
                  <a:lnTo>
                    <a:pt x="1615" y="10124"/>
                  </a:lnTo>
                  <a:lnTo>
                    <a:pt x="1542" y="10161"/>
                  </a:lnTo>
                  <a:lnTo>
                    <a:pt x="1542" y="10234"/>
                  </a:lnTo>
                  <a:lnTo>
                    <a:pt x="1578" y="10308"/>
                  </a:lnTo>
                  <a:lnTo>
                    <a:pt x="1725" y="10454"/>
                  </a:lnTo>
                  <a:lnTo>
                    <a:pt x="1945" y="10491"/>
                  </a:lnTo>
                  <a:lnTo>
                    <a:pt x="2018" y="10491"/>
                  </a:lnTo>
                  <a:lnTo>
                    <a:pt x="2018" y="10748"/>
                  </a:lnTo>
                  <a:lnTo>
                    <a:pt x="1798" y="10785"/>
                  </a:lnTo>
                  <a:lnTo>
                    <a:pt x="1798" y="10748"/>
                  </a:lnTo>
                  <a:lnTo>
                    <a:pt x="1762" y="10748"/>
                  </a:lnTo>
                  <a:lnTo>
                    <a:pt x="1688" y="10785"/>
                  </a:lnTo>
                  <a:lnTo>
                    <a:pt x="1615" y="10821"/>
                  </a:lnTo>
                  <a:lnTo>
                    <a:pt x="1542" y="10895"/>
                  </a:lnTo>
                  <a:lnTo>
                    <a:pt x="1505" y="11005"/>
                  </a:lnTo>
                  <a:lnTo>
                    <a:pt x="1542" y="11078"/>
                  </a:lnTo>
                  <a:lnTo>
                    <a:pt x="1652" y="11151"/>
                  </a:lnTo>
                  <a:lnTo>
                    <a:pt x="2055" y="11151"/>
                  </a:lnTo>
                  <a:lnTo>
                    <a:pt x="2129" y="11408"/>
                  </a:lnTo>
                  <a:lnTo>
                    <a:pt x="2239" y="11592"/>
                  </a:lnTo>
                  <a:lnTo>
                    <a:pt x="2275" y="11628"/>
                  </a:lnTo>
                  <a:lnTo>
                    <a:pt x="2349" y="11628"/>
                  </a:lnTo>
                  <a:lnTo>
                    <a:pt x="2422" y="11592"/>
                  </a:lnTo>
                  <a:lnTo>
                    <a:pt x="2459" y="11555"/>
                  </a:lnTo>
                  <a:lnTo>
                    <a:pt x="2532" y="11371"/>
                  </a:lnTo>
                  <a:lnTo>
                    <a:pt x="2569" y="11188"/>
                  </a:lnTo>
                  <a:lnTo>
                    <a:pt x="2569" y="11005"/>
                  </a:lnTo>
                  <a:lnTo>
                    <a:pt x="2532" y="10785"/>
                  </a:lnTo>
                  <a:lnTo>
                    <a:pt x="2679" y="10821"/>
                  </a:lnTo>
                  <a:lnTo>
                    <a:pt x="3009" y="10821"/>
                  </a:lnTo>
                  <a:lnTo>
                    <a:pt x="2936" y="11408"/>
                  </a:lnTo>
                  <a:lnTo>
                    <a:pt x="2862" y="11812"/>
                  </a:lnTo>
                  <a:lnTo>
                    <a:pt x="2825" y="11995"/>
                  </a:lnTo>
                  <a:lnTo>
                    <a:pt x="2752" y="12178"/>
                  </a:lnTo>
                  <a:lnTo>
                    <a:pt x="2642" y="12362"/>
                  </a:lnTo>
                  <a:lnTo>
                    <a:pt x="2532" y="12472"/>
                  </a:lnTo>
                  <a:lnTo>
                    <a:pt x="2349" y="12582"/>
                  </a:lnTo>
                  <a:lnTo>
                    <a:pt x="2129" y="12619"/>
                  </a:lnTo>
                  <a:lnTo>
                    <a:pt x="1945" y="12619"/>
                  </a:lnTo>
                  <a:lnTo>
                    <a:pt x="1798" y="12582"/>
                  </a:lnTo>
                  <a:lnTo>
                    <a:pt x="1652" y="12472"/>
                  </a:lnTo>
                  <a:lnTo>
                    <a:pt x="1505" y="12362"/>
                  </a:lnTo>
                  <a:lnTo>
                    <a:pt x="1432" y="12215"/>
                  </a:lnTo>
                  <a:lnTo>
                    <a:pt x="1322" y="12068"/>
                  </a:lnTo>
                  <a:lnTo>
                    <a:pt x="1211" y="11738"/>
                  </a:lnTo>
                  <a:lnTo>
                    <a:pt x="1138" y="11335"/>
                  </a:lnTo>
                  <a:lnTo>
                    <a:pt x="1138" y="10858"/>
                  </a:lnTo>
                  <a:lnTo>
                    <a:pt x="1138" y="10014"/>
                  </a:lnTo>
                  <a:lnTo>
                    <a:pt x="1138" y="9758"/>
                  </a:lnTo>
                  <a:close/>
                  <a:moveTo>
                    <a:pt x="625" y="0"/>
                  </a:moveTo>
                  <a:lnTo>
                    <a:pt x="478" y="37"/>
                  </a:lnTo>
                  <a:lnTo>
                    <a:pt x="331" y="110"/>
                  </a:lnTo>
                  <a:lnTo>
                    <a:pt x="294" y="184"/>
                  </a:lnTo>
                  <a:lnTo>
                    <a:pt x="294" y="220"/>
                  </a:lnTo>
                  <a:lnTo>
                    <a:pt x="294" y="294"/>
                  </a:lnTo>
                  <a:lnTo>
                    <a:pt x="331" y="330"/>
                  </a:lnTo>
                  <a:lnTo>
                    <a:pt x="294" y="587"/>
                  </a:lnTo>
                  <a:lnTo>
                    <a:pt x="294" y="844"/>
                  </a:lnTo>
                  <a:lnTo>
                    <a:pt x="331" y="1101"/>
                  </a:lnTo>
                  <a:lnTo>
                    <a:pt x="368" y="1321"/>
                  </a:lnTo>
                  <a:lnTo>
                    <a:pt x="551" y="1834"/>
                  </a:lnTo>
                  <a:lnTo>
                    <a:pt x="735" y="2274"/>
                  </a:lnTo>
                  <a:lnTo>
                    <a:pt x="918" y="2641"/>
                  </a:lnTo>
                  <a:lnTo>
                    <a:pt x="1175" y="3008"/>
                  </a:lnTo>
                  <a:lnTo>
                    <a:pt x="1322" y="3155"/>
                  </a:lnTo>
                  <a:lnTo>
                    <a:pt x="1505" y="3265"/>
                  </a:lnTo>
                  <a:lnTo>
                    <a:pt x="1652" y="3375"/>
                  </a:lnTo>
                  <a:lnTo>
                    <a:pt x="1872" y="3375"/>
                  </a:lnTo>
                  <a:lnTo>
                    <a:pt x="1798" y="3815"/>
                  </a:lnTo>
                  <a:lnTo>
                    <a:pt x="1725" y="4365"/>
                  </a:lnTo>
                  <a:lnTo>
                    <a:pt x="1725" y="4659"/>
                  </a:lnTo>
                  <a:lnTo>
                    <a:pt x="1762" y="4806"/>
                  </a:lnTo>
                  <a:lnTo>
                    <a:pt x="1798" y="4916"/>
                  </a:lnTo>
                  <a:lnTo>
                    <a:pt x="1762" y="5319"/>
                  </a:lnTo>
                  <a:lnTo>
                    <a:pt x="1615" y="5319"/>
                  </a:lnTo>
                  <a:lnTo>
                    <a:pt x="1138" y="5282"/>
                  </a:lnTo>
                  <a:lnTo>
                    <a:pt x="918" y="5246"/>
                  </a:lnTo>
                  <a:lnTo>
                    <a:pt x="698" y="5282"/>
                  </a:lnTo>
                  <a:lnTo>
                    <a:pt x="404" y="5392"/>
                  </a:lnTo>
                  <a:lnTo>
                    <a:pt x="294" y="5466"/>
                  </a:lnTo>
                  <a:lnTo>
                    <a:pt x="184" y="5576"/>
                  </a:lnTo>
                  <a:lnTo>
                    <a:pt x="111" y="5686"/>
                  </a:lnTo>
                  <a:lnTo>
                    <a:pt x="74" y="5796"/>
                  </a:lnTo>
                  <a:lnTo>
                    <a:pt x="38" y="5943"/>
                  </a:lnTo>
                  <a:lnTo>
                    <a:pt x="1" y="6089"/>
                  </a:lnTo>
                  <a:lnTo>
                    <a:pt x="38" y="6163"/>
                  </a:lnTo>
                  <a:lnTo>
                    <a:pt x="111" y="6199"/>
                  </a:lnTo>
                  <a:lnTo>
                    <a:pt x="38" y="6273"/>
                  </a:lnTo>
                  <a:lnTo>
                    <a:pt x="38" y="6346"/>
                  </a:lnTo>
                  <a:lnTo>
                    <a:pt x="38" y="6456"/>
                  </a:lnTo>
                  <a:lnTo>
                    <a:pt x="111" y="6530"/>
                  </a:lnTo>
                  <a:lnTo>
                    <a:pt x="184" y="6566"/>
                  </a:lnTo>
                  <a:lnTo>
                    <a:pt x="294" y="6566"/>
                  </a:lnTo>
                  <a:lnTo>
                    <a:pt x="368" y="6493"/>
                  </a:lnTo>
                  <a:lnTo>
                    <a:pt x="441" y="6493"/>
                  </a:lnTo>
                  <a:lnTo>
                    <a:pt x="441" y="6530"/>
                  </a:lnTo>
                  <a:lnTo>
                    <a:pt x="441" y="6786"/>
                  </a:lnTo>
                  <a:lnTo>
                    <a:pt x="441" y="7080"/>
                  </a:lnTo>
                  <a:lnTo>
                    <a:pt x="515" y="7593"/>
                  </a:lnTo>
                  <a:lnTo>
                    <a:pt x="588" y="8657"/>
                  </a:lnTo>
                  <a:lnTo>
                    <a:pt x="625" y="9721"/>
                  </a:lnTo>
                  <a:lnTo>
                    <a:pt x="625" y="10785"/>
                  </a:lnTo>
                  <a:lnTo>
                    <a:pt x="661" y="11225"/>
                  </a:lnTo>
                  <a:lnTo>
                    <a:pt x="698" y="11665"/>
                  </a:lnTo>
                  <a:lnTo>
                    <a:pt x="808" y="12105"/>
                  </a:lnTo>
                  <a:lnTo>
                    <a:pt x="881" y="12289"/>
                  </a:lnTo>
                  <a:lnTo>
                    <a:pt x="991" y="12509"/>
                  </a:lnTo>
                  <a:lnTo>
                    <a:pt x="1065" y="12655"/>
                  </a:lnTo>
                  <a:lnTo>
                    <a:pt x="1175" y="12765"/>
                  </a:lnTo>
                  <a:lnTo>
                    <a:pt x="1322" y="12912"/>
                  </a:lnTo>
                  <a:lnTo>
                    <a:pt x="1468" y="12985"/>
                  </a:lnTo>
                  <a:lnTo>
                    <a:pt x="1615" y="13059"/>
                  </a:lnTo>
                  <a:lnTo>
                    <a:pt x="1798" y="13096"/>
                  </a:lnTo>
                  <a:lnTo>
                    <a:pt x="1945" y="13132"/>
                  </a:lnTo>
                  <a:lnTo>
                    <a:pt x="2129" y="13169"/>
                  </a:lnTo>
                  <a:lnTo>
                    <a:pt x="2349" y="13132"/>
                  </a:lnTo>
                  <a:lnTo>
                    <a:pt x="2569" y="13096"/>
                  </a:lnTo>
                  <a:lnTo>
                    <a:pt x="2752" y="12985"/>
                  </a:lnTo>
                  <a:lnTo>
                    <a:pt x="2899" y="12875"/>
                  </a:lnTo>
                  <a:lnTo>
                    <a:pt x="3009" y="12765"/>
                  </a:lnTo>
                  <a:lnTo>
                    <a:pt x="3119" y="12582"/>
                  </a:lnTo>
                  <a:lnTo>
                    <a:pt x="3302" y="12215"/>
                  </a:lnTo>
                  <a:lnTo>
                    <a:pt x="3412" y="11812"/>
                  </a:lnTo>
                  <a:lnTo>
                    <a:pt x="3449" y="11408"/>
                  </a:lnTo>
                  <a:lnTo>
                    <a:pt x="3522" y="10601"/>
                  </a:lnTo>
                  <a:lnTo>
                    <a:pt x="3632" y="9647"/>
                  </a:lnTo>
                  <a:lnTo>
                    <a:pt x="3669" y="8657"/>
                  </a:lnTo>
                  <a:lnTo>
                    <a:pt x="3669" y="7667"/>
                  </a:lnTo>
                  <a:lnTo>
                    <a:pt x="3669" y="6676"/>
                  </a:lnTo>
                  <a:lnTo>
                    <a:pt x="3743" y="6603"/>
                  </a:lnTo>
                  <a:lnTo>
                    <a:pt x="3779" y="6530"/>
                  </a:lnTo>
                  <a:lnTo>
                    <a:pt x="3779" y="6456"/>
                  </a:lnTo>
                  <a:lnTo>
                    <a:pt x="3889" y="6273"/>
                  </a:lnTo>
                  <a:lnTo>
                    <a:pt x="3963" y="6053"/>
                  </a:lnTo>
                  <a:lnTo>
                    <a:pt x="3999" y="5833"/>
                  </a:lnTo>
                  <a:lnTo>
                    <a:pt x="3963" y="5723"/>
                  </a:lnTo>
                  <a:lnTo>
                    <a:pt x="3926" y="5612"/>
                  </a:lnTo>
                  <a:lnTo>
                    <a:pt x="3816" y="5502"/>
                  </a:lnTo>
                  <a:lnTo>
                    <a:pt x="3669" y="5429"/>
                  </a:lnTo>
                  <a:lnTo>
                    <a:pt x="3486" y="5392"/>
                  </a:lnTo>
                  <a:lnTo>
                    <a:pt x="3266" y="5356"/>
                  </a:lnTo>
                  <a:lnTo>
                    <a:pt x="2532" y="5356"/>
                  </a:lnTo>
                  <a:lnTo>
                    <a:pt x="2165" y="5319"/>
                  </a:lnTo>
                  <a:lnTo>
                    <a:pt x="2092" y="4806"/>
                  </a:lnTo>
                  <a:lnTo>
                    <a:pt x="2165" y="4585"/>
                  </a:lnTo>
                  <a:lnTo>
                    <a:pt x="2165" y="4365"/>
                  </a:lnTo>
                  <a:lnTo>
                    <a:pt x="2202" y="3962"/>
                  </a:lnTo>
                  <a:lnTo>
                    <a:pt x="2459" y="4145"/>
                  </a:lnTo>
                  <a:lnTo>
                    <a:pt x="2715" y="4292"/>
                  </a:lnTo>
                  <a:lnTo>
                    <a:pt x="2972" y="4402"/>
                  </a:lnTo>
                  <a:lnTo>
                    <a:pt x="3266" y="4475"/>
                  </a:lnTo>
                  <a:lnTo>
                    <a:pt x="3522" y="4549"/>
                  </a:lnTo>
                  <a:lnTo>
                    <a:pt x="3816" y="4585"/>
                  </a:lnTo>
                  <a:lnTo>
                    <a:pt x="4403" y="4585"/>
                  </a:lnTo>
                  <a:lnTo>
                    <a:pt x="4660" y="4549"/>
                  </a:lnTo>
                  <a:lnTo>
                    <a:pt x="4953" y="4475"/>
                  </a:lnTo>
                  <a:lnTo>
                    <a:pt x="5210" y="4402"/>
                  </a:lnTo>
                  <a:lnTo>
                    <a:pt x="5503" y="4292"/>
                  </a:lnTo>
                  <a:lnTo>
                    <a:pt x="5760" y="4182"/>
                  </a:lnTo>
                  <a:lnTo>
                    <a:pt x="5833" y="4109"/>
                  </a:lnTo>
                  <a:lnTo>
                    <a:pt x="5833" y="3999"/>
                  </a:lnTo>
                  <a:lnTo>
                    <a:pt x="5833" y="3888"/>
                  </a:lnTo>
                  <a:lnTo>
                    <a:pt x="5797" y="3778"/>
                  </a:lnTo>
                  <a:lnTo>
                    <a:pt x="5797" y="3778"/>
                  </a:lnTo>
                  <a:lnTo>
                    <a:pt x="5833" y="3815"/>
                  </a:lnTo>
                  <a:lnTo>
                    <a:pt x="5980" y="3962"/>
                  </a:lnTo>
                  <a:lnTo>
                    <a:pt x="6053" y="3999"/>
                  </a:lnTo>
                  <a:lnTo>
                    <a:pt x="6200" y="4035"/>
                  </a:lnTo>
                  <a:lnTo>
                    <a:pt x="6237" y="4035"/>
                  </a:lnTo>
                  <a:lnTo>
                    <a:pt x="6274" y="3999"/>
                  </a:lnTo>
                  <a:lnTo>
                    <a:pt x="6347" y="3888"/>
                  </a:lnTo>
                  <a:lnTo>
                    <a:pt x="6310" y="3742"/>
                  </a:lnTo>
                  <a:lnTo>
                    <a:pt x="6274" y="3632"/>
                  </a:lnTo>
                  <a:lnTo>
                    <a:pt x="6200" y="3522"/>
                  </a:lnTo>
                  <a:lnTo>
                    <a:pt x="6090" y="3375"/>
                  </a:lnTo>
                  <a:lnTo>
                    <a:pt x="5833" y="3192"/>
                  </a:lnTo>
                  <a:lnTo>
                    <a:pt x="5613" y="3045"/>
                  </a:lnTo>
                  <a:lnTo>
                    <a:pt x="5283" y="2861"/>
                  </a:lnTo>
                  <a:lnTo>
                    <a:pt x="4953" y="2715"/>
                  </a:lnTo>
                  <a:lnTo>
                    <a:pt x="4256" y="2495"/>
                  </a:lnTo>
                  <a:lnTo>
                    <a:pt x="3926" y="2421"/>
                  </a:lnTo>
                  <a:lnTo>
                    <a:pt x="3596" y="2385"/>
                  </a:lnTo>
                  <a:lnTo>
                    <a:pt x="3302" y="2458"/>
                  </a:lnTo>
                  <a:lnTo>
                    <a:pt x="2972" y="2605"/>
                  </a:lnTo>
                  <a:lnTo>
                    <a:pt x="2679" y="2788"/>
                  </a:lnTo>
                  <a:lnTo>
                    <a:pt x="2349" y="3081"/>
                  </a:lnTo>
                  <a:lnTo>
                    <a:pt x="2349" y="3045"/>
                  </a:lnTo>
                  <a:lnTo>
                    <a:pt x="2385" y="2788"/>
                  </a:lnTo>
                  <a:lnTo>
                    <a:pt x="2459" y="2568"/>
                  </a:lnTo>
                  <a:lnTo>
                    <a:pt x="2495" y="2458"/>
                  </a:lnTo>
                  <a:lnTo>
                    <a:pt x="2495" y="2311"/>
                  </a:lnTo>
                  <a:lnTo>
                    <a:pt x="2495" y="2201"/>
                  </a:lnTo>
                  <a:lnTo>
                    <a:pt x="2422" y="2128"/>
                  </a:lnTo>
                  <a:lnTo>
                    <a:pt x="2385" y="1871"/>
                  </a:lnTo>
                  <a:lnTo>
                    <a:pt x="2312" y="1614"/>
                  </a:lnTo>
                  <a:lnTo>
                    <a:pt x="2129" y="1137"/>
                  </a:lnTo>
                  <a:lnTo>
                    <a:pt x="2018" y="917"/>
                  </a:lnTo>
                  <a:lnTo>
                    <a:pt x="1835" y="661"/>
                  </a:lnTo>
                  <a:lnTo>
                    <a:pt x="1652" y="440"/>
                  </a:lnTo>
                  <a:lnTo>
                    <a:pt x="1395" y="220"/>
                  </a:lnTo>
                  <a:lnTo>
                    <a:pt x="1138" y="74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9" name="Shape 349"/>
            <p:cNvSpPr/>
            <p:nvPr/>
          </p:nvSpPr>
          <p:spPr>
            <a:xfrm>
              <a:off x="6335525" y="1405350"/>
              <a:ext cx="442025" cy="375100"/>
            </a:xfrm>
            <a:custGeom>
              <a:avLst/>
              <a:gdLst/>
              <a:ahLst/>
              <a:cxnLst/>
              <a:rect l="0" t="0" r="0" b="0"/>
              <a:pathLst>
                <a:path w="17681" h="15004" extrusionOk="0">
                  <a:moveTo>
                    <a:pt x="6823" y="1981"/>
                  </a:moveTo>
                  <a:lnTo>
                    <a:pt x="6676" y="2018"/>
                  </a:lnTo>
                  <a:lnTo>
                    <a:pt x="6566" y="2055"/>
                  </a:lnTo>
                  <a:lnTo>
                    <a:pt x="6493" y="2201"/>
                  </a:lnTo>
                  <a:lnTo>
                    <a:pt x="6420" y="2385"/>
                  </a:lnTo>
                  <a:lnTo>
                    <a:pt x="6383" y="2531"/>
                  </a:lnTo>
                  <a:lnTo>
                    <a:pt x="6383" y="2641"/>
                  </a:lnTo>
                  <a:lnTo>
                    <a:pt x="6420" y="2752"/>
                  </a:lnTo>
                  <a:lnTo>
                    <a:pt x="6493" y="2825"/>
                  </a:lnTo>
                  <a:lnTo>
                    <a:pt x="6566" y="2862"/>
                  </a:lnTo>
                  <a:lnTo>
                    <a:pt x="6713" y="2862"/>
                  </a:lnTo>
                  <a:lnTo>
                    <a:pt x="6860" y="2825"/>
                  </a:lnTo>
                  <a:lnTo>
                    <a:pt x="6933" y="2752"/>
                  </a:lnTo>
                  <a:lnTo>
                    <a:pt x="7006" y="2641"/>
                  </a:lnTo>
                  <a:lnTo>
                    <a:pt x="7080" y="2531"/>
                  </a:lnTo>
                  <a:lnTo>
                    <a:pt x="7080" y="2421"/>
                  </a:lnTo>
                  <a:lnTo>
                    <a:pt x="7080" y="2275"/>
                  </a:lnTo>
                  <a:lnTo>
                    <a:pt x="7006" y="2165"/>
                  </a:lnTo>
                  <a:lnTo>
                    <a:pt x="6933" y="2055"/>
                  </a:lnTo>
                  <a:lnTo>
                    <a:pt x="6823" y="1981"/>
                  </a:lnTo>
                  <a:close/>
                  <a:moveTo>
                    <a:pt x="5282" y="2641"/>
                  </a:moveTo>
                  <a:lnTo>
                    <a:pt x="5209" y="2678"/>
                  </a:lnTo>
                  <a:lnTo>
                    <a:pt x="5136" y="2715"/>
                  </a:lnTo>
                  <a:lnTo>
                    <a:pt x="5062" y="2788"/>
                  </a:lnTo>
                  <a:lnTo>
                    <a:pt x="5062" y="2898"/>
                  </a:lnTo>
                  <a:lnTo>
                    <a:pt x="5062" y="2935"/>
                  </a:lnTo>
                  <a:lnTo>
                    <a:pt x="4989" y="2972"/>
                  </a:lnTo>
                  <a:lnTo>
                    <a:pt x="4952" y="3045"/>
                  </a:lnTo>
                  <a:lnTo>
                    <a:pt x="4952" y="3118"/>
                  </a:lnTo>
                  <a:lnTo>
                    <a:pt x="4952" y="3228"/>
                  </a:lnTo>
                  <a:lnTo>
                    <a:pt x="5026" y="3338"/>
                  </a:lnTo>
                  <a:lnTo>
                    <a:pt x="5099" y="3412"/>
                  </a:lnTo>
                  <a:lnTo>
                    <a:pt x="5319" y="3412"/>
                  </a:lnTo>
                  <a:lnTo>
                    <a:pt x="5429" y="3338"/>
                  </a:lnTo>
                  <a:lnTo>
                    <a:pt x="5502" y="3265"/>
                  </a:lnTo>
                  <a:lnTo>
                    <a:pt x="5576" y="3155"/>
                  </a:lnTo>
                  <a:lnTo>
                    <a:pt x="5613" y="3008"/>
                  </a:lnTo>
                  <a:lnTo>
                    <a:pt x="5576" y="2862"/>
                  </a:lnTo>
                  <a:lnTo>
                    <a:pt x="5502" y="2752"/>
                  </a:lnTo>
                  <a:lnTo>
                    <a:pt x="5392" y="2678"/>
                  </a:lnTo>
                  <a:lnTo>
                    <a:pt x="5282" y="2641"/>
                  </a:lnTo>
                  <a:close/>
                  <a:moveTo>
                    <a:pt x="6786" y="3559"/>
                  </a:moveTo>
                  <a:lnTo>
                    <a:pt x="6640" y="3595"/>
                  </a:lnTo>
                  <a:lnTo>
                    <a:pt x="6493" y="3705"/>
                  </a:lnTo>
                  <a:lnTo>
                    <a:pt x="6383" y="3815"/>
                  </a:lnTo>
                  <a:lnTo>
                    <a:pt x="6309" y="3962"/>
                  </a:lnTo>
                  <a:lnTo>
                    <a:pt x="6273" y="4109"/>
                  </a:lnTo>
                  <a:lnTo>
                    <a:pt x="6273" y="4255"/>
                  </a:lnTo>
                  <a:lnTo>
                    <a:pt x="6273" y="4366"/>
                  </a:lnTo>
                  <a:lnTo>
                    <a:pt x="6383" y="4439"/>
                  </a:lnTo>
                  <a:lnTo>
                    <a:pt x="6493" y="4476"/>
                  </a:lnTo>
                  <a:lnTo>
                    <a:pt x="6603" y="4439"/>
                  </a:lnTo>
                  <a:lnTo>
                    <a:pt x="6750" y="4329"/>
                  </a:lnTo>
                  <a:lnTo>
                    <a:pt x="6860" y="4329"/>
                  </a:lnTo>
                  <a:lnTo>
                    <a:pt x="6970" y="4292"/>
                  </a:lnTo>
                  <a:lnTo>
                    <a:pt x="7080" y="4182"/>
                  </a:lnTo>
                  <a:lnTo>
                    <a:pt x="7153" y="4035"/>
                  </a:lnTo>
                  <a:lnTo>
                    <a:pt x="7153" y="3852"/>
                  </a:lnTo>
                  <a:lnTo>
                    <a:pt x="7080" y="3705"/>
                  </a:lnTo>
                  <a:lnTo>
                    <a:pt x="7043" y="3632"/>
                  </a:lnTo>
                  <a:lnTo>
                    <a:pt x="6970" y="3595"/>
                  </a:lnTo>
                  <a:lnTo>
                    <a:pt x="6786" y="3559"/>
                  </a:lnTo>
                  <a:close/>
                  <a:moveTo>
                    <a:pt x="4806" y="5979"/>
                  </a:moveTo>
                  <a:lnTo>
                    <a:pt x="4622" y="6090"/>
                  </a:lnTo>
                  <a:lnTo>
                    <a:pt x="4439" y="6200"/>
                  </a:lnTo>
                  <a:lnTo>
                    <a:pt x="4402" y="6236"/>
                  </a:lnTo>
                  <a:lnTo>
                    <a:pt x="4329" y="6310"/>
                  </a:lnTo>
                  <a:lnTo>
                    <a:pt x="4255" y="6383"/>
                  </a:lnTo>
                  <a:lnTo>
                    <a:pt x="4219" y="6493"/>
                  </a:lnTo>
                  <a:lnTo>
                    <a:pt x="4219" y="6566"/>
                  </a:lnTo>
                  <a:lnTo>
                    <a:pt x="4255" y="6713"/>
                  </a:lnTo>
                  <a:lnTo>
                    <a:pt x="4329" y="6860"/>
                  </a:lnTo>
                  <a:lnTo>
                    <a:pt x="4365" y="6897"/>
                  </a:lnTo>
                  <a:lnTo>
                    <a:pt x="4475" y="6970"/>
                  </a:lnTo>
                  <a:lnTo>
                    <a:pt x="4585" y="7007"/>
                  </a:lnTo>
                  <a:lnTo>
                    <a:pt x="4696" y="7043"/>
                  </a:lnTo>
                  <a:lnTo>
                    <a:pt x="4842" y="7007"/>
                  </a:lnTo>
                  <a:lnTo>
                    <a:pt x="4952" y="6970"/>
                  </a:lnTo>
                  <a:lnTo>
                    <a:pt x="5026" y="6897"/>
                  </a:lnTo>
                  <a:lnTo>
                    <a:pt x="5209" y="6750"/>
                  </a:lnTo>
                  <a:lnTo>
                    <a:pt x="5282" y="6640"/>
                  </a:lnTo>
                  <a:lnTo>
                    <a:pt x="5319" y="6493"/>
                  </a:lnTo>
                  <a:lnTo>
                    <a:pt x="5356" y="6346"/>
                  </a:lnTo>
                  <a:lnTo>
                    <a:pt x="5356" y="6236"/>
                  </a:lnTo>
                  <a:lnTo>
                    <a:pt x="5282" y="6126"/>
                  </a:lnTo>
                  <a:lnTo>
                    <a:pt x="5209" y="6053"/>
                  </a:lnTo>
                  <a:lnTo>
                    <a:pt x="5136" y="5979"/>
                  </a:lnTo>
                  <a:close/>
                  <a:moveTo>
                    <a:pt x="4219" y="4916"/>
                  </a:moveTo>
                  <a:lnTo>
                    <a:pt x="4219" y="5062"/>
                  </a:lnTo>
                  <a:lnTo>
                    <a:pt x="4255" y="5136"/>
                  </a:lnTo>
                  <a:lnTo>
                    <a:pt x="4292" y="5173"/>
                  </a:lnTo>
                  <a:lnTo>
                    <a:pt x="4439" y="5209"/>
                  </a:lnTo>
                  <a:lnTo>
                    <a:pt x="4549" y="5173"/>
                  </a:lnTo>
                  <a:lnTo>
                    <a:pt x="4585" y="5136"/>
                  </a:lnTo>
                  <a:lnTo>
                    <a:pt x="4622" y="5062"/>
                  </a:lnTo>
                  <a:lnTo>
                    <a:pt x="4659" y="5026"/>
                  </a:lnTo>
                  <a:lnTo>
                    <a:pt x="4989" y="5136"/>
                  </a:lnTo>
                  <a:lnTo>
                    <a:pt x="5319" y="5209"/>
                  </a:lnTo>
                  <a:lnTo>
                    <a:pt x="5392" y="5319"/>
                  </a:lnTo>
                  <a:lnTo>
                    <a:pt x="5466" y="5429"/>
                  </a:lnTo>
                  <a:lnTo>
                    <a:pt x="5686" y="5613"/>
                  </a:lnTo>
                  <a:lnTo>
                    <a:pt x="5869" y="5833"/>
                  </a:lnTo>
                  <a:lnTo>
                    <a:pt x="5979" y="6053"/>
                  </a:lnTo>
                  <a:lnTo>
                    <a:pt x="6016" y="6273"/>
                  </a:lnTo>
                  <a:lnTo>
                    <a:pt x="5979" y="6530"/>
                  </a:lnTo>
                  <a:lnTo>
                    <a:pt x="5943" y="6676"/>
                  </a:lnTo>
                  <a:lnTo>
                    <a:pt x="5869" y="6823"/>
                  </a:lnTo>
                  <a:lnTo>
                    <a:pt x="5686" y="7080"/>
                  </a:lnTo>
                  <a:lnTo>
                    <a:pt x="5466" y="7227"/>
                  </a:lnTo>
                  <a:lnTo>
                    <a:pt x="5209" y="7373"/>
                  </a:lnTo>
                  <a:lnTo>
                    <a:pt x="4916" y="7447"/>
                  </a:lnTo>
                  <a:lnTo>
                    <a:pt x="4622" y="7483"/>
                  </a:lnTo>
                  <a:lnTo>
                    <a:pt x="4329" y="7520"/>
                  </a:lnTo>
                  <a:lnTo>
                    <a:pt x="4035" y="7483"/>
                  </a:lnTo>
                  <a:lnTo>
                    <a:pt x="3778" y="7447"/>
                  </a:lnTo>
                  <a:lnTo>
                    <a:pt x="3485" y="7337"/>
                  </a:lnTo>
                  <a:lnTo>
                    <a:pt x="3338" y="7227"/>
                  </a:lnTo>
                  <a:lnTo>
                    <a:pt x="3228" y="7080"/>
                  </a:lnTo>
                  <a:lnTo>
                    <a:pt x="3155" y="6897"/>
                  </a:lnTo>
                  <a:lnTo>
                    <a:pt x="3118" y="6713"/>
                  </a:lnTo>
                  <a:lnTo>
                    <a:pt x="3082" y="6383"/>
                  </a:lnTo>
                  <a:lnTo>
                    <a:pt x="3155" y="6090"/>
                  </a:lnTo>
                  <a:lnTo>
                    <a:pt x="3228" y="5796"/>
                  </a:lnTo>
                  <a:lnTo>
                    <a:pt x="3375" y="5539"/>
                  </a:lnTo>
                  <a:lnTo>
                    <a:pt x="3558" y="5319"/>
                  </a:lnTo>
                  <a:lnTo>
                    <a:pt x="3742" y="5173"/>
                  </a:lnTo>
                  <a:lnTo>
                    <a:pt x="3962" y="5026"/>
                  </a:lnTo>
                  <a:lnTo>
                    <a:pt x="4219" y="4916"/>
                  </a:lnTo>
                  <a:close/>
                  <a:moveTo>
                    <a:pt x="11628" y="7190"/>
                  </a:moveTo>
                  <a:lnTo>
                    <a:pt x="11958" y="7263"/>
                  </a:lnTo>
                  <a:lnTo>
                    <a:pt x="12252" y="7263"/>
                  </a:lnTo>
                  <a:lnTo>
                    <a:pt x="12362" y="7227"/>
                  </a:lnTo>
                  <a:lnTo>
                    <a:pt x="12435" y="7447"/>
                  </a:lnTo>
                  <a:lnTo>
                    <a:pt x="12509" y="7704"/>
                  </a:lnTo>
                  <a:lnTo>
                    <a:pt x="12509" y="7814"/>
                  </a:lnTo>
                  <a:lnTo>
                    <a:pt x="12472" y="7814"/>
                  </a:lnTo>
                  <a:lnTo>
                    <a:pt x="12399" y="7850"/>
                  </a:lnTo>
                  <a:lnTo>
                    <a:pt x="12399" y="7887"/>
                  </a:lnTo>
                  <a:lnTo>
                    <a:pt x="12252" y="7814"/>
                  </a:lnTo>
                  <a:lnTo>
                    <a:pt x="11738" y="7557"/>
                  </a:lnTo>
                  <a:lnTo>
                    <a:pt x="11702" y="7483"/>
                  </a:lnTo>
                  <a:lnTo>
                    <a:pt x="11628" y="7373"/>
                  </a:lnTo>
                  <a:lnTo>
                    <a:pt x="11628" y="7190"/>
                  </a:lnTo>
                  <a:close/>
                  <a:moveTo>
                    <a:pt x="4329" y="4402"/>
                  </a:moveTo>
                  <a:lnTo>
                    <a:pt x="4255" y="4476"/>
                  </a:lnTo>
                  <a:lnTo>
                    <a:pt x="4035" y="4512"/>
                  </a:lnTo>
                  <a:lnTo>
                    <a:pt x="3815" y="4622"/>
                  </a:lnTo>
                  <a:lnTo>
                    <a:pt x="3632" y="4732"/>
                  </a:lnTo>
                  <a:lnTo>
                    <a:pt x="3448" y="4842"/>
                  </a:lnTo>
                  <a:lnTo>
                    <a:pt x="3265" y="4989"/>
                  </a:lnTo>
                  <a:lnTo>
                    <a:pt x="3082" y="5173"/>
                  </a:lnTo>
                  <a:lnTo>
                    <a:pt x="2971" y="5356"/>
                  </a:lnTo>
                  <a:lnTo>
                    <a:pt x="2825" y="5576"/>
                  </a:lnTo>
                  <a:lnTo>
                    <a:pt x="2715" y="5906"/>
                  </a:lnTo>
                  <a:lnTo>
                    <a:pt x="2641" y="6236"/>
                  </a:lnTo>
                  <a:lnTo>
                    <a:pt x="2641" y="6603"/>
                  </a:lnTo>
                  <a:lnTo>
                    <a:pt x="2678" y="6933"/>
                  </a:lnTo>
                  <a:lnTo>
                    <a:pt x="2825" y="7263"/>
                  </a:lnTo>
                  <a:lnTo>
                    <a:pt x="3008" y="7520"/>
                  </a:lnTo>
                  <a:lnTo>
                    <a:pt x="3118" y="7667"/>
                  </a:lnTo>
                  <a:lnTo>
                    <a:pt x="3265" y="7740"/>
                  </a:lnTo>
                  <a:lnTo>
                    <a:pt x="3412" y="7850"/>
                  </a:lnTo>
                  <a:lnTo>
                    <a:pt x="3595" y="7887"/>
                  </a:lnTo>
                  <a:lnTo>
                    <a:pt x="3962" y="7997"/>
                  </a:lnTo>
                  <a:lnTo>
                    <a:pt x="4292" y="8034"/>
                  </a:lnTo>
                  <a:lnTo>
                    <a:pt x="4659" y="7997"/>
                  </a:lnTo>
                  <a:lnTo>
                    <a:pt x="5026" y="7960"/>
                  </a:lnTo>
                  <a:lnTo>
                    <a:pt x="5356" y="7850"/>
                  </a:lnTo>
                  <a:lnTo>
                    <a:pt x="5686" y="7704"/>
                  </a:lnTo>
                  <a:lnTo>
                    <a:pt x="5979" y="7483"/>
                  </a:lnTo>
                  <a:lnTo>
                    <a:pt x="6236" y="7227"/>
                  </a:lnTo>
                  <a:lnTo>
                    <a:pt x="6383" y="6933"/>
                  </a:lnTo>
                  <a:lnTo>
                    <a:pt x="6456" y="6640"/>
                  </a:lnTo>
                  <a:lnTo>
                    <a:pt x="6530" y="6346"/>
                  </a:lnTo>
                  <a:lnTo>
                    <a:pt x="6493" y="6016"/>
                  </a:lnTo>
                  <a:lnTo>
                    <a:pt x="6420" y="5759"/>
                  </a:lnTo>
                  <a:lnTo>
                    <a:pt x="6273" y="5503"/>
                  </a:lnTo>
                  <a:lnTo>
                    <a:pt x="6163" y="5393"/>
                  </a:lnTo>
                  <a:lnTo>
                    <a:pt x="5979" y="5246"/>
                  </a:lnTo>
                  <a:lnTo>
                    <a:pt x="5833" y="5099"/>
                  </a:lnTo>
                  <a:lnTo>
                    <a:pt x="5796" y="5026"/>
                  </a:lnTo>
                  <a:lnTo>
                    <a:pt x="5796" y="4952"/>
                  </a:lnTo>
                  <a:lnTo>
                    <a:pt x="5759" y="4879"/>
                  </a:lnTo>
                  <a:lnTo>
                    <a:pt x="5723" y="4806"/>
                  </a:lnTo>
                  <a:lnTo>
                    <a:pt x="5649" y="4732"/>
                  </a:lnTo>
                  <a:lnTo>
                    <a:pt x="5539" y="4696"/>
                  </a:lnTo>
                  <a:lnTo>
                    <a:pt x="5209" y="4659"/>
                  </a:lnTo>
                  <a:lnTo>
                    <a:pt x="5136" y="4586"/>
                  </a:lnTo>
                  <a:lnTo>
                    <a:pt x="5136" y="4512"/>
                  </a:lnTo>
                  <a:lnTo>
                    <a:pt x="5062" y="4439"/>
                  </a:lnTo>
                  <a:lnTo>
                    <a:pt x="4585" y="4439"/>
                  </a:lnTo>
                  <a:lnTo>
                    <a:pt x="4475" y="4402"/>
                  </a:lnTo>
                  <a:close/>
                  <a:moveTo>
                    <a:pt x="1761" y="7447"/>
                  </a:moveTo>
                  <a:lnTo>
                    <a:pt x="1908" y="7483"/>
                  </a:lnTo>
                  <a:lnTo>
                    <a:pt x="2054" y="7520"/>
                  </a:lnTo>
                  <a:lnTo>
                    <a:pt x="2164" y="7630"/>
                  </a:lnTo>
                  <a:lnTo>
                    <a:pt x="2275" y="7740"/>
                  </a:lnTo>
                  <a:lnTo>
                    <a:pt x="2348" y="7887"/>
                  </a:lnTo>
                  <a:lnTo>
                    <a:pt x="2348" y="8070"/>
                  </a:lnTo>
                  <a:lnTo>
                    <a:pt x="2348" y="8107"/>
                  </a:lnTo>
                  <a:lnTo>
                    <a:pt x="2311" y="8144"/>
                  </a:lnTo>
                  <a:lnTo>
                    <a:pt x="2238" y="8144"/>
                  </a:lnTo>
                  <a:lnTo>
                    <a:pt x="2128" y="8070"/>
                  </a:lnTo>
                  <a:lnTo>
                    <a:pt x="2018" y="7960"/>
                  </a:lnTo>
                  <a:lnTo>
                    <a:pt x="1908" y="7814"/>
                  </a:lnTo>
                  <a:lnTo>
                    <a:pt x="1724" y="7520"/>
                  </a:lnTo>
                  <a:lnTo>
                    <a:pt x="1651" y="7447"/>
                  </a:lnTo>
                  <a:close/>
                  <a:moveTo>
                    <a:pt x="14233" y="7630"/>
                  </a:moveTo>
                  <a:lnTo>
                    <a:pt x="14159" y="7667"/>
                  </a:lnTo>
                  <a:lnTo>
                    <a:pt x="14123" y="7740"/>
                  </a:lnTo>
                  <a:lnTo>
                    <a:pt x="14013" y="7960"/>
                  </a:lnTo>
                  <a:lnTo>
                    <a:pt x="14013" y="8070"/>
                  </a:lnTo>
                  <a:lnTo>
                    <a:pt x="14049" y="8180"/>
                  </a:lnTo>
                  <a:lnTo>
                    <a:pt x="14086" y="8254"/>
                  </a:lnTo>
                  <a:lnTo>
                    <a:pt x="14159" y="8290"/>
                  </a:lnTo>
                  <a:lnTo>
                    <a:pt x="14306" y="8290"/>
                  </a:lnTo>
                  <a:lnTo>
                    <a:pt x="14416" y="8254"/>
                  </a:lnTo>
                  <a:lnTo>
                    <a:pt x="14453" y="8180"/>
                  </a:lnTo>
                  <a:lnTo>
                    <a:pt x="14490" y="8107"/>
                  </a:lnTo>
                  <a:lnTo>
                    <a:pt x="14490" y="7997"/>
                  </a:lnTo>
                  <a:lnTo>
                    <a:pt x="14490" y="7924"/>
                  </a:lnTo>
                  <a:lnTo>
                    <a:pt x="14490" y="7777"/>
                  </a:lnTo>
                  <a:lnTo>
                    <a:pt x="14453" y="7704"/>
                  </a:lnTo>
                  <a:lnTo>
                    <a:pt x="14416" y="7667"/>
                  </a:lnTo>
                  <a:lnTo>
                    <a:pt x="14306" y="7630"/>
                  </a:lnTo>
                  <a:close/>
                  <a:moveTo>
                    <a:pt x="7410" y="6236"/>
                  </a:moveTo>
                  <a:lnTo>
                    <a:pt x="7300" y="6310"/>
                  </a:lnTo>
                  <a:lnTo>
                    <a:pt x="7227" y="6346"/>
                  </a:lnTo>
                  <a:lnTo>
                    <a:pt x="7190" y="6420"/>
                  </a:lnTo>
                  <a:lnTo>
                    <a:pt x="7153" y="6566"/>
                  </a:lnTo>
                  <a:lnTo>
                    <a:pt x="7153" y="6750"/>
                  </a:lnTo>
                  <a:lnTo>
                    <a:pt x="7190" y="6933"/>
                  </a:lnTo>
                  <a:lnTo>
                    <a:pt x="7227" y="7007"/>
                  </a:lnTo>
                  <a:lnTo>
                    <a:pt x="7300" y="7080"/>
                  </a:lnTo>
                  <a:lnTo>
                    <a:pt x="7667" y="7153"/>
                  </a:lnTo>
                  <a:lnTo>
                    <a:pt x="7410" y="7373"/>
                  </a:lnTo>
                  <a:lnTo>
                    <a:pt x="7263" y="7520"/>
                  </a:lnTo>
                  <a:lnTo>
                    <a:pt x="7190" y="7593"/>
                  </a:lnTo>
                  <a:lnTo>
                    <a:pt x="7153" y="7704"/>
                  </a:lnTo>
                  <a:lnTo>
                    <a:pt x="7153" y="7887"/>
                  </a:lnTo>
                  <a:lnTo>
                    <a:pt x="7227" y="8070"/>
                  </a:lnTo>
                  <a:lnTo>
                    <a:pt x="7337" y="8180"/>
                  </a:lnTo>
                  <a:lnTo>
                    <a:pt x="7483" y="8290"/>
                  </a:lnTo>
                  <a:lnTo>
                    <a:pt x="7520" y="8400"/>
                  </a:lnTo>
                  <a:lnTo>
                    <a:pt x="7557" y="8474"/>
                  </a:lnTo>
                  <a:lnTo>
                    <a:pt x="7593" y="8511"/>
                  </a:lnTo>
                  <a:lnTo>
                    <a:pt x="7740" y="8511"/>
                  </a:lnTo>
                  <a:lnTo>
                    <a:pt x="7813" y="8437"/>
                  </a:lnTo>
                  <a:lnTo>
                    <a:pt x="7850" y="8364"/>
                  </a:lnTo>
                  <a:lnTo>
                    <a:pt x="7923" y="8217"/>
                  </a:lnTo>
                  <a:lnTo>
                    <a:pt x="7923" y="8144"/>
                  </a:lnTo>
                  <a:lnTo>
                    <a:pt x="7887" y="8070"/>
                  </a:lnTo>
                  <a:lnTo>
                    <a:pt x="7850" y="7997"/>
                  </a:lnTo>
                  <a:lnTo>
                    <a:pt x="7777" y="7960"/>
                  </a:lnTo>
                  <a:lnTo>
                    <a:pt x="7667" y="7924"/>
                  </a:lnTo>
                  <a:lnTo>
                    <a:pt x="7630" y="7887"/>
                  </a:lnTo>
                  <a:lnTo>
                    <a:pt x="7630" y="7814"/>
                  </a:lnTo>
                  <a:lnTo>
                    <a:pt x="7630" y="7777"/>
                  </a:lnTo>
                  <a:lnTo>
                    <a:pt x="7703" y="7667"/>
                  </a:lnTo>
                  <a:lnTo>
                    <a:pt x="7850" y="7593"/>
                  </a:lnTo>
                  <a:lnTo>
                    <a:pt x="7997" y="7410"/>
                  </a:lnTo>
                  <a:lnTo>
                    <a:pt x="8107" y="7190"/>
                  </a:lnTo>
                  <a:lnTo>
                    <a:pt x="8107" y="7080"/>
                  </a:lnTo>
                  <a:lnTo>
                    <a:pt x="8070" y="6970"/>
                  </a:lnTo>
                  <a:lnTo>
                    <a:pt x="8034" y="6897"/>
                  </a:lnTo>
                  <a:lnTo>
                    <a:pt x="7960" y="6823"/>
                  </a:lnTo>
                  <a:lnTo>
                    <a:pt x="7740" y="6750"/>
                  </a:lnTo>
                  <a:lnTo>
                    <a:pt x="7520" y="6713"/>
                  </a:lnTo>
                  <a:lnTo>
                    <a:pt x="7557" y="6566"/>
                  </a:lnTo>
                  <a:lnTo>
                    <a:pt x="7593" y="6493"/>
                  </a:lnTo>
                  <a:lnTo>
                    <a:pt x="7667" y="6456"/>
                  </a:lnTo>
                  <a:lnTo>
                    <a:pt x="7703" y="6383"/>
                  </a:lnTo>
                  <a:lnTo>
                    <a:pt x="7667" y="6310"/>
                  </a:lnTo>
                  <a:lnTo>
                    <a:pt x="7593" y="6236"/>
                  </a:lnTo>
                  <a:close/>
                  <a:moveTo>
                    <a:pt x="1651" y="6897"/>
                  </a:moveTo>
                  <a:lnTo>
                    <a:pt x="1578" y="6933"/>
                  </a:lnTo>
                  <a:lnTo>
                    <a:pt x="1541" y="7007"/>
                  </a:lnTo>
                  <a:lnTo>
                    <a:pt x="1504" y="7080"/>
                  </a:lnTo>
                  <a:lnTo>
                    <a:pt x="1504" y="7227"/>
                  </a:lnTo>
                  <a:lnTo>
                    <a:pt x="1541" y="7300"/>
                  </a:lnTo>
                  <a:lnTo>
                    <a:pt x="1578" y="7373"/>
                  </a:lnTo>
                  <a:lnTo>
                    <a:pt x="1541" y="7410"/>
                  </a:lnTo>
                  <a:lnTo>
                    <a:pt x="1504" y="7410"/>
                  </a:lnTo>
                  <a:lnTo>
                    <a:pt x="1468" y="7483"/>
                  </a:lnTo>
                  <a:lnTo>
                    <a:pt x="1431" y="7557"/>
                  </a:lnTo>
                  <a:lnTo>
                    <a:pt x="1468" y="7814"/>
                  </a:lnTo>
                  <a:lnTo>
                    <a:pt x="1578" y="8034"/>
                  </a:lnTo>
                  <a:lnTo>
                    <a:pt x="1724" y="8254"/>
                  </a:lnTo>
                  <a:lnTo>
                    <a:pt x="1908" y="8437"/>
                  </a:lnTo>
                  <a:lnTo>
                    <a:pt x="2128" y="8547"/>
                  </a:lnTo>
                  <a:lnTo>
                    <a:pt x="2238" y="8584"/>
                  </a:lnTo>
                  <a:lnTo>
                    <a:pt x="2348" y="8621"/>
                  </a:lnTo>
                  <a:lnTo>
                    <a:pt x="2458" y="8621"/>
                  </a:lnTo>
                  <a:lnTo>
                    <a:pt x="2568" y="8547"/>
                  </a:lnTo>
                  <a:lnTo>
                    <a:pt x="2641" y="8474"/>
                  </a:lnTo>
                  <a:lnTo>
                    <a:pt x="2715" y="8364"/>
                  </a:lnTo>
                  <a:lnTo>
                    <a:pt x="2788" y="8144"/>
                  </a:lnTo>
                  <a:lnTo>
                    <a:pt x="2788" y="7960"/>
                  </a:lnTo>
                  <a:lnTo>
                    <a:pt x="2751" y="7740"/>
                  </a:lnTo>
                  <a:lnTo>
                    <a:pt x="2678" y="7557"/>
                  </a:lnTo>
                  <a:lnTo>
                    <a:pt x="2531" y="7373"/>
                  </a:lnTo>
                  <a:lnTo>
                    <a:pt x="2385" y="7227"/>
                  </a:lnTo>
                  <a:lnTo>
                    <a:pt x="2201" y="7117"/>
                  </a:lnTo>
                  <a:lnTo>
                    <a:pt x="1981" y="7043"/>
                  </a:lnTo>
                  <a:lnTo>
                    <a:pt x="1908" y="6933"/>
                  </a:lnTo>
                  <a:lnTo>
                    <a:pt x="1834" y="6897"/>
                  </a:lnTo>
                  <a:close/>
                  <a:moveTo>
                    <a:pt x="14306" y="7227"/>
                  </a:moveTo>
                  <a:lnTo>
                    <a:pt x="14453" y="7263"/>
                  </a:lnTo>
                  <a:lnTo>
                    <a:pt x="14563" y="7300"/>
                  </a:lnTo>
                  <a:lnTo>
                    <a:pt x="14636" y="7410"/>
                  </a:lnTo>
                  <a:lnTo>
                    <a:pt x="14673" y="7520"/>
                  </a:lnTo>
                  <a:lnTo>
                    <a:pt x="14673" y="7667"/>
                  </a:lnTo>
                  <a:lnTo>
                    <a:pt x="14673" y="7814"/>
                  </a:lnTo>
                  <a:lnTo>
                    <a:pt x="14600" y="8070"/>
                  </a:lnTo>
                  <a:lnTo>
                    <a:pt x="14490" y="8290"/>
                  </a:lnTo>
                  <a:lnTo>
                    <a:pt x="14343" y="8511"/>
                  </a:lnTo>
                  <a:lnTo>
                    <a:pt x="14269" y="8584"/>
                  </a:lnTo>
                  <a:lnTo>
                    <a:pt x="14196" y="8621"/>
                  </a:lnTo>
                  <a:lnTo>
                    <a:pt x="14123" y="8621"/>
                  </a:lnTo>
                  <a:lnTo>
                    <a:pt x="14049" y="8584"/>
                  </a:lnTo>
                  <a:lnTo>
                    <a:pt x="14013" y="8547"/>
                  </a:lnTo>
                  <a:lnTo>
                    <a:pt x="13976" y="8474"/>
                  </a:lnTo>
                  <a:lnTo>
                    <a:pt x="13903" y="8290"/>
                  </a:lnTo>
                  <a:lnTo>
                    <a:pt x="13939" y="8034"/>
                  </a:lnTo>
                  <a:lnTo>
                    <a:pt x="13976" y="7777"/>
                  </a:lnTo>
                  <a:lnTo>
                    <a:pt x="14086" y="7263"/>
                  </a:lnTo>
                  <a:lnTo>
                    <a:pt x="14306" y="7227"/>
                  </a:lnTo>
                  <a:close/>
                  <a:moveTo>
                    <a:pt x="14233" y="6750"/>
                  </a:moveTo>
                  <a:lnTo>
                    <a:pt x="14123" y="6786"/>
                  </a:lnTo>
                  <a:lnTo>
                    <a:pt x="13866" y="6786"/>
                  </a:lnTo>
                  <a:lnTo>
                    <a:pt x="13829" y="6823"/>
                  </a:lnTo>
                  <a:lnTo>
                    <a:pt x="13756" y="6933"/>
                  </a:lnTo>
                  <a:lnTo>
                    <a:pt x="13609" y="7373"/>
                  </a:lnTo>
                  <a:lnTo>
                    <a:pt x="13499" y="7850"/>
                  </a:lnTo>
                  <a:lnTo>
                    <a:pt x="13462" y="8107"/>
                  </a:lnTo>
                  <a:lnTo>
                    <a:pt x="13462" y="8327"/>
                  </a:lnTo>
                  <a:lnTo>
                    <a:pt x="13499" y="8584"/>
                  </a:lnTo>
                  <a:lnTo>
                    <a:pt x="13572" y="8804"/>
                  </a:lnTo>
                  <a:lnTo>
                    <a:pt x="13683" y="8914"/>
                  </a:lnTo>
                  <a:lnTo>
                    <a:pt x="13829" y="9024"/>
                  </a:lnTo>
                  <a:lnTo>
                    <a:pt x="13976" y="9097"/>
                  </a:lnTo>
                  <a:lnTo>
                    <a:pt x="14123" y="9134"/>
                  </a:lnTo>
                  <a:lnTo>
                    <a:pt x="14343" y="9097"/>
                  </a:lnTo>
                  <a:lnTo>
                    <a:pt x="14490" y="9024"/>
                  </a:lnTo>
                  <a:lnTo>
                    <a:pt x="14600" y="8877"/>
                  </a:lnTo>
                  <a:lnTo>
                    <a:pt x="14746" y="8731"/>
                  </a:lnTo>
                  <a:lnTo>
                    <a:pt x="14966" y="8400"/>
                  </a:lnTo>
                  <a:lnTo>
                    <a:pt x="15076" y="8180"/>
                  </a:lnTo>
                  <a:lnTo>
                    <a:pt x="15113" y="7997"/>
                  </a:lnTo>
                  <a:lnTo>
                    <a:pt x="15150" y="7814"/>
                  </a:lnTo>
                  <a:lnTo>
                    <a:pt x="15150" y="7593"/>
                  </a:lnTo>
                  <a:lnTo>
                    <a:pt x="15113" y="7410"/>
                  </a:lnTo>
                  <a:lnTo>
                    <a:pt x="15040" y="7190"/>
                  </a:lnTo>
                  <a:lnTo>
                    <a:pt x="15003" y="7080"/>
                  </a:lnTo>
                  <a:lnTo>
                    <a:pt x="14893" y="7007"/>
                  </a:lnTo>
                  <a:lnTo>
                    <a:pt x="14673" y="6823"/>
                  </a:lnTo>
                  <a:lnTo>
                    <a:pt x="14526" y="6786"/>
                  </a:lnTo>
                  <a:lnTo>
                    <a:pt x="14379" y="6750"/>
                  </a:lnTo>
                  <a:close/>
                  <a:moveTo>
                    <a:pt x="6273" y="7887"/>
                  </a:moveTo>
                  <a:lnTo>
                    <a:pt x="6199" y="7924"/>
                  </a:lnTo>
                  <a:lnTo>
                    <a:pt x="6126" y="7997"/>
                  </a:lnTo>
                  <a:lnTo>
                    <a:pt x="5979" y="8107"/>
                  </a:lnTo>
                  <a:lnTo>
                    <a:pt x="5869" y="8290"/>
                  </a:lnTo>
                  <a:lnTo>
                    <a:pt x="5796" y="8474"/>
                  </a:lnTo>
                  <a:lnTo>
                    <a:pt x="5796" y="8584"/>
                  </a:lnTo>
                  <a:lnTo>
                    <a:pt x="5833" y="8657"/>
                  </a:lnTo>
                  <a:lnTo>
                    <a:pt x="5906" y="8694"/>
                  </a:lnTo>
                  <a:lnTo>
                    <a:pt x="6236" y="8694"/>
                  </a:lnTo>
                  <a:lnTo>
                    <a:pt x="6420" y="8767"/>
                  </a:lnTo>
                  <a:lnTo>
                    <a:pt x="6199" y="9024"/>
                  </a:lnTo>
                  <a:lnTo>
                    <a:pt x="6199" y="9061"/>
                  </a:lnTo>
                  <a:lnTo>
                    <a:pt x="6199" y="9134"/>
                  </a:lnTo>
                  <a:lnTo>
                    <a:pt x="6236" y="9244"/>
                  </a:lnTo>
                  <a:lnTo>
                    <a:pt x="6346" y="9354"/>
                  </a:lnTo>
                  <a:lnTo>
                    <a:pt x="6456" y="9391"/>
                  </a:lnTo>
                  <a:lnTo>
                    <a:pt x="6713" y="9391"/>
                  </a:lnTo>
                  <a:lnTo>
                    <a:pt x="6786" y="9318"/>
                  </a:lnTo>
                  <a:lnTo>
                    <a:pt x="6860" y="9207"/>
                  </a:lnTo>
                  <a:lnTo>
                    <a:pt x="6823" y="9097"/>
                  </a:lnTo>
                  <a:lnTo>
                    <a:pt x="6750" y="9024"/>
                  </a:lnTo>
                  <a:lnTo>
                    <a:pt x="6860" y="8951"/>
                  </a:lnTo>
                  <a:lnTo>
                    <a:pt x="6933" y="8877"/>
                  </a:lnTo>
                  <a:lnTo>
                    <a:pt x="6933" y="8804"/>
                  </a:lnTo>
                  <a:lnTo>
                    <a:pt x="6933" y="8731"/>
                  </a:lnTo>
                  <a:lnTo>
                    <a:pt x="6896" y="8621"/>
                  </a:lnTo>
                  <a:lnTo>
                    <a:pt x="6750" y="8511"/>
                  </a:lnTo>
                  <a:lnTo>
                    <a:pt x="6603" y="8437"/>
                  </a:lnTo>
                  <a:lnTo>
                    <a:pt x="6456" y="8364"/>
                  </a:lnTo>
                  <a:lnTo>
                    <a:pt x="6273" y="8327"/>
                  </a:lnTo>
                  <a:lnTo>
                    <a:pt x="6346" y="8180"/>
                  </a:lnTo>
                  <a:lnTo>
                    <a:pt x="6420" y="8034"/>
                  </a:lnTo>
                  <a:lnTo>
                    <a:pt x="6420" y="7960"/>
                  </a:lnTo>
                  <a:lnTo>
                    <a:pt x="6383" y="7924"/>
                  </a:lnTo>
                  <a:lnTo>
                    <a:pt x="6346" y="7924"/>
                  </a:lnTo>
                  <a:lnTo>
                    <a:pt x="6273" y="7887"/>
                  </a:lnTo>
                  <a:close/>
                  <a:moveTo>
                    <a:pt x="7630" y="551"/>
                  </a:moveTo>
                  <a:lnTo>
                    <a:pt x="7777" y="587"/>
                  </a:lnTo>
                  <a:lnTo>
                    <a:pt x="7923" y="661"/>
                  </a:lnTo>
                  <a:lnTo>
                    <a:pt x="8437" y="1101"/>
                  </a:lnTo>
                  <a:lnTo>
                    <a:pt x="8657" y="1321"/>
                  </a:lnTo>
                  <a:lnTo>
                    <a:pt x="8877" y="1578"/>
                  </a:lnTo>
                  <a:lnTo>
                    <a:pt x="9061" y="1834"/>
                  </a:lnTo>
                  <a:lnTo>
                    <a:pt x="9207" y="2128"/>
                  </a:lnTo>
                  <a:lnTo>
                    <a:pt x="9281" y="2421"/>
                  </a:lnTo>
                  <a:lnTo>
                    <a:pt x="9317" y="2752"/>
                  </a:lnTo>
                  <a:lnTo>
                    <a:pt x="9281" y="3082"/>
                  </a:lnTo>
                  <a:lnTo>
                    <a:pt x="9244" y="3375"/>
                  </a:lnTo>
                  <a:lnTo>
                    <a:pt x="9024" y="3962"/>
                  </a:lnTo>
                  <a:lnTo>
                    <a:pt x="8804" y="4512"/>
                  </a:lnTo>
                  <a:lnTo>
                    <a:pt x="8584" y="5099"/>
                  </a:lnTo>
                  <a:lnTo>
                    <a:pt x="8547" y="5356"/>
                  </a:lnTo>
                  <a:lnTo>
                    <a:pt x="8510" y="5613"/>
                  </a:lnTo>
                  <a:lnTo>
                    <a:pt x="8510" y="5869"/>
                  </a:lnTo>
                  <a:lnTo>
                    <a:pt x="8547" y="6163"/>
                  </a:lnTo>
                  <a:lnTo>
                    <a:pt x="8584" y="6310"/>
                  </a:lnTo>
                  <a:lnTo>
                    <a:pt x="8657" y="6493"/>
                  </a:lnTo>
                  <a:lnTo>
                    <a:pt x="8804" y="6823"/>
                  </a:lnTo>
                  <a:lnTo>
                    <a:pt x="8987" y="7117"/>
                  </a:lnTo>
                  <a:lnTo>
                    <a:pt x="9134" y="7447"/>
                  </a:lnTo>
                  <a:lnTo>
                    <a:pt x="9207" y="7777"/>
                  </a:lnTo>
                  <a:lnTo>
                    <a:pt x="9244" y="8144"/>
                  </a:lnTo>
                  <a:lnTo>
                    <a:pt x="9207" y="8474"/>
                  </a:lnTo>
                  <a:lnTo>
                    <a:pt x="9097" y="8804"/>
                  </a:lnTo>
                  <a:lnTo>
                    <a:pt x="8951" y="9134"/>
                  </a:lnTo>
                  <a:lnTo>
                    <a:pt x="8767" y="9428"/>
                  </a:lnTo>
                  <a:lnTo>
                    <a:pt x="8510" y="9684"/>
                  </a:lnTo>
                  <a:lnTo>
                    <a:pt x="8254" y="9904"/>
                  </a:lnTo>
                  <a:lnTo>
                    <a:pt x="7960" y="10051"/>
                  </a:lnTo>
                  <a:lnTo>
                    <a:pt x="7667" y="10198"/>
                  </a:lnTo>
                  <a:lnTo>
                    <a:pt x="7373" y="10308"/>
                  </a:lnTo>
                  <a:lnTo>
                    <a:pt x="7043" y="10345"/>
                  </a:lnTo>
                  <a:lnTo>
                    <a:pt x="6676" y="10418"/>
                  </a:lnTo>
                  <a:lnTo>
                    <a:pt x="6493" y="10381"/>
                  </a:lnTo>
                  <a:lnTo>
                    <a:pt x="6309" y="10345"/>
                  </a:lnTo>
                  <a:lnTo>
                    <a:pt x="6163" y="10235"/>
                  </a:lnTo>
                  <a:lnTo>
                    <a:pt x="6016" y="10088"/>
                  </a:lnTo>
                  <a:lnTo>
                    <a:pt x="5906" y="9941"/>
                  </a:lnTo>
                  <a:lnTo>
                    <a:pt x="5759" y="9831"/>
                  </a:lnTo>
                  <a:lnTo>
                    <a:pt x="5649" y="9758"/>
                  </a:lnTo>
                  <a:lnTo>
                    <a:pt x="5502" y="9684"/>
                  </a:lnTo>
                  <a:lnTo>
                    <a:pt x="5209" y="9611"/>
                  </a:lnTo>
                  <a:lnTo>
                    <a:pt x="4916" y="9611"/>
                  </a:lnTo>
                  <a:lnTo>
                    <a:pt x="4622" y="9684"/>
                  </a:lnTo>
                  <a:lnTo>
                    <a:pt x="3999" y="9868"/>
                  </a:lnTo>
                  <a:lnTo>
                    <a:pt x="3705" y="9978"/>
                  </a:lnTo>
                  <a:lnTo>
                    <a:pt x="3412" y="10051"/>
                  </a:lnTo>
                  <a:lnTo>
                    <a:pt x="3118" y="10088"/>
                  </a:lnTo>
                  <a:lnTo>
                    <a:pt x="2825" y="10051"/>
                  </a:lnTo>
                  <a:lnTo>
                    <a:pt x="2495" y="10014"/>
                  </a:lnTo>
                  <a:lnTo>
                    <a:pt x="2201" y="9904"/>
                  </a:lnTo>
                  <a:lnTo>
                    <a:pt x="1944" y="9794"/>
                  </a:lnTo>
                  <a:lnTo>
                    <a:pt x="1651" y="9648"/>
                  </a:lnTo>
                  <a:lnTo>
                    <a:pt x="1394" y="9464"/>
                  </a:lnTo>
                  <a:lnTo>
                    <a:pt x="1174" y="9281"/>
                  </a:lnTo>
                  <a:lnTo>
                    <a:pt x="954" y="8987"/>
                  </a:lnTo>
                  <a:lnTo>
                    <a:pt x="771" y="8694"/>
                  </a:lnTo>
                  <a:lnTo>
                    <a:pt x="624" y="8364"/>
                  </a:lnTo>
                  <a:lnTo>
                    <a:pt x="550" y="8034"/>
                  </a:lnTo>
                  <a:lnTo>
                    <a:pt x="514" y="7667"/>
                  </a:lnTo>
                  <a:lnTo>
                    <a:pt x="514" y="7337"/>
                  </a:lnTo>
                  <a:lnTo>
                    <a:pt x="587" y="6970"/>
                  </a:lnTo>
                  <a:lnTo>
                    <a:pt x="661" y="6640"/>
                  </a:lnTo>
                  <a:lnTo>
                    <a:pt x="807" y="6310"/>
                  </a:lnTo>
                  <a:lnTo>
                    <a:pt x="991" y="6016"/>
                  </a:lnTo>
                  <a:lnTo>
                    <a:pt x="1211" y="5759"/>
                  </a:lnTo>
                  <a:lnTo>
                    <a:pt x="1468" y="5539"/>
                  </a:lnTo>
                  <a:lnTo>
                    <a:pt x="2018" y="5099"/>
                  </a:lnTo>
                  <a:lnTo>
                    <a:pt x="2568" y="4622"/>
                  </a:lnTo>
                  <a:lnTo>
                    <a:pt x="2788" y="4366"/>
                  </a:lnTo>
                  <a:lnTo>
                    <a:pt x="2971" y="4109"/>
                  </a:lnTo>
                  <a:lnTo>
                    <a:pt x="3082" y="3815"/>
                  </a:lnTo>
                  <a:lnTo>
                    <a:pt x="3192" y="3485"/>
                  </a:lnTo>
                  <a:lnTo>
                    <a:pt x="3265" y="3118"/>
                  </a:lnTo>
                  <a:lnTo>
                    <a:pt x="3302" y="2715"/>
                  </a:lnTo>
                  <a:lnTo>
                    <a:pt x="3375" y="2348"/>
                  </a:lnTo>
                  <a:lnTo>
                    <a:pt x="3448" y="2165"/>
                  </a:lnTo>
                  <a:lnTo>
                    <a:pt x="3558" y="1981"/>
                  </a:lnTo>
                  <a:lnTo>
                    <a:pt x="3705" y="1798"/>
                  </a:lnTo>
                  <a:lnTo>
                    <a:pt x="3852" y="1651"/>
                  </a:lnTo>
                  <a:lnTo>
                    <a:pt x="4072" y="1541"/>
                  </a:lnTo>
                  <a:lnTo>
                    <a:pt x="4292" y="1468"/>
                  </a:lnTo>
                  <a:lnTo>
                    <a:pt x="4512" y="1431"/>
                  </a:lnTo>
                  <a:lnTo>
                    <a:pt x="4769" y="1394"/>
                  </a:lnTo>
                  <a:lnTo>
                    <a:pt x="4989" y="1394"/>
                  </a:lnTo>
                  <a:lnTo>
                    <a:pt x="5209" y="1468"/>
                  </a:lnTo>
                  <a:lnTo>
                    <a:pt x="4952" y="1688"/>
                  </a:lnTo>
                  <a:lnTo>
                    <a:pt x="4916" y="1761"/>
                  </a:lnTo>
                  <a:lnTo>
                    <a:pt x="4879" y="1834"/>
                  </a:lnTo>
                  <a:lnTo>
                    <a:pt x="4916" y="1981"/>
                  </a:lnTo>
                  <a:lnTo>
                    <a:pt x="4989" y="2091"/>
                  </a:lnTo>
                  <a:lnTo>
                    <a:pt x="5062" y="2128"/>
                  </a:lnTo>
                  <a:lnTo>
                    <a:pt x="5136" y="2128"/>
                  </a:lnTo>
                  <a:lnTo>
                    <a:pt x="5319" y="2091"/>
                  </a:lnTo>
                  <a:lnTo>
                    <a:pt x="5429" y="2018"/>
                  </a:lnTo>
                  <a:lnTo>
                    <a:pt x="5539" y="1945"/>
                  </a:lnTo>
                  <a:lnTo>
                    <a:pt x="5613" y="1798"/>
                  </a:lnTo>
                  <a:lnTo>
                    <a:pt x="5759" y="1651"/>
                  </a:lnTo>
                  <a:lnTo>
                    <a:pt x="5833" y="1614"/>
                  </a:lnTo>
                  <a:lnTo>
                    <a:pt x="5869" y="1578"/>
                  </a:lnTo>
                  <a:lnTo>
                    <a:pt x="6420" y="1138"/>
                  </a:lnTo>
                  <a:lnTo>
                    <a:pt x="7006" y="771"/>
                  </a:lnTo>
                  <a:lnTo>
                    <a:pt x="7337" y="624"/>
                  </a:lnTo>
                  <a:lnTo>
                    <a:pt x="7483" y="551"/>
                  </a:lnTo>
                  <a:close/>
                  <a:moveTo>
                    <a:pt x="10821" y="9281"/>
                  </a:moveTo>
                  <a:lnTo>
                    <a:pt x="10968" y="9538"/>
                  </a:lnTo>
                  <a:lnTo>
                    <a:pt x="11115" y="9758"/>
                  </a:lnTo>
                  <a:lnTo>
                    <a:pt x="11335" y="9978"/>
                  </a:lnTo>
                  <a:lnTo>
                    <a:pt x="11592" y="10161"/>
                  </a:lnTo>
                  <a:lnTo>
                    <a:pt x="11408" y="10418"/>
                  </a:lnTo>
                  <a:lnTo>
                    <a:pt x="11188" y="10198"/>
                  </a:lnTo>
                  <a:lnTo>
                    <a:pt x="10968" y="9978"/>
                  </a:lnTo>
                  <a:lnTo>
                    <a:pt x="10711" y="9831"/>
                  </a:lnTo>
                  <a:lnTo>
                    <a:pt x="10455" y="9648"/>
                  </a:lnTo>
                  <a:lnTo>
                    <a:pt x="10601" y="9464"/>
                  </a:lnTo>
                  <a:lnTo>
                    <a:pt x="10821" y="9281"/>
                  </a:lnTo>
                  <a:close/>
                  <a:moveTo>
                    <a:pt x="13903" y="9941"/>
                  </a:moveTo>
                  <a:lnTo>
                    <a:pt x="13829" y="9978"/>
                  </a:lnTo>
                  <a:lnTo>
                    <a:pt x="13756" y="10014"/>
                  </a:lnTo>
                  <a:lnTo>
                    <a:pt x="13719" y="10014"/>
                  </a:lnTo>
                  <a:lnTo>
                    <a:pt x="13719" y="10051"/>
                  </a:lnTo>
                  <a:lnTo>
                    <a:pt x="13646" y="10161"/>
                  </a:lnTo>
                  <a:lnTo>
                    <a:pt x="13609" y="10271"/>
                  </a:lnTo>
                  <a:lnTo>
                    <a:pt x="13646" y="10418"/>
                  </a:lnTo>
                  <a:lnTo>
                    <a:pt x="13719" y="10565"/>
                  </a:lnTo>
                  <a:lnTo>
                    <a:pt x="13829" y="10638"/>
                  </a:lnTo>
                  <a:lnTo>
                    <a:pt x="13939" y="10675"/>
                  </a:lnTo>
                  <a:lnTo>
                    <a:pt x="14049" y="10638"/>
                  </a:lnTo>
                  <a:lnTo>
                    <a:pt x="14159" y="10601"/>
                  </a:lnTo>
                  <a:lnTo>
                    <a:pt x="14269" y="10491"/>
                  </a:lnTo>
                  <a:lnTo>
                    <a:pt x="14343" y="10418"/>
                  </a:lnTo>
                  <a:lnTo>
                    <a:pt x="14379" y="10308"/>
                  </a:lnTo>
                  <a:lnTo>
                    <a:pt x="14379" y="10271"/>
                  </a:lnTo>
                  <a:lnTo>
                    <a:pt x="14379" y="10198"/>
                  </a:lnTo>
                  <a:lnTo>
                    <a:pt x="14306" y="10124"/>
                  </a:lnTo>
                  <a:lnTo>
                    <a:pt x="14233" y="10051"/>
                  </a:lnTo>
                  <a:lnTo>
                    <a:pt x="14159" y="10014"/>
                  </a:lnTo>
                  <a:lnTo>
                    <a:pt x="14086" y="9978"/>
                  </a:lnTo>
                  <a:lnTo>
                    <a:pt x="13939" y="9941"/>
                  </a:lnTo>
                  <a:close/>
                  <a:moveTo>
                    <a:pt x="7593" y="0"/>
                  </a:moveTo>
                  <a:lnTo>
                    <a:pt x="7447" y="37"/>
                  </a:lnTo>
                  <a:lnTo>
                    <a:pt x="7190" y="110"/>
                  </a:lnTo>
                  <a:lnTo>
                    <a:pt x="6970" y="221"/>
                  </a:lnTo>
                  <a:lnTo>
                    <a:pt x="6566" y="441"/>
                  </a:lnTo>
                  <a:lnTo>
                    <a:pt x="6199" y="697"/>
                  </a:lnTo>
                  <a:lnTo>
                    <a:pt x="5502" y="1211"/>
                  </a:lnTo>
                  <a:lnTo>
                    <a:pt x="5209" y="1064"/>
                  </a:lnTo>
                  <a:lnTo>
                    <a:pt x="4916" y="991"/>
                  </a:lnTo>
                  <a:lnTo>
                    <a:pt x="4585" y="991"/>
                  </a:lnTo>
                  <a:lnTo>
                    <a:pt x="4255" y="1027"/>
                  </a:lnTo>
                  <a:lnTo>
                    <a:pt x="3999" y="1101"/>
                  </a:lnTo>
                  <a:lnTo>
                    <a:pt x="3778" y="1211"/>
                  </a:lnTo>
                  <a:lnTo>
                    <a:pt x="3595" y="1358"/>
                  </a:lnTo>
                  <a:lnTo>
                    <a:pt x="3412" y="1504"/>
                  </a:lnTo>
                  <a:lnTo>
                    <a:pt x="3228" y="1688"/>
                  </a:lnTo>
                  <a:lnTo>
                    <a:pt x="3118" y="1908"/>
                  </a:lnTo>
                  <a:lnTo>
                    <a:pt x="3008" y="2128"/>
                  </a:lnTo>
                  <a:lnTo>
                    <a:pt x="2935" y="2348"/>
                  </a:lnTo>
                  <a:lnTo>
                    <a:pt x="2861" y="2678"/>
                  </a:lnTo>
                  <a:lnTo>
                    <a:pt x="2788" y="3008"/>
                  </a:lnTo>
                  <a:lnTo>
                    <a:pt x="2751" y="3338"/>
                  </a:lnTo>
                  <a:lnTo>
                    <a:pt x="2641" y="3669"/>
                  </a:lnTo>
                  <a:lnTo>
                    <a:pt x="2605" y="3852"/>
                  </a:lnTo>
                  <a:lnTo>
                    <a:pt x="2495" y="3999"/>
                  </a:lnTo>
                  <a:lnTo>
                    <a:pt x="2275" y="4255"/>
                  </a:lnTo>
                  <a:lnTo>
                    <a:pt x="2018" y="4476"/>
                  </a:lnTo>
                  <a:lnTo>
                    <a:pt x="1761" y="4696"/>
                  </a:lnTo>
                  <a:lnTo>
                    <a:pt x="1284" y="5062"/>
                  </a:lnTo>
                  <a:lnTo>
                    <a:pt x="844" y="5466"/>
                  </a:lnTo>
                  <a:lnTo>
                    <a:pt x="661" y="5649"/>
                  </a:lnTo>
                  <a:lnTo>
                    <a:pt x="514" y="5906"/>
                  </a:lnTo>
                  <a:lnTo>
                    <a:pt x="367" y="6126"/>
                  </a:lnTo>
                  <a:lnTo>
                    <a:pt x="220" y="6420"/>
                  </a:lnTo>
                  <a:lnTo>
                    <a:pt x="110" y="6713"/>
                  </a:lnTo>
                  <a:lnTo>
                    <a:pt x="37" y="7007"/>
                  </a:lnTo>
                  <a:lnTo>
                    <a:pt x="0" y="7263"/>
                  </a:lnTo>
                  <a:lnTo>
                    <a:pt x="0" y="7557"/>
                  </a:lnTo>
                  <a:lnTo>
                    <a:pt x="37" y="7850"/>
                  </a:lnTo>
                  <a:lnTo>
                    <a:pt x="74" y="8144"/>
                  </a:lnTo>
                  <a:lnTo>
                    <a:pt x="147" y="8400"/>
                  </a:lnTo>
                  <a:lnTo>
                    <a:pt x="220" y="8657"/>
                  </a:lnTo>
                  <a:lnTo>
                    <a:pt x="367" y="8914"/>
                  </a:lnTo>
                  <a:lnTo>
                    <a:pt x="514" y="9171"/>
                  </a:lnTo>
                  <a:lnTo>
                    <a:pt x="661" y="9391"/>
                  </a:lnTo>
                  <a:lnTo>
                    <a:pt x="844" y="9611"/>
                  </a:lnTo>
                  <a:lnTo>
                    <a:pt x="1064" y="9831"/>
                  </a:lnTo>
                  <a:lnTo>
                    <a:pt x="1284" y="10014"/>
                  </a:lnTo>
                  <a:lnTo>
                    <a:pt x="1541" y="10161"/>
                  </a:lnTo>
                  <a:lnTo>
                    <a:pt x="1798" y="10308"/>
                  </a:lnTo>
                  <a:lnTo>
                    <a:pt x="2054" y="10381"/>
                  </a:lnTo>
                  <a:lnTo>
                    <a:pt x="2348" y="10491"/>
                  </a:lnTo>
                  <a:lnTo>
                    <a:pt x="2641" y="10528"/>
                  </a:lnTo>
                  <a:lnTo>
                    <a:pt x="2898" y="10565"/>
                  </a:lnTo>
                  <a:lnTo>
                    <a:pt x="3192" y="10565"/>
                  </a:lnTo>
                  <a:lnTo>
                    <a:pt x="3485" y="10528"/>
                  </a:lnTo>
                  <a:lnTo>
                    <a:pt x="3742" y="10491"/>
                  </a:lnTo>
                  <a:lnTo>
                    <a:pt x="4035" y="10418"/>
                  </a:lnTo>
                  <a:lnTo>
                    <a:pt x="4365" y="10271"/>
                  </a:lnTo>
                  <a:lnTo>
                    <a:pt x="4696" y="10161"/>
                  </a:lnTo>
                  <a:lnTo>
                    <a:pt x="4879" y="10124"/>
                  </a:lnTo>
                  <a:lnTo>
                    <a:pt x="5209" y="10124"/>
                  </a:lnTo>
                  <a:lnTo>
                    <a:pt x="5392" y="10161"/>
                  </a:lnTo>
                  <a:lnTo>
                    <a:pt x="5502" y="10271"/>
                  </a:lnTo>
                  <a:lnTo>
                    <a:pt x="5613" y="10381"/>
                  </a:lnTo>
                  <a:lnTo>
                    <a:pt x="5833" y="10601"/>
                  </a:lnTo>
                  <a:lnTo>
                    <a:pt x="5979" y="10711"/>
                  </a:lnTo>
                  <a:lnTo>
                    <a:pt x="6089" y="10785"/>
                  </a:lnTo>
                  <a:lnTo>
                    <a:pt x="6273" y="10858"/>
                  </a:lnTo>
                  <a:lnTo>
                    <a:pt x="6420" y="10895"/>
                  </a:lnTo>
                  <a:lnTo>
                    <a:pt x="6933" y="10895"/>
                  </a:lnTo>
                  <a:lnTo>
                    <a:pt x="7227" y="10858"/>
                  </a:lnTo>
                  <a:lnTo>
                    <a:pt x="7483" y="10821"/>
                  </a:lnTo>
                  <a:lnTo>
                    <a:pt x="7740" y="10748"/>
                  </a:lnTo>
                  <a:lnTo>
                    <a:pt x="7997" y="10638"/>
                  </a:lnTo>
                  <a:lnTo>
                    <a:pt x="8217" y="10528"/>
                  </a:lnTo>
                  <a:lnTo>
                    <a:pt x="8437" y="10381"/>
                  </a:lnTo>
                  <a:lnTo>
                    <a:pt x="8657" y="10198"/>
                  </a:lnTo>
                  <a:lnTo>
                    <a:pt x="8877" y="10014"/>
                  </a:lnTo>
                  <a:lnTo>
                    <a:pt x="9061" y="9831"/>
                  </a:lnTo>
                  <a:lnTo>
                    <a:pt x="9207" y="9611"/>
                  </a:lnTo>
                  <a:lnTo>
                    <a:pt x="9354" y="9391"/>
                  </a:lnTo>
                  <a:lnTo>
                    <a:pt x="9501" y="9171"/>
                  </a:lnTo>
                  <a:lnTo>
                    <a:pt x="9574" y="8914"/>
                  </a:lnTo>
                  <a:lnTo>
                    <a:pt x="9684" y="8694"/>
                  </a:lnTo>
                  <a:lnTo>
                    <a:pt x="9721" y="8400"/>
                  </a:lnTo>
                  <a:lnTo>
                    <a:pt x="9721" y="8144"/>
                  </a:lnTo>
                  <a:lnTo>
                    <a:pt x="9721" y="7887"/>
                  </a:lnTo>
                  <a:lnTo>
                    <a:pt x="9684" y="7630"/>
                  </a:lnTo>
                  <a:lnTo>
                    <a:pt x="9611" y="7373"/>
                  </a:lnTo>
                  <a:lnTo>
                    <a:pt x="9537" y="7117"/>
                  </a:lnTo>
                  <a:lnTo>
                    <a:pt x="9281" y="6640"/>
                  </a:lnTo>
                  <a:lnTo>
                    <a:pt x="9171" y="6383"/>
                  </a:lnTo>
                  <a:lnTo>
                    <a:pt x="9061" y="6090"/>
                  </a:lnTo>
                  <a:lnTo>
                    <a:pt x="9061" y="5833"/>
                  </a:lnTo>
                  <a:lnTo>
                    <a:pt x="9061" y="5576"/>
                  </a:lnTo>
                  <a:lnTo>
                    <a:pt x="9097" y="5319"/>
                  </a:lnTo>
                  <a:lnTo>
                    <a:pt x="9134" y="5062"/>
                  </a:lnTo>
                  <a:lnTo>
                    <a:pt x="9317" y="4512"/>
                  </a:lnTo>
                  <a:lnTo>
                    <a:pt x="9501" y="4035"/>
                  </a:lnTo>
                  <a:lnTo>
                    <a:pt x="9684" y="3559"/>
                  </a:lnTo>
                  <a:lnTo>
                    <a:pt x="9794" y="3082"/>
                  </a:lnTo>
                  <a:lnTo>
                    <a:pt x="9831" y="2825"/>
                  </a:lnTo>
                  <a:lnTo>
                    <a:pt x="9831" y="2568"/>
                  </a:lnTo>
                  <a:lnTo>
                    <a:pt x="9794" y="2311"/>
                  </a:lnTo>
                  <a:lnTo>
                    <a:pt x="9721" y="2055"/>
                  </a:lnTo>
                  <a:lnTo>
                    <a:pt x="9611" y="1834"/>
                  </a:lnTo>
                  <a:lnTo>
                    <a:pt x="9501" y="1578"/>
                  </a:lnTo>
                  <a:lnTo>
                    <a:pt x="9354" y="1358"/>
                  </a:lnTo>
                  <a:lnTo>
                    <a:pt x="9207" y="1174"/>
                  </a:lnTo>
                  <a:lnTo>
                    <a:pt x="8841" y="771"/>
                  </a:lnTo>
                  <a:lnTo>
                    <a:pt x="8400" y="404"/>
                  </a:lnTo>
                  <a:lnTo>
                    <a:pt x="7960" y="110"/>
                  </a:lnTo>
                  <a:lnTo>
                    <a:pt x="7850" y="37"/>
                  </a:lnTo>
                  <a:lnTo>
                    <a:pt x="7703" y="0"/>
                  </a:lnTo>
                  <a:close/>
                  <a:moveTo>
                    <a:pt x="12912" y="10675"/>
                  </a:moveTo>
                  <a:lnTo>
                    <a:pt x="12839" y="10711"/>
                  </a:lnTo>
                  <a:lnTo>
                    <a:pt x="12765" y="10785"/>
                  </a:lnTo>
                  <a:lnTo>
                    <a:pt x="12729" y="10858"/>
                  </a:lnTo>
                  <a:lnTo>
                    <a:pt x="12729" y="11005"/>
                  </a:lnTo>
                  <a:lnTo>
                    <a:pt x="12765" y="11115"/>
                  </a:lnTo>
                  <a:lnTo>
                    <a:pt x="12876" y="11225"/>
                  </a:lnTo>
                  <a:lnTo>
                    <a:pt x="13022" y="11262"/>
                  </a:lnTo>
                  <a:lnTo>
                    <a:pt x="13132" y="11225"/>
                  </a:lnTo>
                  <a:lnTo>
                    <a:pt x="13242" y="11115"/>
                  </a:lnTo>
                  <a:lnTo>
                    <a:pt x="13279" y="11005"/>
                  </a:lnTo>
                  <a:lnTo>
                    <a:pt x="13279" y="10858"/>
                  </a:lnTo>
                  <a:lnTo>
                    <a:pt x="13242" y="10785"/>
                  </a:lnTo>
                  <a:lnTo>
                    <a:pt x="13169" y="10711"/>
                  </a:lnTo>
                  <a:lnTo>
                    <a:pt x="13096" y="10675"/>
                  </a:lnTo>
                  <a:close/>
                  <a:moveTo>
                    <a:pt x="13572" y="11262"/>
                  </a:moveTo>
                  <a:lnTo>
                    <a:pt x="13499" y="11298"/>
                  </a:lnTo>
                  <a:lnTo>
                    <a:pt x="13462" y="11372"/>
                  </a:lnTo>
                  <a:lnTo>
                    <a:pt x="13389" y="11408"/>
                  </a:lnTo>
                  <a:lnTo>
                    <a:pt x="13316" y="11445"/>
                  </a:lnTo>
                  <a:lnTo>
                    <a:pt x="13242" y="11555"/>
                  </a:lnTo>
                  <a:lnTo>
                    <a:pt x="13242" y="11702"/>
                  </a:lnTo>
                  <a:lnTo>
                    <a:pt x="13242" y="11775"/>
                  </a:lnTo>
                  <a:lnTo>
                    <a:pt x="13279" y="11849"/>
                  </a:lnTo>
                  <a:lnTo>
                    <a:pt x="13352" y="11959"/>
                  </a:lnTo>
                  <a:lnTo>
                    <a:pt x="13609" y="11959"/>
                  </a:lnTo>
                  <a:lnTo>
                    <a:pt x="13719" y="11922"/>
                  </a:lnTo>
                  <a:lnTo>
                    <a:pt x="13829" y="11849"/>
                  </a:lnTo>
                  <a:lnTo>
                    <a:pt x="13866" y="11738"/>
                  </a:lnTo>
                  <a:lnTo>
                    <a:pt x="13939" y="11628"/>
                  </a:lnTo>
                  <a:lnTo>
                    <a:pt x="13939" y="11555"/>
                  </a:lnTo>
                  <a:lnTo>
                    <a:pt x="13939" y="11518"/>
                  </a:lnTo>
                  <a:lnTo>
                    <a:pt x="13903" y="11445"/>
                  </a:lnTo>
                  <a:lnTo>
                    <a:pt x="13866" y="11372"/>
                  </a:lnTo>
                  <a:lnTo>
                    <a:pt x="13829" y="11298"/>
                  </a:lnTo>
                  <a:lnTo>
                    <a:pt x="13719" y="11262"/>
                  </a:lnTo>
                  <a:close/>
                  <a:moveTo>
                    <a:pt x="12215" y="11555"/>
                  </a:moveTo>
                  <a:lnTo>
                    <a:pt x="12142" y="11592"/>
                  </a:lnTo>
                  <a:lnTo>
                    <a:pt x="12069" y="11702"/>
                  </a:lnTo>
                  <a:lnTo>
                    <a:pt x="12032" y="11812"/>
                  </a:lnTo>
                  <a:lnTo>
                    <a:pt x="12032" y="11959"/>
                  </a:lnTo>
                  <a:lnTo>
                    <a:pt x="12032" y="12069"/>
                  </a:lnTo>
                  <a:lnTo>
                    <a:pt x="12105" y="12362"/>
                  </a:lnTo>
                  <a:lnTo>
                    <a:pt x="12252" y="12582"/>
                  </a:lnTo>
                  <a:lnTo>
                    <a:pt x="12325" y="12619"/>
                  </a:lnTo>
                  <a:lnTo>
                    <a:pt x="12399" y="12656"/>
                  </a:lnTo>
                  <a:lnTo>
                    <a:pt x="12509" y="12656"/>
                  </a:lnTo>
                  <a:lnTo>
                    <a:pt x="12582" y="12582"/>
                  </a:lnTo>
                  <a:lnTo>
                    <a:pt x="12619" y="12545"/>
                  </a:lnTo>
                  <a:lnTo>
                    <a:pt x="12692" y="12545"/>
                  </a:lnTo>
                  <a:lnTo>
                    <a:pt x="12802" y="12619"/>
                  </a:lnTo>
                  <a:lnTo>
                    <a:pt x="12876" y="12619"/>
                  </a:lnTo>
                  <a:lnTo>
                    <a:pt x="12949" y="12582"/>
                  </a:lnTo>
                  <a:lnTo>
                    <a:pt x="12986" y="12545"/>
                  </a:lnTo>
                  <a:lnTo>
                    <a:pt x="13022" y="12435"/>
                  </a:lnTo>
                  <a:lnTo>
                    <a:pt x="12986" y="12325"/>
                  </a:lnTo>
                  <a:lnTo>
                    <a:pt x="12912" y="12215"/>
                  </a:lnTo>
                  <a:lnTo>
                    <a:pt x="12802" y="12179"/>
                  </a:lnTo>
                  <a:lnTo>
                    <a:pt x="12655" y="12142"/>
                  </a:lnTo>
                  <a:lnTo>
                    <a:pt x="12545" y="12142"/>
                  </a:lnTo>
                  <a:lnTo>
                    <a:pt x="12472" y="12179"/>
                  </a:lnTo>
                  <a:lnTo>
                    <a:pt x="12399" y="12032"/>
                  </a:lnTo>
                  <a:lnTo>
                    <a:pt x="12399" y="11849"/>
                  </a:lnTo>
                  <a:lnTo>
                    <a:pt x="12399" y="11665"/>
                  </a:lnTo>
                  <a:lnTo>
                    <a:pt x="12362" y="11592"/>
                  </a:lnTo>
                  <a:lnTo>
                    <a:pt x="12289" y="11555"/>
                  </a:lnTo>
                  <a:close/>
                  <a:moveTo>
                    <a:pt x="14049" y="5466"/>
                  </a:moveTo>
                  <a:lnTo>
                    <a:pt x="14196" y="5503"/>
                  </a:lnTo>
                  <a:lnTo>
                    <a:pt x="14490" y="5649"/>
                  </a:lnTo>
                  <a:lnTo>
                    <a:pt x="14673" y="5723"/>
                  </a:lnTo>
                  <a:lnTo>
                    <a:pt x="14930" y="5906"/>
                  </a:lnTo>
                  <a:lnTo>
                    <a:pt x="15150" y="6090"/>
                  </a:lnTo>
                  <a:lnTo>
                    <a:pt x="15370" y="6310"/>
                  </a:lnTo>
                  <a:lnTo>
                    <a:pt x="15590" y="6566"/>
                  </a:lnTo>
                  <a:lnTo>
                    <a:pt x="15773" y="6860"/>
                  </a:lnTo>
                  <a:lnTo>
                    <a:pt x="15883" y="7190"/>
                  </a:lnTo>
                  <a:lnTo>
                    <a:pt x="15993" y="7520"/>
                  </a:lnTo>
                  <a:lnTo>
                    <a:pt x="16067" y="7850"/>
                  </a:lnTo>
                  <a:lnTo>
                    <a:pt x="16104" y="8217"/>
                  </a:lnTo>
                  <a:lnTo>
                    <a:pt x="16104" y="8547"/>
                  </a:lnTo>
                  <a:lnTo>
                    <a:pt x="16067" y="9244"/>
                  </a:lnTo>
                  <a:lnTo>
                    <a:pt x="15957" y="9941"/>
                  </a:lnTo>
                  <a:lnTo>
                    <a:pt x="15773" y="10601"/>
                  </a:lnTo>
                  <a:lnTo>
                    <a:pt x="15517" y="11225"/>
                  </a:lnTo>
                  <a:lnTo>
                    <a:pt x="15370" y="11555"/>
                  </a:lnTo>
                  <a:lnTo>
                    <a:pt x="15186" y="11849"/>
                  </a:lnTo>
                  <a:lnTo>
                    <a:pt x="15003" y="12105"/>
                  </a:lnTo>
                  <a:lnTo>
                    <a:pt x="14783" y="12362"/>
                  </a:lnTo>
                  <a:lnTo>
                    <a:pt x="14526" y="12619"/>
                  </a:lnTo>
                  <a:lnTo>
                    <a:pt x="14269" y="12839"/>
                  </a:lnTo>
                  <a:lnTo>
                    <a:pt x="14013" y="13022"/>
                  </a:lnTo>
                  <a:lnTo>
                    <a:pt x="13719" y="13169"/>
                  </a:lnTo>
                  <a:lnTo>
                    <a:pt x="13389" y="13316"/>
                  </a:lnTo>
                  <a:lnTo>
                    <a:pt x="13059" y="13463"/>
                  </a:lnTo>
                  <a:lnTo>
                    <a:pt x="12802" y="13499"/>
                  </a:lnTo>
                  <a:lnTo>
                    <a:pt x="12509" y="13536"/>
                  </a:lnTo>
                  <a:lnTo>
                    <a:pt x="12325" y="13499"/>
                  </a:lnTo>
                  <a:lnTo>
                    <a:pt x="12179" y="13426"/>
                  </a:lnTo>
                  <a:lnTo>
                    <a:pt x="12032" y="13279"/>
                  </a:lnTo>
                  <a:lnTo>
                    <a:pt x="11922" y="13169"/>
                  </a:lnTo>
                  <a:lnTo>
                    <a:pt x="11482" y="12692"/>
                  </a:lnTo>
                  <a:lnTo>
                    <a:pt x="11298" y="12435"/>
                  </a:lnTo>
                  <a:lnTo>
                    <a:pt x="11225" y="12289"/>
                  </a:lnTo>
                  <a:lnTo>
                    <a:pt x="11188" y="12105"/>
                  </a:lnTo>
                  <a:lnTo>
                    <a:pt x="11188" y="11922"/>
                  </a:lnTo>
                  <a:lnTo>
                    <a:pt x="11262" y="11738"/>
                  </a:lnTo>
                  <a:lnTo>
                    <a:pt x="11445" y="11408"/>
                  </a:lnTo>
                  <a:lnTo>
                    <a:pt x="11812" y="10785"/>
                  </a:lnTo>
                  <a:lnTo>
                    <a:pt x="12142" y="10161"/>
                  </a:lnTo>
                  <a:lnTo>
                    <a:pt x="12472" y="9501"/>
                  </a:lnTo>
                  <a:lnTo>
                    <a:pt x="12765" y="8877"/>
                  </a:lnTo>
                  <a:lnTo>
                    <a:pt x="12876" y="8547"/>
                  </a:lnTo>
                  <a:lnTo>
                    <a:pt x="12949" y="8217"/>
                  </a:lnTo>
                  <a:lnTo>
                    <a:pt x="12986" y="7887"/>
                  </a:lnTo>
                  <a:lnTo>
                    <a:pt x="12949" y="7593"/>
                  </a:lnTo>
                  <a:lnTo>
                    <a:pt x="12876" y="7263"/>
                  </a:lnTo>
                  <a:lnTo>
                    <a:pt x="12765" y="6970"/>
                  </a:lnTo>
                  <a:lnTo>
                    <a:pt x="12729" y="6750"/>
                  </a:lnTo>
                  <a:lnTo>
                    <a:pt x="12692" y="6566"/>
                  </a:lnTo>
                  <a:lnTo>
                    <a:pt x="12729" y="6346"/>
                  </a:lnTo>
                  <a:lnTo>
                    <a:pt x="12802" y="6200"/>
                  </a:lnTo>
                  <a:lnTo>
                    <a:pt x="12876" y="6016"/>
                  </a:lnTo>
                  <a:lnTo>
                    <a:pt x="12986" y="5869"/>
                  </a:lnTo>
                  <a:lnTo>
                    <a:pt x="13132" y="5723"/>
                  </a:lnTo>
                  <a:lnTo>
                    <a:pt x="13279" y="5613"/>
                  </a:lnTo>
                  <a:lnTo>
                    <a:pt x="13316" y="5686"/>
                  </a:lnTo>
                  <a:lnTo>
                    <a:pt x="13389" y="5723"/>
                  </a:lnTo>
                  <a:lnTo>
                    <a:pt x="13536" y="5759"/>
                  </a:lnTo>
                  <a:lnTo>
                    <a:pt x="13646" y="5686"/>
                  </a:lnTo>
                  <a:lnTo>
                    <a:pt x="13719" y="5649"/>
                  </a:lnTo>
                  <a:lnTo>
                    <a:pt x="13756" y="5576"/>
                  </a:lnTo>
                  <a:lnTo>
                    <a:pt x="13829" y="5503"/>
                  </a:lnTo>
                  <a:lnTo>
                    <a:pt x="13939" y="5466"/>
                  </a:lnTo>
                  <a:close/>
                  <a:moveTo>
                    <a:pt x="13646" y="3852"/>
                  </a:moveTo>
                  <a:lnTo>
                    <a:pt x="13609" y="3925"/>
                  </a:lnTo>
                  <a:lnTo>
                    <a:pt x="13499" y="4182"/>
                  </a:lnTo>
                  <a:lnTo>
                    <a:pt x="13462" y="4476"/>
                  </a:lnTo>
                  <a:lnTo>
                    <a:pt x="13462" y="4732"/>
                  </a:lnTo>
                  <a:lnTo>
                    <a:pt x="13499" y="5026"/>
                  </a:lnTo>
                  <a:lnTo>
                    <a:pt x="13316" y="5099"/>
                  </a:lnTo>
                  <a:lnTo>
                    <a:pt x="13132" y="5173"/>
                  </a:lnTo>
                  <a:lnTo>
                    <a:pt x="13022" y="4769"/>
                  </a:lnTo>
                  <a:lnTo>
                    <a:pt x="12839" y="4439"/>
                  </a:lnTo>
                  <a:lnTo>
                    <a:pt x="12802" y="4402"/>
                  </a:lnTo>
                  <a:lnTo>
                    <a:pt x="12729" y="4402"/>
                  </a:lnTo>
                  <a:lnTo>
                    <a:pt x="12692" y="4439"/>
                  </a:lnTo>
                  <a:lnTo>
                    <a:pt x="12692" y="4476"/>
                  </a:lnTo>
                  <a:lnTo>
                    <a:pt x="12655" y="4732"/>
                  </a:lnTo>
                  <a:lnTo>
                    <a:pt x="12692" y="4952"/>
                  </a:lnTo>
                  <a:lnTo>
                    <a:pt x="12802" y="5429"/>
                  </a:lnTo>
                  <a:lnTo>
                    <a:pt x="12582" y="5649"/>
                  </a:lnTo>
                  <a:lnTo>
                    <a:pt x="12399" y="5466"/>
                  </a:lnTo>
                  <a:lnTo>
                    <a:pt x="12142" y="5173"/>
                  </a:lnTo>
                  <a:lnTo>
                    <a:pt x="12105" y="5136"/>
                  </a:lnTo>
                  <a:lnTo>
                    <a:pt x="12032" y="5173"/>
                  </a:lnTo>
                  <a:lnTo>
                    <a:pt x="11995" y="5209"/>
                  </a:lnTo>
                  <a:lnTo>
                    <a:pt x="11995" y="5283"/>
                  </a:lnTo>
                  <a:lnTo>
                    <a:pt x="12032" y="5466"/>
                  </a:lnTo>
                  <a:lnTo>
                    <a:pt x="12142" y="5649"/>
                  </a:lnTo>
                  <a:lnTo>
                    <a:pt x="12252" y="5796"/>
                  </a:lnTo>
                  <a:lnTo>
                    <a:pt x="12435" y="5906"/>
                  </a:lnTo>
                  <a:lnTo>
                    <a:pt x="12399" y="6016"/>
                  </a:lnTo>
                  <a:lnTo>
                    <a:pt x="12362" y="6053"/>
                  </a:lnTo>
                  <a:lnTo>
                    <a:pt x="12142" y="6016"/>
                  </a:lnTo>
                  <a:lnTo>
                    <a:pt x="11738" y="5833"/>
                  </a:lnTo>
                  <a:lnTo>
                    <a:pt x="11665" y="5686"/>
                  </a:lnTo>
                  <a:lnTo>
                    <a:pt x="11628" y="5649"/>
                  </a:lnTo>
                  <a:lnTo>
                    <a:pt x="11592" y="5686"/>
                  </a:lnTo>
                  <a:lnTo>
                    <a:pt x="11555" y="5833"/>
                  </a:lnTo>
                  <a:lnTo>
                    <a:pt x="11518" y="5906"/>
                  </a:lnTo>
                  <a:lnTo>
                    <a:pt x="11518" y="5979"/>
                  </a:lnTo>
                  <a:lnTo>
                    <a:pt x="11555" y="6053"/>
                  </a:lnTo>
                  <a:lnTo>
                    <a:pt x="11628" y="6126"/>
                  </a:lnTo>
                  <a:lnTo>
                    <a:pt x="11775" y="6236"/>
                  </a:lnTo>
                  <a:lnTo>
                    <a:pt x="11995" y="6346"/>
                  </a:lnTo>
                  <a:lnTo>
                    <a:pt x="12289" y="6456"/>
                  </a:lnTo>
                  <a:lnTo>
                    <a:pt x="12252" y="6676"/>
                  </a:lnTo>
                  <a:lnTo>
                    <a:pt x="12289" y="6897"/>
                  </a:lnTo>
                  <a:lnTo>
                    <a:pt x="11555" y="6897"/>
                  </a:lnTo>
                  <a:lnTo>
                    <a:pt x="11445" y="6933"/>
                  </a:lnTo>
                  <a:lnTo>
                    <a:pt x="11408" y="7007"/>
                  </a:lnTo>
                  <a:lnTo>
                    <a:pt x="11408" y="7153"/>
                  </a:lnTo>
                  <a:lnTo>
                    <a:pt x="11408" y="7337"/>
                  </a:lnTo>
                  <a:lnTo>
                    <a:pt x="11482" y="7483"/>
                  </a:lnTo>
                  <a:lnTo>
                    <a:pt x="11555" y="7593"/>
                  </a:lnTo>
                  <a:lnTo>
                    <a:pt x="11592" y="7630"/>
                  </a:lnTo>
                  <a:lnTo>
                    <a:pt x="11922" y="7960"/>
                  </a:lnTo>
                  <a:lnTo>
                    <a:pt x="12142" y="8107"/>
                  </a:lnTo>
                  <a:lnTo>
                    <a:pt x="12252" y="8180"/>
                  </a:lnTo>
                  <a:lnTo>
                    <a:pt x="12362" y="8217"/>
                  </a:lnTo>
                  <a:lnTo>
                    <a:pt x="12472" y="8217"/>
                  </a:lnTo>
                  <a:lnTo>
                    <a:pt x="12362" y="8547"/>
                  </a:lnTo>
                  <a:lnTo>
                    <a:pt x="12252" y="8804"/>
                  </a:lnTo>
                  <a:lnTo>
                    <a:pt x="12215" y="8841"/>
                  </a:lnTo>
                  <a:lnTo>
                    <a:pt x="12179" y="8877"/>
                  </a:lnTo>
                  <a:lnTo>
                    <a:pt x="11812" y="8731"/>
                  </a:lnTo>
                  <a:lnTo>
                    <a:pt x="11555" y="8584"/>
                  </a:lnTo>
                  <a:lnTo>
                    <a:pt x="11335" y="8364"/>
                  </a:lnTo>
                  <a:lnTo>
                    <a:pt x="11225" y="8364"/>
                  </a:lnTo>
                  <a:lnTo>
                    <a:pt x="11188" y="8437"/>
                  </a:lnTo>
                  <a:lnTo>
                    <a:pt x="11188" y="8511"/>
                  </a:lnTo>
                  <a:lnTo>
                    <a:pt x="11335" y="8731"/>
                  </a:lnTo>
                  <a:lnTo>
                    <a:pt x="11555" y="8951"/>
                  </a:lnTo>
                  <a:lnTo>
                    <a:pt x="11812" y="9134"/>
                  </a:lnTo>
                  <a:lnTo>
                    <a:pt x="12069" y="9244"/>
                  </a:lnTo>
                  <a:lnTo>
                    <a:pt x="11848" y="9648"/>
                  </a:lnTo>
                  <a:lnTo>
                    <a:pt x="11738" y="9648"/>
                  </a:lnTo>
                  <a:lnTo>
                    <a:pt x="11665" y="9721"/>
                  </a:lnTo>
                  <a:lnTo>
                    <a:pt x="11262" y="9428"/>
                  </a:lnTo>
                  <a:lnTo>
                    <a:pt x="10895" y="9134"/>
                  </a:lnTo>
                  <a:lnTo>
                    <a:pt x="10858" y="9097"/>
                  </a:lnTo>
                  <a:lnTo>
                    <a:pt x="10821" y="9134"/>
                  </a:lnTo>
                  <a:lnTo>
                    <a:pt x="10601" y="9391"/>
                  </a:lnTo>
                  <a:lnTo>
                    <a:pt x="10381" y="9648"/>
                  </a:lnTo>
                  <a:lnTo>
                    <a:pt x="10308" y="9648"/>
                  </a:lnTo>
                  <a:lnTo>
                    <a:pt x="10234" y="9684"/>
                  </a:lnTo>
                  <a:lnTo>
                    <a:pt x="10198" y="9758"/>
                  </a:lnTo>
                  <a:lnTo>
                    <a:pt x="10234" y="9831"/>
                  </a:lnTo>
                  <a:lnTo>
                    <a:pt x="10748" y="10308"/>
                  </a:lnTo>
                  <a:lnTo>
                    <a:pt x="11188" y="10821"/>
                  </a:lnTo>
                  <a:lnTo>
                    <a:pt x="10968" y="11262"/>
                  </a:lnTo>
                  <a:lnTo>
                    <a:pt x="10785" y="11152"/>
                  </a:lnTo>
                  <a:lnTo>
                    <a:pt x="10601" y="11078"/>
                  </a:lnTo>
                  <a:lnTo>
                    <a:pt x="10381" y="11042"/>
                  </a:lnTo>
                  <a:lnTo>
                    <a:pt x="10308" y="11005"/>
                  </a:lnTo>
                  <a:lnTo>
                    <a:pt x="10198" y="10968"/>
                  </a:lnTo>
                  <a:lnTo>
                    <a:pt x="10161" y="10931"/>
                  </a:lnTo>
                  <a:lnTo>
                    <a:pt x="10088" y="10931"/>
                  </a:lnTo>
                  <a:lnTo>
                    <a:pt x="9978" y="10968"/>
                  </a:lnTo>
                  <a:lnTo>
                    <a:pt x="9941" y="11078"/>
                  </a:lnTo>
                  <a:lnTo>
                    <a:pt x="9941" y="11152"/>
                  </a:lnTo>
                  <a:lnTo>
                    <a:pt x="9978" y="11188"/>
                  </a:lnTo>
                  <a:lnTo>
                    <a:pt x="10124" y="11335"/>
                  </a:lnTo>
                  <a:lnTo>
                    <a:pt x="10308" y="11445"/>
                  </a:lnTo>
                  <a:lnTo>
                    <a:pt x="10565" y="11555"/>
                  </a:lnTo>
                  <a:lnTo>
                    <a:pt x="10675" y="11592"/>
                  </a:lnTo>
                  <a:lnTo>
                    <a:pt x="10785" y="11592"/>
                  </a:lnTo>
                  <a:lnTo>
                    <a:pt x="10748" y="11775"/>
                  </a:lnTo>
                  <a:lnTo>
                    <a:pt x="10711" y="11959"/>
                  </a:lnTo>
                  <a:lnTo>
                    <a:pt x="10675" y="12179"/>
                  </a:lnTo>
                  <a:lnTo>
                    <a:pt x="10711" y="12362"/>
                  </a:lnTo>
                  <a:lnTo>
                    <a:pt x="10785" y="12582"/>
                  </a:lnTo>
                  <a:lnTo>
                    <a:pt x="10638" y="12692"/>
                  </a:lnTo>
                  <a:lnTo>
                    <a:pt x="10455" y="12876"/>
                  </a:lnTo>
                  <a:lnTo>
                    <a:pt x="10381" y="12949"/>
                  </a:lnTo>
                  <a:lnTo>
                    <a:pt x="10308" y="12949"/>
                  </a:lnTo>
                  <a:lnTo>
                    <a:pt x="10271" y="12986"/>
                  </a:lnTo>
                  <a:lnTo>
                    <a:pt x="10234" y="13059"/>
                  </a:lnTo>
                  <a:lnTo>
                    <a:pt x="10234" y="13169"/>
                  </a:lnTo>
                  <a:lnTo>
                    <a:pt x="10271" y="13206"/>
                  </a:lnTo>
                  <a:lnTo>
                    <a:pt x="10308" y="13242"/>
                  </a:lnTo>
                  <a:lnTo>
                    <a:pt x="10455" y="13242"/>
                  </a:lnTo>
                  <a:lnTo>
                    <a:pt x="10565" y="13206"/>
                  </a:lnTo>
                  <a:lnTo>
                    <a:pt x="10748" y="13059"/>
                  </a:lnTo>
                  <a:lnTo>
                    <a:pt x="11005" y="12912"/>
                  </a:lnTo>
                  <a:lnTo>
                    <a:pt x="11408" y="13352"/>
                  </a:lnTo>
                  <a:lnTo>
                    <a:pt x="11482" y="13426"/>
                  </a:lnTo>
                  <a:lnTo>
                    <a:pt x="11335" y="13609"/>
                  </a:lnTo>
                  <a:lnTo>
                    <a:pt x="11262" y="13829"/>
                  </a:lnTo>
                  <a:lnTo>
                    <a:pt x="11188" y="13829"/>
                  </a:lnTo>
                  <a:lnTo>
                    <a:pt x="11115" y="13866"/>
                  </a:lnTo>
                  <a:lnTo>
                    <a:pt x="11005" y="13939"/>
                  </a:lnTo>
                  <a:lnTo>
                    <a:pt x="10968" y="14013"/>
                  </a:lnTo>
                  <a:lnTo>
                    <a:pt x="11005" y="14123"/>
                  </a:lnTo>
                  <a:lnTo>
                    <a:pt x="11041" y="14233"/>
                  </a:lnTo>
                  <a:lnTo>
                    <a:pt x="11151" y="14306"/>
                  </a:lnTo>
                  <a:lnTo>
                    <a:pt x="11262" y="14343"/>
                  </a:lnTo>
                  <a:lnTo>
                    <a:pt x="11372" y="14343"/>
                  </a:lnTo>
                  <a:lnTo>
                    <a:pt x="11482" y="14270"/>
                  </a:lnTo>
                  <a:lnTo>
                    <a:pt x="11555" y="14196"/>
                  </a:lnTo>
                  <a:lnTo>
                    <a:pt x="11628" y="14086"/>
                  </a:lnTo>
                  <a:lnTo>
                    <a:pt x="11665" y="13976"/>
                  </a:lnTo>
                  <a:lnTo>
                    <a:pt x="11665" y="13866"/>
                  </a:lnTo>
                  <a:lnTo>
                    <a:pt x="11738" y="13719"/>
                  </a:lnTo>
                  <a:lnTo>
                    <a:pt x="11848" y="13829"/>
                  </a:lnTo>
                  <a:lnTo>
                    <a:pt x="11995" y="13903"/>
                  </a:lnTo>
                  <a:lnTo>
                    <a:pt x="12142" y="13976"/>
                  </a:lnTo>
                  <a:lnTo>
                    <a:pt x="12325" y="14013"/>
                  </a:lnTo>
                  <a:lnTo>
                    <a:pt x="12362" y="14049"/>
                  </a:lnTo>
                  <a:lnTo>
                    <a:pt x="12252" y="14270"/>
                  </a:lnTo>
                  <a:lnTo>
                    <a:pt x="12179" y="14453"/>
                  </a:lnTo>
                  <a:lnTo>
                    <a:pt x="12105" y="14563"/>
                  </a:lnTo>
                  <a:lnTo>
                    <a:pt x="11995" y="14600"/>
                  </a:lnTo>
                  <a:lnTo>
                    <a:pt x="11958" y="14600"/>
                  </a:lnTo>
                  <a:lnTo>
                    <a:pt x="11885" y="14636"/>
                  </a:lnTo>
                  <a:lnTo>
                    <a:pt x="11848" y="14746"/>
                  </a:lnTo>
                  <a:lnTo>
                    <a:pt x="11848" y="14856"/>
                  </a:lnTo>
                  <a:lnTo>
                    <a:pt x="11922" y="14930"/>
                  </a:lnTo>
                  <a:lnTo>
                    <a:pt x="11995" y="15003"/>
                  </a:lnTo>
                  <a:lnTo>
                    <a:pt x="12069" y="15003"/>
                  </a:lnTo>
                  <a:lnTo>
                    <a:pt x="12215" y="14966"/>
                  </a:lnTo>
                  <a:lnTo>
                    <a:pt x="12362" y="14856"/>
                  </a:lnTo>
                  <a:lnTo>
                    <a:pt x="12472" y="14746"/>
                  </a:lnTo>
                  <a:lnTo>
                    <a:pt x="12545" y="14563"/>
                  </a:lnTo>
                  <a:lnTo>
                    <a:pt x="12619" y="14416"/>
                  </a:lnTo>
                  <a:lnTo>
                    <a:pt x="12692" y="14049"/>
                  </a:lnTo>
                  <a:lnTo>
                    <a:pt x="13132" y="13976"/>
                  </a:lnTo>
                  <a:lnTo>
                    <a:pt x="13536" y="13829"/>
                  </a:lnTo>
                  <a:lnTo>
                    <a:pt x="13279" y="14526"/>
                  </a:lnTo>
                  <a:lnTo>
                    <a:pt x="13206" y="14710"/>
                  </a:lnTo>
                  <a:lnTo>
                    <a:pt x="13206" y="14820"/>
                  </a:lnTo>
                  <a:lnTo>
                    <a:pt x="13242" y="14856"/>
                  </a:lnTo>
                  <a:lnTo>
                    <a:pt x="13279" y="14930"/>
                  </a:lnTo>
                  <a:lnTo>
                    <a:pt x="13352" y="14966"/>
                  </a:lnTo>
                  <a:lnTo>
                    <a:pt x="13426" y="14966"/>
                  </a:lnTo>
                  <a:lnTo>
                    <a:pt x="13499" y="14930"/>
                  </a:lnTo>
                  <a:lnTo>
                    <a:pt x="13572" y="14893"/>
                  </a:lnTo>
                  <a:lnTo>
                    <a:pt x="13609" y="14820"/>
                  </a:lnTo>
                  <a:lnTo>
                    <a:pt x="13719" y="14563"/>
                  </a:lnTo>
                  <a:lnTo>
                    <a:pt x="13793" y="14270"/>
                  </a:lnTo>
                  <a:lnTo>
                    <a:pt x="13829" y="13976"/>
                  </a:lnTo>
                  <a:lnTo>
                    <a:pt x="13829" y="13719"/>
                  </a:lnTo>
                  <a:lnTo>
                    <a:pt x="14269" y="13463"/>
                  </a:lnTo>
                  <a:lnTo>
                    <a:pt x="14306" y="13939"/>
                  </a:lnTo>
                  <a:lnTo>
                    <a:pt x="14343" y="14049"/>
                  </a:lnTo>
                  <a:lnTo>
                    <a:pt x="14379" y="14123"/>
                  </a:lnTo>
                  <a:lnTo>
                    <a:pt x="14379" y="14159"/>
                  </a:lnTo>
                  <a:lnTo>
                    <a:pt x="14416" y="14270"/>
                  </a:lnTo>
                  <a:lnTo>
                    <a:pt x="14490" y="14343"/>
                  </a:lnTo>
                  <a:lnTo>
                    <a:pt x="14673" y="14343"/>
                  </a:lnTo>
                  <a:lnTo>
                    <a:pt x="14673" y="14306"/>
                  </a:lnTo>
                  <a:lnTo>
                    <a:pt x="14746" y="14233"/>
                  </a:lnTo>
                  <a:lnTo>
                    <a:pt x="14783" y="14159"/>
                  </a:lnTo>
                  <a:lnTo>
                    <a:pt x="14710" y="13903"/>
                  </a:lnTo>
                  <a:lnTo>
                    <a:pt x="14673" y="13646"/>
                  </a:lnTo>
                  <a:lnTo>
                    <a:pt x="14563" y="13279"/>
                  </a:lnTo>
                  <a:lnTo>
                    <a:pt x="15003" y="12876"/>
                  </a:lnTo>
                  <a:lnTo>
                    <a:pt x="15113" y="13022"/>
                  </a:lnTo>
                  <a:lnTo>
                    <a:pt x="15223" y="13132"/>
                  </a:lnTo>
                  <a:lnTo>
                    <a:pt x="15370" y="13352"/>
                  </a:lnTo>
                  <a:lnTo>
                    <a:pt x="15480" y="13463"/>
                  </a:lnTo>
                  <a:lnTo>
                    <a:pt x="15590" y="13536"/>
                  </a:lnTo>
                  <a:lnTo>
                    <a:pt x="15663" y="13536"/>
                  </a:lnTo>
                  <a:lnTo>
                    <a:pt x="15737" y="13463"/>
                  </a:lnTo>
                  <a:lnTo>
                    <a:pt x="15773" y="13389"/>
                  </a:lnTo>
                  <a:lnTo>
                    <a:pt x="15773" y="13316"/>
                  </a:lnTo>
                  <a:lnTo>
                    <a:pt x="15737" y="13132"/>
                  </a:lnTo>
                  <a:lnTo>
                    <a:pt x="15627" y="12986"/>
                  </a:lnTo>
                  <a:lnTo>
                    <a:pt x="15480" y="12876"/>
                  </a:lnTo>
                  <a:lnTo>
                    <a:pt x="15370" y="12729"/>
                  </a:lnTo>
                  <a:lnTo>
                    <a:pt x="15260" y="12582"/>
                  </a:lnTo>
                  <a:lnTo>
                    <a:pt x="15480" y="12289"/>
                  </a:lnTo>
                  <a:lnTo>
                    <a:pt x="15700" y="11995"/>
                  </a:lnTo>
                  <a:lnTo>
                    <a:pt x="15773" y="12069"/>
                  </a:lnTo>
                  <a:lnTo>
                    <a:pt x="15993" y="12215"/>
                  </a:lnTo>
                  <a:lnTo>
                    <a:pt x="16177" y="12399"/>
                  </a:lnTo>
                  <a:lnTo>
                    <a:pt x="16250" y="12435"/>
                  </a:lnTo>
                  <a:lnTo>
                    <a:pt x="16397" y="12435"/>
                  </a:lnTo>
                  <a:lnTo>
                    <a:pt x="16434" y="12399"/>
                  </a:lnTo>
                  <a:lnTo>
                    <a:pt x="16470" y="12325"/>
                  </a:lnTo>
                  <a:lnTo>
                    <a:pt x="16507" y="12252"/>
                  </a:lnTo>
                  <a:lnTo>
                    <a:pt x="16507" y="12179"/>
                  </a:lnTo>
                  <a:lnTo>
                    <a:pt x="16434" y="12105"/>
                  </a:lnTo>
                  <a:lnTo>
                    <a:pt x="16250" y="11922"/>
                  </a:lnTo>
                  <a:lnTo>
                    <a:pt x="16030" y="11775"/>
                  </a:lnTo>
                  <a:lnTo>
                    <a:pt x="15883" y="11702"/>
                  </a:lnTo>
                  <a:lnTo>
                    <a:pt x="16140" y="11115"/>
                  </a:lnTo>
                  <a:lnTo>
                    <a:pt x="16324" y="11225"/>
                  </a:lnTo>
                  <a:lnTo>
                    <a:pt x="16617" y="11335"/>
                  </a:lnTo>
                  <a:lnTo>
                    <a:pt x="16984" y="11408"/>
                  </a:lnTo>
                  <a:lnTo>
                    <a:pt x="17057" y="11408"/>
                  </a:lnTo>
                  <a:lnTo>
                    <a:pt x="17094" y="11372"/>
                  </a:lnTo>
                  <a:lnTo>
                    <a:pt x="17131" y="11298"/>
                  </a:lnTo>
                  <a:lnTo>
                    <a:pt x="17167" y="11225"/>
                  </a:lnTo>
                  <a:lnTo>
                    <a:pt x="17167" y="11152"/>
                  </a:lnTo>
                  <a:lnTo>
                    <a:pt x="17131" y="11078"/>
                  </a:lnTo>
                  <a:lnTo>
                    <a:pt x="17094" y="11042"/>
                  </a:lnTo>
                  <a:lnTo>
                    <a:pt x="17021" y="11005"/>
                  </a:lnTo>
                  <a:lnTo>
                    <a:pt x="16764" y="10968"/>
                  </a:lnTo>
                  <a:lnTo>
                    <a:pt x="16544" y="10895"/>
                  </a:lnTo>
                  <a:lnTo>
                    <a:pt x="16250" y="10821"/>
                  </a:lnTo>
                  <a:lnTo>
                    <a:pt x="16397" y="10345"/>
                  </a:lnTo>
                  <a:lnTo>
                    <a:pt x="16507" y="9831"/>
                  </a:lnTo>
                  <a:lnTo>
                    <a:pt x="16727" y="9941"/>
                  </a:lnTo>
                  <a:lnTo>
                    <a:pt x="16984" y="9978"/>
                  </a:lnTo>
                  <a:lnTo>
                    <a:pt x="17131" y="10014"/>
                  </a:lnTo>
                  <a:lnTo>
                    <a:pt x="17277" y="10014"/>
                  </a:lnTo>
                  <a:lnTo>
                    <a:pt x="17424" y="9978"/>
                  </a:lnTo>
                  <a:lnTo>
                    <a:pt x="17461" y="9904"/>
                  </a:lnTo>
                  <a:lnTo>
                    <a:pt x="17497" y="9831"/>
                  </a:lnTo>
                  <a:lnTo>
                    <a:pt x="17497" y="9794"/>
                  </a:lnTo>
                  <a:lnTo>
                    <a:pt x="17497" y="9721"/>
                  </a:lnTo>
                  <a:lnTo>
                    <a:pt x="17387" y="9648"/>
                  </a:lnTo>
                  <a:lnTo>
                    <a:pt x="17277" y="9611"/>
                  </a:lnTo>
                  <a:lnTo>
                    <a:pt x="17167" y="9574"/>
                  </a:lnTo>
                  <a:lnTo>
                    <a:pt x="16544" y="9501"/>
                  </a:lnTo>
                  <a:lnTo>
                    <a:pt x="16544" y="9464"/>
                  </a:lnTo>
                  <a:lnTo>
                    <a:pt x="16580" y="8987"/>
                  </a:lnTo>
                  <a:lnTo>
                    <a:pt x="16617" y="8511"/>
                  </a:lnTo>
                  <a:lnTo>
                    <a:pt x="16800" y="8584"/>
                  </a:lnTo>
                  <a:lnTo>
                    <a:pt x="17021" y="8621"/>
                  </a:lnTo>
                  <a:lnTo>
                    <a:pt x="17204" y="8657"/>
                  </a:lnTo>
                  <a:lnTo>
                    <a:pt x="17424" y="8621"/>
                  </a:lnTo>
                  <a:lnTo>
                    <a:pt x="17571" y="8584"/>
                  </a:lnTo>
                  <a:lnTo>
                    <a:pt x="17644" y="8511"/>
                  </a:lnTo>
                  <a:lnTo>
                    <a:pt x="17681" y="8437"/>
                  </a:lnTo>
                  <a:lnTo>
                    <a:pt x="17681" y="8364"/>
                  </a:lnTo>
                  <a:lnTo>
                    <a:pt x="17644" y="8290"/>
                  </a:lnTo>
                  <a:lnTo>
                    <a:pt x="17534" y="8217"/>
                  </a:lnTo>
                  <a:lnTo>
                    <a:pt x="17387" y="8217"/>
                  </a:lnTo>
                  <a:lnTo>
                    <a:pt x="17094" y="8254"/>
                  </a:lnTo>
                  <a:lnTo>
                    <a:pt x="16617" y="8217"/>
                  </a:lnTo>
                  <a:lnTo>
                    <a:pt x="16580" y="7814"/>
                  </a:lnTo>
                  <a:lnTo>
                    <a:pt x="16507" y="7410"/>
                  </a:lnTo>
                  <a:lnTo>
                    <a:pt x="16507" y="7410"/>
                  </a:lnTo>
                  <a:lnTo>
                    <a:pt x="16690" y="7447"/>
                  </a:lnTo>
                  <a:lnTo>
                    <a:pt x="16874" y="7447"/>
                  </a:lnTo>
                  <a:lnTo>
                    <a:pt x="17021" y="7410"/>
                  </a:lnTo>
                  <a:lnTo>
                    <a:pt x="17204" y="7337"/>
                  </a:lnTo>
                  <a:lnTo>
                    <a:pt x="17351" y="7263"/>
                  </a:lnTo>
                  <a:lnTo>
                    <a:pt x="17387" y="7190"/>
                  </a:lnTo>
                  <a:lnTo>
                    <a:pt x="17424" y="7117"/>
                  </a:lnTo>
                  <a:lnTo>
                    <a:pt x="17424" y="7043"/>
                  </a:lnTo>
                  <a:lnTo>
                    <a:pt x="17424" y="7007"/>
                  </a:lnTo>
                  <a:lnTo>
                    <a:pt x="17351" y="6933"/>
                  </a:lnTo>
                  <a:lnTo>
                    <a:pt x="17314" y="6897"/>
                  </a:lnTo>
                  <a:lnTo>
                    <a:pt x="17131" y="6897"/>
                  </a:lnTo>
                  <a:lnTo>
                    <a:pt x="16947" y="6970"/>
                  </a:lnTo>
                  <a:lnTo>
                    <a:pt x="16764" y="7007"/>
                  </a:lnTo>
                  <a:lnTo>
                    <a:pt x="16397" y="7080"/>
                  </a:lnTo>
                  <a:lnTo>
                    <a:pt x="16324" y="6897"/>
                  </a:lnTo>
                  <a:lnTo>
                    <a:pt x="16140" y="6493"/>
                  </a:lnTo>
                  <a:lnTo>
                    <a:pt x="16397" y="6420"/>
                  </a:lnTo>
                  <a:lnTo>
                    <a:pt x="16764" y="6273"/>
                  </a:lnTo>
                  <a:lnTo>
                    <a:pt x="16947" y="6200"/>
                  </a:lnTo>
                  <a:lnTo>
                    <a:pt x="17094" y="6090"/>
                  </a:lnTo>
                  <a:lnTo>
                    <a:pt x="17131" y="6053"/>
                  </a:lnTo>
                  <a:lnTo>
                    <a:pt x="17131" y="5979"/>
                  </a:lnTo>
                  <a:lnTo>
                    <a:pt x="17131" y="5906"/>
                  </a:lnTo>
                  <a:lnTo>
                    <a:pt x="17021" y="5833"/>
                  </a:lnTo>
                  <a:lnTo>
                    <a:pt x="16910" y="5796"/>
                  </a:lnTo>
                  <a:lnTo>
                    <a:pt x="16764" y="5833"/>
                  </a:lnTo>
                  <a:lnTo>
                    <a:pt x="16580" y="5906"/>
                  </a:lnTo>
                  <a:lnTo>
                    <a:pt x="16250" y="6090"/>
                  </a:lnTo>
                  <a:lnTo>
                    <a:pt x="16104" y="6163"/>
                  </a:lnTo>
                  <a:lnTo>
                    <a:pt x="15957" y="6236"/>
                  </a:lnTo>
                  <a:lnTo>
                    <a:pt x="15957" y="6200"/>
                  </a:lnTo>
                  <a:lnTo>
                    <a:pt x="15957" y="6163"/>
                  </a:lnTo>
                  <a:lnTo>
                    <a:pt x="15920" y="6163"/>
                  </a:lnTo>
                  <a:lnTo>
                    <a:pt x="15590" y="5796"/>
                  </a:lnTo>
                  <a:lnTo>
                    <a:pt x="15920" y="5503"/>
                  </a:lnTo>
                  <a:lnTo>
                    <a:pt x="16250" y="5173"/>
                  </a:lnTo>
                  <a:lnTo>
                    <a:pt x="16287" y="5099"/>
                  </a:lnTo>
                  <a:lnTo>
                    <a:pt x="16324" y="4989"/>
                  </a:lnTo>
                  <a:lnTo>
                    <a:pt x="16287" y="4916"/>
                  </a:lnTo>
                  <a:lnTo>
                    <a:pt x="16250" y="4879"/>
                  </a:lnTo>
                  <a:lnTo>
                    <a:pt x="16177" y="4806"/>
                  </a:lnTo>
                  <a:lnTo>
                    <a:pt x="16030" y="4806"/>
                  </a:lnTo>
                  <a:lnTo>
                    <a:pt x="15957" y="4842"/>
                  </a:lnTo>
                  <a:lnTo>
                    <a:pt x="15627" y="5209"/>
                  </a:lnTo>
                  <a:lnTo>
                    <a:pt x="15333" y="5576"/>
                  </a:lnTo>
                  <a:lnTo>
                    <a:pt x="15076" y="5393"/>
                  </a:lnTo>
                  <a:lnTo>
                    <a:pt x="14820" y="5246"/>
                  </a:lnTo>
                  <a:lnTo>
                    <a:pt x="14673" y="5173"/>
                  </a:lnTo>
                  <a:lnTo>
                    <a:pt x="14746" y="5026"/>
                  </a:lnTo>
                  <a:lnTo>
                    <a:pt x="14966" y="4659"/>
                  </a:lnTo>
                  <a:lnTo>
                    <a:pt x="15003" y="4586"/>
                  </a:lnTo>
                  <a:lnTo>
                    <a:pt x="15003" y="4512"/>
                  </a:lnTo>
                  <a:lnTo>
                    <a:pt x="14930" y="4402"/>
                  </a:lnTo>
                  <a:lnTo>
                    <a:pt x="14856" y="4366"/>
                  </a:lnTo>
                  <a:lnTo>
                    <a:pt x="14746" y="4366"/>
                  </a:lnTo>
                  <a:lnTo>
                    <a:pt x="14673" y="4439"/>
                  </a:lnTo>
                  <a:lnTo>
                    <a:pt x="14526" y="4622"/>
                  </a:lnTo>
                  <a:lnTo>
                    <a:pt x="14416" y="4842"/>
                  </a:lnTo>
                  <a:lnTo>
                    <a:pt x="14343" y="5026"/>
                  </a:lnTo>
                  <a:lnTo>
                    <a:pt x="14159" y="4989"/>
                  </a:lnTo>
                  <a:lnTo>
                    <a:pt x="13939" y="4989"/>
                  </a:lnTo>
                  <a:lnTo>
                    <a:pt x="13903" y="4732"/>
                  </a:lnTo>
                  <a:lnTo>
                    <a:pt x="13866" y="4476"/>
                  </a:lnTo>
                  <a:lnTo>
                    <a:pt x="13829" y="3962"/>
                  </a:lnTo>
                  <a:lnTo>
                    <a:pt x="13829" y="3889"/>
                  </a:lnTo>
                  <a:lnTo>
                    <a:pt x="13756" y="385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0" name="Shape 350"/>
            <p:cNvSpPr/>
            <p:nvPr/>
          </p:nvSpPr>
          <p:spPr>
            <a:xfrm>
              <a:off x="6059500" y="3516375"/>
              <a:ext cx="268700" cy="232025"/>
            </a:xfrm>
            <a:custGeom>
              <a:avLst/>
              <a:gdLst/>
              <a:ahLst/>
              <a:cxnLst/>
              <a:rect l="0" t="0" r="0" b="0"/>
              <a:pathLst>
                <a:path w="10748" h="9281" extrusionOk="0">
                  <a:moveTo>
                    <a:pt x="4072" y="550"/>
                  </a:moveTo>
                  <a:lnTo>
                    <a:pt x="4329" y="587"/>
                  </a:lnTo>
                  <a:lnTo>
                    <a:pt x="4585" y="697"/>
                  </a:lnTo>
                  <a:lnTo>
                    <a:pt x="4842" y="844"/>
                  </a:lnTo>
                  <a:lnTo>
                    <a:pt x="5025" y="1064"/>
                  </a:lnTo>
                  <a:lnTo>
                    <a:pt x="5136" y="1211"/>
                  </a:lnTo>
                  <a:lnTo>
                    <a:pt x="5209" y="1394"/>
                  </a:lnTo>
                  <a:lnTo>
                    <a:pt x="5246" y="1541"/>
                  </a:lnTo>
                  <a:lnTo>
                    <a:pt x="5282" y="1724"/>
                  </a:lnTo>
                  <a:lnTo>
                    <a:pt x="5282" y="2091"/>
                  </a:lnTo>
                  <a:lnTo>
                    <a:pt x="5246" y="2458"/>
                  </a:lnTo>
                  <a:lnTo>
                    <a:pt x="5209" y="2641"/>
                  </a:lnTo>
                  <a:lnTo>
                    <a:pt x="4695" y="1761"/>
                  </a:lnTo>
                  <a:lnTo>
                    <a:pt x="4072" y="550"/>
                  </a:lnTo>
                  <a:close/>
                  <a:moveTo>
                    <a:pt x="1357" y="3008"/>
                  </a:moveTo>
                  <a:lnTo>
                    <a:pt x="1504" y="3265"/>
                  </a:lnTo>
                  <a:lnTo>
                    <a:pt x="1614" y="3558"/>
                  </a:lnTo>
                  <a:lnTo>
                    <a:pt x="1797" y="3852"/>
                  </a:lnTo>
                  <a:lnTo>
                    <a:pt x="1467" y="3778"/>
                  </a:lnTo>
                  <a:lnTo>
                    <a:pt x="1137" y="3742"/>
                  </a:lnTo>
                  <a:lnTo>
                    <a:pt x="1321" y="3118"/>
                  </a:lnTo>
                  <a:lnTo>
                    <a:pt x="1357" y="3008"/>
                  </a:lnTo>
                  <a:close/>
                  <a:moveTo>
                    <a:pt x="3815" y="550"/>
                  </a:moveTo>
                  <a:lnTo>
                    <a:pt x="4072" y="1174"/>
                  </a:lnTo>
                  <a:lnTo>
                    <a:pt x="4329" y="1798"/>
                  </a:lnTo>
                  <a:lnTo>
                    <a:pt x="4695" y="2531"/>
                  </a:lnTo>
                  <a:lnTo>
                    <a:pt x="5099" y="3265"/>
                  </a:lnTo>
                  <a:lnTo>
                    <a:pt x="4989" y="3852"/>
                  </a:lnTo>
                  <a:lnTo>
                    <a:pt x="4732" y="3191"/>
                  </a:lnTo>
                  <a:lnTo>
                    <a:pt x="4475" y="2531"/>
                  </a:lnTo>
                  <a:lnTo>
                    <a:pt x="4255" y="1981"/>
                  </a:lnTo>
                  <a:lnTo>
                    <a:pt x="4035" y="1467"/>
                  </a:lnTo>
                  <a:lnTo>
                    <a:pt x="3742" y="880"/>
                  </a:lnTo>
                  <a:lnTo>
                    <a:pt x="3558" y="587"/>
                  </a:lnTo>
                  <a:lnTo>
                    <a:pt x="3815" y="550"/>
                  </a:lnTo>
                  <a:close/>
                  <a:moveTo>
                    <a:pt x="1761" y="1724"/>
                  </a:moveTo>
                  <a:lnTo>
                    <a:pt x="1724" y="1798"/>
                  </a:lnTo>
                  <a:lnTo>
                    <a:pt x="1761" y="1944"/>
                  </a:lnTo>
                  <a:lnTo>
                    <a:pt x="1834" y="2018"/>
                  </a:lnTo>
                  <a:lnTo>
                    <a:pt x="1944" y="2054"/>
                  </a:lnTo>
                  <a:lnTo>
                    <a:pt x="2054" y="2054"/>
                  </a:lnTo>
                  <a:lnTo>
                    <a:pt x="2274" y="2531"/>
                  </a:lnTo>
                  <a:lnTo>
                    <a:pt x="2458" y="2971"/>
                  </a:lnTo>
                  <a:lnTo>
                    <a:pt x="3008" y="4182"/>
                  </a:lnTo>
                  <a:lnTo>
                    <a:pt x="3081" y="4329"/>
                  </a:lnTo>
                  <a:lnTo>
                    <a:pt x="2825" y="4255"/>
                  </a:lnTo>
                  <a:lnTo>
                    <a:pt x="2458" y="4072"/>
                  </a:lnTo>
                  <a:lnTo>
                    <a:pt x="2164" y="3742"/>
                  </a:lnTo>
                  <a:lnTo>
                    <a:pt x="1944" y="3375"/>
                  </a:lnTo>
                  <a:lnTo>
                    <a:pt x="1724" y="2935"/>
                  </a:lnTo>
                  <a:lnTo>
                    <a:pt x="1651" y="2715"/>
                  </a:lnTo>
                  <a:lnTo>
                    <a:pt x="1504" y="2494"/>
                  </a:lnTo>
                  <a:lnTo>
                    <a:pt x="1724" y="1761"/>
                  </a:lnTo>
                  <a:lnTo>
                    <a:pt x="1761" y="1724"/>
                  </a:lnTo>
                  <a:close/>
                  <a:moveTo>
                    <a:pt x="2604" y="1174"/>
                  </a:moveTo>
                  <a:lnTo>
                    <a:pt x="2715" y="1614"/>
                  </a:lnTo>
                  <a:lnTo>
                    <a:pt x="2861" y="2054"/>
                  </a:lnTo>
                  <a:lnTo>
                    <a:pt x="3228" y="2898"/>
                  </a:lnTo>
                  <a:lnTo>
                    <a:pt x="3998" y="4695"/>
                  </a:lnTo>
                  <a:lnTo>
                    <a:pt x="3632" y="4549"/>
                  </a:lnTo>
                  <a:lnTo>
                    <a:pt x="3522" y="4365"/>
                  </a:lnTo>
                  <a:lnTo>
                    <a:pt x="3301" y="3888"/>
                  </a:lnTo>
                  <a:lnTo>
                    <a:pt x="2861" y="2935"/>
                  </a:lnTo>
                  <a:lnTo>
                    <a:pt x="2274" y="1834"/>
                  </a:lnTo>
                  <a:lnTo>
                    <a:pt x="2311" y="1651"/>
                  </a:lnTo>
                  <a:lnTo>
                    <a:pt x="2421" y="1467"/>
                  </a:lnTo>
                  <a:lnTo>
                    <a:pt x="2604" y="1174"/>
                  </a:lnTo>
                  <a:close/>
                  <a:moveTo>
                    <a:pt x="3338" y="660"/>
                  </a:moveTo>
                  <a:lnTo>
                    <a:pt x="3375" y="770"/>
                  </a:lnTo>
                  <a:lnTo>
                    <a:pt x="3668" y="1467"/>
                  </a:lnTo>
                  <a:lnTo>
                    <a:pt x="3962" y="2164"/>
                  </a:lnTo>
                  <a:lnTo>
                    <a:pt x="4182" y="2788"/>
                  </a:lnTo>
                  <a:lnTo>
                    <a:pt x="4402" y="3412"/>
                  </a:lnTo>
                  <a:lnTo>
                    <a:pt x="4769" y="4659"/>
                  </a:lnTo>
                  <a:lnTo>
                    <a:pt x="4732" y="4805"/>
                  </a:lnTo>
                  <a:lnTo>
                    <a:pt x="4659" y="4805"/>
                  </a:lnTo>
                  <a:lnTo>
                    <a:pt x="4549" y="4842"/>
                  </a:lnTo>
                  <a:lnTo>
                    <a:pt x="3668" y="2971"/>
                  </a:lnTo>
                  <a:lnTo>
                    <a:pt x="3191" y="1981"/>
                  </a:lnTo>
                  <a:lnTo>
                    <a:pt x="2971" y="1504"/>
                  </a:lnTo>
                  <a:lnTo>
                    <a:pt x="2788" y="991"/>
                  </a:lnTo>
                  <a:lnTo>
                    <a:pt x="3045" y="807"/>
                  </a:lnTo>
                  <a:lnTo>
                    <a:pt x="3338" y="660"/>
                  </a:lnTo>
                  <a:close/>
                  <a:moveTo>
                    <a:pt x="7703" y="4952"/>
                  </a:moveTo>
                  <a:lnTo>
                    <a:pt x="7960" y="5246"/>
                  </a:lnTo>
                  <a:lnTo>
                    <a:pt x="7960" y="5246"/>
                  </a:lnTo>
                  <a:lnTo>
                    <a:pt x="7887" y="5209"/>
                  </a:lnTo>
                  <a:lnTo>
                    <a:pt x="7593" y="5319"/>
                  </a:lnTo>
                  <a:lnTo>
                    <a:pt x="7300" y="5466"/>
                  </a:lnTo>
                  <a:lnTo>
                    <a:pt x="7190" y="5356"/>
                  </a:lnTo>
                  <a:lnTo>
                    <a:pt x="7080" y="5246"/>
                  </a:lnTo>
                  <a:lnTo>
                    <a:pt x="7373" y="5099"/>
                  </a:lnTo>
                  <a:lnTo>
                    <a:pt x="7703" y="4952"/>
                  </a:lnTo>
                  <a:close/>
                  <a:moveTo>
                    <a:pt x="8070" y="5356"/>
                  </a:moveTo>
                  <a:lnTo>
                    <a:pt x="8180" y="5466"/>
                  </a:lnTo>
                  <a:lnTo>
                    <a:pt x="7923" y="5576"/>
                  </a:lnTo>
                  <a:lnTo>
                    <a:pt x="7923" y="5576"/>
                  </a:lnTo>
                  <a:lnTo>
                    <a:pt x="8033" y="5429"/>
                  </a:lnTo>
                  <a:lnTo>
                    <a:pt x="8070" y="5356"/>
                  </a:lnTo>
                  <a:close/>
                  <a:moveTo>
                    <a:pt x="7556" y="5612"/>
                  </a:moveTo>
                  <a:lnTo>
                    <a:pt x="7483" y="5722"/>
                  </a:lnTo>
                  <a:lnTo>
                    <a:pt x="7483" y="5686"/>
                  </a:lnTo>
                  <a:lnTo>
                    <a:pt x="7556" y="5612"/>
                  </a:lnTo>
                  <a:close/>
                  <a:moveTo>
                    <a:pt x="8327" y="5649"/>
                  </a:moveTo>
                  <a:lnTo>
                    <a:pt x="8327" y="5686"/>
                  </a:lnTo>
                  <a:lnTo>
                    <a:pt x="7850" y="6163"/>
                  </a:lnTo>
                  <a:lnTo>
                    <a:pt x="7740" y="6016"/>
                  </a:lnTo>
                  <a:lnTo>
                    <a:pt x="7997" y="5796"/>
                  </a:lnTo>
                  <a:lnTo>
                    <a:pt x="8327" y="5649"/>
                  </a:lnTo>
                  <a:close/>
                  <a:moveTo>
                    <a:pt x="8437" y="5796"/>
                  </a:moveTo>
                  <a:lnTo>
                    <a:pt x="8584" y="6053"/>
                  </a:lnTo>
                  <a:lnTo>
                    <a:pt x="8143" y="6163"/>
                  </a:lnTo>
                  <a:lnTo>
                    <a:pt x="8437" y="5796"/>
                  </a:lnTo>
                  <a:close/>
                  <a:moveTo>
                    <a:pt x="8437" y="6346"/>
                  </a:moveTo>
                  <a:lnTo>
                    <a:pt x="8180" y="6676"/>
                  </a:lnTo>
                  <a:lnTo>
                    <a:pt x="8107" y="6493"/>
                  </a:lnTo>
                  <a:lnTo>
                    <a:pt x="8437" y="6346"/>
                  </a:lnTo>
                  <a:close/>
                  <a:moveTo>
                    <a:pt x="8767" y="6309"/>
                  </a:moveTo>
                  <a:lnTo>
                    <a:pt x="8840" y="6419"/>
                  </a:lnTo>
                  <a:lnTo>
                    <a:pt x="8547" y="6676"/>
                  </a:lnTo>
                  <a:lnTo>
                    <a:pt x="8767" y="6309"/>
                  </a:lnTo>
                  <a:close/>
                  <a:moveTo>
                    <a:pt x="9024" y="4695"/>
                  </a:moveTo>
                  <a:lnTo>
                    <a:pt x="9244" y="4732"/>
                  </a:lnTo>
                  <a:lnTo>
                    <a:pt x="9464" y="4805"/>
                  </a:lnTo>
                  <a:lnTo>
                    <a:pt x="9647" y="4915"/>
                  </a:lnTo>
                  <a:lnTo>
                    <a:pt x="9831" y="5062"/>
                  </a:lnTo>
                  <a:lnTo>
                    <a:pt x="9904" y="5099"/>
                  </a:lnTo>
                  <a:lnTo>
                    <a:pt x="9941" y="5099"/>
                  </a:lnTo>
                  <a:lnTo>
                    <a:pt x="10051" y="5209"/>
                  </a:lnTo>
                  <a:lnTo>
                    <a:pt x="10161" y="5429"/>
                  </a:lnTo>
                  <a:lnTo>
                    <a:pt x="10198" y="5649"/>
                  </a:lnTo>
                  <a:lnTo>
                    <a:pt x="10234" y="5869"/>
                  </a:lnTo>
                  <a:lnTo>
                    <a:pt x="10198" y="6089"/>
                  </a:lnTo>
                  <a:lnTo>
                    <a:pt x="10161" y="6346"/>
                  </a:lnTo>
                  <a:lnTo>
                    <a:pt x="10088" y="6566"/>
                  </a:lnTo>
                  <a:lnTo>
                    <a:pt x="9941" y="7006"/>
                  </a:lnTo>
                  <a:lnTo>
                    <a:pt x="9904" y="7080"/>
                  </a:lnTo>
                  <a:lnTo>
                    <a:pt x="9647" y="6676"/>
                  </a:lnTo>
                  <a:lnTo>
                    <a:pt x="9024" y="5832"/>
                  </a:lnTo>
                  <a:lnTo>
                    <a:pt x="8620" y="5282"/>
                  </a:lnTo>
                  <a:lnTo>
                    <a:pt x="8400" y="5025"/>
                  </a:lnTo>
                  <a:lnTo>
                    <a:pt x="8143" y="4842"/>
                  </a:lnTo>
                  <a:lnTo>
                    <a:pt x="8584" y="4732"/>
                  </a:lnTo>
                  <a:lnTo>
                    <a:pt x="8804" y="4695"/>
                  </a:lnTo>
                  <a:close/>
                  <a:moveTo>
                    <a:pt x="1064" y="3962"/>
                  </a:moveTo>
                  <a:lnTo>
                    <a:pt x="1357" y="4182"/>
                  </a:lnTo>
                  <a:lnTo>
                    <a:pt x="1651" y="4329"/>
                  </a:lnTo>
                  <a:lnTo>
                    <a:pt x="2348" y="4585"/>
                  </a:lnTo>
                  <a:lnTo>
                    <a:pt x="2458" y="4659"/>
                  </a:lnTo>
                  <a:lnTo>
                    <a:pt x="2494" y="4695"/>
                  </a:lnTo>
                  <a:lnTo>
                    <a:pt x="2568" y="4732"/>
                  </a:lnTo>
                  <a:lnTo>
                    <a:pt x="2641" y="4695"/>
                  </a:lnTo>
                  <a:lnTo>
                    <a:pt x="4329" y="5319"/>
                  </a:lnTo>
                  <a:lnTo>
                    <a:pt x="4329" y="5356"/>
                  </a:lnTo>
                  <a:lnTo>
                    <a:pt x="4292" y="5319"/>
                  </a:lnTo>
                  <a:lnTo>
                    <a:pt x="3888" y="5172"/>
                  </a:lnTo>
                  <a:lnTo>
                    <a:pt x="3705" y="5136"/>
                  </a:lnTo>
                  <a:lnTo>
                    <a:pt x="3485" y="5099"/>
                  </a:lnTo>
                  <a:lnTo>
                    <a:pt x="3448" y="5136"/>
                  </a:lnTo>
                  <a:lnTo>
                    <a:pt x="3411" y="5172"/>
                  </a:lnTo>
                  <a:lnTo>
                    <a:pt x="3448" y="5246"/>
                  </a:lnTo>
                  <a:lnTo>
                    <a:pt x="3595" y="5392"/>
                  </a:lnTo>
                  <a:lnTo>
                    <a:pt x="3852" y="5539"/>
                  </a:lnTo>
                  <a:lnTo>
                    <a:pt x="4108" y="5686"/>
                  </a:lnTo>
                  <a:lnTo>
                    <a:pt x="4402" y="5759"/>
                  </a:lnTo>
                  <a:lnTo>
                    <a:pt x="4365" y="5906"/>
                  </a:lnTo>
                  <a:lnTo>
                    <a:pt x="4035" y="5906"/>
                  </a:lnTo>
                  <a:lnTo>
                    <a:pt x="3742" y="5869"/>
                  </a:lnTo>
                  <a:lnTo>
                    <a:pt x="3411" y="5759"/>
                  </a:lnTo>
                  <a:lnTo>
                    <a:pt x="3228" y="5686"/>
                  </a:lnTo>
                  <a:lnTo>
                    <a:pt x="3191" y="5612"/>
                  </a:lnTo>
                  <a:lnTo>
                    <a:pt x="3155" y="5576"/>
                  </a:lnTo>
                  <a:lnTo>
                    <a:pt x="3118" y="5539"/>
                  </a:lnTo>
                  <a:lnTo>
                    <a:pt x="3081" y="5502"/>
                  </a:lnTo>
                  <a:lnTo>
                    <a:pt x="3045" y="5502"/>
                  </a:lnTo>
                  <a:lnTo>
                    <a:pt x="3008" y="5539"/>
                  </a:lnTo>
                  <a:lnTo>
                    <a:pt x="2971" y="5649"/>
                  </a:lnTo>
                  <a:lnTo>
                    <a:pt x="2971" y="5722"/>
                  </a:lnTo>
                  <a:lnTo>
                    <a:pt x="3008" y="5796"/>
                  </a:lnTo>
                  <a:lnTo>
                    <a:pt x="3045" y="5869"/>
                  </a:lnTo>
                  <a:lnTo>
                    <a:pt x="3191" y="6016"/>
                  </a:lnTo>
                  <a:lnTo>
                    <a:pt x="3338" y="6126"/>
                  </a:lnTo>
                  <a:lnTo>
                    <a:pt x="3522" y="6199"/>
                  </a:lnTo>
                  <a:lnTo>
                    <a:pt x="3742" y="6273"/>
                  </a:lnTo>
                  <a:lnTo>
                    <a:pt x="3962" y="6309"/>
                  </a:lnTo>
                  <a:lnTo>
                    <a:pt x="4182" y="6309"/>
                  </a:lnTo>
                  <a:lnTo>
                    <a:pt x="3962" y="6676"/>
                  </a:lnTo>
                  <a:lnTo>
                    <a:pt x="3742" y="6603"/>
                  </a:lnTo>
                  <a:lnTo>
                    <a:pt x="3228" y="6456"/>
                  </a:lnTo>
                  <a:lnTo>
                    <a:pt x="2971" y="6419"/>
                  </a:lnTo>
                  <a:lnTo>
                    <a:pt x="2715" y="6383"/>
                  </a:lnTo>
                  <a:lnTo>
                    <a:pt x="2641" y="6383"/>
                  </a:lnTo>
                  <a:lnTo>
                    <a:pt x="2641" y="6456"/>
                  </a:lnTo>
                  <a:lnTo>
                    <a:pt x="2641" y="6493"/>
                  </a:lnTo>
                  <a:lnTo>
                    <a:pt x="2678" y="6529"/>
                  </a:lnTo>
                  <a:lnTo>
                    <a:pt x="2861" y="6676"/>
                  </a:lnTo>
                  <a:lnTo>
                    <a:pt x="3081" y="6786"/>
                  </a:lnTo>
                  <a:lnTo>
                    <a:pt x="3522" y="6970"/>
                  </a:lnTo>
                  <a:lnTo>
                    <a:pt x="3742" y="7080"/>
                  </a:lnTo>
                  <a:lnTo>
                    <a:pt x="3632" y="7226"/>
                  </a:lnTo>
                  <a:lnTo>
                    <a:pt x="3522" y="7336"/>
                  </a:lnTo>
                  <a:lnTo>
                    <a:pt x="2935" y="7080"/>
                  </a:lnTo>
                  <a:lnTo>
                    <a:pt x="2311" y="6823"/>
                  </a:lnTo>
                  <a:lnTo>
                    <a:pt x="2238" y="6823"/>
                  </a:lnTo>
                  <a:lnTo>
                    <a:pt x="2201" y="6860"/>
                  </a:lnTo>
                  <a:lnTo>
                    <a:pt x="2201" y="6896"/>
                  </a:lnTo>
                  <a:lnTo>
                    <a:pt x="2201" y="6970"/>
                  </a:lnTo>
                  <a:lnTo>
                    <a:pt x="2458" y="7190"/>
                  </a:lnTo>
                  <a:lnTo>
                    <a:pt x="2678" y="7410"/>
                  </a:lnTo>
                  <a:lnTo>
                    <a:pt x="2971" y="7557"/>
                  </a:lnTo>
                  <a:lnTo>
                    <a:pt x="3265" y="7703"/>
                  </a:lnTo>
                  <a:lnTo>
                    <a:pt x="2971" y="7960"/>
                  </a:lnTo>
                  <a:lnTo>
                    <a:pt x="2641" y="7960"/>
                  </a:lnTo>
                  <a:lnTo>
                    <a:pt x="2311" y="7887"/>
                  </a:lnTo>
                  <a:lnTo>
                    <a:pt x="1981" y="7777"/>
                  </a:lnTo>
                  <a:lnTo>
                    <a:pt x="1871" y="7777"/>
                  </a:lnTo>
                  <a:lnTo>
                    <a:pt x="1834" y="7813"/>
                  </a:lnTo>
                  <a:lnTo>
                    <a:pt x="1797" y="7850"/>
                  </a:lnTo>
                  <a:lnTo>
                    <a:pt x="1797" y="7923"/>
                  </a:lnTo>
                  <a:lnTo>
                    <a:pt x="1834" y="8070"/>
                  </a:lnTo>
                  <a:lnTo>
                    <a:pt x="1944" y="8143"/>
                  </a:lnTo>
                  <a:lnTo>
                    <a:pt x="2091" y="8217"/>
                  </a:lnTo>
                  <a:lnTo>
                    <a:pt x="2238" y="8290"/>
                  </a:lnTo>
                  <a:lnTo>
                    <a:pt x="2348" y="8327"/>
                  </a:lnTo>
                  <a:lnTo>
                    <a:pt x="2164" y="8364"/>
                  </a:lnTo>
                  <a:lnTo>
                    <a:pt x="1944" y="8364"/>
                  </a:lnTo>
                  <a:lnTo>
                    <a:pt x="1761" y="8327"/>
                  </a:lnTo>
                  <a:lnTo>
                    <a:pt x="1541" y="8253"/>
                  </a:lnTo>
                  <a:lnTo>
                    <a:pt x="1247" y="8070"/>
                  </a:lnTo>
                  <a:lnTo>
                    <a:pt x="1027" y="7850"/>
                  </a:lnTo>
                  <a:lnTo>
                    <a:pt x="844" y="7593"/>
                  </a:lnTo>
                  <a:lnTo>
                    <a:pt x="697" y="7300"/>
                  </a:lnTo>
                  <a:lnTo>
                    <a:pt x="624" y="6970"/>
                  </a:lnTo>
                  <a:lnTo>
                    <a:pt x="550" y="6676"/>
                  </a:lnTo>
                  <a:lnTo>
                    <a:pt x="550" y="6346"/>
                  </a:lnTo>
                  <a:lnTo>
                    <a:pt x="550" y="6016"/>
                  </a:lnTo>
                  <a:lnTo>
                    <a:pt x="624" y="5502"/>
                  </a:lnTo>
                  <a:lnTo>
                    <a:pt x="734" y="4989"/>
                  </a:lnTo>
                  <a:lnTo>
                    <a:pt x="1064" y="3962"/>
                  </a:lnTo>
                  <a:close/>
                  <a:moveTo>
                    <a:pt x="6786" y="5429"/>
                  </a:moveTo>
                  <a:lnTo>
                    <a:pt x="6860" y="5649"/>
                  </a:lnTo>
                  <a:lnTo>
                    <a:pt x="6970" y="5832"/>
                  </a:lnTo>
                  <a:lnTo>
                    <a:pt x="7006" y="5906"/>
                  </a:lnTo>
                  <a:lnTo>
                    <a:pt x="7043" y="5979"/>
                  </a:lnTo>
                  <a:lnTo>
                    <a:pt x="7116" y="6016"/>
                  </a:lnTo>
                  <a:lnTo>
                    <a:pt x="7813" y="7006"/>
                  </a:lnTo>
                  <a:lnTo>
                    <a:pt x="8143" y="7520"/>
                  </a:lnTo>
                  <a:lnTo>
                    <a:pt x="8143" y="7667"/>
                  </a:lnTo>
                  <a:lnTo>
                    <a:pt x="8143" y="7740"/>
                  </a:lnTo>
                  <a:lnTo>
                    <a:pt x="8217" y="7813"/>
                  </a:lnTo>
                  <a:lnTo>
                    <a:pt x="8290" y="7850"/>
                  </a:lnTo>
                  <a:lnTo>
                    <a:pt x="8363" y="7850"/>
                  </a:lnTo>
                  <a:lnTo>
                    <a:pt x="8400" y="7813"/>
                  </a:lnTo>
                  <a:lnTo>
                    <a:pt x="8510" y="7887"/>
                  </a:lnTo>
                  <a:lnTo>
                    <a:pt x="8584" y="7923"/>
                  </a:lnTo>
                  <a:lnTo>
                    <a:pt x="8694" y="7960"/>
                  </a:lnTo>
                  <a:lnTo>
                    <a:pt x="8767" y="7923"/>
                  </a:lnTo>
                  <a:lnTo>
                    <a:pt x="8877" y="7997"/>
                  </a:lnTo>
                  <a:lnTo>
                    <a:pt x="8987" y="7997"/>
                  </a:lnTo>
                  <a:lnTo>
                    <a:pt x="9060" y="8033"/>
                  </a:lnTo>
                  <a:lnTo>
                    <a:pt x="9134" y="7997"/>
                  </a:lnTo>
                  <a:lnTo>
                    <a:pt x="9207" y="7923"/>
                  </a:lnTo>
                  <a:lnTo>
                    <a:pt x="9207" y="7813"/>
                  </a:lnTo>
                  <a:lnTo>
                    <a:pt x="9207" y="7740"/>
                  </a:lnTo>
                  <a:lnTo>
                    <a:pt x="9134" y="7667"/>
                  </a:lnTo>
                  <a:lnTo>
                    <a:pt x="9170" y="7557"/>
                  </a:lnTo>
                  <a:lnTo>
                    <a:pt x="9207" y="7483"/>
                  </a:lnTo>
                  <a:lnTo>
                    <a:pt x="9244" y="7410"/>
                  </a:lnTo>
                  <a:lnTo>
                    <a:pt x="9244" y="7373"/>
                  </a:lnTo>
                  <a:lnTo>
                    <a:pt x="9207" y="7300"/>
                  </a:lnTo>
                  <a:lnTo>
                    <a:pt x="9170" y="7263"/>
                  </a:lnTo>
                  <a:lnTo>
                    <a:pt x="9134" y="7226"/>
                  </a:lnTo>
                  <a:lnTo>
                    <a:pt x="8987" y="7226"/>
                  </a:lnTo>
                  <a:lnTo>
                    <a:pt x="8694" y="7336"/>
                  </a:lnTo>
                  <a:lnTo>
                    <a:pt x="8694" y="7300"/>
                  </a:lnTo>
                  <a:lnTo>
                    <a:pt x="8877" y="7153"/>
                  </a:lnTo>
                  <a:lnTo>
                    <a:pt x="9060" y="6970"/>
                  </a:lnTo>
                  <a:lnTo>
                    <a:pt x="9134" y="6860"/>
                  </a:lnTo>
                  <a:lnTo>
                    <a:pt x="9244" y="7043"/>
                  </a:lnTo>
                  <a:lnTo>
                    <a:pt x="9501" y="7446"/>
                  </a:lnTo>
                  <a:lnTo>
                    <a:pt x="9537" y="7593"/>
                  </a:lnTo>
                  <a:lnTo>
                    <a:pt x="9317" y="7887"/>
                  </a:lnTo>
                  <a:lnTo>
                    <a:pt x="9024" y="8143"/>
                  </a:lnTo>
                  <a:lnTo>
                    <a:pt x="8730" y="8364"/>
                  </a:lnTo>
                  <a:lnTo>
                    <a:pt x="8400" y="8547"/>
                  </a:lnTo>
                  <a:lnTo>
                    <a:pt x="8070" y="8657"/>
                  </a:lnTo>
                  <a:lnTo>
                    <a:pt x="7703" y="8694"/>
                  </a:lnTo>
                  <a:lnTo>
                    <a:pt x="7520" y="8694"/>
                  </a:lnTo>
                  <a:lnTo>
                    <a:pt x="7373" y="8657"/>
                  </a:lnTo>
                  <a:lnTo>
                    <a:pt x="7190" y="8620"/>
                  </a:lnTo>
                  <a:lnTo>
                    <a:pt x="7006" y="8547"/>
                  </a:lnTo>
                  <a:lnTo>
                    <a:pt x="6823" y="8437"/>
                  </a:lnTo>
                  <a:lnTo>
                    <a:pt x="6676" y="8290"/>
                  </a:lnTo>
                  <a:lnTo>
                    <a:pt x="6419" y="7997"/>
                  </a:lnTo>
                  <a:lnTo>
                    <a:pt x="6199" y="7667"/>
                  </a:lnTo>
                  <a:lnTo>
                    <a:pt x="6053" y="7300"/>
                  </a:lnTo>
                  <a:lnTo>
                    <a:pt x="6016" y="6896"/>
                  </a:lnTo>
                  <a:lnTo>
                    <a:pt x="6016" y="6676"/>
                  </a:lnTo>
                  <a:lnTo>
                    <a:pt x="6053" y="6493"/>
                  </a:lnTo>
                  <a:lnTo>
                    <a:pt x="6089" y="6309"/>
                  </a:lnTo>
                  <a:lnTo>
                    <a:pt x="6163" y="6126"/>
                  </a:lnTo>
                  <a:lnTo>
                    <a:pt x="6273" y="5943"/>
                  </a:lnTo>
                  <a:lnTo>
                    <a:pt x="6383" y="5759"/>
                  </a:lnTo>
                  <a:lnTo>
                    <a:pt x="6566" y="5576"/>
                  </a:lnTo>
                  <a:lnTo>
                    <a:pt x="6786" y="5429"/>
                  </a:lnTo>
                  <a:close/>
                  <a:moveTo>
                    <a:pt x="3852" y="0"/>
                  </a:moveTo>
                  <a:lnTo>
                    <a:pt x="3522" y="37"/>
                  </a:lnTo>
                  <a:lnTo>
                    <a:pt x="3191" y="110"/>
                  </a:lnTo>
                  <a:lnTo>
                    <a:pt x="2898" y="257"/>
                  </a:lnTo>
                  <a:lnTo>
                    <a:pt x="2604" y="440"/>
                  </a:lnTo>
                  <a:lnTo>
                    <a:pt x="2348" y="660"/>
                  </a:lnTo>
                  <a:lnTo>
                    <a:pt x="2091" y="660"/>
                  </a:lnTo>
                  <a:lnTo>
                    <a:pt x="1871" y="734"/>
                  </a:lnTo>
                  <a:lnTo>
                    <a:pt x="1687" y="880"/>
                  </a:lnTo>
                  <a:lnTo>
                    <a:pt x="1541" y="1064"/>
                  </a:lnTo>
                  <a:lnTo>
                    <a:pt x="1394" y="1284"/>
                  </a:lnTo>
                  <a:lnTo>
                    <a:pt x="1321" y="1504"/>
                  </a:lnTo>
                  <a:lnTo>
                    <a:pt x="1137" y="1944"/>
                  </a:lnTo>
                  <a:lnTo>
                    <a:pt x="660" y="3522"/>
                  </a:lnTo>
                  <a:lnTo>
                    <a:pt x="404" y="4292"/>
                  </a:lnTo>
                  <a:lnTo>
                    <a:pt x="183" y="5062"/>
                  </a:lnTo>
                  <a:lnTo>
                    <a:pt x="37" y="5759"/>
                  </a:lnTo>
                  <a:lnTo>
                    <a:pt x="0" y="6126"/>
                  </a:lnTo>
                  <a:lnTo>
                    <a:pt x="0" y="6456"/>
                  </a:lnTo>
                  <a:lnTo>
                    <a:pt x="0" y="6786"/>
                  </a:lnTo>
                  <a:lnTo>
                    <a:pt x="73" y="7153"/>
                  </a:lnTo>
                  <a:lnTo>
                    <a:pt x="183" y="7483"/>
                  </a:lnTo>
                  <a:lnTo>
                    <a:pt x="330" y="7813"/>
                  </a:lnTo>
                  <a:lnTo>
                    <a:pt x="477" y="8033"/>
                  </a:lnTo>
                  <a:lnTo>
                    <a:pt x="660" y="8253"/>
                  </a:lnTo>
                  <a:lnTo>
                    <a:pt x="880" y="8474"/>
                  </a:lnTo>
                  <a:lnTo>
                    <a:pt x="1101" y="8657"/>
                  </a:lnTo>
                  <a:lnTo>
                    <a:pt x="1357" y="8767"/>
                  </a:lnTo>
                  <a:lnTo>
                    <a:pt x="1651" y="8877"/>
                  </a:lnTo>
                  <a:lnTo>
                    <a:pt x="1908" y="8914"/>
                  </a:lnTo>
                  <a:lnTo>
                    <a:pt x="2201" y="8950"/>
                  </a:lnTo>
                  <a:lnTo>
                    <a:pt x="2458" y="8914"/>
                  </a:lnTo>
                  <a:lnTo>
                    <a:pt x="2678" y="8840"/>
                  </a:lnTo>
                  <a:lnTo>
                    <a:pt x="2898" y="8730"/>
                  </a:lnTo>
                  <a:lnTo>
                    <a:pt x="3081" y="8620"/>
                  </a:lnTo>
                  <a:lnTo>
                    <a:pt x="3448" y="8290"/>
                  </a:lnTo>
                  <a:lnTo>
                    <a:pt x="3778" y="7923"/>
                  </a:lnTo>
                  <a:lnTo>
                    <a:pt x="3815" y="7960"/>
                  </a:lnTo>
                  <a:lnTo>
                    <a:pt x="3925" y="7960"/>
                  </a:lnTo>
                  <a:lnTo>
                    <a:pt x="4035" y="7887"/>
                  </a:lnTo>
                  <a:lnTo>
                    <a:pt x="4108" y="7813"/>
                  </a:lnTo>
                  <a:lnTo>
                    <a:pt x="4108" y="7740"/>
                  </a:lnTo>
                  <a:lnTo>
                    <a:pt x="4072" y="7593"/>
                  </a:lnTo>
                  <a:lnTo>
                    <a:pt x="4182" y="7446"/>
                  </a:lnTo>
                  <a:lnTo>
                    <a:pt x="4512" y="6896"/>
                  </a:lnTo>
                  <a:lnTo>
                    <a:pt x="4769" y="6309"/>
                  </a:lnTo>
                  <a:lnTo>
                    <a:pt x="5025" y="5722"/>
                  </a:lnTo>
                  <a:lnTo>
                    <a:pt x="5209" y="5099"/>
                  </a:lnTo>
                  <a:lnTo>
                    <a:pt x="5246" y="5062"/>
                  </a:lnTo>
                  <a:lnTo>
                    <a:pt x="5282" y="4989"/>
                  </a:lnTo>
                  <a:lnTo>
                    <a:pt x="5282" y="4915"/>
                  </a:lnTo>
                  <a:lnTo>
                    <a:pt x="5466" y="4292"/>
                  </a:lnTo>
                  <a:lnTo>
                    <a:pt x="5612" y="3632"/>
                  </a:lnTo>
                  <a:lnTo>
                    <a:pt x="5722" y="2971"/>
                  </a:lnTo>
                  <a:lnTo>
                    <a:pt x="5796" y="2311"/>
                  </a:lnTo>
                  <a:lnTo>
                    <a:pt x="5832" y="1981"/>
                  </a:lnTo>
                  <a:lnTo>
                    <a:pt x="5796" y="1651"/>
                  </a:lnTo>
                  <a:lnTo>
                    <a:pt x="5759" y="1357"/>
                  </a:lnTo>
                  <a:lnTo>
                    <a:pt x="5649" y="1064"/>
                  </a:lnTo>
                  <a:lnTo>
                    <a:pt x="5539" y="807"/>
                  </a:lnTo>
                  <a:lnTo>
                    <a:pt x="5356" y="587"/>
                  </a:lnTo>
                  <a:lnTo>
                    <a:pt x="5099" y="367"/>
                  </a:lnTo>
                  <a:lnTo>
                    <a:pt x="4842" y="184"/>
                  </a:lnTo>
                  <a:lnTo>
                    <a:pt x="4512" y="73"/>
                  </a:lnTo>
                  <a:lnTo>
                    <a:pt x="4182" y="0"/>
                  </a:lnTo>
                  <a:close/>
                  <a:moveTo>
                    <a:pt x="8730" y="3962"/>
                  </a:moveTo>
                  <a:lnTo>
                    <a:pt x="8584" y="4072"/>
                  </a:lnTo>
                  <a:lnTo>
                    <a:pt x="8437" y="4182"/>
                  </a:lnTo>
                  <a:lnTo>
                    <a:pt x="8327" y="4329"/>
                  </a:lnTo>
                  <a:lnTo>
                    <a:pt x="7887" y="4439"/>
                  </a:lnTo>
                  <a:lnTo>
                    <a:pt x="7336" y="4585"/>
                  </a:lnTo>
                  <a:lnTo>
                    <a:pt x="6786" y="4842"/>
                  </a:lnTo>
                  <a:lnTo>
                    <a:pt x="6566" y="4989"/>
                  </a:lnTo>
                  <a:lnTo>
                    <a:pt x="6309" y="5172"/>
                  </a:lnTo>
                  <a:lnTo>
                    <a:pt x="6089" y="5356"/>
                  </a:lnTo>
                  <a:lnTo>
                    <a:pt x="5906" y="5576"/>
                  </a:lnTo>
                  <a:lnTo>
                    <a:pt x="5759" y="5796"/>
                  </a:lnTo>
                  <a:lnTo>
                    <a:pt x="5612" y="6053"/>
                  </a:lnTo>
                  <a:lnTo>
                    <a:pt x="5539" y="6309"/>
                  </a:lnTo>
                  <a:lnTo>
                    <a:pt x="5502" y="6603"/>
                  </a:lnTo>
                  <a:lnTo>
                    <a:pt x="5466" y="6860"/>
                  </a:lnTo>
                  <a:lnTo>
                    <a:pt x="5502" y="7116"/>
                  </a:lnTo>
                  <a:lnTo>
                    <a:pt x="5539" y="7373"/>
                  </a:lnTo>
                  <a:lnTo>
                    <a:pt x="5612" y="7630"/>
                  </a:lnTo>
                  <a:lnTo>
                    <a:pt x="5722" y="7887"/>
                  </a:lnTo>
                  <a:lnTo>
                    <a:pt x="5869" y="8107"/>
                  </a:lnTo>
                  <a:lnTo>
                    <a:pt x="6016" y="8327"/>
                  </a:lnTo>
                  <a:lnTo>
                    <a:pt x="6199" y="8547"/>
                  </a:lnTo>
                  <a:lnTo>
                    <a:pt x="6419" y="8730"/>
                  </a:lnTo>
                  <a:lnTo>
                    <a:pt x="6639" y="8914"/>
                  </a:lnTo>
                  <a:lnTo>
                    <a:pt x="6860" y="9060"/>
                  </a:lnTo>
                  <a:lnTo>
                    <a:pt x="7116" y="9170"/>
                  </a:lnTo>
                  <a:lnTo>
                    <a:pt x="7410" y="9244"/>
                  </a:lnTo>
                  <a:lnTo>
                    <a:pt x="7703" y="9281"/>
                  </a:lnTo>
                  <a:lnTo>
                    <a:pt x="8033" y="9244"/>
                  </a:lnTo>
                  <a:lnTo>
                    <a:pt x="8327" y="9170"/>
                  </a:lnTo>
                  <a:lnTo>
                    <a:pt x="8620" y="9024"/>
                  </a:lnTo>
                  <a:lnTo>
                    <a:pt x="8877" y="8877"/>
                  </a:lnTo>
                  <a:lnTo>
                    <a:pt x="9391" y="8547"/>
                  </a:lnTo>
                  <a:lnTo>
                    <a:pt x="9611" y="8364"/>
                  </a:lnTo>
                  <a:lnTo>
                    <a:pt x="9794" y="8143"/>
                  </a:lnTo>
                  <a:lnTo>
                    <a:pt x="9977" y="7923"/>
                  </a:lnTo>
                  <a:lnTo>
                    <a:pt x="10161" y="7703"/>
                  </a:lnTo>
                  <a:lnTo>
                    <a:pt x="10418" y="7190"/>
                  </a:lnTo>
                  <a:lnTo>
                    <a:pt x="10638" y="6676"/>
                  </a:lnTo>
                  <a:lnTo>
                    <a:pt x="10711" y="6346"/>
                  </a:lnTo>
                  <a:lnTo>
                    <a:pt x="10748" y="6053"/>
                  </a:lnTo>
                  <a:lnTo>
                    <a:pt x="10748" y="5722"/>
                  </a:lnTo>
                  <a:lnTo>
                    <a:pt x="10711" y="5466"/>
                  </a:lnTo>
                  <a:lnTo>
                    <a:pt x="10601" y="5172"/>
                  </a:lnTo>
                  <a:lnTo>
                    <a:pt x="10454" y="4915"/>
                  </a:lnTo>
                  <a:lnTo>
                    <a:pt x="10271" y="4659"/>
                  </a:lnTo>
                  <a:lnTo>
                    <a:pt x="10051" y="4439"/>
                  </a:lnTo>
                  <a:lnTo>
                    <a:pt x="9794" y="4255"/>
                  </a:lnTo>
                  <a:lnTo>
                    <a:pt x="9537" y="4108"/>
                  </a:lnTo>
                  <a:lnTo>
                    <a:pt x="9244" y="3998"/>
                  </a:lnTo>
                  <a:lnTo>
                    <a:pt x="8950" y="396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1" name="Shape 351"/>
            <p:cNvSpPr/>
            <p:nvPr/>
          </p:nvSpPr>
          <p:spPr>
            <a:xfrm>
              <a:off x="6385050" y="4208725"/>
              <a:ext cx="422775" cy="298975"/>
            </a:xfrm>
            <a:custGeom>
              <a:avLst/>
              <a:gdLst/>
              <a:ahLst/>
              <a:cxnLst/>
              <a:rect l="0" t="0" r="0" b="0"/>
              <a:pathLst>
                <a:path w="16911" h="11959" extrusionOk="0">
                  <a:moveTo>
                    <a:pt x="12215" y="8951"/>
                  </a:moveTo>
                  <a:lnTo>
                    <a:pt x="12032" y="9098"/>
                  </a:lnTo>
                  <a:lnTo>
                    <a:pt x="11848" y="9244"/>
                  </a:lnTo>
                  <a:lnTo>
                    <a:pt x="11408" y="9538"/>
                  </a:lnTo>
                  <a:lnTo>
                    <a:pt x="11005" y="9685"/>
                  </a:lnTo>
                  <a:lnTo>
                    <a:pt x="10638" y="9868"/>
                  </a:lnTo>
                  <a:lnTo>
                    <a:pt x="10124" y="10051"/>
                  </a:lnTo>
                  <a:lnTo>
                    <a:pt x="9977" y="10125"/>
                  </a:lnTo>
                  <a:lnTo>
                    <a:pt x="9794" y="10161"/>
                  </a:lnTo>
                  <a:lnTo>
                    <a:pt x="9904" y="9978"/>
                  </a:lnTo>
                  <a:lnTo>
                    <a:pt x="10051" y="9795"/>
                  </a:lnTo>
                  <a:lnTo>
                    <a:pt x="10344" y="9758"/>
                  </a:lnTo>
                  <a:lnTo>
                    <a:pt x="10601" y="9648"/>
                  </a:lnTo>
                  <a:lnTo>
                    <a:pt x="10858" y="9538"/>
                  </a:lnTo>
                  <a:lnTo>
                    <a:pt x="11115" y="9354"/>
                  </a:lnTo>
                  <a:lnTo>
                    <a:pt x="11335" y="9171"/>
                  </a:lnTo>
                  <a:lnTo>
                    <a:pt x="11371" y="9061"/>
                  </a:lnTo>
                  <a:lnTo>
                    <a:pt x="11445" y="9061"/>
                  </a:lnTo>
                  <a:lnTo>
                    <a:pt x="11481" y="9024"/>
                  </a:lnTo>
                  <a:lnTo>
                    <a:pt x="11848" y="8951"/>
                  </a:lnTo>
                  <a:close/>
                  <a:moveTo>
                    <a:pt x="12619" y="8988"/>
                  </a:moveTo>
                  <a:lnTo>
                    <a:pt x="12839" y="9061"/>
                  </a:lnTo>
                  <a:lnTo>
                    <a:pt x="12839" y="9171"/>
                  </a:lnTo>
                  <a:lnTo>
                    <a:pt x="12215" y="9685"/>
                  </a:lnTo>
                  <a:lnTo>
                    <a:pt x="11518" y="10125"/>
                  </a:lnTo>
                  <a:lnTo>
                    <a:pt x="11115" y="10345"/>
                  </a:lnTo>
                  <a:lnTo>
                    <a:pt x="10711" y="10528"/>
                  </a:lnTo>
                  <a:lnTo>
                    <a:pt x="10308" y="10712"/>
                  </a:lnTo>
                  <a:lnTo>
                    <a:pt x="9904" y="10932"/>
                  </a:lnTo>
                  <a:lnTo>
                    <a:pt x="9831" y="10822"/>
                  </a:lnTo>
                  <a:lnTo>
                    <a:pt x="9794" y="10712"/>
                  </a:lnTo>
                  <a:lnTo>
                    <a:pt x="9757" y="10455"/>
                  </a:lnTo>
                  <a:lnTo>
                    <a:pt x="9904" y="10455"/>
                  </a:lnTo>
                  <a:lnTo>
                    <a:pt x="10051" y="10381"/>
                  </a:lnTo>
                  <a:lnTo>
                    <a:pt x="10344" y="10271"/>
                  </a:lnTo>
                  <a:lnTo>
                    <a:pt x="11078" y="10015"/>
                  </a:lnTo>
                  <a:lnTo>
                    <a:pt x="11481" y="9831"/>
                  </a:lnTo>
                  <a:lnTo>
                    <a:pt x="11922" y="9611"/>
                  </a:lnTo>
                  <a:lnTo>
                    <a:pt x="12288" y="9318"/>
                  </a:lnTo>
                  <a:lnTo>
                    <a:pt x="12435" y="9171"/>
                  </a:lnTo>
                  <a:lnTo>
                    <a:pt x="12619" y="8988"/>
                  </a:lnTo>
                  <a:close/>
                  <a:moveTo>
                    <a:pt x="9464" y="514"/>
                  </a:moveTo>
                  <a:lnTo>
                    <a:pt x="9721" y="551"/>
                  </a:lnTo>
                  <a:lnTo>
                    <a:pt x="9941" y="588"/>
                  </a:lnTo>
                  <a:lnTo>
                    <a:pt x="10161" y="661"/>
                  </a:lnTo>
                  <a:lnTo>
                    <a:pt x="10344" y="771"/>
                  </a:lnTo>
                  <a:lnTo>
                    <a:pt x="10491" y="918"/>
                  </a:lnTo>
                  <a:lnTo>
                    <a:pt x="10564" y="1101"/>
                  </a:lnTo>
                  <a:lnTo>
                    <a:pt x="10601" y="1101"/>
                  </a:lnTo>
                  <a:lnTo>
                    <a:pt x="10528" y="1211"/>
                  </a:lnTo>
                  <a:lnTo>
                    <a:pt x="10528" y="1321"/>
                  </a:lnTo>
                  <a:lnTo>
                    <a:pt x="10564" y="1615"/>
                  </a:lnTo>
                  <a:lnTo>
                    <a:pt x="10638" y="1871"/>
                  </a:lnTo>
                  <a:lnTo>
                    <a:pt x="10748" y="2091"/>
                  </a:lnTo>
                  <a:lnTo>
                    <a:pt x="10931" y="2348"/>
                  </a:lnTo>
                  <a:lnTo>
                    <a:pt x="11005" y="2495"/>
                  </a:lnTo>
                  <a:lnTo>
                    <a:pt x="11041" y="2678"/>
                  </a:lnTo>
                  <a:lnTo>
                    <a:pt x="11041" y="2752"/>
                  </a:lnTo>
                  <a:lnTo>
                    <a:pt x="11005" y="2788"/>
                  </a:lnTo>
                  <a:lnTo>
                    <a:pt x="10931" y="2788"/>
                  </a:lnTo>
                  <a:lnTo>
                    <a:pt x="10858" y="2752"/>
                  </a:lnTo>
                  <a:lnTo>
                    <a:pt x="10784" y="2642"/>
                  </a:lnTo>
                  <a:lnTo>
                    <a:pt x="10674" y="2312"/>
                  </a:lnTo>
                  <a:lnTo>
                    <a:pt x="10601" y="2128"/>
                  </a:lnTo>
                  <a:lnTo>
                    <a:pt x="10491" y="1981"/>
                  </a:lnTo>
                  <a:lnTo>
                    <a:pt x="10381" y="1798"/>
                  </a:lnTo>
                  <a:lnTo>
                    <a:pt x="10234" y="1651"/>
                  </a:lnTo>
                  <a:lnTo>
                    <a:pt x="10088" y="1541"/>
                  </a:lnTo>
                  <a:lnTo>
                    <a:pt x="9904" y="1431"/>
                  </a:lnTo>
                  <a:lnTo>
                    <a:pt x="9721" y="1358"/>
                  </a:lnTo>
                  <a:lnTo>
                    <a:pt x="9537" y="1321"/>
                  </a:lnTo>
                  <a:lnTo>
                    <a:pt x="9134" y="1321"/>
                  </a:lnTo>
                  <a:lnTo>
                    <a:pt x="8950" y="1358"/>
                  </a:lnTo>
                  <a:lnTo>
                    <a:pt x="8767" y="1431"/>
                  </a:lnTo>
                  <a:lnTo>
                    <a:pt x="8694" y="1468"/>
                  </a:lnTo>
                  <a:lnTo>
                    <a:pt x="8657" y="1505"/>
                  </a:lnTo>
                  <a:lnTo>
                    <a:pt x="8694" y="1615"/>
                  </a:lnTo>
                  <a:lnTo>
                    <a:pt x="8767" y="1688"/>
                  </a:lnTo>
                  <a:lnTo>
                    <a:pt x="8804" y="1725"/>
                  </a:lnTo>
                  <a:lnTo>
                    <a:pt x="8877" y="1725"/>
                  </a:lnTo>
                  <a:lnTo>
                    <a:pt x="9097" y="1688"/>
                  </a:lnTo>
                  <a:lnTo>
                    <a:pt x="9281" y="1688"/>
                  </a:lnTo>
                  <a:lnTo>
                    <a:pt x="9501" y="1725"/>
                  </a:lnTo>
                  <a:lnTo>
                    <a:pt x="9684" y="1798"/>
                  </a:lnTo>
                  <a:lnTo>
                    <a:pt x="9867" y="1871"/>
                  </a:lnTo>
                  <a:lnTo>
                    <a:pt x="10014" y="2018"/>
                  </a:lnTo>
                  <a:lnTo>
                    <a:pt x="10161" y="2165"/>
                  </a:lnTo>
                  <a:lnTo>
                    <a:pt x="10271" y="2348"/>
                  </a:lnTo>
                  <a:lnTo>
                    <a:pt x="10418" y="2788"/>
                  </a:lnTo>
                  <a:lnTo>
                    <a:pt x="10528" y="2972"/>
                  </a:lnTo>
                  <a:lnTo>
                    <a:pt x="10638" y="3119"/>
                  </a:lnTo>
                  <a:lnTo>
                    <a:pt x="10528" y="3192"/>
                  </a:lnTo>
                  <a:lnTo>
                    <a:pt x="10308" y="3375"/>
                  </a:lnTo>
                  <a:lnTo>
                    <a:pt x="10088" y="3595"/>
                  </a:lnTo>
                  <a:lnTo>
                    <a:pt x="9904" y="3816"/>
                  </a:lnTo>
                  <a:lnTo>
                    <a:pt x="9794" y="4072"/>
                  </a:lnTo>
                  <a:lnTo>
                    <a:pt x="9721" y="4292"/>
                  </a:lnTo>
                  <a:lnTo>
                    <a:pt x="9684" y="4512"/>
                  </a:lnTo>
                  <a:lnTo>
                    <a:pt x="9721" y="4733"/>
                  </a:lnTo>
                  <a:lnTo>
                    <a:pt x="9757" y="4953"/>
                  </a:lnTo>
                  <a:lnTo>
                    <a:pt x="9867" y="5136"/>
                  </a:lnTo>
                  <a:lnTo>
                    <a:pt x="10014" y="5283"/>
                  </a:lnTo>
                  <a:lnTo>
                    <a:pt x="10198" y="5429"/>
                  </a:lnTo>
                  <a:lnTo>
                    <a:pt x="10418" y="5503"/>
                  </a:lnTo>
                  <a:lnTo>
                    <a:pt x="10638" y="5576"/>
                  </a:lnTo>
                  <a:lnTo>
                    <a:pt x="10895" y="5540"/>
                  </a:lnTo>
                  <a:lnTo>
                    <a:pt x="11151" y="5503"/>
                  </a:lnTo>
                  <a:lnTo>
                    <a:pt x="11371" y="5393"/>
                  </a:lnTo>
                  <a:lnTo>
                    <a:pt x="12032" y="5063"/>
                  </a:lnTo>
                  <a:lnTo>
                    <a:pt x="12692" y="4659"/>
                  </a:lnTo>
                  <a:lnTo>
                    <a:pt x="12729" y="4586"/>
                  </a:lnTo>
                  <a:lnTo>
                    <a:pt x="12765" y="4512"/>
                  </a:lnTo>
                  <a:lnTo>
                    <a:pt x="12765" y="4439"/>
                  </a:lnTo>
                  <a:lnTo>
                    <a:pt x="12729" y="4402"/>
                  </a:lnTo>
                  <a:lnTo>
                    <a:pt x="12692" y="4329"/>
                  </a:lnTo>
                  <a:lnTo>
                    <a:pt x="12619" y="4292"/>
                  </a:lnTo>
                  <a:lnTo>
                    <a:pt x="12472" y="4292"/>
                  </a:lnTo>
                  <a:lnTo>
                    <a:pt x="12032" y="4549"/>
                  </a:lnTo>
                  <a:lnTo>
                    <a:pt x="11591" y="4843"/>
                  </a:lnTo>
                  <a:lnTo>
                    <a:pt x="11371" y="4953"/>
                  </a:lnTo>
                  <a:lnTo>
                    <a:pt x="11151" y="5063"/>
                  </a:lnTo>
                  <a:lnTo>
                    <a:pt x="10895" y="5136"/>
                  </a:lnTo>
                  <a:lnTo>
                    <a:pt x="10528" y="5136"/>
                  </a:lnTo>
                  <a:lnTo>
                    <a:pt x="10418" y="5099"/>
                  </a:lnTo>
                  <a:lnTo>
                    <a:pt x="10308" y="5026"/>
                  </a:lnTo>
                  <a:lnTo>
                    <a:pt x="10234" y="4953"/>
                  </a:lnTo>
                  <a:lnTo>
                    <a:pt x="10161" y="4843"/>
                  </a:lnTo>
                  <a:lnTo>
                    <a:pt x="10124" y="4733"/>
                  </a:lnTo>
                  <a:lnTo>
                    <a:pt x="10088" y="4476"/>
                  </a:lnTo>
                  <a:lnTo>
                    <a:pt x="10124" y="4366"/>
                  </a:lnTo>
                  <a:lnTo>
                    <a:pt x="10161" y="4219"/>
                  </a:lnTo>
                  <a:lnTo>
                    <a:pt x="10271" y="3999"/>
                  </a:lnTo>
                  <a:lnTo>
                    <a:pt x="10454" y="3816"/>
                  </a:lnTo>
                  <a:lnTo>
                    <a:pt x="10674" y="3632"/>
                  </a:lnTo>
                  <a:lnTo>
                    <a:pt x="10968" y="3375"/>
                  </a:lnTo>
                  <a:lnTo>
                    <a:pt x="11225" y="3119"/>
                  </a:lnTo>
                  <a:lnTo>
                    <a:pt x="11335" y="2972"/>
                  </a:lnTo>
                  <a:lnTo>
                    <a:pt x="11408" y="2825"/>
                  </a:lnTo>
                  <a:lnTo>
                    <a:pt x="11408" y="2642"/>
                  </a:lnTo>
                  <a:lnTo>
                    <a:pt x="11408" y="2422"/>
                  </a:lnTo>
                  <a:lnTo>
                    <a:pt x="11335" y="2275"/>
                  </a:lnTo>
                  <a:lnTo>
                    <a:pt x="11261" y="2165"/>
                  </a:lnTo>
                  <a:lnTo>
                    <a:pt x="11078" y="1871"/>
                  </a:lnTo>
                  <a:lnTo>
                    <a:pt x="10895" y="1578"/>
                  </a:lnTo>
                  <a:lnTo>
                    <a:pt x="10821" y="1431"/>
                  </a:lnTo>
                  <a:lnTo>
                    <a:pt x="10821" y="1284"/>
                  </a:lnTo>
                  <a:lnTo>
                    <a:pt x="10895" y="1248"/>
                  </a:lnTo>
                  <a:lnTo>
                    <a:pt x="11298" y="1138"/>
                  </a:lnTo>
                  <a:lnTo>
                    <a:pt x="11702" y="1028"/>
                  </a:lnTo>
                  <a:lnTo>
                    <a:pt x="12142" y="954"/>
                  </a:lnTo>
                  <a:lnTo>
                    <a:pt x="12582" y="918"/>
                  </a:lnTo>
                  <a:lnTo>
                    <a:pt x="12802" y="954"/>
                  </a:lnTo>
                  <a:lnTo>
                    <a:pt x="13022" y="1028"/>
                  </a:lnTo>
                  <a:lnTo>
                    <a:pt x="13205" y="1101"/>
                  </a:lnTo>
                  <a:lnTo>
                    <a:pt x="13352" y="1211"/>
                  </a:lnTo>
                  <a:lnTo>
                    <a:pt x="13499" y="1358"/>
                  </a:lnTo>
                  <a:lnTo>
                    <a:pt x="13609" y="1505"/>
                  </a:lnTo>
                  <a:lnTo>
                    <a:pt x="13829" y="1908"/>
                  </a:lnTo>
                  <a:lnTo>
                    <a:pt x="14012" y="2202"/>
                  </a:lnTo>
                  <a:lnTo>
                    <a:pt x="13866" y="2422"/>
                  </a:lnTo>
                  <a:lnTo>
                    <a:pt x="13682" y="2568"/>
                  </a:lnTo>
                  <a:lnTo>
                    <a:pt x="13499" y="2678"/>
                  </a:lnTo>
                  <a:lnTo>
                    <a:pt x="13279" y="2788"/>
                  </a:lnTo>
                  <a:lnTo>
                    <a:pt x="12839" y="2935"/>
                  </a:lnTo>
                  <a:lnTo>
                    <a:pt x="12362" y="3082"/>
                  </a:lnTo>
                  <a:lnTo>
                    <a:pt x="11995" y="3229"/>
                  </a:lnTo>
                  <a:lnTo>
                    <a:pt x="11518" y="3449"/>
                  </a:lnTo>
                  <a:lnTo>
                    <a:pt x="11298" y="3559"/>
                  </a:lnTo>
                  <a:lnTo>
                    <a:pt x="11151" y="3742"/>
                  </a:lnTo>
                  <a:lnTo>
                    <a:pt x="11041" y="3889"/>
                  </a:lnTo>
                  <a:lnTo>
                    <a:pt x="11005" y="3999"/>
                  </a:lnTo>
                  <a:lnTo>
                    <a:pt x="11005" y="4109"/>
                  </a:lnTo>
                  <a:lnTo>
                    <a:pt x="11005" y="4182"/>
                  </a:lnTo>
                  <a:lnTo>
                    <a:pt x="11041" y="4256"/>
                  </a:lnTo>
                  <a:lnTo>
                    <a:pt x="11115" y="4292"/>
                  </a:lnTo>
                  <a:lnTo>
                    <a:pt x="11335" y="4292"/>
                  </a:lnTo>
                  <a:lnTo>
                    <a:pt x="11371" y="4219"/>
                  </a:lnTo>
                  <a:lnTo>
                    <a:pt x="11408" y="4146"/>
                  </a:lnTo>
                  <a:lnTo>
                    <a:pt x="11445" y="4072"/>
                  </a:lnTo>
                  <a:lnTo>
                    <a:pt x="11555" y="3962"/>
                  </a:lnTo>
                  <a:lnTo>
                    <a:pt x="11775" y="3816"/>
                  </a:lnTo>
                  <a:lnTo>
                    <a:pt x="12068" y="3669"/>
                  </a:lnTo>
                  <a:lnTo>
                    <a:pt x="12288" y="3595"/>
                  </a:lnTo>
                  <a:lnTo>
                    <a:pt x="12802" y="3412"/>
                  </a:lnTo>
                  <a:lnTo>
                    <a:pt x="13279" y="3229"/>
                  </a:lnTo>
                  <a:lnTo>
                    <a:pt x="13572" y="3119"/>
                  </a:lnTo>
                  <a:lnTo>
                    <a:pt x="13866" y="2972"/>
                  </a:lnTo>
                  <a:lnTo>
                    <a:pt x="14086" y="2752"/>
                  </a:lnTo>
                  <a:lnTo>
                    <a:pt x="14159" y="2642"/>
                  </a:lnTo>
                  <a:lnTo>
                    <a:pt x="14233" y="2495"/>
                  </a:lnTo>
                  <a:lnTo>
                    <a:pt x="14306" y="2568"/>
                  </a:lnTo>
                  <a:lnTo>
                    <a:pt x="14489" y="2715"/>
                  </a:lnTo>
                  <a:lnTo>
                    <a:pt x="14673" y="2788"/>
                  </a:lnTo>
                  <a:lnTo>
                    <a:pt x="14893" y="2898"/>
                  </a:lnTo>
                  <a:lnTo>
                    <a:pt x="15076" y="3009"/>
                  </a:lnTo>
                  <a:lnTo>
                    <a:pt x="15296" y="3192"/>
                  </a:lnTo>
                  <a:lnTo>
                    <a:pt x="15480" y="3449"/>
                  </a:lnTo>
                  <a:lnTo>
                    <a:pt x="15626" y="3705"/>
                  </a:lnTo>
                  <a:lnTo>
                    <a:pt x="15700" y="3999"/>
                  </a:lnTo>
                  <a:lnTo>
                    <a:pt x="15480" y="4366"/>
                  </a:lnTo>
                  <a:lnTo>
                    <a:pt x="15370" y="4549"/>
                  </a:lnTo>
                  <a:lnTo>
                    <a:pt x="15186" y="4696"/>
                  </a:lnTo>
                  <a:lnTo>
                    <a:pt x="14966" y="4879"/>
                  </a:lnTo>
                  <a:lnTo>
                    <a:pt x="14709" y="5063"/>
                  </a:lnTo>
                  <a:lnTo>
                    <a:pt x="14416" y="5173"/>
                  </a:lnTo>
                  <a:lnTo>
                    <a:pt x="14123" y="5283"/>
                  </a:lnTo>
                  <a:lnTo>
                    <a:pt x="13572" y="5429"/>
                  </a:lnTo>
                  <a:lnTo>
                    <a:pt x="13022" y="5613"/>
                  </a:lnTo>
                  <a:lnTo>
                    <a:pt x="12765" y="5723"/>
                  </a:lnTo>
                  <a:lnTo>
                    <a:pt x="12509" y="5870"/>
                  </a:lnTo>
                  <a:lnTo>
                    <a:pt x="12288" y="6016"/>
                  </a:lnTo>
                  <a:lnTo>
                    <a:pt x="12105" y="6236"/>
                  </a:lnTo>
                  <a:lnTo>
                    <a:pt x="11958" y="6420"/>
                  </a:lnTo>
                  <a:lnTo>
                    <a:pt x="11922" y="6640"/>
                  </a:lnTo>
                  <a:lnTo>
                    <a:pt x="11922" y="6823"/>
                  </a:lnTo>
                  <a:lnTo>
                    <a:pt x="11958" y="7007"/>
                  </a:lnTo>
                  <a:lnTo>
                    <a:pt x="12032" y="7154"/>
                  </a:lnTo>
                  <a:lnTo>
                    <a:pt x="12178" y="7300"/>
                  </a:lnTo>
                  <a:lnTo>
                    <a:pt x="12325" y="7410"/>
                  </a:lnTo>
                  <a:lnTo>
                    <a:pt x="12545" y="7520"/>
                  </a:lnTo>
                  <a:lnTo>
                    <a:pt x="12765" y="7557"/>
                  </a:lnTo>
                  <a:lnTo>
                    <a:pt x="12985" y="7557"/>
                  </a:lnTo>
                  <a:lnTo>
                    <a:pt x="13205" y="7520"/>
                  </a:lnTo>
                  <a:lnTo>
                    <a:pt x="13426" y="7484"/>
                  </a:lnTo>
                  <a:lnTo>
                    <a:pt x="13682" y="7410"/>
                  </a:lnTo>
                  <a:lnTo>
                    <a:pt x="13976" y="7300"/>
                  </a:lnTo>
                  <a:lnTo>
                    <a:pt x="14196" y="7154"/>
                  </a:lnTo>
                  <a:lnTo>
                    <a:pt x="14306" y="7043"/>
                  </a:lnTo>
                  <a:lnTo>
                    <a:pt x="14343" y="6970"/>
                  </a:lnTo>
                  <a:lnTo>
                    <a:pt x="14379" y="6823"/>
                  </a:lnTo>
                  <a:lnTo>
                    <a:pt x="14343" y="6787"/>
                  </a:lnTo>
                  <a:lnTo>
                    <a:pt x="14269" y="6750"/>
                  </a:lnTo>
                  <a:lnTo>
                    <a:pt x="14086" y="6750"/>
                  </a:lnTo>
                  <a:lnTo>
                    <a:pt x="13902" y="6823"/>
                  </a:lnTo>
                  <a:lnTo>
                    <a:pt x="13536" y="6970"/>
                  </a:lnTo>
                  <a:lnTo>
                    <a:pt x="13316" y="7043"/>
                  </a:lnTo>
                  <a:lnTo>
                    <a:pt x="13095" y="7080"/>
                  </a:lnTo>
                  <a:lnTo>
                    <a:pt x="12655" y="7080"/>
                  </a:lnTo>
                  <a:lnTo>
                    <a:pt x="12509" y="7007"/>
                  </a:lnTo>
                  <a:lnTo>
                    <a:pt x="12435" y="6933"/>
                  </a:lnTo>
                  <a:lnTo>
                    <a:pt x="12362" y="6823"/>
                  </a:lnTo>
                  <a:lnTo>
                    <a:pt x="12362" y="6713"/>
                  </a:lnTo>
                  <a:lnTo>
                    <a:pt x="12398" y="6603"/>
                  </a:lnTo>
                  <a:lnTo>
                    <a:pt x="12472" y="6493"/>
                  </a:lnTo>
                  <a:lnTo>
                    <a:pt x="12655" y="6310"/>
                  </a:lnTo>
                  <a:lnTo>
                    <a:pt x="12875" y="6163"/>
                  </a:lnTo>
                  <a:lnTo>
                    <a:pt x="13132" y="6053"/>
                  </a:lnTo>
                  <a:lnTo>
                    <a:pt x="13609" y="5906"/>
                  </a:lnTo>
                  <a:lnTo>
                    <a:pt x="14453" y="5613"/>
                  </a:lnTo>
                  <a:lnTo>
                    <a:pt x="14893" y="5429"/>
                  </a:lnTo>
                  <a:lnTo>
                    <a:pt x="15076" y="5319"/>
                  </a:lnTo>
                  <a:lnTo>
                    <a:pt x="15260" y="5173"/>
                  </a:lnTo>
                  <a:lnTo>
                    <a:pt x="15516" y="4953"/>
                  </a:lnTo>
                  <a:lnTo>
                    <a:pt x="15736" y="4659"/>
                  </a:lnTo>
                  <a:lnTo>
                    <a:pt x="15736" y="4696"/>
                  </a:lnTo>
                  <a:lnTo>
                    <a:pt x="15700" y="4806"/>
                  </a:lnTo>
                  <a:lnTo>
                    <a:pt x="15773" y="4916"/>
                  </a:lnTo>
                  <a:lnTo>
                    <a:pt x="15847" y="4989"/>
                  </a:lnTo>
                  <a:lnTo>
                    <a:pt x="15957" y="5026"/>
                  </a:lnTo>
                  <a:lnTo>
                    <a:pt x="16103" y="5063"/>
                  </a:lnTo>
                  <a:lnTo>
                    <a:pt x="16177" y="5099"/>
                  </a:lnTo>
                  <a:lnTo>
                    <a:pt x="16250" y="5209"/>
                  </a:lnTo>
                  <a:lnTo>
                    <a:pt x="16323" y="5356"/>
                  </a:lnTo>
                  <a:lnTo>
                    <a:pt x="16140" y="5393"/>
                  </a:lnTo>
                  <a:lnTo>
                    <a:pt x="15920" y="5466"/>
                  </a:lnTo>
                  <a:lnTo>
                    <a:pt x="15553" y="5650"/>
                  </a:lnTo>
                  <a:lnTo>
                    <a:pt x="15003" y="5833"/>
                  </a:lnTo>
                  <a:lnTo>
                    <a:pt x="14783" y="5906"/>
                  </a:lnTo>
                  <a:lnTo>
                    <a:pt x="14709" y="5980"/>
                  </a:lnTo>
                  <a:lnTo>
                    <a:pt x="14636" y="6090"/>
                  </a:lnTo>
                  <a:lnTo>
                    <a:pt x="14599" y="6163"/>
                  </a:lnTo>
                  <a:lnTo>
                    <a:pt x="14673" y="6273"/>
                  </a:lnTo>
                  <a:lnTo>
                    <a:pt x="14783" y="6310"/>
                  </a:lnTo>
                  <a:lnTo>
                    <a:pt x="14893" y="6310"/>
                  </a:lnTo>
                  <a:lnTo>
                    <a:pt x="15150" y="6273"/>
                  </a:lnTo>
                  <a:lnTo>
                    <a:pt x="15406" y="6163"/>
                  </a:lnTo>
                  <a:lnTo>
                    <a:pt x="15626" y="6053"/>
                  </a:lnTo>
                  <a:lnTo>
                    <a:pt x="16030" y="5870"/>
                  </a:lnTo>
                  <a:lnTo>
                    <a:pt x="16213" y="5723"/>
                  </a:lnTo>
                  <a:lnTo>
                    <a:pt x="16397" y="5576"/>
                  </a:lnTo>
                  <a:lnTo>
                    <a:pt x="16397" y="5833"/>
                  </a:lnTo>
                  <a:lnTo>
                    <a:pt x="16397" y="6090"/>
                  </a:lnTo>
                  <a:lnTo>
                    <a:pt x="16397" y="6493"/>
                  </a:lnTo>
                  <a:lnTo>
                    <a:pt x="16397" y="6567"/>
                  </a:lnTo>
                  <a:lnTo>
                    <a:pt x="16323" y="6603"/>
                  </a:lnTo>
                  <a:lnTo>
                    <a:pt x="16177" y="6933"/>
                  </a:lnTo>
                  <a:lnTo>
                    <a:pt x="16067" y="7264"/>
                  </a:lnTo>
                  <a:lnTo>
                    <a:pt x="15076" y="7264"/>
                  </a:lnTo>
                  <a:lnTo>
                    <a:pt x="14783" y="7300"/>
                  </a:lnTo>
                  <a:lnTo>
                    <a:pt x="14526" y="7410"/>
                  </a:lnTo>
                  <a:lnTo>
                    <a:pt x="14343" y="7594"/>
                  </a:lnTo>
                  <a:lnTo>
                    <a:pt x="14196" y="7814"/>
                  </a:lnTo>
                  <a:lnTo>
                    <a:pt x="14086" y="8034"/>
                  </a:lnTo>
                  <a:lnTo>
                    <a:pt x="14049" y="8181"/>
                  </a:lnTo>
                  <a:lnTo>
                    <a:pt x="14012" y="8327"/>
                  </a:lnTo>
                  <a:lnTo>
                    <a:pt x="14049" y="8584"/>
                  </a:lnTo>
                  <a:lnTo>
                    <a:pt x="14159" y="8841"/>
                  </a:lnTo>
                  <a:lnTo>
                    <a:pt x="14306" y="9098"/>
                  </a:lnTo>
                  <a:lnTo>
                    <a:pt x="14489" y="9318"/>
                  </a:lnTo>
                  <a:lnTo>
                    <a:pt x="14673" y="9538"/>
                  </a:lnTo>
                  <a:lnTo>
                    <a:pt x="14856" y="9758"/>
                  </a:lnTo>
                  <a:lnTo>
                    <a:pt x="15003" y="9831"/>
                  </a:lnTo>
                  <a:lnTo>
                    <a:pt x="15150" y="9868"/>
                  </a:lnTo>
                  <a:lnTo>
                    <a:pt x="15223" y="9831"/>
                  </a:lnTo>
                  <a:lnTo>
                    <a:pt x="15260" y="9758"/>
                  </a:lnTo>
                  <a:lnTo>
                    <a:pt x="15260" y="9685"/>
                  </a:lnTo>
                  <a:lnTo>
                    <a:pt x="15260" y="9574"/>
                  </a:lnTo>
                  <a:lnTo>
                    <a:pt x="15150" y="9428"/>
                  </a:lnTo>
                  <a:lnTo>
                    <a:pt x="14893" y="9134"/>
                  </a:lnTo>
                  <a:lnTo>
                    <a:pt x="14709" y="8951"/>
                  </a:lnTo>
                  <a:lnTo>
                    <a:pt x="14563" y="8731"/>
                  </a:lnTo>
                  <a:lnTo>
                    <a:pt x="14489" y="8511"/>
                  </a:lnTo>
                  <a:lnTo>
                    <a:pt x="14453" y="8364"/>
                  </a:lnTo>
                  <a:lnTo>
                    <a:pt x="14453" y="8254"/>
                  </a:lnTo>
                  <a:lnTo>
                    <a:pt x="14489" y="8107"/>
                  </a:lnTo>
                  <a:lnTo>
                    <a:pt x="14563" y="7997"/>
                  </a:lnTo>
                  <a:lnTo>
                    <a:pt x="14673" y="7850"/>
                  </a:lnTo>
                  <a:lnTo>
                    <a:pt x="14893" y="7740"/>
                  </a:lnTo>
                  <a:lnTo>
                    <a:pt x="15113" y="7667"/>
                  </a:lnTo>
                  <a:lnTo>
                    <a:pt x="15333" y="7630"/>
                  </a:lnTo>
                  <a:lnTo>
                    <a:pt x="16103" y="7630"/>
                  </a:lnTo>
                  <a:lnTo>
                    <a:pt x="15993" y="7850"/>
                  </a:lnTo>
                  <a:lnTo>
                    <a:pt x="15957" y="7961"/>
                  </a:lnTo>
                  <a:lnTo>
                    <a:pt x="15993" y="8107"/>
                  </a:lnTo>
                  <a:lnTo>
                    <a:pt x="16030" y="8327"/>
                  </a:lnTo>
                  <a:lnTo>
                    <a:pt x="16030" y="8584"/>
                  </a:lnTo>
                  <a:lnTo>
                    <a:pt x="16030" y="8804"/>
                  </a:lnTo>
                  <a:lnTo>
                    <a:pt x="15993" y="9024"/>
                  </a:lnTo>
                  <a:lnTo>
                    <a:pt x="15920" y="8841"/>
                  </a:lnTo>
                  <a:lnTo>
                    <a:pt x="15847" y="8694"/>
                  </a:lnTo>
                  <a:lnTo>
                    <a:pt x="15736" y="8511"/>
                  </a:lnTo>
                  <a:lnTo>
                    <a:pt x="15590" y="8364"/>
                  </a:lnTo>
                  <a:lnTo>
                    <a:pt x="15516" y="8327"/>
                  </a:lnTo>
                  <a:lnTo>
                    <a:pt x="15370" y="8327"/>
                  </a:lnTo>
                  <a:lnTo>
                    <a:pt x="15296" y="8364"/>
                  </a:lnTo>
                  <a:lnTo>
                    <a:pt x="15260" y="8437"/>
                  </a:lnTo>
                  <a:lnTo>
                    <a:pt x="15260" y="8511"/>
                  </a:lnTo>
                  <a:lnTo>
                    <a:pt x="15260" y="8584"/>
                  </a:lnTo>
                  <a:lnTo>
                    <a:pt x="15296" y="8657"/>
                  </a:lnTo>
                  <a:lnTo>
                    <a:pt x="15480" y="8914"/>
                  </a:lnTo>
                  <a:lnTo>
                    <a:pt x="15590" y="9171"/>
                  </a:lnTo>
                  <a:lnTo>
                    <a:pt x="15626" y="9464"/>
                  </a:lnTo>
                  <a:lnTo>
                    <a:pt x="15590" y="9795"/>
                  </a:lnTo>
                  <a:lnTo>
                    <a:pt x="15590" y="9868"/>
                  </a:lnTo>
                  <a:lnTo>
                    <a:pt x="15626" y="9978"/>
                  </a:lnTo>
                  <a:lnTo>
                    <a:pt x="15370" y="10308"/>
                  </a:lnTo>
                  <a:lnTo>
                    <a:pt x="15040" y="10638"/>
                  </a:lnTo>
                  <a:lnTo>
                    <a:pt x="14893" y="10748"/>
                  </a:lnTo>
                  <a:lnTo>
                    <a:pt x="14673" y="10895"/>
                  </a:lnTo>
                  <a:lnTo>
                    <a:pt x="14269" y="11042"/>
                  </a:lnTo>
                  <a:lnTo>
                    <a:pt x="14306" y="10968"/>
                  </a:lnTo>
                  <a:lnTo>
                    <a:pt x="14343" y="10638"/>
                  </a:lnTo>
                  <a:lnTo>
                    <a:pt x="14306" y="10345"/>
                  </a:lnTo>
                  <a:lnTo>
                    <a:pt x="14233" y="10015"/>
                  </a:lnTo>
                  <a:lnTo>
                    <a:pt x="14086" y="9721"/>
                  </a:lnTo>
                  <a:lnTo>
                    <a:pt x="13902" y="9428"/>
                  </a:lnTo>
                  <a:lnTo>
                    <a:pt x="13682" y="9171"/>
                  </a:lnTo>
                  <a:lnTo>
                    <a:pt x="13499" y="9024"/>
                  </a:lnTo>
                  <a:lnTo>
                    <a:pt x="13426" y="8914"/>
                  </a:lnTo>
                  <a:lnTo>
                    <a:pt x="13352" y="8841"/>
                  </a:lnTo>
                  <a:lnTo>
                    <a:pt x="13169" y="8841"/>
                  </a:lnTo>
                  <a:lnTo>
                    <a:pt x="12839" y="8694"/>
                  </a:lnTo>
                  <a:lnTo>
                    <a:pt x="12875" y="8584"/>
                  </a:lnTo>
                  <a:lnTo>
                    <a:pt x="12875" y="8437"/>
                  </a:lnTo>
                  <a:lnTo>
                    <a:pt x="12875" y="8364"/>
                  </a:lnTo>
                  <a:lnTo>
                    <a:pt x="12839" y="8327"/>
                  </a:lnTo>
                  <a:lnTo>
                    <a:pt x="12765" y="8291"/>
                  </a:lnTo>
                  <a:lnTo>
                    <a:pt x="12655" y="8291"/>
                  </a:lnTo>
                  <a:lnTo>
                    <a:pt x="12582" y="8327"/>
                  </a:lnTo>
                  <a:lnTo>
                    <a:pt x="12545" y="8401"/>
                  </a:lnTo>
                  <a:lnTo>
                    <a:pt x="12472" y="8584"/>
                  </a:lnTo>
                  <a:lnTo>
                    <a:pt x="12252" y="8547"/>
                  </a:lnTo>
                  <a:lnTo>
                    <a:pt x="12032" y="8584"/>
                  </a:lnTo>
                  <a:lnTo>
                    <a:pt x="11812" y="8621"/>
                  </a:lnTo>
                  <a:lnTo>
                    <a:pt x="11628" y="8694"/>
                  </a:lnTo>
                  <a:lnTo>
                    <a:pt x="11555" y="8584"/>
                  </a:lnTo>
                  <a:lnTo>
                    <a:pt x="11445" y="8511"/>
                  </a:lnTo>
                  <a:lnTo>
                    <a:pt x="11261" y="8511"/>
                  </a:lnTo>
                  <a:lnTo>
                    <a:pt x="11188" y="8584"/>
                  </a:lnTo>
                  <a:lnTo>
                    <a:pt x="11115" y="8657"/>
                  </a:lnTo>
                  <a:lnTo>
                    <a:pt x="11041" y="8731"/>
                  </a:lnTo>
                  <a:lnTo>
                    <a:pt x="10895" y="8914"/>
                  </a:lnTo>
                  <a:lnTo>
                    <a:pt x="10748" y="9061"/>
                  </a:lnTo>
                  <a:lnTo>
                    <a:pt x="10454" y="9208"/>
                  </a:lnTo>
                  <a:lnTo>
                    <a:pt x="10124" y="9318"/>
                  </a:lnTo>
                  <a:lnTo>
                    <a:pt x="9794" y="9391"/>
                  </a:lnTo>
                  <a:lnTo>
                    <a:pt x="9464" y="9428"/>
                  </a:lnTo>
                  <a:lnTo>
                    <a:pt x="8767" y="9428"/>
                  </a:lnTo>
                  <a:lnTo>
                    <a:pt x="8327" y="9354"/>
                  </a:lnTo>
                  <a:lnTo>
                    <a:pt x="8180" y="9318"/>
                  </a:lnTo>
                  <a:lnTo>
                    <a:pt x="8143" y="9318"/>
                  </a:lnTo>
                  <a:lnTo>
                    <a:pt x="8143" y="9281"/>
                  </a:lnTo>
                  <a:lnTo>
                    <a:pt x="8143" y="9134"/>
                  </a:lnTo>
                  <a:lnTo>
                    <a:pt x="8033" y="9024"/>
                  </a:lnTo>
                  <a:lnTo>
                    <a:pt x="8290" y="8621"/>
                  </a:lnTo>
                  <a:lnTo>
                    <a:pt x="8547" y="8181"/>
                  </a:lnTo>
                  <a:lnTo>
                    <a:pt x="8767" y="7924"/>
                  </a:lnTo>
                  <a:lnTo>
                    <a:pt x="8987" y="7630"/>
                  </a:lnTo>
                  <a:lnTo>
                    <a:pt x="9244" y="7410"/>
                  </a:lnTo>
                  <a:lnTo>
                    <a:pt x="9501" y="7154"/>
                  </a:lnTo>
                  <a:lnTo>
                    <a:pt x="9794" y="6970"/>
                  </a:lnTo>
                  <a:lnTo>
                    <a:pt x="10088" y="6787"/>
                  </a:lnTo>
                  <a:lnTo>
                    <a:pt x="10234" y="6713"/>
                  </a:lnTo>
                  <a:lnTo>
                    <a:pt x="10418" y="6713"/>
                  </a:lnTo>
                  <a:lnTo>
                    <a:pt x="10491" y="6750"/>
                  </a:lnTo>
                  <a:lnTo>
                    <a:pt x="10528" y="6823"/>
                  </a:lnTo>
                  <a:lnTo>
                    <a:pt x="10528" y="6897"/>
                  </a:lnTo>
                  <a:lnTo>
                    <a:pt x="10528" y="7043"/>
                  </a:lnTo>
                  <a:lnTo>
                    <a:pt x="10454" y="7154"/>
                  </a:lnTo>
                  <a:lnTo>
                    <a:pt x="10308" y="7374"/>
                  </a:lnTo>
                  <a:lnTo>
                    <a:pt x="10051" y="7667"/>
                  </a:lnTo>
                  <a:lnTo>
                    <a:pt x="9757" y="7961"/>
                  </a:lnTo>
                  <a:lnTo>
                    <a:pt x="9501" y="8291"/>
                  </a:lnTo>
                  <a:lnTo>
                    <a:pt x="9281" y="8657"/>
                  </a:lnTo>
                  <a:lnTo>
                    <a:pt x="9281" y="8731"/>
                  </a:lnTo>
                  <a:lnTo>
                    <a:pt x="9317" y="8841"/>
                  </a:lnTo>
                  <a:lnTo>
                    <a:pt x="9391" y="8878"/>
                  </a:lnTo>
                  <a:lnTo>
                    <a:pt x="9501" y="8878"/>
                  </a:lnTo>
                  <a:lnTo>
                    <a:pt x="9721" y="8694"/>
                  </a:lnTo>
                  <a:lnTo>
                    <a:pt x="9941" y="8474"/>
                  </a:lnTo>
                  <a:lnTo>
                    <a:pt x="10271" y="7997"/>
                  </a:lnTo>
                  <a:lnTo>
                    <a:pt x="10601" y="7630"/>
                  </a:lnTo>
                  <a:lnTo>
                    <a:pt x="10748" y="7447"/>
                  </a:lnTo>
                  <a:lnTo>
                    <a:pt x="10858" y="7227"/>
                  </a:lnTo>
                  <a:lnTo>
                    <a:pt x="10895" y="7043"/>
                  </a:lnTo>
                  <a:lnTo>
                    <a:pt x="10895" y="6860"/>
                  </a:lnTo>
                  <a:lnTo>
                    <a:pt x="10858" y="6677"/>
                  </a:lnTo>
                  <a:lnTo>
                    <a:pt x="10784" y="6530"/>
                  </a:lnTo>
                  <a:lnTo>
                    <a:pt x="10674" y="6383"/>
                  </a:lnTo>
                  <a:lnTo>
                    <a:pt x="10491" y="6310"/>
                  </a:lnTo>
                  <a:lnTo>
                    <a:pt x="10344" y="6310"/>
                  </a:lnTo>
                  <a:lnTo>
                    <a:pt x="10124" y="6347"/>
                  </a:lnTo>
                  <a:lnTo>
                    <a:pt x="9904" y="6420"/>
                  </a:lnTo>
                  <a:lnTo>
                    <a:pt x="9684" y="6567"/>
                  </a:lnTo>
                  <a:lnTo>
                    <a:pt x="9281" y="6860"/>
                  </a:lnTo>
                  <a:lnTo>
                    <a:pt x="8914" y="7190"/>
                  </a:lnTo>
                  <a:lnTo>
                    <a:pt x="8584" y="7557"/>
                  </a:lnTo>
                  <a:lnTo>
                    <a:pt x="8290" y="7887"/>
                  </a:lnTo>
                  <a:lnTo>
                    <a:pt x="8033" y="8254"/>
                  </a:lnTo>
                  <a:lnTo>
                    <a:pt x="7850" y="8657"/>
                  </a:lnTo>
                  <a:lnTo>
                    <a:pt x="7777" y="8878"/>
                  </a:lnTo>
                  <a:lnTo>
                    <a:pt x="7740" y="9098"/>
                  </a:lnTo>
                  <a:lnTo>
                    <a:pt x="7703" y="9098"/>
                  </a:lnTo>
                  <a:lnTo>
                    <a:pt x="7667" y="9171"/>
                  </a:lnTo>
                  <a:lnTo>
                    <a:pt x="7556" y="9208"/>
                  </a:lnTo>
                  <a:lnTo>
                    <a:pt x="7300" y="9208"/>
                  </a:lnTo>
                  <a:lnTo>
                    <a:pt x="6823" y="9098"/>
                  </a:lnTo>
                  <a:lnTo>
                    <a:pt x="6236" y="9098"/>
                  </a:lnTo>
                  <a:lnTo>
                    <a:pt x="5686" y="9171"/>
                  </a:lnTo>
                  <a:lnTo>
                    <a:pt x="5612" y="9171"/>
                  </a:lnTo>
                  <a:lnTo>
                    <a:pt x="5612" y="8988"/>
                  </a:lnTo>
                  <a:lnTo>
                    <a:pt x="5612" y="8804"/>
                  </a:lnTo>
                  <a:lnTo>
                    <a:pt x="5686" y="8657"/>
                  </a:lnTo>
                  <a:lnTo>
                    <a:pt x="5759" y="8511"/>
                  </a:lnTo>
                  <a:lnTo>
                    <a:pt x="5869" y="8364"/>
                  </a:lnTo>
                  <a:lnTo>
                    <a:pt x="6016" y="8291"/>
                  </a:lnTo>
                  <a:lnTo>
                    <a:pt x="6163" y="8181"/>
                  </a:lnTo>
                  <a:lnTo>
                    <a:pt x="6383" y="8144"/>
                  </a:lnTo>
                  <a:lnTo>
                    <a:pt x="6749" y="8034"/>
                  </a:lnTo>
                  <a:lnTo>
                    <a:pt x="7080" y="7924"/>
                  </a:lnTo>
                  <a:lnTo>
                    <a:pt x="7410" y="7777"/>
                  </a:lnTo>
                  <a:lnTo>
                    <a:pt x="7703" y="7594"/>
                  </a:lnTo>
                  <a:lnTo>
                    <a:pt x="7960" y="7374"/>
                  </a:lnTo>
                  <a:lnTo>
                    <a:pt x="8217" y="7154"/>
                  </a:lnTo>
                  <a:lnTo>
                    <a:pt x="8437" y="6897"/>
                  </a:lnTo>
                  <a:lnTo>
                    <a:pt x="8620" y="6603"/>
                  </a:lnTo>
                  <a:lnTo>
                    <a:pt x="8767" y="6383"/>
                  </a:lnTo>
                  <a:lnTo>
                    <a:pt x="8914" y="6090"/>
                  </a:lnTo>
                  <a:lnTo>
                    <a:pt x="8950" y="5943"/>
                  </a:lnTo>
                  <a:lnTo>
                    <a:pt x="8987" y="5796"/>
                  </a:lnTo>
                  <a:lnTo>
                    <a:pt x="8950" y="5650"/>
                  </a:lnTo>
                  <a:lnTo>
                    <a:pt x="8914" y="5540"/>
                  </a:lnTo>
                  <a:lnTo>
                    <a:pt x="8804" y="5540"/>
                  </a:lnTo>
                  <a:lnTo>
                    <a:pt x="8694" y="5576"/>
                  </a:lnTo>
                  <a:lnTo>
                    <a:pt x="8620" y="5686"/>
                  </a:lnTo>
                  <a:lnTo>
                    <a:pt x="8510" y="5943"/>
                  </a:lnTo>
                  <a:lnTo>
                    <a:pt x="8327" y="6310"/>
                  </a:lnTo>
                  <a:lnTo>
                    <a:pt x="8107" y="6677"/>
                  </a:lnTo>
                  <a:lnTo>
                    <a:pt x="7813" y="7007"/>
                  </a:lnTo>
                  <a:lnTo>
                    <a:pt x="7483" y="7264"/>
                  </a:lnTo>
                  <a:lnTo>
                    <a:pt x="7116" y="7484"/>
                  </a:lnTo>
                  <a:lnTo>
                    <a:pt x="6713" y="7667"/>
                  </a:lnTo>
                  <a:lnTo>
                    <a:pt x="6346" y="7777"/>
                  </a:lnTo>
                  <a:lnTo>
                    <a:pt x="6016" y="7887"/>
                  </a:lnTo>
                  <a:lnTo>
                    <a:pt x="5832" y="7924"/>
                  </a:lnTo>
                  <a:lnTo>
                    <a:pt x="5686" y="8034"/>
                  </a:lnTo>
                  <a:lnTo>
                    <a:pt x="5539" y="8144"/>
                  </a:lnTo>
                  <a:lnTo>
                    <a:pt x="5429" y="8291"/>
                  </a:lnTo>
                  <a:lnTo>
                    <a:pt x="5282" y="8511"/>
                  </a:lnTo>
                  <a:lnTo>
                    <a:pt x="5209" y="8768"/>
                  </a:lnTo>
                  <a:lnTo>
                    <a:pt x="5209" y="9024"/>
                  </a:lnTo>
                  <a:lnTo>
                    <a:pt x="5282" y="9281"/>
                  </a:lnTo>
                  <a:lnTo>
                    <a:pt x="4915" y="9391"/>
                  </a:lnTo>
                  <a:lnTo>
                    <a:pt x="4512" y="9501"/>
                  </a:lnTo>
                  <a:lnTo>
                    <a:pt x="4365" y="9501"/>
                  </a:lnTo>
                  <a:lnTo>
                    <a:pt x="4218" y="9464"/>
                  </a:lnTo>
                  <a:lnTo>
                    <a:pt x="4072" y="9428"/>
                  </a:lnTo>
                  <a:lnTo>
                    <a:pt x="3962" y="9354"/>
                  </a:lnTo>
                  <a:lnTo>
                    <a:pt x="3852" y="9244"/>
                  </a:lnTo>
                  <a:lnTo>
                    <a:pt x="3778" y="9134"/>
                  </a:lnTo>
                  <a:lnTo>
                    <a:pt x="3742" y="9024"/>
                  </a:lnTo>
                  <a:lnTo>
                    <a:pt x="3778" y="8841"/>
                  </a:lnTo>
                  <a:lnTo>
                    <a:pt x="3815" y="8768"/>
                  </a:lnTo>
                  <a:lnTo>
                    <a:pt x="3778" y="8694"/>
                  </a:lnTo>
                  <a:lnTo>
                    <a:pt x="3888" y="8547"/>
                  </a:lnTo>
                  <a:lnTo>
                    <a:pt x="3962" y="8401"/>
                  </a:lnTo>
                  <a:lnTo>
                    <a:pt x="4108" y="8107"/>
                  </a:lnTo>
                  <a:lnTo>
                    <a:pt x="4255" y="7850"/>
                  </a:lnTo>
                  <a:lnTo>
                    <a:pt x="4439" y="7520"/>
                  </a:lnTo>
                  <a:lnTo>
                    <a:pt x="4475" y="7374"/>
                  </a:lnTo>
                  <a:lnTo>
                    <a:pt x="4512" y="7227"/>
                  </a:lnTo>
                  <a:lnTo>
                    <a:pt x="4475" y="7043"/>
                  </a:lnTo>
                  <a:lnTo>
                    <a:pt x="4439" y="6897"/>
                  </a:lnTo>
                  <a:lnTo>
                    <a:pt x="4328" y="6823"/>
                  </a:lnTo>
                  <a:lnTo>
                    <a:pt x="4218" y="6750"/>
                  </a:lnTo>
                  <a:lnTo>
                    <a:pt x="4108" y="6713"/>
                  </a:lnTo>
                  <a:lnTo>
                    <a:pt x="3962" y="6713"/>
                  </a:lnTo>
                  <a:lnTo>
                    <a:pt x="3705" y="6750"/>
                  </a:lnTo>
                  <a:lnTo>
                    <a:pt x="3485" y="6823"/>
                  </a:lnTo>
                  <a:lnTo>
                    <a:pt x="3191" y="7007"/>
                  </a:lnTo>
                  <a:lnTo>
                    <a:pt x="2935" y="7227"/>
                  </a:lnTo>
                  <a:lnTo>
                    <a:pt x="2751" y="7447"/>
                  </a:lnTo>
                  <a:lnTo>
                    <a:pt x="2568" y="7667"/>
                  </a:lnTo>
                  <a:lnTo>
                    <a:pt x="2494" y="7667"/>
                  </a:lnTo>
                  <a:lnTo>
                    <a:pt x="2421" y="7704"/>
                  </a:lnTo>
                  <a:lnTo>
                    <a:pt x="2348" y="7850"/>
                  </a:lnTo>
                  <a:lnTo>
                    <a:pt x="2348" y="7887"/>
                  </a:lnTo>
                  <a:lnTo>
                    <a:pt x="2348" y="7961"/>
                  </a:lnTo>
                  <a:lnTo>
                    <a:pt x="2384" y="8034"/>
                  </a:lnTo>
                  <a:lnTo>
                    <a:pt x="2458" y="8071"/>
                  </a:lnTo>
                  <a:lnTo>
                    <a:pt x="2568" y="8107"/>
                  </a:lnTo>
                  <a:lnTo>
                    <a:pt x="2678" y="8107"/>
                  </a:lnTo>
                  <a:lnTo>
                    <a:pt x="2788" y="8071"/>
                  </a:lnTo>
                  <a:lnTo>
                    <a:pt x="2861" y="7997"/>
                  </a:lnTo>
                  <a:lnTo>
                    <a:pt x="3191" y="7630"/>
                  </a:lnTo>
                  <a:lnTo>
                    <a:pt x="3338" y="7447"/>
                  </a:lnTo>
                  <a:lnTo>
                    <a:pt x="3521" y="7300"/>
                  </a:lnTo>
                  <a:lnTo>
                    <a:pt x="3742" y="7227"/>
                  </a:lnTo>
                  <a:lnTo>
                    <a:pt x="3962" y="7154"/>
                  </a:lnTo>
                  <a:lnTo>
                    <a:pt x="4035" y="7154"/>
                  </a:lnTo>
                  <a:lnTo>
                    <a:pt x="4035" y="7190"/>
                  </a:lnTo>
                  <a:lnTo>
                    <a:pt x="4035" y="7300"/>
                  </a:lnTo>
                  <a:lnTo>
                    <a:pt x="3925" y="7557"/>
                  </a:lnTo>
                  <a:lnTo>
                    <a:pt x="3668" y="8034"/>
                  </a:lnTo>
                  <a:lnTo>
                    <a:pt x="3558" y="8327"/>
                  </a:lnTo>
                  <a:lnTo>
                    <a:pt x="3485" y="8474"/>
                  </a:lnTo>
                  <a:lnTo>
                    <a:pt x="3411" y="8547"/>
                  </a:lnTo>
                  <a:lnTo>
                    <a:pt x="3301" y="8621"/>
                  </a:lnTo>
                  <a:lnTo>
                    <a:pt x="3301" y="8657"/>
                  </a:lnTo>
                  <a:lnTo>
                    <a:pt x="3265" y="8694"/>
                  </a:lnTo>
                  <a:lnTo>
                    <a:pt x="3118" y="8804"/>
                  </a:lnTo>
                  <a:lnTo>
                    <a:pt x="2935" y="8841"/>
                  </a:lnTo>
                  <a:lnTo>
                    <a:pt x="2751" y="8878"/>
                  </a:lnTo>
                  <a:lnTo>
                    <a:pt x="2531" y="8878"/>
                  </a:lnTo>
                  <a:lnTo>
                    <a:pt x="2348" y="8841"/>
                  </a:lnTo>
                  <a:lnTo>
                    <a:pt x="2164" y="8768"/>
                  </a:lnTo>
                  <a:lnTo>
                    <a:pt x="2018" y="8694"/>
                  </a:lnTo>
                  <a:lnTo>
                    <a:pt x="1871" y="8584"/>
                  </a:lnTo>
                  <a:lnTo>
                    <a:pt x="1724" y="8437"/>
                  </a:lnTo>
                  <a:lnTo>
                    <a:pt x="1651" y="8291"/>
                  </a:lnTo>
                  <a:lnTo>
                    <a:pt x="1577" y="8144"/>
                  </a:lnTo>
                  <a:lnTo>
                    <a:pt x="1504" y="7961"/>
                  </a:lnTo>
                  <a:lnTo>
                    <a:pt x="1504" y="7777"/>
                  </a:lnTo>
                  <a:lnTo>
                    <a:pt x="1504" y="7594"/>
                  </a:lnTo>
                  <a:lnTo>
                    <a:pt x="1504" y="7447"/>
                  </a:lnTo>
                  <a:lnTo>
                    <a:pt x="1577" y="7264"/>
                  </a:lnTo>
                  <a:lnTo>
                    <a:pt x="1614" y="7154"/>
                  </a:lnTo>
                  <a:lnTo>
                    <a:pt x="1651" y="7043"/>
                  </a:lnTo>
                  <a:lnTo>
                    <a:pt x="1614" y="6970"/>
                  </a:lnTo>
                  <a:lnTo>
                    <a:pt x="1687" y="6970"/>
                  </a:lnTo>
                  <a:lnTo>
                    <a:pt x="1944" y="6860"/>
                  </a:lnTo>
                  <a:lnTo>
                    <a:pt x="2201" y="6787"/>
                  </a:lnTo>
                  <a:lnTo>
                    <a:pt x="2788" y="6493"/>
                  </a:lnTo>
                  <a:lnTo>
                    <a:pt x="3375" y="6163"/>
                  </a:lnTo>
                  <a:lnTo>
                    <a:pt x="3815" y="5870"/>
                  </a:lnTo>
                  <a:lnTo>
                    <a:pt x="3998" y="5686"/>
                  </a:lnTo>
                  <a:lnTo>
                    <a:pt x="4145" y="5503"/>
                  </a:lnTo>
                  <a:lnTo>
                    <a:pt x="4292" y="5283"/>
                  </a:lnTo>
                  <a:lnTo>
                    <a:pt x="4402" y="5099"/>
                  </a:lnTo>
                  <a:lnTo>
                    <a:pt x="4475" y="4843"/>
                  </a:lnTo>
                  <a:lnTo>
                    <a:pt x="4512" y="4586"/>
                  </a:lnTo>
                  <a:lnTo>
                    <a:pt x="4512" y="4402"/>
                  </a:lnTo>
                  <a:lnTo>
                    <a:pt x="4475" y="4182"/>
                  </a:lnTo>
                  <a:lnTo>
                    <a:pt x="4365" y="3999"/>
                  </a:lnTo>
                  <a:lnTo>
                    <a:pt x="4292" y="3926"/>
                  </a:lnTo>
                  <a:lnTo>
                    <a:pt x="4218" y="3889"/>
                  </a:lnTo>
                  <a:lnTo>
                    <a:pt x="3962" y="3816"/>
                  </a:lnTo>
                  <a:lnTo>
                    <a:pt x="3742" y="3779"/>
                  </a:lnTo>
                  <a:lnTo>
                    <a:pt x="3485" y="3816"/>
                  </a:lnTo>
                  <a:lnTo>
                    <a:pt x="3228" y="3852"/>
                  </a:lnTo>
                  <a:lnTo>
                    <a:pt x="2935" y="3962"/>
                  </a:lnTo>
                  <a:lnTo>
                    <a:pt x="2678" y="4072"/>
                  </a:lnTo>
                  <a:lnTo>
                    <a:pt x="2164" y="4366"/>
                  </a:lnTo>
                  <a:lnTo>
                    <a:pt x="1504" y="4733"/>
                  </a:lnTo>
                  <a:lnTo>
                    <a:pt x="1211" y="4916"/>
                  </a:lnTo>
                  <a:lnTo>
                    <a:pt x="917" y="5099"/>
                  </a:lnTo>
                  <a:lnTo>
                    <a:pt x="844" y="5173"/>
                  </a:lnTo>
                  <a:lnTo>
                    <a:pt x="807" y="5246"/>
                  </a:lnTo>
                  <a:lnTo>
                    <a:pt x="807" y="5319"/>
                  </a:lnTo>
                  <a:lnTo>
                    <a:pt x="844" y="5356"/>
                  </a:lnTo>
                  <a:lnTo>
                    <a:pt x="880" y="5429"/>
                  </a:lnTo>
                  <a:lnTo>
                    <a:pt x="954" y="5466"/>
                  </a:lnTo>
                  <a:lnTo>
                    <a:pt x="1101" y="5466"/>
                  </a:lnTo>
                  <a:lnTo>
                    <a:pt x="1541" y="5246"/>
                  </a:lnTo>
                  <a:lnTo>
                    <a:pt x="1944" y="4989"/>
                  </a:lnTo>
                  <a:lnTo>
                    <a:pt x="2788" y="4512"/>
                  </a:lnTo>
                  <a:lnTo>
                    <a:pt x="3191" y="4329"/>
                  </a:lnTo>
                  <a:lnTo>
                    <a:pt x="3375" y="4256"/>
                  </a:lnTo>
                  <a:lnTo>
                    <a:pt x="3595" y="4219"/>
                  </a:lnTo>
                  <a:lnTo>
                    <a:pt x="3742" y="4182"/>
                  </a:lnTo>
                  <a:lnTo>
                    <a:pt x="3852" y="4219"/>
                  </a:lnTo>
                  <a:lnTo>
                    <a:pt x="3998" y="4256"/>
                  </a:lnTo>
                  <a:lnTo>
                    <a:pt x="4035" y="4292"/>
                  </a:lnTo>
                  <a:lnTo>
                    <a:pt x="4072" y="4366"/>
                  </a:lnTo>
                  <a:lnTo>
                    <a:pt x="4108" y="4476"/>
                  </a:lnTo>
                  <a:lnTo>
                    <a:pt x="4108" y="4586"/>
                  </a:lnTo>
                  <a:lnTo>
                    <a:pt x="4072" y="4843"/>
                  </a:lnTo>
                  <a:lnTo>
                    <a:pt x="3998" y="5026"/>
                  </a:lnTo>
                  <a:lnTo>
                    <a:pt x="3852" y="5246"/>
                  </a:lnTo>
                  <a:lnTo>
                    <a:pt x="3705" y="5393"/>
                  </a:lnTo>
                  <a:lnTo>
                    <a:pt x="3558" y="5576"/>
                  </a:lnTo>
                  <a:lnTo>
                    <a:pt x="3155" y="5833"/>
                  </a:lnTo>
                  <a:lnTo>
                    <a:pt x="2788" y="6053"/>
                  </a:lnTo>
                  <a:lnTo>
                    <a:pt x="2348" y="6310"/>
                  </a:lnTo>
                  <a:lnTo>
                    <a:pt x="1908" y="6530"/>
                  </a:lnTo>
                  <a:lnTo>
                    <a:pt x="1467" y="6750"/>
                  </a:lnTo>
                  <a:lnTo>
                    <a:pt x="1321" y="6823"/>
                  </a:lnTo>
                  <a:lnTo>
                    <a:pt x="1247" y="6860"/>
                  </a:lnTo>
                  <a:lnTo>
                    <a:pt x="1211" y="6933"/>
                  </a:lnTo>
                  <a:lnTo>
                    <a:pt x="1174" y="6933"/>
                  </a:lnTo>
                  <a:lnTo>
                    <a:pt x="1064" y="6860"/>
                  </a:lnTo>
                  <a:lnTo>
                    <a:pt x="880" y="6713"/>
                  </a:lnTo>
                  <a:lnTo>
                    <a:pt x="697" y="6457"/>
                  </a:lnTo>
                  <a:lnTo>
                    <a:pt x="587" y="6273"/>
                  </a:lnTo>
                  <a:lnTo>
                    <a:pt x="514" y="6053"/>
                  </a:lnTo>
                  <a:lnTo>
                    <a:pt x="477" y="5833"/>
                  </a:lnTo>
                  <a:lnTo>
                    <a:pt x="477" y="5613"/>
                  </a:lnTo>
                  <a:lnTo>
                    <a:pt x="477" y="5356"/>
                  </a:lnTo>
                  <a:lnTo>
                    <a:pt x="550" y="5136"/>
                  </a:lnTo>
                  <a:lnTo>
                    <a:pt x="660" y="4879"/>
                  </a:lnTo>
                  <a:lnTo>
                    <a:pt x="770" y="4659"/>
                  </a:lnTo>
                  <a:lnTo>
                    <a:pt x="917" y="4476"/>
                  </a:lnTo>
                  <a:lnTo>
                    <a:pt x="1101" y="4292"/>
                  </a:lnTo>
                  <a:lnTo>
                    <a:pt x="1504" y="3962"/>
                  </a:lnTo>
                  <a:lnTo>
                    <a:pt x="1908" y="3705"/>
                  </a:lnTo>
                  <a:lnTo>
                    <a:pt x="2384" y="3485"/>
                  </a:lnTo>
                  <a:lnTo>
                    <a:pt x="2458" y="3412"/>
                  </a:lnTo>
                  <a:lnTo>
                    <a:pt x="2494" y="3302"/>
                  </a:lnTo>
                  <a:lnTo>
                    <a:pt x="2568" y="3119"/>
                  </a:lnTo>
                  <a:lnTo>
                    <a:pt x="2715" y="2898"/>
                  </a:lnTo>
                  <a:lnTo>
                    <a:pt x="2898" y="2715"/>
                  </a:lnTo>
                  <a:lnTo>
                    <a:pt x="3045" y="2532"/>
                  </a:lnTo>
                  <a:lnTo>
                    <a:pt x="3228" y="2385"/>
                  </a:lnTo>
                  <a:lnTo>
                    <a:pt x="3448" y="2238"/>
                  </a:lnTo>
                  <a:lnTo>
                    <a:pt x="3632" y="2128"/>
                  </a:lnTo>
                  <a:lnTo>
                    <a:pt x="3852" y="2055"/>
                  </a:lnTo>
                  <a:lnTo>
                    <a:pt x="4108" y="1981"/>
                  </a:lnTo>
                  <a:lnTo>
                    <a:pt x="4328" y="1945"/>
                  </a:lnTo>
                  <a:lnTo>
                    <a:pt x="4549" y="1908"/>
                  </a:lnTo>
                  <a:lnTo>
                    <a:pt x="4695" y="2055"/>
                  </a:lnTo>
                  <a:lnTo>
                    <a:pt x="4879" y="2165"/>
                  </a:lnTo>
                  <a:lnTo>
                    <a:pt x="5135" y="2348"/>
                  </a:lnTo>
                  <a:lnTo>
                    <a:pt x="5356" y="2568"/>
                  </a:lnTo>
                  <a:lnTo>
                    <a:pt x="5466" y="2715"/>
                  </a:lnTo>
                  <a:lnTo>
                    <a:pt x="5539" y="2898"/>
                  </a:lnTo>
                  <a:lnTo>
                    <a:pt x="5649" y="3229"/>
                  </a:lnTo>
                  <a:lnTo>
                    <a:pt x="5722" y="3559"/>
                  </a:lnTo>
                  <a:lnTo>
                    <a:pt x="5686" y="3926"/>
                  </a:lnTo>
                  <a:lnTo>
                    <a:pt x="5612" y="4256"/>
                  </a:lnTo>
                  <a:lnTo>
                    <a:pt x="5466" y="4549"/>
                  </a:lnTo>
                  <a:lnTo>
                    <a:pt x="5062" y="5063"/>
                  </a:lnTo>
                  <a:lnTo>
                    <a:pt x="4879" y="5319"/>
                  </a:lnTo>
                  <a:lnTo>
                    <a:pt x="4732" y="5613"/>
                  </a:lnTo>
                  <a:lnTo>
                    <a:pt x="4659" y="5943"/>
                  </a:lnTo>
                  <a:lnTo>
                    <a:pt x="4659" y="6090"/>
                  </a:lnTo>
                  <a:lnTo>
                    <a:pt x="4659" y="6273"/>
                  </a:lnTo>
                  <a:lnTo>
                    <a:pt x="4695" y="6420"/>
                  </a:lnTo>
                  <a:lnTo>
                    <a:pt x="4769" y="6567"/>
                  </a:lnTo>
                  <a:lnTo>
                    <a:pt x="4805" y="6677"/>
                  </a:lnTo>
                  <a:lnTo>
                    <a:pt x="4915" y="6787"/>
                  </a:lnTo>
                  <a:lnTo>
                    <a:pt x="5135" y="6933"/>
                  </a:lnTo>
                  <a:lnTo>
                    <a:pt x="5392" y="7007"/>
                  </a:lnTo>
                  <a:lnTo>
                    <a:pt x="5649" y="7043"/>
                  </a:lnTo>
                  <a:lnTo>
                    <a:pt x="5942" y="7007"/>
                  </a:lnTo>
                  <a:lnTo>
                    <a:pt x="6199" y="6933"/>
                  </a:lnTo>
                  <a:lnTo>
                    <a:pt x="6456" y="6823"/>
                  </a:lnTo>
                  <a:lnTo>
                    <a:pt x="6676" y="6677"/>
                  </a:lnTo>
                  <a:lnTo>
                    <a:pt x="6896" y="6457"/>
                  </a:lnTo>
                  <a:lnTo>
                    <a:pt x="7043" y="6200"/>
                  </a:lnTo>
                  <a:lnTo>
                    <a:pt x="7226" y="5980"/>
                  </a:lnTo>
                  <a:lnTo>
                    <a:pt x="7667" y="5246"/>
                  </a:lnTo>
                  <a:lnTo>
                    <a:pt x="7887" y="4879"/>
                  </a:lnTo>
                  <a:lnTo>
                    <a:pt x="8107" y="4476"/>
                  </a:lnTo>
                  <a:lnTo>
                    <a:pt x="8143" y="4402"/>
                  </a:lnTo>
                  <a:lnTo>
                    <a:pt x="8107" y="4329"/>
                  </a:lnTo>
                  <a:lnTo>
                    <a:pt x="8070" y="4256"/>
                  </a:lnTo>
                  <a:lnTo>
                    <a:pt x="8033" y="4182"/>
                  </a:lnTo>
                  <a:lnTo>
                    <a:pt x="7777" y="4182"/>
                  </a:lnTo>
                  <a:lnTo>
                    <a:pt x="7703" y="4256"/>
                  </a:lnTo>
                  <a:lnTo>
                    <a:pt x="7520" y="4586"/>
                  </a:lnTo>
                  <a:lnTo>
                    <a:pt x="7300" y="4879"/>
                  </a:lnTo>
                  <a:lnTo>
                    <a:pt x="6933" y="5540"/>
                  </a:lnTo>
                  <a:lnTo>
                    <a:pt x="6749" y="5796"/>
                  </a:lnTo>
                  <a:lnTo>
                    <a:pt x="6566" y="6053"/>
                  </a:lnTo>
                  <a:lnTo>
                    <a:pt x="6383" y="6273"/>
                  </a:lnTo>
                  <a:lnTo>
                    <a:pt x="6126" y="6493"/>
                  </a:lnTo>
                  <a:lnTo>
                    <a:pt x="5942" y="6567"/>
                  </a:lnTo>
                  <a:lnTo>
                    <a:pt x="5796" y="6603"/>
                  </a:lnTo>
                  <a:lnTo>
                    <a:pt x="5612" y="6567"/>
                  </a:lnTo>
                  <a:lnTo>
                    <a:pt x="5466" y="6530"/>
                  </a:lnTo>
                  <a:lnTo>
                    <a:pt x="5319" y="6457"/>
                  </a:lnTo>
                  <a:lnTo>
                    <a:pt x="5209" y="6347"/>
                  </a:lnTo>
                  <a:lnTo>
                    <a:pt x="5135" y="6200"/>
                  </a:lnTo>
                  <a:lnTo>
                    <a:pt x="5099" y="6016"/>
                  </a:lnTo>
                  <a:lnTo>
                    <a:pt x="5135" y="5833"/>
                  </a:lnTo>
                  <a:lnTo>
                    <a:pt x="5172" y="5686"/>
                  </a:lnTo>
                  <a:lnTo>
                    <a:pt x="5356" y="5393"/>
                  </a:lnTo>
                  <a:lnTo>
                    <a:pt x="5759" y="4879"/>
                  </a:lnTo>
                  <a:lnTo>
                    <a:pt x="5906" y="4659"/>
                  </a:lnTo>
                  <a:lnTo>
                    <a:pt x="6016" y="4402"/>
                  </a:lnTo>
                  <a:lnTo>
                    <a:pt x="6126" y="4146"/>
                  </a:lnTo>
                  <a:lnTo>
                    <a:pt x="6163" y="3889"/>
                  </a:lnTo>
                  <a:lnTo>
                    <a:pt x="6163" y="3632"/>
                  </a:lnTo>
                  <a:lnTo>
                    <a:pt x="6163" y="3339"/>
                  </a:lnTo>
                  <a:lnTo>
                    <a:pt x="6089" y="3082"/>
                  </a:lnTo>
                  <a:lnTo>
                    <a:pt x="6016" y="2825"/>
                  </a:lnTo>
                  <a:lnTo>
                    <a:pt x="5832" y="2532"/>
                  </a:lnTo>
                  <a:lnTo>
                    <a:pt x="5576" y="2165"/>
                  </a:lnTo>
                  <a:lnTo>
                    <a:pt x="5429" y="2018"/>
                  </a:lnTo>
                  <a:lnTo>
                    <a:pt x="5282" y="1908"/>
                  </a:lnTo>
                  <a:lnTo>
                    <a:pt x="5099" y="1798"/>
                  </a:lnTo>
                  <a:lnTo>
                    <a:pt x="4915" y="1725"/>
                  </a:lnTo>
                  <a:lnTo>
                    <a:pt x="4915" y="1688"/>
                  </a:lnTo>
                  <a:lnTo>
                    <a:pt x="4915" y="1468"/>
                  </a:lnTo>
                  <a:lnTo>
                    <a:pt x="4989" y="1321"/>
                  </a:lnTo>
                  <a:lnTo>
                    <a:pt x="5062" y="1174"/>
                  </a:lnTo>
                  <a:lnTo>
                    <a:pt x="5172" y="1028"/>
                  </a:lnTo>
                  <a:lnTo>
                    <a:pt x="5319" y="918"/>
                  </a:lnTo>
                  <a:lnTo>
                    <a:pt x="5502" y="844"/>
                  </a:lnTo>
                  <a:lnTo>
                    <a:pt x="5686" y="808"/>
                  </a:lnTo>
                  <a:lnTo>
                    <a:pt x="5869" y="771"/>
                  </a:lnTo>
                  <a:lnTo>
                    <a:pt x="6016" y="771"/>
                  </a:lnTo>
                  <a:lnTo>
                    <a:pt x="6199" y="808"/>
                  </a:lnTo>
                  <a:lnTo>
                    <a:pt x="6529" y="918"/>
                  </a:lnTo>
                  <a:lnTo>
                    <a:pt x="7190" y="1211"/>
                  </a:lnTo>
                  <a:lnTo>
                    <a:pt x="7080" y="1321"/>
                  </a:lnTo>
                  <a:lnTo>
                    <a:pt x="7043" y="1431"/>
                  </a:lnTo>
                  <a:lnTo>
                    <a:pt x="7043" y="1541"/>
                  </a:lnTo>
                  <a:lnTo>
                    <a:pt x="7043" y="1651"/>
                  </a:lnTo>
                  <a:lnTo>
                    <a:pt x="7153" y="1871"/>
                  </a:lnTo>
                  <a:lnTo>
                    <a:pt x="7300" y="2018"/>
                  </a:lnTo>
                  <a:lnTo>
                    <a:pt x="7446" y="2165"/>
                  </a:lnTo>
                  <a:lnTo>
                    <a:pt x="7556" y="2275"/>
                  </a:lnTo>
                  <a:lnTo>
                    <a:pt x="7446" y="2495"/>
                  </a:lnTo>
                  <a:lnTo>
                    <a:pt x="7263" y="3045"/>
                  </a:lnTo>
                  <a:lnTo>
                    <a:pt x="7153" y="3265"/>
                  </a:lnTo>
                  <a:lnTo>
                    <a:pt x="7043" y="3485"/>
                  </a:lnTo>
                  <a:lnTo>
                    <a:pt x="6933" y="3705"/>
                  </a:lnTo>
                  <a:lnTo>
                    <a:pt x="6896" y="3926"/>
                  </a:lnTo>
                  <a:lnTo>
                    <a:pt x="6896" y="3999"/>
                  </a:lnTo>
                  <a:lnTo>
                    <a:pt x="6970" y="4036"/>
                  </a:lnTo>
                  <a:lnTo>
                    <a:pt x="7043" y="4072"/>
                  </a:lnTo>
                  <a:lnTo>
                    <a:pt x="7116" y="4036"/>
                  </a:lnTo>
                  <a:lnTo>
                    <a:pt x="7263" y="3889"/>
                  </a:lnTo>
                  <a:lnTo>
                    <a:pt x="7410" y="3705"/>
                  </a:lnTo>
                  <a:lnTo>
                    <a:pt x="7593" y="3265"/>
                  </a:lnTo>
                  <a:lnTo>
                    <a:pt x="7777" y="2715"/>
                  </a:lnTo>
                  <a:lnTo>
                    <a:pt x="7813" y="2458"/>
                  </a:lnTo>
                  <a:lnTo>
                    <a:pt x="7813" y="2422"/>
                  </a:lnTo>
                  <a:lnTo>
                    <a:pt x="8363" y="2678"/>
                  </a:lnTo>
                  <a:lnTo>
                    <a:pt x="8584" y="2862"/>
                  </a:lnTo>
                  <a:lnTo>
                    <a:pt x="8694" y="3009"/>
                  </a:lnTo>
                  <a:lnTo>
                    <a:pt x="8804" y="3155"/>
                  </a:lnTo>
                  <a:lnTo>
                    <a:pt x="8877" y="3302"/>
                  </a:lnTo>
                  <a:lnTo>
                    <a:pt x="8877" y="3449"/>
                  </a:lnTo>
                  <a:lnTo>
                    <a:pt x="8840" y="3595"/>
                  </a:lnTo>
                  <a:lnTo>
                    <a:pt x="8694" y="3705"/>
                  </a:lnTo>
                  <a:lnTo>
                    <a:pt x="8620" y="3779"/>
                  </a:lnTo>
                  <a:lnTo>
                    <a:pt x="8584" y="3852"/>
                  </a:lnTo>
                  <a:lnTo>
                    <a:pt x="8584" y="3926"/>
                  </a:lnTo>
                  <a:lnTo>
                    <a:pt x="8620" y="3999"/>
                  </a:lnTo>
                  <a:lnTo>
                    <a:pt x="8657" y="4072"/>
                  </a:lnTo>
                  <a:lnTo>
                    <a:pt x="8730" y="4109"/>
                  </a:lnTo>
                  <a:lnTo>
                    <a:pt x="8840" y="4109"/>
                  </a:lnTo>
                  <a:lnTo>
                    <a:pt x="8914" y="4072"/>
                  </a:lnTo>
                  <a:lnTo>
                    <a:pt x="9097" y="3926"/>
                  </a:lnTo>
                  <a:lnTo>
                    <a:pt x="9207" y="3779"/>
                  </a:lnTo>
                  <a:lnTo>
                    <a:pt x="9281" y="3595"/>
                  </a:lnTo>
                  <a:lnTo>
                    <a:pt x="9281" y="3412"/>
                  </a:lnTo>
                  <a:lnTo>
                    <a:pt x="9281" y="3192"/>
                  </a:lnTo>
                  <a:lnTo>
                    <a:pt x="9207" y="3009"/>
                  </a:lnTo>
                  <a:lnTo>
                    <a:pt x="9097" y="2825"/>
                  </a:lnTo>
                  <a:lnTo>
                    <a:pt x="8987" y="2642"/>
                  </a:lnTo>
                  <a:lnTo>
                    <a:pt x="8804" y="2458"/>
                  </a:lnTo>
                  <a:lnTo>
                    <a:pt x="8584" y="2348"/>
                  </a:lnTo>
                  <a:lnTo>
                    <a:pt x="8107" y="2091"/>
                  </a:lnTo>
                  <a:lnTo>
                    <a:pt x="7887" y="1981"/>
                  </a:lnTo>
                  <a:lnTo>
                    <a:pt x="7593" y="1798"/>
                  </a:lnTo>
                  <a:lnTo>
                    <a:pt x="7446" y="1651"/>
                  </a:lnTo>
                  <a:lnTo>
                    <a:pt x="7373" y="1541"/>
                  </a:lnTo>
                  <a:lnTo>
                    <a:pt x="7336" y="1431"/>
                  </a:lnTo>
                  <a:lnTo>
                    <a:pt x="7373" y="1284"/>
                  </a:lnTo>
                  <a:lnTo>
                    <a:pt x="7483" y="1358"/>
                  </a:lnTo>
                  <a:lnTo>
                    <a:pt x="7556" y="1358"/>
                  </a:lnTo>
                  <a:lnTo>
                    <a:pt x="7593" y="1321"/>
                  </a:lnTo>
                  <a:lnTo>
                    <a:pt x="7630" y="1248"/>
                  </a:lnTo>
                  <a:lnTo>
                    <a:pt x="7703" y="1138"/>
                  </a:lnTo>
                  <a:lnTo>
                    <a:pt x="7813" y="954"/>
                  </a:lnTo>
                  <a:lnTo>
                    <a:pt x="7923" y="808"/>
                  </a:lnTo>
                  <a:lnTo>
                    <a:pt x="8107" y="698"/>
                  </a:lnTo>
                  <a:lnTo>
                    <a:pt x="8290" y="624"/>
                  </a:lnTo>
                  <a:lnTo>
                    <a:pt x="8474" y="588"/>
                  </a:lnTo>
                  <a:lnTo>
                    <a:pt x="8694" y="551"/>
                  </a:lnTo>
                  <a:lnTo>
                    <a:pt x="9060" y="514"/>
                  </a:lnTo>
                  <a:close/>
                  <a:moveTo>
                    <a:pt x="13279" y="9318"/>
                  </a:moveTo>
                  <a:lnTo>
                    <a:pt x="13426" y="9428"/>
                  </a:lnTo>
                  <a:lnTo>
                    <a:pt x="13426" y="9464"/>
                  </a:lnTo>
                  <a:lnTo>
                    <a:pt x="13352" y="9464"/>
                  </a:lnTo>
                  <a:lnTo>
                    <a:pt x="13242" y="9538"/>
                  </a:lnTo>
                  <a:lnTo>
                    <a:pt x="12985" y="9868"/>
                  </a:lnTo>
                  <a:lnTo>
                    <a:pt x="12692" y="10198"/>
                  </a:lnTo>
                  <a:lnTo>
                    <a:pt x="12362" y="10492"/>
                  </a:lnTo>
                  <a:lnTo>
                    <a:pt x="12032" y="10748"/>
                  </a:lnTo>
                  <a:lnTo>
                    <a:pt x="11445" y="11078"/>
                  </a:lnTo>
                  <a:lnTo>
                    <a:pt x="10858" y="11409"/>
                  </a:lnTo>
                  <a:lnTo>
                    <a:pt x="10638" y="11372"/>
                  </a:lnTo>
                  <a:lnTo>
                    <a:pt x="10418" y="11299"/>
                  </a:lnTo>
                  <a:lnTo>
                    <a:pt x="10234" y="11188"/>
                  </a:lnTo>
                  <a:lnTo>
                    <a:pt x="10051" y="11078"/>
                  </a:lnTo>
                  <a:lnTo>
                    <a:pt x="10491" y="11005"/>
                  </a:lnTo>
                  <a:lnTo>
                    <a:pt x="10895" y="10858"/>
                  </a:lnTo>
                  <a:lnTo>
                    <a:pt x="11298" y="10675"/>
                  </a:lnTo>
                  <a:lnTo>
                    <a:pt x="11702" y="10492"/>
                  </a:lnTo>
                  <a:lnTo>
                    <a:pt x="12142" y="10235"/>
                  </a:lnTo>
                  <a:lnTo>
                    <a:pt x="12545" y="9941"/>
                  </a:lnTo>
                  <a:lnTo>
                    <a:pt x="12912" y="9648"/>
                  </a:lnTo>
                  <a:lnTo>
                    <a:pt x="13279" y="9318"/>
                  </a:lnTo>
                  <a:close/>
                  <a:moveTo>
                    <a:pt x="13609" y="9648"/>
                  </a:moveTo>
                  <a:lnTo>
                    <a:pt x="13719" y="9795"/>
                  </a:lnTo>
                  <a:lnTo>
                    <a:pt x="13792" y="9978"/>
                  </a:lnTo>
                  <a:lnTo>
                    <a:pt x="13939" y="10345"/>
                  </a:lnTo>
                  <a:lnTo>
                    <a:pt x="13939" y="10602"/>
                  </a:lnTo>
                  <a:lnTo>
                    <a:pt x="13939" y="10858"/>
                  </a:lnTo>
                  <a:lnTo>
                    <a:pt x="13866" y="10968"/>
                  </a:lnTo>
                  <a:lnTo>
                    <a:pt x="13829" y="10932"/>
                  </a:lnTo>
                  <a:lnTo>
                    <a:pt x="13719" y="10932"/>
                  </a:lnTo>
                  <a:lnTo>
                    <a:pt x="13719" y="10968"/>
                  </a:lnTo>
                  <a:lnTo>
                    <a:pt x="13609" y="11188"/>
                  </a:lnTo>
                  <a:lnTo>
                    <a:pt x="12765" y="11299"/>
                  </a:lnTo>
                  <a:lnTo>
                    <a:pt x="12912" y="11188"/>
                  </a:lnTo>
                  <a:lnTo>
                    <a:pt x="13316" y="10895"/>
                  </a:lnTo>
                  <a:lnTo>
                    <a:pt x="13682" y="10565"/>
                  </a:lnTo>
                  <a:lnTo>
                    <a:pt x="13756" y="10492"/>
                  </a:lnTo>
                  <a:lnTo>
                    <a:pt x="13756" y="10381"/>
                  </a:lnTo>
                  <a:lnTo>
                    <a:pt x="13719" y="10308"/>
                  </a:lnTo>
                  <a:lnTo>
                    <a:pt x="13609" y="10271"/>
                  </a:lnTo>
                  <a:lnTo>
                    <a:pt x="13536" y="10271"/>
                  </a:lnTo>
                  <a:lnTo>
                    <a:pt x="13462" y="10308"/>
                  </a:lnTo>
                  <a:lnTo>
                    <a:pt x="13059" y="10638"/>
                  </a:lnTo>
                  <a:lnTo>
                    <a:pt x="12655" y="10968"/>
                  </a:lnTo>
                  <a:lnTo>
                    <a:pt x="12398" y="11152"/>
                  </a:lnTo>
                  <a:lnTo>
                    <a:pt x="12325" y="11225"/>
                  </a:lnTo>
                  <a:lnTo>
                    <a:pt x="12252" y="11372"/>
                  </a:lnTo>
                  <a:lnTo>
                    <a:pt x="11665" y="11409"/>
                  </a:lnTo>
                  <a:lnTo>
                    <a:pt x="11481" y="11445"/>
                  </a:lnTo>
                  <a:lnTo>
                    <a:pt x="11775" y="11299"/>
                  </a:lnTo>
                  <a:lnTo>
                    <a:pt x="12068" y="11115"/>
                  </a:lnTo>
                  <a:lnTo>
                    <a:pt x="12362" y="10932"/>
                  </a:lnTo>
                  <a:lnTo>
                    <a:pt x="12655" y="10748"/>
                  </a:lnTo>
                  <a:lnTo>
                    <a:pt x="12912" y="10492"/>
                  </a:lnTo>
                  <a:lnTo>
                    <a:pt x="13132" y="10271"/>
                  </a:lnTo>
                  <a:lnTo>
                    <a:pt x="13352" y="10015"/>
                  </a:lnTo>
                  <a:lnTo>
                    <a:pt x="13572" y="9721"/>
                  </a:lnTo>
                  <a:lnTo>
                    <a:pt x="13609" y="9648"/>
                  </a:lnTo>
                  <a:close/>
                  <a:moveTo>
                    <a:pt x="9060" y="1"/>
                  </a:moveTo>
                  <a:lnTo>
                    <a:pt x="8804" y="37"/>
                  </a:lnTo>
                  <a:lnTo>
                    <a:pt x="8547" y="37"/>
                  </a:lnTo>
                  <a:lnTo>
                    <a:pt x="8290" y="111"/>
                  </a:lnTo>
                  <a:lnTo>
                    <a:pt x="8033" y="184"/>
                  </a:lnTo>
                  <a:lnTo>
                    <a:pt x="7813" y="294"/>
                  </a:lnTo>
                  <a:lnTo>
                    <a:pt x="7593" y="441"/>
                  </a:lnTo>
                  <a:lnTo>
                    <a:pt x="7410" y="624"/>
                  </a:lnTo>
                  <a:lnTo>
                    <a:pt x="7300" y="844"/>
                  </a:lnTo>
                  <a:lnTo>
                    <a:pt x="6896" y="624"/>
                  </a:lnTo>
                  <a:lnTo>
                    <a:pt x="6493" y="441"/>
                  </a:lnTo>
                  <a:lnTo>
                    <a:pt x="6273" y="367"/>
                  </a:lnTo>
                  <a:lnTo>
                    <a:pt x="6053" y="331"/>
                  </a:lnTo>
                  <a:lnTo>
                    <a:pt x="5612" y="331"/>
                  </a:lnTo>
                  <a:lnTo>
                    <a:pt x="5392" y="404"/>
                  </a:lnTo>
                  <a:lnTo>
                    <a:pt x="5209" y="477"/>
                  </a:lnTo>
                  <a:lnTo>
                    <a:pt x="5025" y="588"/>
                  </a:lnTo>
                  <a:lnTo>
                    <a:pt x="4842" y="734"/>
                  </a:lnTo>
                  <a:lnTo>
                    <a:pt x="4695" y="881"/>
                  </a:lnTo>
                  <a:lnTo>
                    <a:pt x="4585" y="1064"/>
                  </a:lnTo>
                  <a:lnTo>
                    <a:pt x="4512" y="1248"/>
                  </a:lnTo>
                  <a:lnTo>
                    <a:pt x="4475" y="1468"/>
                  </a:lnTo>
                  <a:lnTo>
                    <a:pt x="4182" y="1505"/>
                  </a:lnTo>
                  <a:lnTo>
                    <a:pt x="3888" y="1541"/>
                  </a:lnTo>
                  <a:lnTo>
                    <a:pt x="3595" y="1651"/>
                  </a:lnTo>
                  <a:lnTo>
                    <a:pt x="3338" y="1798"/>
                  </a:lnTo>
                  <a:lnTo>
                    <a:pt x="3081" y="1945"/>
                  </a:lnTo>
                  <a:lnTo>
                    <a:pt x="2861" y="2091"/>
                  </a:lnTo>
                  <a:lnTo>
                    <a:pt x="2641" y="2312"/>
                  </a:lnTo>
                  <a:lnTo>
                    <a:pt x="2421" y="2532"/>
                  </a:lnTo>
                  <a:lnTo>
                    <a:pt x="2238" y="2788"/>
                  </a:lnTo>
                  <a:lnTo>
                    <a:pt x="2091" y="3082"/>
                  </a:lnTo>
                  <a:lnTo>
                    <a:pt x="1981" y="3155"/>
                  </a:lnTo>
                  <a:lnTo>
                    <a:pt x="1834" y="3229"/>
                  </a:lnTo>
                  <a:lnTo>
                    <a:pt x="1504" y="3375"/>
                  </a:lnTo>
                  <a:lnTo>
                    <a:pt x="1211" y="3559"/>
                  </a:lnTo>
                  <a:lnTo>
                    <a:pt x="954" y="3779"/>
                  </a:lnTo>
                  <a:lnTo>
                    <a:pt x="697" y="3999"/>
                  </a:lnTo>
                  <a:lnTo>
                    <a:pt x="477" y="4256"/>
                  </a:lnTo>
                  <a:lnTo>
                    <a:pt x="330" y="4512"/>
                  </a:lnTo>
                  <a:lnTo>
                    <a:pt x="183" y="4769"/>
                  </a:lnTo>
                  <a:lnTo>
                    <a:pt x="73" y="5063"/>
                  </a:lnTo>
                  <a:lnTo>
                    <a:pt x="37" y="5319"/>
                  </a:lnTo>
                  <a:lnTo>
                    <a:pt x="0" y="5613"/>
                  </a:lnTo>
                  <a:lnTo>
                    <a:pt x="0" y="5906"/>
                  </a:lnTo>
                  <a:lnTo>
                    <a:pt x="73" y="6200"/>
                  </a:lnTo>
                  <a:lnTo>
                    <a:pt x="183" y="6493"/>
                  </a:lnTo>
                  <a:lnTo>
                    <a:pt x="294" y="6713"/>
                  </a:lnTo>
                  <a:lnTo>
                    <a:pt x="440" y="6933"/>
                  </a:lnTo>
                  <a:lnTo>
                    <a:pt x="660" y="7117"/>
                  </a:lnTo>
                  <a:lnTo>
                    <a:pt x="880" y="7300"/>
                  </a:lnTo>
                  <a:lnTo>
                    <a:pt x="1064" y="7374"/>
                  </a:lnTo>
                  <a:lnTo>
                    <a:pt x="1027" y="7594"/>
                  </a:lnTo>
                  <a:lnTo>
                    <a:pt x="1027" y="7814"/>
                  </a:lnTo>
                  <a:lnTo>
                    <a:pt x="1064" y="8034"/>
                  </a:lnTo>
                  <a:lnTo>
                    <a:pt x="1101" y="8217"/>
                  </a:lnTo>
                  <a:lnTo>
                    <a:pt x="1174" y="8437"/>
                  </a:lnTo>
                  <a:lnTo>
                    <a:pt x="1284" y="8621"/>
                  </a:lnTo>
                  <a:lnTo>
                    <a:pt x="1431" y="8804"/>
                  </a:lnTo>
                  <a:lnTo>
                    <a:pt x="1614" y="8988"/>
                  </a:lnTo>
                  <a:lnTo>
                    <a:pt x="1797" y="9098"/>
                  </a:lnTo>
                  <a:lnTo>
                    <a:pt x="1981" y="9208"/>
                  </a:lnTo>
                  <a:lnTo>
                    <a:pt x="2201" y="9281"/>
                  </a:lnTo>
                  <a:lnTo>
                    <a:pt x="2421" y="9318"/>
                  </a:lnTo>
                  <a:lnTo>
                    <a:pt x="2641" y="9354"/>
                  </a:lnTo>
                  <a:lnTo>
                    <a:pt x="2861" y="9318"/>
                  </a:lnTo>
                  <a:lnTo>
                    <a:pt x="3081" y="9281"/>
                  </a:lnTo>
                  <a:lnTo>
                    <a:pt x="3301" y="9208"/>
                  </a:lnTo>
                  <a:lnTo>
                    <a:pt x="3375" y="9354"/>
                  </a:lnTo>
                  <a:lnTo>
                    <a:pt x="3448" y="9501"/>
                  </a:lnTo>
                  <a:lnTo>
                    <a:pt x="3595" y="9648"/>
                  </a:lnTo>
                  <a:lnTo>
                    <a:pt x="3742" y="9758"/>
                  </a:lnTo>
                  <a:lnTo>
                    <a:pt x="3925" y="9868"/>
                  </a:lnTo>
                  <a:lnTo>
                    <a:pt x="4108" y="9905"/>
                  </a:lnTo>
                  <a:lnTo>
                    <a:pt x="4292" y="9941"/>
                  </a:lnTo>
                  <a:lnTo>
                    <a:pt x="4475" y="9941"/>
                  </a:lnTo>
                  <a:lnTo>
                    <a:pt x="4842" y="9905"/>
                  </a:lnTo>
                  <a:lnTo>
                    <a:pt x="5246" y="9795"/>
                  </a:lnTo>
                  <a:lnTo>
                    <a:pt x="5686" y="9648"/>
                  </a:lnTo>
                  <a:lnTo>
                    <a:pt x="6163" y="9574"/>
                  </a:lnTo>
                  <a:lnTo>
                    <a:pt x="6603" y="9574"/>
                  </a:lnTo>
                  <a:lnTo>
                    <a:pt x="7080" y="9611"/>
                  </a:lnTo>
                  <a:lnTo>
                    <a:pt x="7446" y="9648"/>
                  </a:lnTo>
                  <a:lnTo>
                    <a:pt x="7630" y="9648"/>
                  </a:lnTo>
                  <a:lnTo>
                    <a:pt x="7813" y="9611"/>
                  </a:lnTo>
                  <a:lnTo>
                    <a:pt x="7960" y="9721"/>
                  </a:lnTo>
                  <a:lnTo>
                    <a:pt x="8143" y="9795"/>
                  </a:lnTo>
                  <a:lnTo>
                    <a:pt x="8327" y="9831"/>
                  </a:lnTo>
                  <a:lnTo>
                    <a:pt x="8547" y="9868"/>
                  </a:lnTo>
                  <a:lnTo>
                    <a:pt x="9024" y="9905"/>
                  </a:lnTo>
                  <a:lnTo>
                    <a:pt x="9391" y="9868"/>
                  </a:lnTo>
                  <a:lnTo>
                    <a:pt x="9501" y="9868"/>
                  </a:lnTo>
                  <a:lnTo>
                    <a:pt x="9354" y="10161"/>
                  </a:lnTo>
                  <a:lnTo>
                    <a:pt x="9317" y="10308"/>
                  </a:lnTo>
                  <a:lnTo>
                    <a:pt x="9281" y="10492"/>
                  </a:lnTo>
                  <a:lnTo>
                    <a:pt x="9317" y="10638"/>
                  </a:lnTo>
                  <a:lnTo>
                    <a:pt x="9354" y="10785"/>
                  </a:lnTo>
                  <a:lnTo>
                    <a:pt x="9464" y="11078"/>
                  </a:lnTo>
                  <a:lnTo>
                    <a:pt x="9647" y="11335"/>
                  </a:lnTo>
                  <a:lnTo>
                    <a:pt x="9831" y="11519"/>
                  </a:lnTo>
                  <a:lnTo>
                    <a:pt x="9977" y="11629"/>
                  </a:lnTo>
                  <a:lnTo>
                    <a:pt x="10198" y="11739"/>
                  </a:lnTo>
                  <a:lnTo>
                    <a:pt x="10381" y="11812"/>
                  </a:lnTo>
                  <a:lnTo>
                    <a:pt x="10821" y="11922"/>
                  </a:lnTo>
                  <a:lnTo>
                    <a:pt x="11298" y="11959"/>
                  </a:lnTo>
                  <a:lnTo>
                    <a:pt x="11775" y="11922"/>
                  </a:lnTo>
                  <a:lnTo>
                    <a:pt x="12215" y="11885"/>
                  </a:lnTo>
                  <a:lnTo>
                    <a:pt x="13095" y="11775"/>
                  </a:lnTo>
                  <a:lnTo>
                    <a:pt x="13939" y="11665"/>
                  </a:lnTo>
                  <a:lnTo>
                    <a:pt x="14343" y="11555"/>
                  </a:lnTo>
                  <a:lnTo>
                    <a:pt x="14746" y="11409"/>
                  </a:lnTo>
                  <a:lnTo>
                    <a:pt x="15076" y="11262"/>
                  </a:lnTo>
                  <a:lnTo>
                    <a:pt x="15370" y="11042"/>
                  </a:lnTo>
                  <a:lnTo>
                    <a:pt x="15626" y="10785"/>
                  </a:lnTo>
                  <a:lnTo>
                    <a:pt x="15847" y="10528"/>
                  </a:lnTo>
                  <a:lnTo>
                    <a:pt x="16030" y="10235"/>
                  </a:lnTo>
                  <a:lnTo>
                    <a:pt x="16213" y="9941"/>
                  </a:lnTo>
                  <a:lnTo>
                    <a:pt x="16360" y="9648"/>
                  </a:lnTo>
                  <a:lnTo>
                    <a:pt x="16433" y="9318"/>
                  </a:lnTo>
                  <a:lnTo>
                    <a:pt x="16507" y="8988"/>
                  </a:lnTo>
                  <a:lnTo>
                    <a:pt x="16543" y="8657"/>
                  </a:lnTo>
                  <a:lnTo>
                    <a:pt x="16507" y="8327"/>
                  </a:lnTo>
                  <a:lnTo>
                    <a:pt x="16470" y="7997"/>
                  </a:lnTo>
                  <a:lnTo>
                    <a:pt x="16690" y="7447"/>
                  </a:lnTo>
                  <a:lnTo>
                    <a:pt x="16837" y="6933"/>
                  </a:lnTo>
                  <a:lnTo>
                    <a:pt x="16910" y="6347"/>
                  </a:lnTo>
                  <a:lnTo>
                    <a:pt x="16910" y="5796"/>
                  </a:lnTo>
                  <a:lnTo>
                    <a:pt x="16837" y="5429"/>
                  </a:lnTo>
                  <a:lnTo>
                    <a:pt x="16727" y="5063"/>
                  </a:lnTo>
                  <a:lnTo>
                    <a:pt x="16654" y="4916"/>
                  </a:lnTo>
                  <a:lnTo>
                    <a:pt x="16543" y="4769"/>
                  </a:lnTo>
                  <a:lnTo>
                    <a:pt x="16397" y="4659"/>
                  </a:lnTo>
                  <a:lnTo>
                    <a:pt x="16250" y="4586"/>
                  </a:lnTo>
                  <a:lnTo>
                    <a:pt x="16250" y="4146"/>
                  </a:lnTo>
                  <a:lnTo>
                    <a:pt x="16177" y="3742"/>
                  </a:lnTo>
                  <a:lnTo>
                    <a:pt x="16030" y="3375"/>
                  </a:lnTo>
                  <a:lnTo>
                    <a:pt x="15773" y="3009"/>
                  </a:lnTo>
                  <a:lnTo>
                    <a:pt x="15626" y="2825"/>
                  </a:lnTo>
                  <a:lnTo>
                    <a:pt x="15443" y="2642"/>
                  </a:lnTo>
                  <a:lnTo>
                    <a:pt x="15223" y="2495"/>
                  </a:lnTo>
                  <a:lnTo>
                    <a:pt x="15003" y="2385"/>
                  </a:lnTo>
                  <a:lnTo>
                    <a:pt x="14746" y="2238"/>
                  </a:lnTo>
                  <a:lnTo>
                    <a:pt x="14526" y="2055"/>
                  </a:lnTo>
                  <a:lnTo>
                    <a:pt x="14379" y="1835"/>
                  </a:lnTo>
                  <a:lnTo>
                    <a:pt x="14233" y="1578"/>
                  </a:lnTo>
                  <a:lnTo>
                    <a:pt x="14123" y="1358"/>
                  </a:lnTo>
                  <a:lnTo>
                    <a:pt x="13976" y="1138"/>
                  </a:lnTo>
                  <a:lnTo>
                    <a:pt x="13829" y="991"/>
                  </a:lnTo>
                  <a:lnTo>
                    <a:pt x="13682" y="808"/>
                  </a:lnTo>
                  <a:lnTo>
                    <a:pt x="13499" y="698"/>
                  </a:lnTo>
                  <a:lnTo>
                    <a:pt x="13279" y="588"/>
                  </a:lnTo>
                  <a:lnTo>
                    <a:pt x="13059" y="514"/>
                  </a:lnTo>
                  <a:lnTo>
                    <a:pt x="12802" y="441"/>
                  </a:lnTo>
                  <a:lnTo>
                    <a:pt x="12362" y="441"/>
                  </a:lnTo>
                  <a:lnTo>
                    <a:pt x="11885" y="477"/>
                  </a:lnTo>
                  <a:lnTo>
                    <a:pt x="11408" y="588"/>
                  </a:lnTo>
                  <a:lnTo>
                    <a:pt x="10968" y="698"/>
                  </a:lnTo>
                  <a:lnTo>
                    <a:pt x="10821" y="514"/>
                  </a:lnTo>
                  <a:lnTo>
                    <a:pt x="10601" y="331"/>
                  </a:lnTo>
                  <a:lnTo>
                    <a:pt x="10381" y="221"/>
                  </a:lnTo>
                  <a:lnTo>
                    <a:pt x="10124" y="147"/>
                  </a:lnTo>
                  <a:lnTo>
                    <a:pt x="9867" y="74"/>
                  </a:lnTo>
                  <a:lnTo>
                    <a:pt x="9574" y="37"/>
                  </a:lnTo>
                  <a:lnTo>
                    <a:pt x="9060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2" name="Shape 352"/>
            <p:cNvSpPr/>
            <p:nvPr/>
          </p:nvSpPr>
          <p:spPr>
            <a:xfrm>
              <a:off x="7121425" y="2437925"/>
              <a:ext cx="246700" cy="315500"/>
            </a:xfrm>
            <a:custGeom>
              <a:avLst/>
              <a:gdLst/>
              <a:ahLst/>
              <a:cxnLst/>
              <a:rect l="0" t="0" r="0" b="0"/>
              <a:pathLst>
                <a:path w="9868" h="12620" extrusionOk="0">
                  <a:moveTo>
                    <a:pt x="4182" y="661"/>
                  </a:moveTo>
                  <a:lnTo>
                    <a:pt x="4182" y="918"/>
                  </a:lnTo>
                  <a:lnTo>
                    <a:pt x="4182" y="1431"/>
                  </a:lnTo>
                  <a:lnTo>
                    <a:pt x="4145" y="2202"/>
                  </a:lnTo>
                  <a:lnTo>
                    <a:pt x="3925" y="2165"/>
                  </a:lnTo>
                  <a:lnTo>
                    <a:pt x="3962" y="2018"/>
                  </a:lnTo>
                  <a:lnTo>
                    <a:pt x="3962" y="1835"/>
                  </a:lnTo>
                  <a:lnTo>
                    <a:pt x="3889" y="1468"/>
                  </a:lnTo>
                  <a:lnTo>
                    <a:pt x="3852" y="1101"/>
                  </a:lnTo>
                  <a:lnTo>
                    <a:pt x="3889" y="918"/>
                  </a:lnTo>
                  <a:lnTo>
                    <a:pt x="3962" y="771"/>
                  </a:lnTo>
                  <a:lnTo>
                    <a:pt x="3999" y="698"/>
                  </a:lnTo>
                  <a:lnTo>
                    <a:pt x="4072" y="661"/>
                  </a:lnTo>
                  <a:close/>
                  <a:moveTo>
                    <a:pt x="1541" y="404"/>
                  </a:moveTo>
                  <a:lnTo>
                    <a:pt x="1578" y="441"/>
                  </a:lnTo>
                  <a:lnTo>
                    <a:pt x="1614" y="514"/>
                  </a:lnTo>
                  <a:lnTo>
                    <a:pt x="1614" y="1138"/>
                  </a:lnTo>
                  <a:lnTo>
                    <a:pt x="1688" y="2202"/>
                  </a:lnTo>
                  <a:lnTo>
                    <a:pt x="1284" y="2238"/>
                  </a:lnTo>
                  <a:lnTo>
                    <a:pt x="1211" y="2238"/>
                  </a:lnTo>
                  <a:lnTo>
                    <a:pt x="1211" y="1871"/>
                  </a:lnTo>
                  <a:lnTo>
                    <a:pt x="1174" y="1505"/>
                  </a:lnTo>
                  <a:lnTo>
                    <a:pt x="1211" y="1211"/>
                  </a:lnTo>
                  <a:lnTo>
                    <a:pt x="1248" y="954"/>
                  </a:lnTo>
                  <a:lnTo>
                    <a:pt x="1358" y="404"/>
                  </a:lnTo>
                  <a:close/>
                  <a:moveTo>
                    <a:pt x="3815" y="2678"/>
                  </a:moveTo>
                  <a:lnTo>
                    <a:pt x="4439" y="2715"/>
                  </a:lnTo>
                  <a:lnTo>
                    <a:pt x="5026" y="2789"/>
                  </a:lnTo>
                  <a:lnTo>
                    <a:pt x="5026" y="2825"/>
                  </a:lnTo>
                  <a:lnTo>
                    <a:pt x="5136" y="3485"/>
                  </a:lnTo>
                  <a:lnTo>
                    <a:pt x="3925" y="3559"/>
                  </a:lnTo>
                  <a:lnTo>
                    <a:pt x="2678" y="3632"/>
                  </a:lnTo>
                  <a:lnTo>
                    <a:pt x="1358" y="3669"/>
                  </a:lnTo>
                  <a:lnTo>
                    <a:pt x="917" y="3706"/>
                  </a:lnTo>
                  <a:lnTo>
                    <a:pt x="477" y="3742"/>
                  </a:lnTo>
                  <a:lnTo>
                    <a:pt x="441" y="3229"/>
                  </a:lnTo>
                  <a:lnTo>
                    <a:pt x="441" y="2972"/>
                  </a:lnTo>
                  <a:lnTo>
                    <a:pt x="404" y="2862"/>
                  </a:lnTo>
                  <a:lnTo>
                    <a:pt x="331" y="2752"/>
                  </a:lnTo>
                  <a:lnTo>
                    <a:pt x="587" y="2789"/>
                  </a:lnTo>
                  <a:lnTo>
                    <a:pt x="807" y="2789"/>
                  </a:lnTo>
                  <a:lnTo>
                    <a:pt x="1284" y="2752"/>
                  </a:lnTo>
                  <a:lnTo>
                    <a:pt x="1945" y="2678"/>
                  </a:lnTo>
                  <a:close/>
                  <a:moveTo>
                    <a:pt x="4916" y="3999"/>
                  </a:moveTo>
                  <a:lnTo>
                    <a:pt x="4989" y="4072"/>
                  </a:lnTo>
                  <a:lnTo>
                    <a:pt x="5136" y="4109"/>
                  </a:lnTo>
                  <a:lnTo>
                    <a:pt x="5209" y="4072"/>
                  </a:lnTo>
                  <a:lnTo>
                    <a:pt x="5246" y="4623"/>
                  </a:lnTo>
                  <a:lnTo>
                    <a:pt x="5209" y="5173"/>
                  </a:lnTo>
                  <a:lnTo>
                    <a:pt x="5173" y="5430"/>
                  </a:lnTo>
                  <a:lnTo>
                    <a:pt x="5099" y="5723"/>
                  </a:lnTo>
                  <a:lnTo>
                    <a:pt x="4989" y="5980"/>
                  </a:lnTo>
                  <a:lnTo>
                    <a:pt x="4806" y="6200"/>
                  </a:lnTo>
                  <a:lnTo>
                    <a:pt x="4659" y="6310"/>
                  </a:lnTo>
                  <a:lnTo>
                    <a:pt x="4476" y="6420"/>
                  </a:lnTo>
                  <a:lnTo>
                    <a:pt x="4292" y="6457"/>
                  </a:lnTo>
                  <a:lnTo>
                    <a:pt x="4072" y="6493"/>
                  </a:lnTo>
                  <a:lnTo>
                    <a:pt x="3632" y="6530"/>
                  </a:lnTo>
                  <a:lnTo>
                    <a:pt x="3265" y="6567"/>
                  </a:lnTo>
                  <a:lnTo>
                    <a:pt x="2605" y="6567"/>
                  </a:lnTo>
                  <a:lnTo>
                    <a:pt x="2642" y="6493"/>
                  </a:lnTo>
                  <a:lnTo>
                    <a:pt x="2678" y="6383"/>
                  </a:lnTo>
                  <a:lnTo>
                    <a:pt x="2788" y="6310"/>
                  </a:lnTo>
                  <a:lnTo>
                    <a:pt x="2825" y="6273"/>
                  </a:lnTo>
                  <a:lnTo>
                    <a:pt x="2825" y="6237"/>
                  </a:lnTo>
                  <a:lnTo>
                    <a:pt x="2788" y="6200"/>
                  </a:lnTo>
                  <a:lnTo>
                    <a:pt x="2715" y="6200"/>
                  </a:lnTo>
                  <a:lnTo>
                    <a:pt x="2605" y="6237"/>
                  </a:lnTo>
                  <a:lnTo>
                    <a:pt x="2458" y="6310"/>
                  </a:lnTo>
                  <a:lnTo>
                    <a:pt x="2348" y="6420"/>
                  </a:lnTo>
                  <a:lnTo>
                    <a:pt x="2311" y="6567"/>
                  </a:lnTo>
                  <a:lnTo>
                    <a:pt x="1724" y="6493"/>
                  </a:lnTo>
                  <a:lnTo>
                    <a:pt x="1541" y="6457"/>
                  </a:lnTo>
                  <a:lnTo>
                    <a:pt x="1688" y="6420"/>
                  </a:lnTo>
                  <a:lnTo>
                    <a:pt x="2055" y="6383"/>
                  </a:lnTo>
                  <a:lnTo>
                    <a:pt x="2201" y="6310"/>
                  </a:lnTo>
                  <a:lnTo>
                    <a:pt x="2275" y="6237"/>
                  </a:lnTo>
                  <a:lnTo>
                    <a:pt x="2311" y="6163"/>
                  </a:lnTo>
                  <a:lnTo>
                    <a:pt x="2311" y="6090"/>
                  </a:lnTo>
                  <a:lnTo>
                    <a:pt x="2275" y="6016"/>
                  </a:lnTo>
                  <a:lnTo>
                    <a:pt x="2238" y="5980"/>
                  </a:lnTo>
                  <a:lnTo>
                    <a:pt x="2201" y="5943"/>
                  </a:lnTo>
                  <a:lnTo>
                    <a:pt x="2055" y="5943"/>
                  </a:lnTo>
                  <a:lnTo>
                    <a:pt x="1981" y="6016"/>
                  </a:lnTo>
                  <a:lnTo>
                    <a:pt x="1798" y="6053"/>
                  </a:lnTo>
                  <a:lnTo>
                    <a:pt x="1394" y="6127"/>
                  </a:lnTo>
                  <a:lnTo>
                    <a:pt x="1138" y="6200"/>
                  </a:lnTo>
                  <a:lnTo>
                    <a:pt x="917" y="6273"/>
                  </a:lnTo>
                  <a:lnTo>
                    <a:pt x="807" y="6200"/>
                  </a:lnTo>
                  <a:lnTo>
                    <a:pt x="697" y="6127"/>
                  </a:lnTo>
                  <a:lnTo>
                    <a:pt x="661" y="5980"/>
                  </a:lnTo>
                  <a:lnTo>
                    <a:pt x="624" y="5870"/>
                  </a:lnTo>
                  <a:lnTo>
                    <a:pt x="624" y="5870"/>
                  </a:lnTo>
                  <a:lnTo>
                    <a:pt x="844" y="5906"/>
                  </a:lnTo>
                  <a:lnTo>
                    <a:pt x="1504" y="5906"/>
                  </a:lnTo>
                  <a:lnTo>
                    <a:pt x="1724" y="5870"/>
                  </a:lnTo>
                  <a:lnTo>
                    <a:pt x="1945" y="5833"/>
                  </a:lnTo>
                  <a:lnTo>
                    <a:pt x="1981" y="5796"/>
                  </a:lnTo>
                  <a:lnTo>
                    <a:pt x="2018" y="5760"/>
                  </a:lnTo>
                  <a:lnTo>
                    <a:pt x="2055" y="5650"/>
                  </a:lnTo>
                  <a:lnTo>
                    <a:pt x="1981" y="5540"/>
                  </a:lnTo>
                  <a:lnTo>
                    <a:pt x="1945" y="5503"/>
                  </a:lnTo>
                  <a:lnTo>
                    <a:pt x="1504" y="5503"/>
                  </a:lnTo>
                  <a:lnTo>
                    <a:pt x="1101" y="5540"/>
                  </a:lnTo>
                  <a:lnTo>
                    <a:pt x="844" y="5576"/>
                  </a:lnTo>
                  <a:lnTo>
                    <a:pt x="587" y="5576"/>
                  </a:lnTo>
                  <a:lnTo>
                    <a:pt x="587" y="5356"/>
                  </a:lnTo>
                  <a:lnTo>
                    <a:pt x="734" y="5430"/>
                  </a:lnTo>
                  <a:lnTo>
                    <a:pt x="881" y="5466"/>
                  </a:lnTo>
                  <a:lnTo>
                    <a:pt x="1211" y="5466"/>
                  </a:lnTo>
                  <a:lnTo>
                    <a:pt x="1541" y="5393"/>
                  </a:lnTo>
                  <a:lnTo>
                    <a:pt x="1835" y="5246"/>
                  </a:lnTo>
                  <a:lnTo>
                    <a:pt x="1871" y="5173"/>
                  </a:lnTo>
                  <a:lnTo>
                    <a:pt x="1908" y="5099"/>
                  </a:lnTo>
                  <a:lnTo>
                    <a:pt x="1908" y="5026"/>
                  </a:lnTo>
                  <a:lnTo>
                    <a:pt x="1871" y="4953"/>
                  </a:lnTo>
                  <a:lnTo>
                    <a:pt x="1835" y="4916"/>
                  </a:lnTo>
                  <a:lnTo>
                    <a:pt x="1761" y="4879"/>
                  </a:lnTo>
                  <a:lnTo>
                    <a:pt x="1724" y="4879"/>
                  </a:lnTo>
                  <a:lnTo>
                    <a:pt x="1614" y="4916"/>
                  </a:lnTo>
                  <a:lnTo>
                    <a:pt x="1358" y="5026"/>
                  </a:lnTo>
                  <a:lnTo>
                    <a:pt x="1101" y="5099"/>
                  </a:lnTo>
                  <a:lnTo>
                    <a:pt x="844" y="5099"/>
                  </a:lnTo>
                  <a:lnTo>
                    <a:pt x="551" y="5063"/>
                  </a:lnTo>
                  <a:lnTo>
                    <a:pt x="551" y="4916"/>
                  </a:lnTo>
                  <a:lnTo>
                    <a:pt x="844" y="4879"/>
                  </a:lnTo>
                  <a:lnTo>
                    <a:pt x="1138" y="4879"/>
                  </a:lnTo>
                  <a:lnTo>
                    <a:pt x="1724" y="4769"/>
                  </a:lnTo>
                  <a:lnTo>
                    <a:pt x="1908" y="4696"/>
                  </a:lnTo>
                  <a:lnTo>
                    <a:pt x="2091" y="4586"/>
                  </a:lnTo>
                  <a:lnTo>
                    <a:pt x="2128" y="4513"/>
                  </a:lnTo>
                  <a:lnTo>
                    <a:pt x="2165" y="4439"/>
                  </a:lnTo>
                  <a:lnTo>
                    <a:pt x="2128" y="4329"/>
                  </a:lnTo>
                  <a:lnTo>
                    <a:pt x="2055" y="4256"/>
                  </a:lnTo>
                  <a:lnTo>
                    <a:pt x="1945" y="4182"/>
                  </a:lnTo>
                  <a:lnTo>
                    <a:pt x="1871" y="4182"/>
                  </a:lnTo>
                  <a:lnTo>
                    <a:pt x="1835" y="4219"/>
                  </a:lnTo>
                  <a:lnTo>
                    <a:pt x="1761" y="4256"/>
                  </a:lnTo>
                  <a:lnTo>
                    <a:pt x="1724" y="4329"/>
                  </a:lnTo>
                  <a:lnTo>
                    <a:pt x="1468" y="4403"/>
                  </a:lnTo>
                  <a:lnTo>
                    <a:pt x="991" y="4476"/>
                  </a:lnTo>
                  <a:lnTo>
                    <a:pt x="551" y="4586"/>
                  </a:lnTo>
                  <a:lnTo>
                    <a:pt x="514" y="4146"/>
                  </a:lnTo>
                  <a:lnTo>
                    <a:pt x="1358" y="4146"/>
                  </a:lnTo>
                  <a:lnTo>
                    <a:pt x="2678" y="4109"/>
                  </a:lnTo>
                  <a:lnTo>
                    <a:pt x="3815" y="4072"/>
                  </a:lnTo>
                  <a:lnTo>
                    <a:pt x="4916" y="3999"/>
                  </a:lnTo>
                  <a:close/>
                  <a:moveTo>
                    <a:pt x="1211" y="1"/>
                  </a:moveTo>
                  <a:lnTo>
                    <a:pt x="1101" y="37"/>
                  </a:lnTo>
                  <a:lnTo>
                    <a:pt x="1028" y="147"/>
                  </a:lnTo>
                  <a:lnTo>
                    <a:pt x="881" y="771"/>
                  </a:lnTo>
                  <a:lnTo>
                    <a:pt x="807" y="1395"/>
                  </a:lnTo>
                  <a:lnTo>
                    <a:pt x="807" y="1835"/>
                  </a:lnTo>
                  <a:lnTo>
                    <a:pt x="807" y="2092"/>
                  </a:lnTo>
                  <a:lnTo>
                    <a:pt x="881" y="2312"/>
                  </a:lnTo>
                  <a:lnTo>
                    <a:pt x="551" y="2385"/>
                  </a:lnTo>
                  <a:lnTo>
                    <a:pt x="367" y="2458"/>
                  </a:lnTo>
                  <a:lnTo>
                    <a:pt x="221" y="2568"/>
                  </a:lnTo>
                  <a:lnTo>
                    <a:pt x="184" y="2605"/>
                  </a:lnTo>
                  <a:lnTo>
                    <a:pt x="147" y="2678"/>
                  </a:lnTo>
                  <a:lnTo>
                    <a:pt x="37" y="2825"/>
                  </a:lnTo>
                  <a:lnTo>
                    <a:pt x="37" y="3009"/>
                  </a:lnTo>
                  <a:lnTo>
                    <a:pt x="37" y="3375"/>
                  </a:lnTo>
                  <a:lnTo>
                    <a:pt x="37" y="3852"/>
                  </a:lnTo>
                  <a:lnTo>
                    <a:pt x="37" y="3889"/>
                  </a:lnTo>
                  <a:lnTo>
                    <a:pt x="0" y="3962"/>
                  </a:lnTo>
                  <a:lnTo>
                    <a:pt x="37" y="4072"/>
                  </a:lnTo>
                  <a:lnTo>
                    <a:pt x="74" y="4439"/>
                  </a:lnTo>
                  <a:lnTo>
                    <a:pt x="110" y="5540"/>
                  </a:lnTo>
                  <a:lnTo>
                    <a:pt x="110" y="5943"/>
                  </a:lnTo>
                  <a:lnTo>
                    <a:pt x="184" y="6127"/>
                  </a:lnTo>
                  <a:lnTo>
                    <a:pt x="257" y="6310"/>
                  </a:lnTo>
                  <a:lnTo>
                    <a:pt x="367" y="6457"/>
                  </a:lnTo>
                  <a:lnTo>
                    <a:pt x="477" y="6567"/>
                  </a:lnTo>
                  <a:lnTo>
                    <a:pt x="624" y="6677"/>
                  </a:lnTo>
                  <a:lnTo>
                    <a:pt x="771" y="6750"/>
                  </a:lnTo>
                  <a:lnTo>
                    <a:pt x="1101" y="6860"/>
                  </a:lnTo>
                  <a:lnTo>
                    <a:pt x="1468" y="6934"/>
                  </a:lnTo>
                  <a:lnTo>
                    <a:pt x="2091" y="7007"/>
                  </a:lnTo>
                  <a:lnTo>
                    <a:pt x="2678" y="7044"/>
                  </a:lnTo>
                  <a:lnTo>
                    <a:pt x="2605" y="7264"/>
                  </a:lnTo>
                  <a:lnTo>
                    <a:pt x="2605" y="7484"/>
                  </a:lnTo>
                  <a:lnTo>
                    <a:pt x="2605" y="7887"/>
                  </a:lnTo>
                  <a:lnTo>
                    <a:pt x="2605" y="8548"/>
                  </a:lnTo>
                  <a:lnTo>
                    <a:pt x="2678" y="9208"/>
                  </a:lnTo>
                  <a:lnTo>
                    <a:pt x="2825" y="10455"/>
                  </a:lnTo>
                  <a:lnTo>
                    <a:pt x="3045" y="11665"/>
                  </a:lnTo>
                  <a:lnTo>
                    <a:pt x="3118" y="11922"/>
                  </a:lnTo>
                  <a:lnTo>
                    <a:pt x="3228" y="12106"/>
                  </a:lnTo>
                  <a:lnTo>
                    <a:pt x="3375" y="12252"/>
                  </a:lnTo>
                  <a:lnTo>
                    <a:pt x="3595" y="12399"/>
                  </a:lnTo>
                  <a:lnTo>
                    <a:pt x="3779" y="12472"/>
                  </a:lnTo>
                  <a:lnTo>
                    <a:pt x="3999" y="12546"/>
                  </a:lnTo>
                  <a:lnTo>
                    <a:pt x="4476" y="12619"/>
                  </a:lnTo>
                  <a:lnTo>
                    <a:pt x="4732" y="12582"/>
                  </a:lnTo>
                  <a:lnTo>
                    <a:pt x="4952" y="12509"/>
                  </a:lnTo>
                  <a:lnTo>
                    <a:pt x="5136" y="12399"/>
                  </a:lnTo>
                  <a:lnTo>
                    <a:pt x="5283" y="12216"/>
                  </a:lnTo>
                  <a:lnTo>
                    <a:pt x="5429" y="12032"/>
                  </a:lnTo>
                  <a:lnTo>
                    <a:pt x="5503" y="11812"/>
                  </a:lnTo>
                  <a:lnTo>
                    <a:pt x="5576" y="11592"/>
                  </a:lnTo>
                  <a:lnTo>
                    <a:pt x="5613" y="11372"/>
                  </a:lnTo>
                  <a:lnTo>
                    <a:pt x="5613" y="11079"/>
                  </a:lnTo>
                  <a:lnTo>
                    <a:pt x="5613" y="10785"/>
                  </a:lnTo>
                  <a:lnTo>
                    <a:pt x="5539" y="10162"/>
                  </a:lnTo>
                  <a:lnTo>
                    <a:pt x="5539" y="9538"/>
                  </a:lnTo>
                  <a:lnTo>
                    <a:pt x="5649" y="8951"/>
                  </a:lnTo>
                  <a:lnTo>
                    <a:pt x="5723" y="8658"/>
                  </a:lnTo>
                  <a:lnTo>
                    <a:pt x="5833" y="8364"/>
                  </a:lnTo>
                  <a:lnTo>
                    <a:pt x="5980" y="8071"/>
                  </a:lnTo>
                  <a:lnTo>
                    <a:pt x="6090" y="7961"/>
                  </a:lnTo>
                  <a:lnTo>
                    <a:pt x="6200" y="7851"/>
                  </a:lnTo>
                  <a:lnTo>
                    <a:pt x="6273" y="7814"/>
                  </a:lnTo>
                  <a:lnTo>
                    <a:pt x="6310" y="7814"/>
                  </a:lnTo>
                  <a:lnTo>
                    <a:pt x="6456" y="7887"/>
                  </a:lnTo>
                  <a:lnTo>
                    <a:pt x="6530" y="7997"/>
                  </a:lnTo>
                  <a:lnTo>
                    <a:pt x="6603" y="8144"/>
                  </a:lnTo>
                  <a:lnTo>
                    <a:pt x="6640" y="8291"/>
                  </a:lnTo>
                  <a:lnTo>
                    <a:pt x="6603" y="8474"/>
                  </a:lnTo>
                  <a:lnTo>
                    <a:pt x="6566" y="8804"/>
                  </a:lnTo>
                  <a:lnTo>
                    <a:pt x="6530" y="9208"/>
                  </a:lnTo>
                  <a:lnTo>
                    <a:pt x="6566" y="9428"/>
                  </a:lnTo>
                  <a:lnTo>
                    <a:pt x="6603" y="9648"/>
                  </a:lnTo>
                  <a:lnTo>
                    <a:pt x="6676" y="9868"/>
                  </a:lnTo>
                  <a:lnTo>
                    <a:pt x="6787" y="10051"/>
                  </a:lnTo>
                  <a:lnTo>
                    <a:pt x="6970" y="10162"/>
                  </a:lnTo>
                  <a:lnTo>
                    <a:pt x="7153" y="10272"/>
                  </a:lnTo>
                  <a:lnTo>
                    <a:pt x="7447" y="10345"/>
                  </a:lnTo>
                  <a:lnTo>
                    <a:pt x="7777" y="10382"/>
                  </a:lnTo>
                  <a:lnTo>
                    <a:pt x="8437" y="10382"/>
                  </a:lnTo>
                  <a:lnTo>
                    <a:pt x="9061" y="10308"/>
                  </a:lnTo>
                  <a:lnTo>
                    <a:pt x="9684" y="10162"/>
                  </a:lnTo>
                  <a:lnTo>
                    <a:pt x="9758" y="10125"/>
                  </a:lnTo>
                  <a:lnTo>
                    <a:pt x="9831" y="10051"/>
                  </a:lnTo>
                  <a:lnTo>
                    <a:pt x="9868" y="9941"/>
                  </a:lnTo>
                  <a:lnTo>
                    <a:pt x="9831" y="9868"/>
                  </a:lnTo>
                  <a:lnTo>
                    <a:pt x="9794" y="9758"/>
                  </a:lnTo>
                  <a:lnTo>
                    <a:pt x="9721" y="9685"/>
                  </a:lnTo>
                  <a:lnTo>
                    <a:pt x="9648" y="9648"/>
                  </a:lnTo>
                  <a:lnTo>
                    <a:pt x="9538" y="9648"/>
                  </a:lnTo>
                  <a:lnTo>
                    <a:pt x="8951" y="9758"/>
                  </a:lnTo>
                  <a:lnTo>
                    <a:pt x="8327" y="9831"/>
                  </a:lnTo>
                  <a:lnTo>
                    <a:pt x="7740" y="9831"/>
                  </a:lnTo>
                  <a:lnTo>
                    <a:pt x="7447" y="9795"/>
                  </a:lnTo>
                  <a:lnTo>
                    <a:pt x="7300" y="9721"/>
                  </a:lnTo>
                  <a:lnTo>
                    <a:pt x="7190" y="9648"/>
                  </a:lnTo>
                  <a:lnTo>
                    <a:pt x="7117" y="9575"/>
                  </a:lnTo>
                  <a:lnTo>
                    <a:pt x="7080" y="9465"/>
                  </a:lnTo>
                  <a:lnTo>
                    <a:pt x="7080" y="9208"/>
                  </a:lnTo>
                  <a:lnTo>
                    <a:pt x="7080" y="8914"/>
                  </a:lnTo>
                  <a:lnTo>
                    <a:pt x="7117" y="8694"/>
                  </a:lnTo>
                  <a:lnTo>
                    <a:pt x="7153" y="8474"/>
                  </a:lnTo>
                  <a:lnTo>
                    <a:pt x="7153" y="8254"/>
                  </a:lnTo>
                  <a:lnTo>
                    <a:pt x="7117" y="8034"/>
                  </a:lnTo>
                  <a:lnTo>
                    <a:pt x="7043" y="7851"/>
                  </a:lnTo>
                  <a:lnTo>
                    <a:pt x="6970" y="7667"/>
                  </a:lnTo>
                  <a:lnTo>
                    <a:pt x="6823" y="7520"/>
                  </a:lnTo>
                  <a:lnTo>
                    <a:pt x="6676" y="7410"/>
                  </a:lnTo>
                  <a:lnTo>
                    <a:pt x="6530" y="7337"/>
                  </a:lnTo>
                  <a:lnTo>
                    <a:pt x="6383" y="7300"/>
                  </a:lnTo>
                  <a:lnTo>
                    <a:pt x="6200" y="7300"/>
                  </a:lnTo>
                  <a:lnTo>
                    <a:pt x="6016" y="7337"/>
                  </a:lnTo>
                  <a:lnTo>
                    <a:pt x="5833" y="7447"/>
                  </a:lnTo>
                  <a:lnTo>
                    <a:pt x="5649" y="7594"/>
                  </a:lnTo>
                  <a:lnTo>
                    <a:pt x="5503" y="7814"/>
                  </a:lnTo>
                  <a:lnTo>
                    <a:pt x="5393" y="8034"/>
                  </a:lnTo>
                  <a:lnTo>
                    <a:pt x="5283" y="8291"/>
                  </a:lnTo>
                  <a:lnTo>
                    <a:pt x="5136" y="8768"/>
                  </a:lnTo>
                  <a:lnTo>
                    <a:pt x="5026" y="9281"/>
                  </a:lnTo>
                  <a:lnTo>
                    <a:pt x="4989" y="9795"/>
                  </a:lnTo>
                  <a:lnTo>
                    <a:pt x="5026" y="10308"/>
                  </a:lnTo>
                  <a:lnTo>
                    <a:pt x="5062" y="10858"/>
                  </a:lnTo>
                  <a:lnTo>
                    <a:pt x="5062" y="11372"/>
                  </a:lnTo>
                  <a:lnTo>
                    <a:pt x="5062" y="11519"/>
                  </a:lnTo>
                  <a:lnTo>
                    <a:pt x="5026" y="11665"/>
                  </a:lnTo>
                  <a:lnTo>
                    <a:pt x="4952" y="11775"/>
                  </a:lnTo>
                  <a:lnTo>
                    <a:pt x="4879" y="11886"/>
                  </a:lnTo>
                  <a:lnTo>
                    <a:pt x="4769" y="11959"/>
                  </a:lnTo>
                  <a:lnTo>
                    <a:pt x="4659" y="12032"/>
                  </a:lnTo>
                  <a:lnTo>
                    <a:pt x="4512" y="12069"/>
                  </a:lnTo>
                  <a:lnTo>
                    <a:pt x="4366" y="12069"/>
                  </a:lnTo>
                  <a:lnTo>
                    <a:pt x="4109" y="11996"/>
                  </a:lnTo>
                  <a:lnTo>
                    <a:pt x="3815" y="11922"/>
                  </a:lnTo>
                  <a:lnTo>
                    <a:pt x="3705" y="11849"/>
                  </a:lnTo>
                  <a:lnTo>
                    <a:pt x="3595" y="11739"/>
                  </a:lnTo>
                  <a:lnTo>
                    <a:pt x="3559" y="11592"/>
                  </a:lnTo>
                  <a:lnTo>
                    <a:pt x="3522" y="11445"/>
                  </a:lnTo>
                  <a:lnTo>
                    <a:pt x="3302" y="10272"/>
                  </a:lnTo>
                  <a:lnTo>
                    <a:pt x="3155" y="9061"/>
                  </a:lnTo>
                  <a:lnTo>
                    <a:pt x="3045" y="7887"/>
                  </a:lnTo>
                  <a:lnTo>
                    <a:pt x="3045" y="7484"/>
                  </a:lnTo>
                  <a:lnTo>
                    <a:pt x="3008" y="7264"/>
                  </a:lnTo>
                  <a:lnTo>
                    <a:pt x="2935" y="7044"/>
                  </a:lnTo>
                  <a:lnTo>
                    <a:pt x="3375" y="7044"/>
                  </a:lnTo>
                  <a:lnTo>
                    <a:pt x="3779" y="7007"/>
                  </a:lnTo>
                  <a:lnTo>
                    <a:pt x="4219" y="6970"/>
                  </a:lnTo>
                  <a:lnTo>
                    <a:pt x="4622" y="6860"/>
                  </a:lnTo>
                  <a:lnTo>
                    <a:pt x="4806" y="6787"/>
                  </a:lnTo>
                  <a:lnTo>
                    <a:pt x="4952" y="6677"/>
                  </a:lnTo>
                  <a:lnTo>
                    <a:pt x="5099" y="6603"/>
                  </a:lnTo>
                  <a:lnTo>
                    <a:pt x="5209" y="6493"/>
                  </a:lnTo>
                  <a:lnTo>
                    <a:pt x="5429" y="6200"/>
                  </a:lnTo>
                  <a:lnTo>
                    <a:pt x="5539" y="5906"/>
                  </a:lnTo>
                  <a:lnTo>
                    <a:pt x="5649" y="5576"/>
                  </a:lnTo>
                  <a:lnTo>
                    <a:pt x="5723" y="5210"/>
                  </a:lnTo>
                  <a:lnTo>
                    <a:pt x="5723" y="4806"/>
                  </a:lnTo>
                  <a:lnTo>
                    <a:pt x="5686" y="4036"/>
                  </a:lnTo>
                  <a:lnTo>
                    <a:pt x="5649" y="3559"/>
                  </a:lnTo>
                  <a:lnTo>
                    <a:pt x="5576" y="3082"/>
                  </a:lnTo>
                  <a:lnTo>
                    <a:pt x="5539" y="2789"/>
                  </a:lnTo>
                  <a:lnTo>
                    <a:pt x="5503" y="2678"/>
                  </a:lnTo>
                  <a:lnTo>
                    <a:pt x="5466" y="2568"/>
                  </a:lnTo>
                  <a:lnTo>
                    <a:pt x="5429" y="2422"/>
                  </a:lnTo>
                  <a:lnTo>
                    <a:pt x="5356" y="2348"/>
                  </a:lnTo>
                  <a:lnTo>
                    <a:pt x="5173" y="2238"/>
                  </a:lnTo>
                  <a:lnTo>
                    <a:pt x="5026" y="2202"/>
                  </a:lnTo>
                  <a:lnTo>
                    <a:pt x="4916" y="2202"/>
                  </a:lnTo>
                  <a:lnTo>
                    <a:pt x="4879" y="2238"/>
                  </a:lnTo>
                  <a:lnTo>
                    <a:pt x="4586" y="2238"/>
                  </a:lnTo>
                  <a:lnTo>
                    <a:pt x="4622" y="808"/>
                  </a:lnTo>
                  <a:lnTo>
                    <a:pt x="4586" y="551"/>
                  </a:lnTo>
                  <a:lnTo>
                    <a:pt x="4549" y="441"/>
                  </a:lnTo>
                  <a:lnTo>
                    <a:pt x="4512" y="331"/>
                  </a:lnTo>
                  <a:lnTo>
                    <a:pt x="4439" y="258"/>
                  </a:lnTo>
                  <a:lnTo>
                    <a:pt x="4329" y="221"/>
                  </a:lnTo>
                  <a:lnTo>
                    <a:pt x="4219" y="184"/>
                  </a:lnTo>
                  <a:lnTo>
                    <a:pt x="4072" y="221"/>
                  </a:lnTo>
                  <a:lnTo>
                    <a:pt x="3815" y="331"/>
                  </a:lnTo>
                  <a:lnTo>
                    <a:pt x="3705" y="404"/>
                  </a:lnTo>
                  <a:lnTo>
                    <a:pt x="3632" y="514"/>
                  </a:lnTo>
                  <a:lnTo>
                    <a:pt x="3522" y="734"/>
                  </a:lnTo>
                  <a:lnTo>
                    <a:pt x="3449" y="991"/>
                  </a:lnTo>
                  <a:lnTo>
                    <a:pt x="3485" y="1321"/>
                  </a:lnTo>
                  <a:lnTo>
                    <a:pt x="3522" y="1651"/>
                  </a:lnTo>
                  <a:lnTo>
                    <a:pt x="3559" y="1908"/>
                  </a:lnTo>
                  <a:lnTo>
                    <a:pt x="3669" y="2165"/>
                  </a:lnTo>
                  <a:lnTo>
                    <a:pt x="2091" y="2165"/>
                  </a:lnTo>
                  <a:lnTo>
                    <a:pt x="2055" y="1358"/>
                  </a:lnTo>
                  <a:lnTo>
                    <a:pt x="2018" y="514"/>
                  </a:lnTo>
                  <a:lnTo>
                    <a:pt x="2018" y="368"/>
                  </a:lnTo>
                  <a:lnTo>
                    <a:pt x="1945" y="221"/>
                  </a:lnTo>
                  <a:lnTo>
                    <a:pt x="1871" y="147"/>
                  </a:lnTo>
                  <a:lnTo>
                    <a:pt x="1761" y="74"/>
                  </a:lnTo>
                  <a:lnTo>
                    <a:pt x="1651" y="37"/>
                  </a:lnTo>
                  <a:lnTo>
                    <a:pt x="1504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3" name="Shape 353"/>
            <p:cNvSpPr/>
            <p:nvPr/>
          </p:nvSpPr>
          <p:spPr>
            <a:xfrm>
              <a:off x="6062250" y="3853825"/>
              <a:ext cx="332900" cy="376025"/>
            </a:xfrm>
            <a:custGeom>
              <a:avLst/>
              <a:gdLst/>
              <a:ahLst/>
              <a:cxnLst/>
              <a:rect l="0" t="0" r="0" b="0"/>
              <a:pathLst>
                <a:path w="13316" h="15041" extrusionOk="0">
                  <a:moveTo>
                    <a:pt x="5466" y="1"/>
                  </a:moveTo>
                  <a:lnTo>
                    <a:pt x="5466" y="38"/>
                  </a:lnTo>
                  <a:lnTo>
                    <a:pt x="5576" y="1248"/>
                  </a:lnTo>
                  <a:lnTo>
                    <a:pt x="5612" y="1321"/>
                  </a:lnTo>
                  <a:lnTo>
                    <a:pt x="5649" y="1395"/>
                  </a:lnTo>
                  <a:lnTo>
                    <a:pt x="5759" y="1431"/>
                  </a:lnTo>
                  <a:lnTo>
                    <a:pt x="5833" y="1395"/>
                  </a:lnTo>
                  <a:lnTo>
                    <a:pt x="6713" y="881"/>
                  </a:lnTo>
                  <a:lnTo>
                    <a:pt x="6713" y="881"/>
                  </a:lnTo>
                  <a:lnTo>
                    <a:pt x="6640" y="1285"/>
                  </a:lnTo>
                  <a:lnTo>
                    <a:pt x="6603" y="1652"/>
                  </a:lnTo>
                  <a:lnTo>
                    <a:pt x="6603" y="2055"/>
                  </a:lnTo>
                  <a:lnTo>
                    <a:pt x="6640" y="2459"/>
                  </a:lnTo>
                  <a:lnTo>
                    <a:pt x="6676" y="2569"/>
                  </a:lnTo>
                  <a:lnTo>
                    <a:pt x="6750" y="2605"/>
                  </a:lnTo>
                  <a:lnTo>
                    <a:pt x="6823" y="2642"/>
                  </a:lnTo>
                  <a:lnTo>
                    <a:pt x="6896" y="2679"/>
                  </a:lnTo>
                  <a:lnTo>
                    <a:pt x="6970" y="2642"/>
                  </a:lnTo>
                  <a:lnTo>
                    <a:pt x="7043" y="2605"/>
                  </a:lnTo>
                  <a:lnTo>
                    <a:pt x="7080" y="2532"/>
                  </a:lnTo>
                  <a:lnTo>
                    <a:pt x="7080" y="2459"/>
                  </a:lnTo>
                  <a:lnTo>
                    <a:pt x="7043" y="2275"/>
                  </a:lnTo>
                  <a:lnTo>
                    <a:pt x="7006" y="1835"/>
                  </a:lnTo>
                  <a:lnTo>
                    <a:pt x="7043" y="1395"/>
                  </a:lnTo>
                  <a:lnTo>
                    <a:pt x="7116" y="955"/>
                  </a:lnTo>
                  <a:lnTo>
                    <a:pt x="7226" y="514"/>
                  </a:lnTo>
                  <a:lnTo>
                    <a:pt x="7190" y="404"/>
                  </a:lnTo>
                  <a:lnTo>
                    <a:pt x="7153" y="294"/>
                  </a:lnTo>
                  <a:lnTo>
                    <a:pt x="7043" y="258"/>
                  </a:lnTo>
                  <a:lnTo>
                    <a:pt x="6933" y="294"/>
                  </a:lnTo>
                  <a:lnTo>
                    <a:pt x="5906" y="918"/>
                  </a:lnTo>
                  <a:lnTo>
                    <a:pt x="5869" y="698"/>
                  </a:lnTo>
                  <a:lnTo>
                    <a:pt x="5796" y="478"/>
                  </a:lnTo>
                  <a:lnTo>
                    <a:pt x="5686" y="221"/>
                  </a:lnTo>
                  <a:lnTo>
                    <a:pt x="5576" y="1"/>
                  </a:lnTo>
                  <a:close/>
                  <a:moveTo>
                    <a:pt x="8840" y="3816"/>
                  </a:moveTo>
                  <a:lnTo>
                    <a:pt x="8730" y="3852"/>
                  </a:lnTo>
                  <a:lnTo>
                    <a:pt x="8657" y="3926"/>
                  </a:lnTo>
                  <a:lnTo>
                    <a:pt x="8510" y="4146"/>
                  </a:lnTo>
                  <a:lnTo>
                    <a:pt x="8364" y="4293"/>
                  </a:lnTo>
                  <a:lnTo>
                    <a:pt x="8143" y="4476"/>
                  </a:lnTo>
                  <a:lnTo>
                    <a:pt x="7997" y="4659"/>
                  </a:lnTo>
                  <a:lnTo>
                    <a:pt x="7997" y="4733"/>
                  </a:lnTo>
                  <a:lnTo>
                    <a:pt x="7997" y="4769"/>
                  </a:lnTo>
                  <a:lnTo>
                    <a:pt x="8033" y="4806"/>
                  </a:lnTo>
                  <a:lnTo>
                    <a:pt x="8070" y="4843"/>
                  </a:lnTo>
                  <a:lnTo>
                    <a:pt x="8253" y="4843"/>
                  </a:lnTo>
                  <a:lnTo>
                    <a:pt x="8400" y="4806"/>
                  </a:lnTo>
                  <a:lnTo>
                    <a:pt x="8547" y="4733"/>
                  </a:lnTo>
                  <a:lnTo>
                    <a:pt x="8694" y="4659"/>
                  </a:lnTo>
                  <a:lnTo>
                    <a:pt x="8914" y="4403"/>
                  </a:lnTo>
                  <a:lnTo>
                    <a:pt x="9097" y="4146"/>
                  </a:lnTo>
                  <a:lnTo>
                    <a:pt x="9134" y="4073"/>
                  </a:lnTo>
                  <a:lnTo>
                    <a:pt x="9134" y="3963"/>
                  </a:lnTo>
                  <a:lnTo>
                    <a:pt x="9097" y="3889"/>
                  </a:lnTo>
                  <a:lnTo>
                    <a:pt x="9024" y="3852"/>
                  </a:lnTo>
                  <a:lnTo>
                    <a:pt x="8914" y="3816"/>
                  </a:lnTo>
                  <a:close/>
                  <a:moveTo>
                    <a:pt x="147" y="2972"/>
                  </a:moveTo>
                  <a:lnTo>
                    <a:pt x="73" y="3009"/>
                  </a:lnTo>
                  <a:lnTo>
                    <a:pt x="37" y="3082"/>
                  </a:lnTo>
                  <a:lnTo>
                    <a:pt x="0" y="3229"/>
                  </a:lnTo>
                  <a:lnTo>
                    <a:pt x="37" y="3559"/>
                  </a:lnTo>
                  <a:lnTo>
                    <a:pt x="110" y="4073"/>
                  </a:lnTo>
                  <a:lnTo>
                    <a:pt x="220" y="4549"/>
                  </a:lnTo>
                  <a:lnTo>
                    <a:pt x="257" y="4623"/>
                  </a:lnTo>
                  <a:lnTo>
                    <a:pt x="330" y="4696"/>
                  </a:lnTo>
                  <a:lnTo>
                    <a:pt x="514" y="4696"/>
                  </a:lnTo>
                  <a:lnTo>
                    <a:pt x="1174" y="4219"/>
                  </a:lnTo>
                  <a:lnTo>
                    <a:pt x="1247" y="4843"/>
                  </a:lnTo>
                  <a:lnTo>
                    <a:pt x="1284" y="4990"/>
                  </a:lnTo>
                  <a:lnTo>
                    <a:pt x="1321" y="5173"/>
                  </a:lnTo>
                  <a:lnTo>
                    <a:pt x="1394" y="5320"/>
                  </a:lnTo>
                  <a:lnTo>
                    <a:pt x="1431" y="5356"/>
                  </a:lnTo>
                  <a:lnTo>
                    <a:pt x="1541" y="5393"/>
                  </a:lnTo>
                  <a:lnTo>
                    <a:pt x="1614" y="5393"/>
                  </a:lnTo>
                  <a:lnTo>
                    <a:pt x="1687" y="5356"/>
                  </a:lnTo>
                  <a:lnTo>
                    <a:pt x="1724" y="5320"/>
                  </a:lnTo>
                  <a:lnTo>
                    <a:pt x="1761" y="5246"/>
                  </a:lnTo>
                  <a:lnTo>
                    <a:pt x="1761" y="5173"/>
                  </a:lnTo>
                  <a:lnTo>
                    <a:pt x="1724" y="5063"/>
                  </a:lnTo>
                  <a:lnTo>
                    <a:pt x="1724" y="5026"/>
                  </a:lnTo>
                  <a:lnTo>
                    <a:pt x="1687" y="4953"/>
                  </a:lnTo>
                  <a:lnTo>
                    <a:pt x="1651" y="4549"/>
                  </a:lnTo>
                  <a:lnTo>
                    <a:pt x="1614" y="4183"/>
                  </a:lnTo>
                  <a:lnTo>
                    <a:pt x="1577" y="3816"/>
                  </a:lnTo>
                  <a:lnTo>
                    <a:pt x="1577" y="3706"/>
                  </a:lnTo>
                  <a:lnTo>
                    <a:pt x="1467" y="3632"/>
                  </a:lnTo>
                  <a:lnTo>
                    <a:pt x="1357" y="3632"/>
                  </a:lnTo>
                  <a:lnTo>
                    <a:pt x="1247" y="3669"/>
                  </a:lnTo>
                  <a:lnTo>
                    <a:pt x="880" y="3889"/>
                  </a:lnTo>
                  <a:lnTo>
                    <a:pt x="550" y="4146"/>
                  </a:lnTo>
                  <a:lnTo>
                    <a:pt x="330" y="3302"/>
                  </a:lnTo>
                  <a:lnTo>
                    <a:pt x="294" y="3082"/>
                  </a:lnTo>
                  <a:lnTo>
                    <a:pt x="220" y="2972"/>
                  </a:lnTo>
                  <a:close/>
                  <a:moveTo>
                    <a:pt x="8400" y="2679"/>
                  </a:moveTo>
                  <a:lnTo>
                    <a:pt x="10124" y="5173"/>
                  </a:lnTo>
                  <a:lnTo>
                    <a:pt x="10161" y="5210"/>
                  </a:lnTo>
                  <a:lnTo>
                    <a:pt x="10124" y="5246"/>
                  </a:lnTo>
                  <a:lnTo>
                    <a:pt x="9684" y="5613"/>
                  </a:lnTo>
                  <a:lnTo>
                    <a:pt x="9207" y="6017"/>
                  </a:lnTo>
                  <a:lnTo>
                    <a:pt x="8804" y="6310"/>
                  </a:lnTo>
                  <a:lnTo>
                    <a:pt x="8584" y="6017"/>
                  </a:lnTo>
                  <a:lnTo>
                    <a:pt x="6970" y="3852"/>
                  </a:lnTo>
                  <a:lnTo>
                    <a:pt x="7703" y="3339"/>
                  </a:lnTo>
                  <a:lnTo>
                    <a:pt x="8033" y="3045"/>
                  </a:lnTo>
                  <a:lnTo>
                    <a:pt x="8364" y="2752"/>
                  </a:lnTo>
                  <a:lnTo>
                    <a:pt x="8400" y="2679"/>
                  </a:lnTo>
                  <a:close/>
                  <a:moveTo>
                    <a:pt x="2494" y="7227"/>
                  </a:moveTo>
                  <a:lnTo>
                    <a:pt x="2421" y="7301"/>
                  </a:lnTo>
                  <a:lnTo>
                    <a:pt x="2421" y="7411"/>
                  </a:lnTo>
                  <a:lnTo>
                    <a:pt x="2678" y="7887"/>
                  </a:lnTo>
                  <a:lnTo>
                    <a:pt x="2494" y="8034"/>
                  </a:lnTo>
                  <a:lnTo>
                    <a:pt x="2458" y="8108"/>
                  </a:lnTo>
                  <a:lnTo>
                    <a:pt x="2421" y="8218"/>
                  </a:lnTo>
                  <a:lnTo>
                    <a:pt x="2421" y="8291"/>
                  </a:lnTo>
                  <a:lnTo>
                    <a:pt x="2494" y="8328"/>
                  </a:lnTo>
                  <a:lnTo>
                    <a:pt x="2605" y="8364"/>
                  </a:lnTo>
                  <a:lnTo>
                    <a:pt x="2678" y="8328"/>
                  </a:lnTo>
                  <a:lnTo>
                    <a:pt x="2861" y="8254"/>
                  </a:lnTo>
                  <a:lnTo>
                    <a:pt x="2935" y="8364"/>
                  </a:lnTo>
                  <a:lnTo>
                    <a:pt x="3155" y="8694"/>
                  </a:lnTo>
                  <a:lnTo>
                    <a:pt x="3301" y="8841"/>
                  </a:lnTo>
                  <a:lnTo>
                    <a:pt x="3375" y="8878"/>
                  </a:lnTo>
                  <a:lnTo>
                    <a:pt x="3485" y="8915"/>
                  </a:lnTo>
                  <a:lnTo>
                    <a:pt x="3558" y="8878"/>
                  </a:lnTo>
                  <a:lnTo>
                    <a:pt x="3595" y="8804"/>
                  </a:lnTo>
                  <a:lnTo>
                    <a:pt x="3632" y="8731"/>
                  </a:lnTo>
                  <a:lnTo>
                    <a:pt x="3595" y="8621"/>
                  </a:lnTo>
                  <a:lnTo>
                    <a:pt x="3558" y="8438"/>
                  </a:lnTo>
                  <a:lnTo>
                    <a:pt x="3301" y="8108"/>
                  </a:lnTo>
                  <a:lnTo>
                    <a:pt x="3228" y="7997"/>
                  </a:lnTo>
                  <a:lnTo>
                    <a:pt x="3558" y="7704"/>
                  </a:lnTo>
                  <a:lnTo>
                    <a:pt x="3595" y="7594"/>
                  </a:lnTo>
                  <a:lnTo>
                    <a:pt x="3595" y="7484"/>
                  </a:lnTo>
                  <a:lnTo>
                    <a:pt x="3558" y="7411"/>
                  </a:lnTo>
                  <a:lnTo>
                    <a:pt x="3485" y="7374"/>
                  </a:lnTo>
                  <a:lnTo>
                    <a:pt x="3412" y="7337"/>
                  </a:lnTo>
                  <a:lnTo>
                    <a:pt x="3338" y="7337"/>
                  </a:lnTo>
                  <a:lnTo>
                    <a:pt x="3228" y="7411"/>
                  </a:lnTo>
                  <a:lnTo>
                    <a:pt x="2971" y="7631"/>
                  </a:lnTo>
                  <a:lnTo>
                    <a:pt x="2641" y="7264"/>
                  </a:lnTo>
                  <a:lnTo>
                    <a:pt x="2568" y="7227"/>
                  </a:lnTo>
                  <a:close/>
                  <a:moveTo>
                    <a:pt x="3191" y="6090"/>
                  </a:moveTo>
                  <a:lnTo>
                    <a:pt x="3595" y="6860"/>
                  </a:lnTo>
                  <a:lnTo>
                    <a:pt x="3998" y="7594"/>
                  </a:lnTo>
                  <a:lnTo>
                    <a:pt x="4439" y="8328"/>
                  </a:lnTo>
                  <a:lnTo>
                    <a:pt x="4915" y="9025"/>
                  </a:lnTo>
                  <a:lnTo>
                    <a:pt x="4769" y="9098"/>
                  </a:lnTo>
                  <a:lnTo>
                    <a:pt x="4622" y="9171"/>
                  </a:lnTo>
                  <a:lnTo>
                    <a:pt x="4365" y="9355"/>
                  </a:lnTo>
                  <a:lnTo>
                    <a:pt x="3778" y="9721"/>
                  </a:lnTo>
                  <a:lnTo>
                    <a:pt x="3522" y="9905"/>
                  </a:lnTo>
                  <a:lnTo>
                    <a:pt x="3412" y="10015"/>
                  </a:lnTo>
                  <a:lnTo>
                    <a:pt x="3265" y="10052"/>
                  </a:lnTo>
                  <a:lnTo>
                    <a:pt x="3228" y="10052"/>
                  </a:lnTo>
                  <a:lnTo>
                    <a:pt x="3191" y="10088"/>
                  </a:lnTo>
                  <a:lnTo>
                    <a:pt x="3191" y="10162"/>
                  </a:lnTo>
                  <a:lnTo>
                    <a:pt x="2421" y="9025"/>
                  </a:lnTo>
                  <a:lnTo>
                    <a:pt x="1761" y="7997"/>
                  </a:lnTo>
                  <a:lnTo>
                    <a:pt x="1064" y="7007"/>
                  </a:lnTo>
                  <a:lnTo>
                    <a:pt x="1394" y="6897"/>
                  </a:lnTo>
                  <a:lnTo>
                    <a:pt x="1724" y="6714"/>
                  </a:lnTo>
                  <a:lnTo>
                    <a:pt x="2348" y="6383"/>
                  </a:lnTo>
                  <a:lnTo>
                    <a:pt x="2494" y="6310"/>
                  </a:lnTo>
                  <a:lnTo>
                    <a:pt x="2641" y="6273"/>
                  </a:lnTo>
                  <a:lnTo>
                    <a:pt x="2935" y="6237"/>
                  </a:lnTo>
                  <a:lnTo>
                    <a:pt x="3081" y="6200"/>
                  </a:lnTo>
                  <a:lnTo>
                    <a:pt x="3191" y="6090"/>
                  </a:lnTo>
                  <a:close/>
                  <a:moveTo>
                    <a:pt x="12729" y="11005"/>
                  </a:moveTo>
                  <a:lnTo>
                    <a:pt x="12655" y="11225"/>
                  </a:lnTo>
                  <a:lnTo>
                    <a:pt x="12582" y="11115"/>
                  </a:lnTo>
                  <a:lnTo>
                    <a:pt x="12729" y="11005"/>
                  </a:lnTo>
                  <a:close/>
                  <a:moveTo>
                    <a:pt x="9647" y="12949"/>
                  </a:moveTo>
                  <a:lnTo>
                    <a:pt x="9721" y="13096"/>
                  </a:lnTo>
                  <a:lnTo>
                    <a:pt x="9831" y="13280"/>
                  </a:lnTo>
                  <a:lnTo>
                    <a:pt x="9941" y="13463"/>
                  </a:lnTo>
                  <a:lnTo>
                    <a:pt x="10088" y="13573"/>
                  </a:lnTo>
                  <a:lnTo>
                    <a:pt x="10051" y="13573"/>
                  </a:lnTo>
                  <a:lnTo>
                    <a:pt x="9647" y="13756"/>
                  </a:lnTo>
                  <a:lnTo>
                    <a:pt x="9647" y="13646"/>
                  </a:lnTo>
                  <a:lnTo>
                    <a:pt x="9574" y="13536"/>
                  </a:lnTo>
                  <a:lnTo>
                    <a:pt x="9427" y="13426"/>
                  </a:lnTo>
                  <a:lnTo>
                    <a:pt x="9354" y="13280"/>
                  </a:lnTo>
                  <a:lnTo>
                    <a:pt x="9281" y="13133"/>
                  </a:lnTo>
                  <a:lnTo>
                    <a:pt x="9244" y="12986"/>
                  </a:lnTo>
                  <a:lnTo>
                    <a:pt x="9647" y="12949"/>
                  </a:lnTo>
                  <a:close/>
                  <a:moveTo>
                    <a:pt x="6640" y="12839"/>
                  </a:moveTo>
                  <a:lnTo>
                    <a:pt x="6493" y="13426"/>
                  </a:lnTo>
                  <a:lnTo>
                    <a:pt x="6419" y="14013"/>
                  </a:lnTo>
                  <a:lnTo>
                    <a:pt x="6419" y="14160"/>
                  </a:lnTo>
                  <a:lnTo>
                    <a:pt x="6163" y="13940"/>
                  </a:lnTo>
                  <a:lnTo>
                    <a:pt x="6126" y="13940"/>
                  </a:lnTo>
                  <a:lnTo>
                    <a:pt x="6126" y="13903"/>
                  </a:lnTo>
                  <a:lnTo>
                    <a:pt x="6126" y="13646"/>
                  </a:lnTo>
                  <a:lnTo>
                    <a:pt x="6163" y="13353"/>
                  </a:lnTo>
                  <a:lnTo>
                    <a:pt x="6236" y="13096"/>
                  </a:lnTo>
                  <a:lnTo>
                    <a:pt x="6346" y="12876"/>
                  </a:lnTo>
                  <a:lnTo>
                    <a:pt x="6640" y="12839"/>
                  </a:lnTo>
                  <a:close/>
                  <a:moveTo>
                    <a:pt x="7336" y="13170"/>
                  </a:moveTo>
                  <a:lnTo>
                    <a:pt x="7263" y="13206"/>
                  </a:lnTo>
                  <a:lnTo>
                    <a:pt x="7226" y="13243"/>
                  </a:lnTo>
                  <a:lnTo>
                    <a:pt x="7080" y="13720"/>
                  </a:lnTo>
                  <a:lnTo>
                    <a:pt x="7006" y="13977"/>
                  </a:lnTo>
                  <a:lnTo>
                    <a:pt x="7006" y="14233"/>
                  </a:lnTo>
                  <a:lnTo>
                    <a:pt x="7006" y="14307"/>
                  </a:lnTo>
                  <a:lnTo>
                    <a:pt x="7043" y="14380"/>
                  </a:lnTo>
                  <a:lnTo>
                    <a:pt x="7116" y="14453"/>
                  </a:lnTo>
                  <a:lnTo>
                    <a:pt x="7190" y="14490"/>
                  </a:lnTo>
                  <a:lnTo>
                    <a:pt x="7263" y="14527"/>
                  </a:lnTo>
                  <a:lnTo>
                    <a:pt x="7336" y="14527"/>
                  </a:lnTo>
                  <a:lnTo>
                    <a:pt x="7410" y="14453"/>
                  </a:lnTo>
                  <a:lnTo>
                    <a:pt x="7483" y="14380"/>
                  </a:lnTo>
                  <a:lnTo>
                    <a:pt x="7483" y="14270"/>
                  </a:lnTo>
                  <a:lnTo>
                    <a:pt x="7446" y="14160"/>
                  </a:lnTo>
                  <a:lnTo>
                    <a:pt x="7373" y="14123"/>
                  </a:lnTo>
                  <a:lnTo>
                    <a:pt x="7373" y="13830"/>
                  </a:lnTo>
                  <a:lnTo>
                    <a:pt x="7410" y="13280"/>
                  </a:lnTo>
                  <a:lnTo>
                    <a:pt x="7373" y="13206"/>
                  </a:lnTo>
                  <a:lnTo>
                    <a:pt x="7336" y="13170"/>
                  </a:lnTo>
                  <a:close/>
                  <a:moveTo>
                    <a:pt x="10418" y="5613"/>
                  </a:moveTo>
                  <a:lnTo>
                    <a:pt x="11188" y="6714"/>
                  </a:lnTo>
                  <a:lnTo>
                    <a:pt x="11555" y="7264"/>
                  </a:lnTo>
                  <a:lnTo>
                    <a:pt x="11922" y="7814"/>
                  </a:lnTo>
                  <a:lnTo>
                    <a:pt x="12252" y="8474"/>
                  </a:lnTo>
                  <a:lnTo>
                    <a:pt x="12399" y="8841"/>
                  </a:lnTo>
                  <a:lnTo>
                    <a:pt x="12545" y="9208"/>
                  </a:lnTo>
                  <a:lnTo>
                    <a:pt x="12619" y="9575"/>
                  </a:lnTo>
                  <a:lnTo>
                    <a:pt x="12692" y="9942"/>
                  </a:lnTo>
                  <a:lnTo>
                    <a:pt x="12729" y="10308"/>
                  </a:lnTo>
                  <a:lnTo>
                    <a:pt x="12729" y="10675"/>
                  </a:lnTo>
                  <a:lnTo>
                    <a:pt x="12325" y="10932"/>
                  </a:lnTo>
                  <a:lnTo>
                    <a:pt x="12288" y="10969"/>
                  </a:lnTo>
                  <a:lnTo>
                    <a:pt x="12252" y="11042"/>
                  </a:lnTo>
                  <a:lnTo>
                    <a:pt x="12288" y="11079"/>
                  </a:lnTo>
                  <a:lnTo>
                    <a:pt x="12325" y="11152"/>
                  </a:lnTo>
                  <a:lnTo>
                    <a:pt x="12435" y="11372"/>
                  </a:lnTo>
                  <a:lnTo>
                    <a:pt x="12509" y="11446"/>
                  </a:lnTo>
                  <a:lnTo>
                    <a:pt x="12582" y="11519"/>
                  </a:lnTo>
                  <a:lnTo>
                    <a:pt x="12472" y="11776"/>
                  </a:lnTo>
                  <a:lnTo>
                    <a:pt x="12325" y="12032"/>
                  </a:lnTo>
                  <a:lnTo>
                    <a:pt x="11848" y="11666"/>
                  </a:lnTo>
                  <a:lnTo>
                    <a:pt x="11775" y="11629"/>
                  </a:lnTo>
                  <a:lnTo>
                    <a:pt x="11702" y="11666"/>
                  </a:lnTo>
                  <a:lnTo>
                    <a:pt x="11665" y="11739"/>
                  </a:lnTo>
                  <a:lnTo>
                    <a:pt x="11702" y="11812"/>
                  </a:lnTo>
                  <a:lnTo>
                    <a:pt x="12142" y="12326"/>
                  </a:lnTo>
                  <a:lnTo>
                    <a:pt x="11848" y="12619"/>
                  </a:lnTo>
                  <a:lnTo>
                    <a:pt x="11812" y="12546"/>
                  </a:lnTo>
                  <a:lnTo>
                    <a:pt x="11665" y="12399"/>
                  </a:lnTo>
                  <a:lnTo>
                    <a:pt x="11518" y="12253"/>
                  </a:lnTo>
                  <a:lnTo>
                    <a:pt x="11371" y="12069"/>
                  </a:lnTo>
                  <a:lnTo>
                    <a:pt x="11298" y="11886"/>
                  </a:lnTo>
                  <a:lnTo>
                    <a:pt x="11225" y="11849"/>
                  </a:lnTo>
                  <a:lnTo>
                    <a:pt x="11188" y="11812"/>
                  </a:lnTo>
                  <a:lnTo>
                    <a:pt x="11115" y="11849"/>
                  </a:lnTo>
                  <a:lnTo>
                    <a:pt x="11078" y="11922"/>
                  </a:lnTo>
                  <a:lnTo>
                    <a:pt x="11078" y="12106"/>
                  </a:lnTo>
                  <a:lnTo>
                    <a:pt x="11115" y="12253"/>
                  </a:lnTo>
                  <a:lnTo>
                    <a:pt x="11188" y="12436"/>
                  </a:lnTo>
                  <a:lnTo>
                    <a:pt x="11261" y="12583"/>
                  </a:lnTo>
                  <a:lnTo>
                    <a:pt x="11371" y="12729"/>
                  </a:lnTo>
                  <a:lnTo>
                    <a:pt x="11518" y="12876"/>
                  </a:lnTo>
                  <a:lnTo>
                    <a:pt x="11115" y="13096"/>
                  </a:lnTo>
                  <a:lnTo>
                    <a:pt x="11151" y="12986"/>
                  </a:lnTo>
                  <a:lnTo>
                    <a:pt x="11151" y="12839"/>
                  </a:lnTo>
                  <a:lnTo>
                    <a:pt x="11078" y="12766"/>
                  </a:lnTo>
                  <a:lnTo>
                    <a:pt x="10968" y="12656"/>
                  </a:lnTo>
                  <a:lnTo>
                    <a:pt x="10931" y="12656"/>
                  </a:lnTo>
                  <a:lnTo>
                    <a:pt x="10858" y="12693"/>
                  </a:lnTo>
                  <a:lnTo>
                    <a:pt x="10858" y="12766"/>
                  </a:lnTo>
                  <a:lnTo>
                    <a:pt x="10821" y="12729"/>
                  </a:lnTo>
                  <a:lnTo>
                    <a:pt x="10491" y="12436"/>
                  </a:lnTo>
                  <a:lnTo>
                    <a:pt x="10418" y="12363"/>
                  </a:lnTo>
                  <a:lnTo>
                    <a:pt x="10344" y="12399"/>
                  </a:lnTo>
                  <a:lnTo>
                    <a:pt x="10308" y="12473"/>
                  </a:lnTo>
                  <a:lnTo>
                    <a:pt x="10308" y="12546"/>
                  </a:lnTo>
                  <a:lnTo>
                    <a:pt x="10491" y="12839"/>
                  </a:lnTo>
                  <a:lnTo>
                    <a:pt x="10711" y="13206"/>
                  </a:lnTo>
                  <a:lnTo>
                    <a:pt x="10785" y="13280"/>
                  </a:lnTo>
                  <a:lnTo>
                    <a:pt x="10381" y="13426"/>
                  </a:lnTo>
                  <a:lnTo>
                    <a:pt x="10381" y="13353"/>
                  </a:lnTo>
                  <a:lnTo>
                    <a:pt x="10344" y="13280"/>
                  </a:lnTo>
                  <a:lnTo>
                    <a:pt x="10234" y="13133"/>
                  </a:lnTo>
                  <a:lnTo>
                    <a:pt x="10051" y="12913"/>
                  </a:lnTo>
                  <a:lnTo>
                    <a:pt x="9904" y="12693"/>
                  </a:lnTo>
                  <a:lnTo>
                    <a:pt x="9831" y="12619"/>
                  </a:lnTo>
                  <a:lnTo>
                    <a:pt x="9721" y="12619"/>
                  </a:lnTo>
                  <a:lnTo>
                    <a:pt x="9391" y="12693"/>
                  </a:lnTo>
                  <a:lnTo>
                    <a:pt x="9097" y="12729"/>
                  </a:lnTo>
                  <a:lnTo>
                    <a:pt x="9024" y="12766"/>
                  </a:lnTo>
                  <a:lnTo>
                    <a:pt x="8987" y="12839"/>
                  </a:lnTo>
                  <a:lnTo>
                    <a:pt x="8987" y="12913"/>
                  </a:lnTo>
                  <a:lnTo>
                    <a:pt x="9024" y="12986"/>
                  </a:lnTo>
                  <a:lnTo>
                    <a:pt x="9024" y="13243"/>
                  </a:lnTo>
                  <a:lnTo>
                    <a:pt x="9097" y="13500"/>
                  </a:lnTo>
                  <a:lnTo>
                    <a:pt x="9134" y="13646"/>
                  </a:lnTo>
                  <a:lnTo>
                    <a:pt x="9207" y="13756"/>
                  </a:lnTo>
                  <a:lnTo>
                    <a:pt x="9317" y="13830"/>
                  </a:lnTo>
                  <a:lnTo>
                    <a:pt x="9427" y="13867"/>
                  </a:lnTo>
                  <a:lnTo>
                    <a:pt x="8987" y="14050"/>
                  </a:lnTo>
                  <a:lnTo>
                    <a:pt x="8950" y="13977"/>
                  </a:lnTo>
                  <a:lnTo>
                    <a:pt x="8804" y="13903"/>
                  </a:lnTo>
                  <a:lnTo>
                    <a:pt x="8767" y="13903"/>
                  </a:lnTo>
                  <a:lnTo>
                    <a:pt x="8620" y="13536"/>
                  </a:lnTo>
                  <a:lnTo>
                    <a:pt x="8510" y="13390"/>
                  </a:lnTo>
                  <a:lnTo>
                    <a:pt x="8364" y="13206"/>
                  </a:lnTo>
                  <a:lnTo>
                    <a:pt x="8327" y="13206"/>
                  </a:lnTo>
                  <a:lnTo>
                    <a:pt x="8327" y="13243"/>
                  </a:lnTo>
                  <a:lnTo>
                    <a:pt x="8327" y="13500"/>
                  </a:lnTo>
                  <a:lnTo>
                    <a:pt x="8364" y="13756"/>
                  </a:lnTo>
                  <a:lnTo>
                    <a:pt x="8510" y="14270"/>
                  </a:lnTo>
                  <a:lnTo>
                    <a:pt x="8070" y="14453"/>
                  </a:lnTo>
                  <a:lnTo>
                    <a:pt x="8033" y="14160"/>
                  </a:lnTo>
                  <a:lnTo>
                    <a:pt x="7960" y="13903"/>
                  </a:lnTo>
                  <a:lnTo>
                    <a:pt x="7923" y="13536"/>
                  </a:lnTo>
                  <a:lnTo>
                    <a:pt x="7923" y="13206"/>
                  </a:lnTo>
                  <a:lnTo>
                    <a:pt x="7887" y="13133"/>
                  </a:lnTo>
                  <a:lnTo>
                    <a:pt x="7813" y="13096"/>
                  </a:lnTo>
                  <a:lnTo>
                    <a:pt x="7777" y="13096"/>
                  </a:lnTo>
                  <a:lnTo>
                    <a:pt x="7703" y="13170"/>
                  </a:lnTo>
                  <a:lnTo>
                    <a:pt x="7667" y="13536"/>
                  </a:lnTo>
                  <a:lnTo>
                    <a:pt x="7630" y="13903"/>
                  </a:lnTo>
                  <a:lnTo>
                    <a:pt x="7667" y="14233"/>
                  </a:lnTo>
                  <a:lnTo>
                    <a:pt x="7667" y="14380"/>
                  </a:lnTo>
                  <a:lnTo>
                    <a:pt x="7740" y="14527"/>
                  </a:lnTo>
                  <a:lnTo>
                    <a:pt x="7483" y="14563"/>
                  </a:lnTo>
                  <a:lnTo>
                    <a:pt x="7190" y="14527"/>
                  </a:lnTo>
                  <a:lnTo>
                    <a:pt x="7006" y="14453"/>
                  </a:lnTo>
                  <a:lnTo>
                    <a:pt x="6786" y="14380"/>
                  </a:lnTo>
                  <a:lnTo>
                    <a:pt x="6823" y="14160"/>
                  </a:lnTo>
                  <a:lnTo>
                    <a:pt x="6860" y="13646"/>
                  </a:lnTo>
                  <a:lnTo>
                    <a:pt x="6860" y="13206"/>
                  </a:lnTo>
                  <a:lnTo>
                    <a:pt x="6860" y="12766"/>
                  </a:lnTo>
                  <a:lnTo>
                    <a:pt x="6823" y="12693"/>
                  </a:lnTo>
                  <a:lnTo>
                    <a:pt x="6713" y="12656"/>
                  </a:lnTo>
                  <a:lnTo>
                    <a:pt x="6346" y="12693"/>
                  </a:lnTo>
                  <a:lnTo>
                    <a:pt x="6309" y="12656"/>
                  </a:lnTo>
                  <a:lnTo>
                    <a:pt x="6236" y="12693"/>
                  </a:lnTo>
                  <a:lnTo>
                    <a:pt x="6089" y="12913"/>
                  </a:lnTo>
                  <a:lnTo>
                    <a:pt x="5943" y="13133"/>
                  </a:lnTo>
                  <a:lnTo>
                    <a:pt x="5869" y="13390"/>
                  </a:lnTo>
                  <a:lnTo>
                    <a:pt x="5796" y="13610"/>
                  </a:lnTo>
                  <a:lnTo>
                    <a:pt x="5392" y="13206"/>
                  </a:lnTo>
                  <a:lnTo>
                    <a:pt x="5686" y="12839"/>
                  </a:lnTo>
                  <a:lnTo>
                    <a:pt x="5943" y="12473"/>
                  </a:lnTo>
                  <a:lnTo>
                    <a:pt x="5943" y="12363"/>
                  </a:lnTo>
                  <a:lnTo>
                    <a:pt x="5943" y="12289"/>
                  </a:lnTo>
                  <a:lnTo>
                    <a:pt x="5869" y="12216"/>
                  </a:lnTo>
                  <a:lnTo>
                    <a:pt x="5686" y="12216"/>
                  </a:lnTo>
                  <a:lnTo>
                    <a:pt x="5612" y="12289"/>
                  </a:lnTo>
                  <a:lnTo>
                    <a:pt x="5209" y="12949"/>
                  </a:lnTo>
                  <a:lnTo>
                    <a:pt x="4952" y="12619"/>
                  </a:lnTo>
                  <a:lnTo>
                    <a:pt x="5136" y="12473"/>
                  </a:lnTo>
                  <a:lnTo>
                    <a:pt x="5319" y="12289"/>
                  </a:lnTo>
                  <a:lnTo>
                    <a:pt x="5466" y="12069"/>
                  </a:lnTo>
                  <a:lnTo>
                    <a:pt x="5576" y="11849"/>
                  </a:lnTo>
                  <a:lnTo>
                    <a:pt x="5576" y="11776"/>
                  </a:lnTo>
                  <a:lnTo>
                    <a:pt x="5576" y="11739"/>
                  </a:lnTo>
                  <a:lnTo>
                    <a:pt x="5539" y="11666"/>
                  </a:lnTo>
                  <a:lnTo>
                    <a:pt x="5502" y="11629"/>
                  </a:lnTo>
                  <a:lnTo>
                    <a:pt x="5319" y="11629"/>
                  </a:lnTo>
                  <a:lnTo>
                    <a:pt x="5282" y="11702"/>
                  </a:lnTo>
                  <a:lnTo>
                    <a:pt x="4805" y="12399"/>
                  </a:lnTo>
                  <a:lnTo>
                    <a:pt x="4439" y="11922"/>
                  </a:lnTo>
                  <a:lnTo>
                    <a:pt x="4549" y="11812"/>
                  </a:lnTo>
                  <a:lnTo>
                    <a:pt x="4879" y="11409"/>
                  </a:lnTo>
                  <a:lnTo>
                    <a:pt x="5209" y="10969"/>
                  </a:lnTo>
                  <a:lnTo>
                    <a:pt x="5209" y="10895"/>
                  </a:lnTo>
                  <a:lnTo>
                    <a:pt x="5246" y="10859"/>
                  </a:lnTo>
                  <a:lnTo>
                    <a:pt x="5282" y="10785"/>
                  </a:lnTo>
                  <a:lnTo>
                    <a:pt x="5282" y="10712"/>
                  </a:lnTo>
                  <a:lnTo>
                    <a:pt x="5209" y="10639"/>
                  </a:lnTo>
                  <a:lnTo>
                    <a:pt x="5099" y="10602"/>
                  </a:lnTo>
                  <a:lnTo>
                    <a:pt x="5026" y="10602"/>
                  </a:lnTo>
                  <a:lnTo>
                    <a:pt x="4952" y="10639"/>
                  </a:lnTo>
                  <a:lnTo>
                    <a:pt x="4549" y="11225"/>
                  </a:lnTo>
                  <a:lnTo>
                    <a:pt x="4329" y="11556"/>
                  </a:lnTo>
                  <a:lnTo>
                    <a:pt x="4292" y="11482"/>
                  </a:lnTo>
                  <a:lnTo>
                    <a:pt x="4145" y="11482"/>
                  </a:lnTo>
                  <a:lnTo>
                    <a:pt x="3888" y="11152"/>
                  </a:lnTo>
                  <a:lnTo>
                    <a:pt x="4329" y="10822"/>
                  </a:lnTo>
                  <a:lnTo>
                    <a:pt x="4549" y="10675"/>
                  </a:lnTo>
                  <a:lnTo>
                    <a:pt x="4732" y="10455"/>
                  </a:lnTo>
                  <a:lnTo>
                    <a:pt x="4769" y="10418"/>
                  </a:lnTo>
                  <a:lnTo>
                    <a:pt x="4805" y="10345"/>
                  </a:lnTo>
                  <a:lnTo>
                    <a:pt x="4732" y="10235"/>
                  </a:lnTo>
                  <a:lnTo>
                    <a:pt x="4659" y="10162"/>
                  </a:lnTo>
                  <a:lnTo>
                    <a:pt x="4585" y="10162"/>
                  </a:lnTo>
                  <a:lnTo>
                    <a:pt x="4512" y="10198"/>
                  </a:lnTo>
                  <a:lnTo>
                    <a:pt x="4292" y="10345"/>
                  </a:lnTo>
                  <a:lnTo>
                    <a:pt x="4072" y="10528"/>
                  </a:lnTo>
                  <a:lnTo>
                    <a:pt x="3705" y="10895"/>
                  </a:lnTo>
                  <a:lnTo>
                    <a:pt x="3256" y="10239"/>
                  </a:lnTo>
                  <a:lnTo>
                    <a:pt x="3256" y="10239"/>
                  </a:lnTo>
                  <a:lnTo>
                    <a:pt x="3485" y="10272"/>
                  </a:lnTo>
                  <a:lnTo>
                    <a:pt x="3742" y="10235"/>
                  </a:lnTo>
                  <a:lnTo>
                    <a:pt x="3888" y="10162"/>
                  </a:lnTo>
                  <a:lnTo>
                    <a:pt x="4072" y="10052"/>
                  </a:lnTo>
                  <a:lnTo>
                    <a:pt x="4365" y="9868"/>
                  </a:lnTo>
                  <a:lnTo>
                    <a:pt x="4769" y="9648"/>
                  </a:lnTo>
                  <a:lnTo>
                    <a:pt x="4989" y="9538"/>
                  </a:lnTo>
                  <a:lnTo>
                    <a:pt x="5172" y="9391"/>
                  </a:lnTo>
                  <a:lnTo>
                    <a:pt x="6053" y="10675"/>
                  </a:lnTo>
                  <a:lnTo>
                    <a:pt x="6383" y="11115"/>
                  </a:lnTo>
                  <a:lnTo>
                    <a:pt x="6713" y="11556"/>
                  </a:lnTo>
                  <a:lnTo>
                    <a:pt x="6896" y="11739"/>
                  </a:lnTo>
                  <a:lnTo>
                    <a:pt x="7116" y="11922"/>
                  </a:lnTo>
                  <a:lnTo>
                    <a:pt x="7336" y="12069"/>
                  </a:lnTo>
                  <a:lnTo>
                    <a:pt x="7593" y="12179"/>
                  </a:lnTo>
                  <a:lnTo>
                    <a:pt x="7813" y="12253"/>
                  </a:lnTo>
                  <a:lnTo>
                    <a:pt x="8070" y="12289"/>
                  </a:lnTo>
                  <a:lnTo>
                    <a:pt x="8547" y="12289"/>
                  </a:lnTo>
                  <a:lnTo>
                    <a:pt x="8767" y="12253"/>
                  </a:lnTo>
                  <a:lnTo>
                    <a:pt x="8987" y="12179"/>
                  </a:lnTo>
                  <a:lnTo>
                    <a:pt x="9207" y="12106"/>
                  </a:lnTo>
                  <a:lnTo>
                    <a:pt x="9427" y="11996"/>
                  </a:lnTo>
                  <a:lnTo>
                    <a:pt x="9684" y="11849"/>
                  </a:lnTo>
                  <a:lnTo>
                    <a:pt x="9867" y="11666"/>
                  </a:lnTo>
                  <a:lnTo>
                    <a:pt x="10051" y="11482"/>
                  </a:lnTo>
                  <a:lnTo>
                    <a:pt x="10198" y="11262"/>
                  </a:lnTo>
                  <a:lnTo>
                    <a:pt x="10308" y="11042"/>
                  </a:lnTo>
                  <a:lnTo>
                    <a:pt x="10418" y="10822"/>
                  </a:lnTo>
                  <a:lnTo>
                    <a:pt x="10491" y="10565"/>
                  </a:lnTo>
                  <a:lnTo>
                    <a:pt x="10528" y="10345"/>
                  </a:lnTo>
                  <a:lnTo>
                    <a:pt x="10564" y="9832"/>
                  </a:lnTo>
                  <a:lnTo>
                    <a:pt x="10528" y="9318"/>
                  </a:lnTo>
                  <a:lnTo>
                    <a:pt x="10418" y="8804"/>
                  </a:lnTo>
                  <a:lnTo>
                    <a:pt x="10234" y="8328"/>
                  </a:lnTo>
                  <a:lnTo>
                    <a:pt x="9978" y="7887"/>
                  </a:lnTo>
                  <a:lnTo>
                    <a:pt x="9684" y="7484"/>
                  </a:lnTo>
                  <a:lnTo>
                    <a:pt x="9097" y="6640"/>
                  </a:lnTo>
                  <a:lnTo>
                    <a:pt x="9354" y="6494"/>
                  </a:lnTo>
                  <a:lnTo>
                    <a:pt x="9574" y="6347"/>
                  </a:lnTo>
                  <a:lnTo>
                    <a:pt x="10014" y="5980"/>
                  </a:lnTo>
                  <a:lnTo>
                    <a:pt x="10418" y="5613"/>
                  </a:lnTo>
                  <a:close/>
                  <a:moveTo>
                    <a:pt x="8400" y="2055"/>
                  </a:moveTo>
                  <a:lnTo>
                    <a:pt x="8290" y="2092"/>
                  </a:lnTo>
                  <a:lnTo>
                    <a:pt x="8217" y="2165"/>
                  </a:lnTo>
                  <a:lnTo>
                    <a:pt x="8180" y="2202"/>
                  </a:lnTo>
                  <a:lnTo>
                    <a:pt x="8180" y="2312"/>
                  </a:lnTo>
                  <a:lnTo>
                    <a:pt x="8180" y="2385"/>
                  </a:lnTo>
                  <a:lnTo>
                    <a:pt x="8107" y="2422"/>
                  </a:lnTo>
                  <a:lnTo>
                    <a:pt x="8033" y="2459"/>
                  </a:lnTo>
                  <a:lnTo>
                    <a:pt x="7300" y="3045"/>
                  </a:lnTo>
                  <a:lnTo>
                    <a:pt x="6896" y="3339"/>
                  </a:lnTo>
                  <a:lnTo>
                    <a:pt x="6529" y="3596"/>
                  </a:lnTo>
                  <a:lnTo>
                    <a:pt x="6456" y="3669"/>
                  </a:lnTo>
                  <a:lnTo>
                    <a:pt x="6419" y="3742"/>
                  </a:lnTo>
                  <a:lnTo>
                    <a:pt x="6419" y="3852"/>
                  </a:lnTo>
                  <a:lnTo>
                    <a:pt x="6419" y="3926"/>
                  </a:lnTo>
                  <a:lnTo>
                    <a:pt x="8547" y="6677"/>
                  </a:lnTo>
                  <a:lnTo>
                    <a:pt x="8547" y="6750"/>
                  </a:lnTo>
                  <a:lnTo>
                    <a:pt x="8620" y="6787"/>
                  </a:lnTo>
                  <a:lnTo>
                    <a:pt x="9391" y="7851"/>
                  </a:lnTo>
                  <a:lnTo>
                    <a:pt x="9684" y="8291"/>
                  </a:lnTo>
                  <a:lnTo>
                    <a:pt x="9904" y="8768"/>
                  </a:lnTo>
                  <a:lnTo>
                    <a:pt x="10014" y="9025"/>
                  </a:lnTo>
                  <a:lnTo>
                    <a:pt x="10088" y="9281"/>
                  </a:lnTo>
                  <a:lnTo>
                    <a:pt x="10124" y="9538"/>
                  </a:lnTo>
                  <a:lnTo>
                    <a:pt x="10124" y="9832"/>
                  </a:lnTo>
                  <a:lnTo>
                    <a:pt x="10124" y="10088"/>
                  </a:lnTo>
                  <a:lnTo>
                    <a:pt x="10088" y="10308"/>
                  </a:lnTo>
                  <a:lnTo>
                    <a:pt x="10014" y="10565"/>
                  </a:lnTo>
                  <a:lnTo>
                    <a:pt x="9904" y="10785"/>
                  </a:lnTo>
                  <a:lnTo>
                    <a:pt x="9794" y="11005"/>
                  </a:lnTo>
                  <a:lnTo>
                    <a:pt x="9647" y="11189"/>
                  </a:lnTo>
                  <a:lnTo>
                    <a:pt x="9464" y="11372"/>
                  </a:lnTo>
                  <a:lnTo>
                    <a:pt x="9281" y="11556"/>
                  </a:lnTo>
                  <a:lnTo>
                    <a:pt x="9097" y="11666"/>
                  </a:lnTo>
                  <a:lnTo>
                    <a:pt x="8877" y="11739"/>
                  </a:lnTo>
                  <a:lnTo>
                    <a:pt x="8657" y="11776"/>
                  </a:lnTo>
                  <a:lnTo>
                    <a:pt x="8437" y="11812"/>
                  </a:lnTo>
                  <a:lnTo>
                    <a:pt x="7997" y="11812"/>
                  </a:lnTo>
                  <a:lnTo>
                    <a:pt x="7813" y="11739"/>
                  </a:lnTo>
                  <a:lnTo>
                    <a:pt x="7593" y="11666"/>
                  </a:lnTo>
                  <a:lnTo>
                    <a:pt x="7373" y="11519"/>
                  </a:lnTo>
                  <a:lnTo>
                    <a:pt x="7153" y="11372"/>
                  </a:lnTo>
                  <a:lnTo>
                    <a:pt x="6970" y="11152"/>
                  </a:lnTo>
                  <a:lnTo>
                    <a:pt x="6823" y="10932"/>
                  </a:lnTo>
                  <a:lnTo>
                    <a:pt x="6053" y="9905"/>
                  </a:lnTo>
                  <a:lnTo>
                    <a:pt x="5356" y="8878"/>
                  </a:lnTo>
                  <a:lnTo>
                    <a:pt x="4659" y="7814"/>
                  </a:lnTo>
                  <a:lnTo>
                    <a:pt x="4035" y="6714"/>
                  </a:lnTo>
                  <a:lnTo>
                    <a:pt x="3742" y="6163"/>
                  </a:lnTo>
                  <a:lnTo>
                    <a:pt x="3485" y="5613"/>
                  </a:lnTo>
                  <a:lnTo>
                    <a:pt x="3412" y="5540"/>
                  </a:lnTo>
                  <a:lnTo>
                    <a:pt x="3301" y="5503"/>
                  </a:lnTo>
                  <a:lnTo>
                    <a:pt x="3191" y="5503"/>
                  </a:lnTo>
                  <a:lnTo>
                    <a:pt x="3118" y="5576"/>
                  </a:lnTo>
                  <a:lnTo>
                    <a:pt x="3008" y="5687"/>
                  </a:lnTo>
                  <a:lnTo>
                    <a:pt x="2861" y="5760"/>
                  </a:lnTo>
                  <a:lnTo>
                    <a:pt x="2715" y="5833"/>
                  </a:lnTo>
                  <a:lnTo>
                    <a:pt x="2568" y="5833"/>
                  </a:lnTo>
                  <a:lnTo>
                    <a:pt x="2421" y="5870"/>
                  </a:lnTo>
                  <a:lnTo>
                    <a:pt x="2274" y="5907"/>
                  </a:lnTo>
                  <a:lnTo>
                    <a:pt x="2018" y="6053"/>
                  </a:lnTo>
                  <a:lnTo>
                    <a:pt x="1431" y="6420"/>
                  </a:lnTo>
                  <a:lnTo>
                    <a:pt x="1137" y="6604"/>
                  </a:lnTo>
                  <a:lnTo>
                    <a:pt x="880" y="6824"/>
                  </a:lnTo>
                  <a:lnTo>
                    <a:pt x="770" y="6824"/>
                  </a:lnTo>
                  <a:lnTo>
                    <a:pt x="697" y="6897"/>
                  </a:lnTo>
                  <a:lnTo>
                    <a:pt x="660" y="6970"/>
                  </a:lnTo>
                  <a:lnTo>
                    <a:pt x="697" y="7080"/>
                  </a:lnTo>
                  <a:lnTo>
                    <a:pt x="1101" y="7814"/>
                  </a:lnTo>
                  <a:lnTo>
                    <a:pt x="1541" y="8548"/>
                  </a:lnTo>
                  <a:lnTo>
                    <a:pt x="2458" y="9942"/>
                  </a:lnTo>
                  <a:lnTo>
                    <a:pt x="3412" y="11335"/>
                  </a:lnTo>
                  <a:lnTo>
                    <a:pt x="4402" y="12693"/>
                  </a:lnTo>
                  <a:lnTo>
                    <a:pt x="4989" y="13426"/>
                  </a:lnTo>
                  <a:lnTo>
                    <a:pt x="4952" y="13426"/>
                  </a:lnTo>
                  <a:lnTo>
                    <a:pt x="4952" y="13500"/>
                  </a:lnTo>
                  <a:lnTo>
                    <a:pt x="4989" y="13536"/>
                  </a:lnTo>
                  <a:lnTo>
                    <a:pt x="5026" y="13573"/>
                  </a:lnTo>
                  <a:lnTo>
                    <a:pt x="5099" y="13536"/>
                  </a:lnTo>
                  <a:lnTo>
                    <a:pt x="5429" y="13940"/>
                  </a:lnTo>
                  <a:lnTo>
                    <a:pt x="5796" y="14307"/>
                  </a:lnTo>
                  <a:lnTo>
                    <a:pt x="5833" y="14343"/>
                  </a:lnTo>
                  <a:lnTo>
                    <a:pt x="5906" y="14380"/>
                  </a:lnTo>
                  <a:lnTo>
                    <a:pt x="6126" y="14563"/>
                  </a:lnTo>
                  <a:lnTo>
                    <a:pt x="6383" y="14710"/>
                  </a:lnTo>
                  <a:lnTo>
                    <a:pt x="6640" y="14857"/>
                  </a:lnTo>
                  <a:lnTo>
                    <a:pt x="6933" y="14967"/>
                  </a:lnTo>
                  <a:lnTo>
                    <a:pt x="7226" y="15040"/>
                  </a:lnTo>
                  <a:lnTo>
                    <a:pt x="7850" y="15040"/>
                  </a:lnTo>
                  <a:lnTo>
                    <a:pt x="8180" y="14967"/>
                  </a:lnTo>
                  <a:lnTo>
                    <a:pt x="8510" y="14820"/>
                  </a:lnTo>
                  <a:lnTo>
                    <a:pt x="8877" y="14673"/>
                  </a:lnTo>
                  <a:lnTo>
                    <a:pt x="9574" y="14343"/>
                  </a:lnTo>
                  <a:lnTo>
                    <a:pt x="11115" y="13683"/>
                  </a:lnTo>
                  <a:lnTo>
                    <a:pt x="11592" y="13426"/>
                  </a:lnTo>
                  <a:lnTo>
                    <a:pt x="11995" y="13170"/>
                  </a:lnTo>
                  <a:lnTo>
                    <a:pt x="12399" y="12839"/>
                  </a:lnTo>
                  <a:lnTo>
                    <a:pt x="12729" y="12436"/>
                  </a:lnTo>
                  <a:lnTo>
                    <a:pt x="12912" y="12142"/>
                  </a:lnTo>
                  <a:lnTo>
                    <a:pt x="13059" y="11849"/>
                  </a:lnTo>
                  <a:lnTo>
                    <a:pt x="13169" y="11519"/>
                  </a:lnTo>
                  <a:lnTo>
                    <a:pt x="13242" y="11189"/>
                  </a:lnTo>
                  <a:lnTo>
                    <a:pt x="13279" y="10859"/>
                  </a:lnTo>
                  <a:lnTo>
                    <a:pt x="13316" y="10528"/>
                  </a:lnTo>
                  <a:lnTo>
                    <a:pt x="13279" y="10198"/>
                  </a:lnTo>
                  <a:lnTo>
                    <a:pt x="13242" y="9868"/>
                  </a:lnTo>
                  <a:lnTo>
                    <a:pt x="13169" y="9538"/>
                  </a:lnTo>
                  <a:lnTo>
                    <a:pt x="13095" y="9208"/>
                  </a:lnTo>
                  <a:lnTo>
                    <a:pt x="12875" y="8584"/>
                  </a:lnTo>
                  <a:lnTo>
                    <a:pt x="12582" y="7961"/>
                  </a:lnTo>
                  <a:lnTo>
                    <a:pt x="12252" y="7374"/>
                  </a:lnTo>
                  <a:lnTo>
                    <a:pt x="11885" y="6824"/>
                  </a:lnTo>
                  <a:lnTo>
                    <a:pt x="10271" y="4476"/>
                  </a:lnTo>
                  <a:lnTo>
                    <a:pt x="8657" y="2165"/>
                  </a:lnTo>
                  <a:lnTo>
                    <a:pt x="8584" y="2092"/>
                  </a:lnTo>
                  <a:lnTo>
                    <a:pt x="8474" y="205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4" name="Shape 354"/>
            <p:cNvSpPr/>
            <p:nvPr/>
          </p:nvSpPr>
          <p:spPr>
            <a:xfrm>
              <a:off x="6023725" y="3167900"/>
              <a:ext cx="340250" cy="227450"/>
            </a:xfrm>
            <a:custGeom>
              <a:avLst/>
              <a:gdLst/>
              <a:ahLst/>
              <a:cxnLst/>
              <a:rect l="0" t="0" r="0" b="0"/>
              <a:pathLst>
                <a:path w="13610" h="9098" extrusionOk="0">
                  <a:moveTo>
                    <a:pt x="4696" y="0"/>
                  </a:moveTo>
                  <a:lnTo>
                    <a:pt x="4586" y="74"/>
                  </a:lnTo>
                  <a:lnTo>
                    <a:pt x="4256" y="440"/>
                  </a:lnTo>
                  <a:lnTo>
                    <a:pt x="3999" y="844"/>
                  </a:lnTo>
                  <a:lnTo>
                    <a:pt x="3742" y="1247"/>
                  </a:lnTo>
                  <a:lnTo>
                    <a:pt x="3522" y="1688"/>
                  </a:lnTo>
                  <a:lnTo>
                    <a:pt x="3339" y="2128"/>
                  </a:lnTo>
                  <a:lnTo>
                    <a:pt x="3228" y="2605"/>
                  </a:lnTo>
                  <a:lnTo>
                    <a:pt x="3118" y="3081"/>
                  </a:lnTo>
                  <a:lnTo>
                    <a:pt x="3045" y="3595"/>
                  </a:lnTo>
                  <a:lnTo>
                    <a:pt x="3008" y="3852"/>
                  </a:lnTo>
                  <a:lnTo>
                    <a:pt x="2935" y="4072"/>
                  </a:lnTo>
                  <a:lnTo>
                    <a:pt x="2825" y="4329"/>
                  </a:lnTo>
                  <a:lnTo>
                    <a:pt x="2678" y="4512"/>
                  </a:lnTo>
                  <a:lnTo>
                    <a:pt x="2605" y="4622"/>
                  </a:lnTo>
                  <a:lnTo>
                    <a:pt x="2495" y="4659"/>
                  </a:lnTo>
                  <a:lnTo>
                    <a:pt x="2275" y="4732"/>
                  </a:lnTo>
                  <a:lnTo>
                    <a:pt x="1835" y="4732"/>
                  </a:lnTo>
                  <a:lnTo>
                    <a:pt x="1541" y="4659"/>
                  </a:lnTo>
                  <a:lnTo>
                    <a:pt x="991" y="4659"/>
                  </a:lnTo>
                  <a:lnTo>
                    <a:pt x="881" y="4732"/>
                  </a:lnTo>
                  <a:lnTo>
                    <a:pt x="771" y="4769"/>
                  </a:lnTo>
                  <a:lnTo>
                    <a:pt x="587" y="4732"/>
                  </a:lnTo>
                  <a:lnTo>
                    <a:pt x="404" y="4732"/>
                  </a:lnTo>
                  <a:lnTo>
                    <a:pt x="257" y="4805"/>
                  </a:lnTo>
                  <a:lnTo>
                    <a:pt x="74" y="4879"/>
                  </a:lnTo>
                  <a:lnTo>
                    <a:pt x="37" y="4952"/>
                  </a:lnTo>
                  <a:lnTo>
                    <a:pt x="0" y="5026"/>
                  </a:lnTo>
                  <a:lnTo>
                    <a:pt x="0" y="5172"/>
                  </a:lnTo>
                  <a:lnTo>
                    <a:pt x="37" y="5209"/>
                  </a:lnTo>
                  <a:lnTo>
                    <a:pt x="74" y="5246"/>
                  </a:lnTo>
                  <a:lnTo>
                    <a:pt x="147" y="5282"/>
                  </a:lnTo>
                  <a:lnTo>
                    <a:pt x="221" y="5246"/>
                  </a:lnTo>
                  <a:lnTo>
                    <a:pt x="514" y="5172"/>
                  </a:lnTo>
                  <a:lnTo>
                    <a:pt x="587" y="5282"/>
                  </a:lnTo>
                  <a:lnTo>
                    <a:pt x="697" y="5356"/>
                  </a:lnTo>
                  <a:lnTo>
                    <a:pt x="807" y="5356"/>
                  </a:lnTo>
                  <a:lnTo>
                    <a:pt x="881" y="5319"/>
                  </a:lnTo>
                  <a:lnTo>
                    <a:pt x="918" y="5282"/>
                  </a:lnTo>
                  <a:lnTo>
                    <a:pt x="991" y="5209"/>
                  </a:lnTo>
                  <a:lnTo>
                    <a:pt x="1064" y="5172"/>
                  </a:lnTo>
                  <a:lnTo>
                    <a:pt x="1248" y="5136"/>
                  </a:lnTo>
                  <a:lnTo>
                    <a:pt x="1431" y="5172"/>
                  </a:lnTo>
                  <a:lnTo>
                    <a:pt x="1614" y="5209"/>
                  </a:lnTo>
                  <a:lnTo>
                    <a:pt x="1981" y="5282"/>
                  </a:lnTo>
                  <a:lnTo>
                    <a:pt x="2201" y="5282"/>
                  </a:lnTo>
                  <a:lnTo>
                    <a:pt x="2385" y="5246"/>
                  </a:lnTo>
                  <a:lnTo>
                    <a:pt x="2605" y="5209"/>
                  </a:lnTo>
                  <a:lnTo>
                    <a:pt x="2752" y="5136"/>
                  </a:lnTo>
                  <a:lnTo>
                    <a:pt x="2935" y="5026"/>
                  </a:lnTo>
                  <a:lnTo>
                    <a:pt x="3082" y="4879"/>
                  </a:lnTo>
                  <a:lnTo>
                    <a:pt x="3192" y="4732"/>
                  </a:lnTo>
                  <a:lnTo>
                    <a:pt x="3302" y="4549"/>
                  </a:lnTo>
                  <a:lnTo>
                    <a:pt x="3449" y="4182"/>
                  </a:lnTo>
                  <a:lnTo>
                    <a:pt x="3522" y="3925"/>
                  </a:lnTo>
                  <a:lnTo>
                    <a:pt x="3559" y="3668"/>
                  </a:lnTo>
                  <a:lnTo>
                    <a:pt x="3632" y="3118"/>
                  </a:lnTo>
                  <a:lnTo>
                    <a:pt x="3742" y="2641"/>
                  </a:lnTo>
                  <a:lnTo>
                    <a:pt x="3889" y="2201"/>
                  </a:lnTo>
                  <a:lnTo>
                    <a:pt x="4035" y="1834"/>
                  </a:lnTo>
                  <a:lnTo>
                    <a:pt x="4219" y="1467"/>
                  </a:lnTo>
                  <a:lnTo>
                    <a:pt x="4402" y="1137"/>
                  </a:lnTo>
                  <a:lnTo>
                    <a:pt x="4659" y="844"/>
                  </a:lnTo>
                  <a:lnTo>
                    <a:pt x="5173" y="2861"/>
                  </a:lnTo>
                  <a:lnTo>
                    <a:pt x="5649" y="4842"/>
                  </a:lnTo>
                  <a:lnTo>
                    <a:pt x="6126" y="6860"/>
                  </a:lnTo>
                  <a:lnTo>
                    <a:pt x="6567" y="8914"/>
                  </a:lnTo>
                  <a:lnTo>
                    <a:pt x="6603" y="8987"/>
                  </a:lnTo>
                  <a:lnTo>
                    <a:pt x="6713" y="9061"/>
                  </a:lnTo>
                  <a:lnTo>
                    <a:pt x="6787" y="9097"/>
                  </a:lnTo>
                  <a:lnTo>
                    <a:pt x="6897" y="9097"/>
                  </a:lnTo>
                  <a:lnTo>
                    <a:pt x="7153" y="8987"/>
                  </a:lnTo>
                  <a:lnTo>
                    <a:pt x="7374" y="8804"/>
                  </a:lnTo>
                  <a:lnTo>
                    <a:pt x="7520" y="8620"/>
                  </a:lnTo>
                  <a:lnTo>
                    <a:pt x="7667" y="8364"/>
                  </a:lnTo>
                  <a:lnTo>
                    <a:pt x="7814" y="7997"/>
                  </a:lnTo>
                  <a:lnTo>
                    <a:pt x="7924" y="7593"/>
                  </a:lnTo>
                  <a:lnTo>
                    <a:pt x="8181" y="6823"/>
                  </a:lnTo>
                  <a:lnTo>
                    <a:pt x="9061" y="3962"/>
                  </a:lnTo>
                  <a:lnTo>
                    <a:pt x="9208" y="4439"/>
                  </a:lnTo>
                  <a:lnTo>
                    <a:pt x="9318" y="4952"/>
                  </a:lnTo>
                  <a:lnTo>
                    <a:pt x="9318" y="5062"/>
                  </a:lnTo>
                  <a:lnTo>
                    <a:pt x="9391" y="5136"/>
                  </a:lnTo>
                  <a:lnTo>
                    <a:pt x="9464" y="5209"/>
                  </a:lnTo>
                  <a:lnTo>
                    <a:pt x="9574" y="5209"/>
                  </a:lnTo>
                  <a:lnTo>
                    <a:pt x="12032" y="5062"/>
                  </a:lnTo>
                  <a:lnTo>
                    <a:pt x="12069" y="5136"/>
                  </a:lnTo>
                  <a:lnTo>
                    <a:pt x="12105" y="5209"/>
                  </a:lnTo>
                  <a:lnTo>
                    <a:pt x="12326" y="5356"/>
                  </a:lnTo>
                  <a:lnTo>
                    <a:pt x="12582" y="5429"/>
                  </a:lnTo>
                  <a:lnTo>
                    <a:pt x="12619" y="5466"/>
                  </a:lnTo>
                  <a:lnTo>
                    <a:pt x="12912" y="5466"/>
                  </a:lnTo>
                  <a:lnTo>
                    <a:pt x="13059" y="5429"/>
                  </a:lnTo>
                  <a:lnTo>
                    <a:pt x="13206" y="5319"/>
                  </a:lnTo>
                  <a:lnTo>
                    <a:pt x="13316" y="5209"/>
                  </a:lnTo>
                  <a:lnTo>
                    <a:pt x="13426" y="5062"/>
                  </a:lnTo>
                  <a:lnTo>
                    <a:pt x="13536" y="4915"/>
                  </a:lnTo>
                  <a:lnTo>
                    <a:pt x="13609" y="4732"/>
                  </a:lnTo>
                  <a:lnTo>
                    <a:pt x="13609" y="4659"/>
                  </a:lnTo>
                  <a:lnTo>
                    <a:pt x="13609" y="4549"/>
                  </a:lnTo>
                  <a:lnTo>
                    <a:pt x="13536" y="4439"/>
                  </a:lnTo>
                  <a:lnTo>
                    <a:pt x="13426" y="4292"/>
                  </a:lnTo>
                  <a:lnTo>
                    <a:pt x="13279" y="4219"/>
                  </a:lnTo>
                  <a:lnTo>
                    <a:pt x="13133" y="4145"/>
                  </a:lnTo>
                  <a:lnTo>
                    <a:pt x="12949" y="4072"/>
                  </a:lnTo>
                  <a:lnTo>
                    <a:pt x="12802" y="4072"/>
                  </a:lnTo>
                  <a:lnTo>
                    <a:pt x="12619" y="4108"/>
                  </a:lnTo>
                  <a:lnTo>
                    <a:pt x="12436" y="4182"/>
                  </a:lnTo>
                  <a:lnTo>
                    <a:pt x="12326" y="4255"/>
                  </a:lnTo>
                  <a:lnTo>
                    <a:pt x="12252" y="4329"/>
                  </a:lnTo>
                  <a:lnTo>
                    <a:pt x="12142" y="4512"/>
                  </a:lnTo>
                  <a:lnTo>
                    <a:pt x="9794" y="4659"/>
                  </a:lnTo>
                  <a:lnTo>
                    <a:pt x="9721" y="4255"/>
                  </a:lnTo>
                  <a:lnTo>
                    <a:pt x="9611" y="3852"/>
                  </a:lnTo>
                  <a:lnTo>
                    <a:pt x="9464" y="3448"/>
                  </a:lnTo>
                  <a:lnTo>
                    <a:pt x="9281" y="3045"/>
                  </a:lnTo>
                  <a:lnTo>
                    <a:pt x="9208" y="2971"/>
                  </a:lnTo>
                  <a:lnTo>
                    <a:pt x="9134" y="2935"/>
                  </a:lnTo>
                  <a:lnTo>
                    <a:pt x="8987" y="2935"/>
                  </a:lnTo>
                  <a:lnTo>
                    <a:pt x="8841" y="2971"/>
                  </a:lnTo>
                  <a:lnTo>
                    <a:pt x="8804" y="3045"/>
                  </a:lnTo>
                  <a:lnTo>
                    <a:pt x="8767" y="3118"/>
                  </a:lnTo>
                  <a:lnTo>
                    <a:pt x="7850" y="6016"/>
                  </a:lnTo>
                  <a:lnTo>
                    <a:pt x="7374" y="7557"/>
                  </a:lnTo>
                  <a:lnTo>
                    <a:pt x="7227" y="7997"/>
                  </a:lnTo>
                  <a:lnTo>
                    <a:pt x="7153" y="8217"/>
                  </a:lnTo>
                  <a:lnTo>
                    <a:pt x="7007" y="8400"/>
                  </a:lnTo>
                  <a:lnTo>
                    <a:pt x="6567" y="6346"/>
                  </a:lnTo>
                  <a:lnTo>
                    <a:pt x="6090" y="4292"/>
                  </a:lnTo>
                  <a:lnTo>
                    <a:pt x="5576" y="2238"/>
                  </a:lnTo>
                  <a:lnTo>
                    <a:pt x="5026" y="220"/>
                  </a:lnTo>
                  <a:lnTo>
                    <a:pt x="4953" y="74"/>
                  </a:lnTo>
                  <a:lnTo>
                    <a:pt x="4842" y="37"/>
                  </a:lnTo>
                  <a:lnTo>
                    <a:pt x="469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5" name="Shape 355"/>
            <p:cNvSpPr/>
            <p:nvPr/>
          </p:nvSpPr>
          <p:spPr>
            <a:xfrm>
              <a:off x="7109500" y="3449425"/>
              <a:ext cx="154100" cy="165100"/>
            </a:xfrm>
            <a:custGeom>
              <a:avLst/>
              <a:gdLst/>
              <a:ahLst/>
              <a:cxnLst/>
              <a:rect l="0" t="0" r="0" b="0"/>
              <a:pathLst>
                <a:path w="6164" h="6604" extrusionOk="0">
                  <a:moveTo>
                    <a:pt x="3962" y="0"/>
                  </a:moveTo>
                  <a:lnTo>
                    <a:pt x="3926" y="37"/>
                  </a:lnTo>
                  <a:lnTo>
                    <a:pt x="3889" y="74"/>
                  </a:lnTo>
                  <a:lnTo>
                    <a:pt x="3889" y="147"/>
                  </a:lnTo>
                  <a:lnTo>
                    <a:pt x="3522" y="477"/>
                  </a:lnTo>
                  <a:lnTo>
                    <a:pt x="3229" y="807"/>
                  </a:lnTo>
                  <a:lnTo>
                    <a:pt x="2788" y="1284"/>
                  </a:lnTo>
                  <a:lnTo>
                    <a:pt x="2458" y="1651"/>
                  </a:lnTo>
                  <a:lnTo>
                    <a:pt x="2201" y="1578"/>
                  </a:lnTo>
                  <a:lnTo>
                    <a:pt x="1321" y="1321"/>
                  </a:lnTo>
                  <a:lnTo>
                    <a:pt x="1138" y="1284"/>
                  </a:lnTo>
                  <a:lnTo>
                    <a:pt x="808" y="1211"/>
                  </a:lnTo>
                  <a:lnTo>
                    <a:pt x="661" y="1174"/>
                  </a:lnTo>
                  <a:lnTo>
                    <a:pt x="514" y="1211"/>
                  </a:lnTo>
                  <a:lnTo>
                    <a:pt x="441" y="1248"/>
                  </a:lnTo>
                  <a:lnTo>
                    <a:pt x="441" y="1284"/>
                  </a:lnTo>
                  <a:lnTo>
                    <a:pt x="441" y="1358"/>
                  </a:lnTo>
                  <a:lnTo>
                    <a:pt x="477" y="1468"/>
                  </a:lnTo>
                  <a:lnTo>
                    <a:pt x="551" y="1541"/>
                  </a:lnTo>
                  <a:lnTo>
                    <a:pt x="661" y="1614"/>
                  </a:lnTo>
                  <a:lnTo>
                    <a:pt x="771" y="1651"/>
                  </a:lnTo>
                  <a:lnTo>
                    <a:pt x="1064" y="1761"/>
                  </a:lnTo>
                  <a:lnTo>
                    <a:pt x="1284" y="1798"/>
                  </a:lnTo>
                  <a:lnTo>
                    <a:pt x="2055" y="2018"/>
                  </a:lnTo>
                  <a:lnTo>
                    <a:pt x="2055" y="2091"/>
                  </a:lnTo>
                  <a:lnTo>
                    <a:pt x="2091" y="2165"/>
                  </a:lnTo>
                  <a:lnTo>
                    <a:pt x="2165" y="2238"/>
                  </a:lnTo>
                  <a:lnTo>
                    <a:pt x="2201" y="2238"/>
                  </a:lnTo>
                  <a:lnTo>
                    <a:pt x="2275" y="2275"/>
                  </a:lnTo>
                  <a:lnTo>
                    <a:pt x="2385" y="2238"/>
                  </a:lnTo>
                  <a:lnTo>
                    <a:pt x="2532" y="2165"/>
                  </a:lnTo>
                  <a:lnTo>
                    <a:pt x="2678" y="2128"/>
                  </a:lnTo>
                  <a:lnTo>
                    <a:pt x="2752" y="2091"/>
                  </a:lnTo>
                  <a:lnTo>
                    <a:pt x="2788" y="2055"/>
                  </a:lnTo>
                  <a:lnTo>
                    <a:pt x="2788" y="1981"/>
                  </a:lnTo>
                  <a:lnTo>
                    <a:pt x="2788" y="1908"/>
                  </a:lnTo>
                  <a:lnTo>
                    <a:pt x="2935" y="1761"/>
                  </a:lnTo>
                  <a:lnTo>
                    <a:pt x="3375" y="1284"/>
                  </a:lnTo>
                  <a:lnTo>
                    <a:pt x="3815" y="771"/>
                  </a:lnTo>
                  <a:lnTo>
                    <a:pt x="3852" y="1394"/>
                  </a:lnTo>
                  <a:lnTo>
                    <a:pt x="3852" y="2091"/>
                  </a:lnTo>
                  <a:lnTo>
                    <a:pt x="3889" y="2421"/>
                  </a:lnTo>
                  <a:lnTo>
                    <a:pt x="3962" y="2605"/>
                  </a:lnTo>
                  <a:lnTo>
                    <a:pt x="4036" y="2751"/>
                  </a:lnTo>
                  <a:lnTo>
                    <a:pt x="4109" y="2825"/>
                  </a:lnTo>
                  <a:lnTo>
                    <a:pt x="4219" y="2825"/>
                  </a:lnTo>
                  <a:lnTo>
                    <a:pt x="4476" y="3008"/>
                  </a:lnTo>
                  <a:lnTo>
                    <a:pt x="4732" y="3155"/>
                  </a:lnTo>
                  <a:lnTo>
                    <a:pt x="5063" y="3265"/>
                  </a:lnTo>
                  <a:lnTo>
                    <a:pt x="5356" y="3338"/>
                  </a:lnTo>
                  <a:lnTo>
                    <a:pt x="5246" y="3412"/>
                  </a:lnTo>
                  <a:lnTo>
                    <a:pt x="4732" y="3669"/>
                  </a:lnTo>
                  <a:lnTo>
                    <a:pt x="4512" y="3779"/>
                  </a:lnTo>
                  <a:lnTo>
                    <a:pt x="4292" y="3925"/>
                  </a:lnTo>
                  <a:lnTo>
                    <a:pt x="4219" y="3925"/>
                  </a:lnTo>
                  <a:lnTo>
                    <a:pt x="4182" y="3962"/>
                  </a:lnTo>
                  <a:lnTo>
                    <a:pt x="4072" y="4072"/>
                  </a:lnTo>
                  <a:lnTo>
                    <a:pt x="3962" y="4292"/>
                  </a:lnTo>
                  <a:lnTo>
                    <a:pt x="3889" y="4549"/>
                  </a:lnTo>
                  <a:lnTo>
                    <a:pt x="3852" y="5283"/>
                  </a:lnTo>
                  <a:lnTo>
                    <a:pt x="3852" y="5649"/>
                  </a:lnTo>
                  <a:lnTo>
                    <a:pt x="3852" y="6053"/>
                  </a:lnTo>
                  <a:lnTo>
                    <a:pt x="3559" y="5723"/>
                  </a:lnTo>
                  <a:lnTo>
                    <a:pt x="3229" y="5393"/>
                  </a:lnTo>
                  <a:lnTo>
                    <a:pt x="2642" y="4769"/>
                  </a:lnTo>
                  <a:lnTo>
                    <a:pt x="2568" y="4659"/>
                  </a:lnTo>
                  <a:lnTo>
                    <a:pt x="2495" y="4586"/>
                  </a:lnTo>
                  <a:lnTo>
                    <a:pt x="2385" y="4586"/>
                  </a:lnTo>
                  <a:lnTo>
                    <a:pt x="2385" y="4622"/>
                  </a:lnTo>
                  <a:lnTo>
                    <a:pt x="2312" y="4622"/>
                  </a:lnTo>
                  <a:lnTo>
                    <a:pt x="1908" y="4769"/>
                  </a:lnTo>
                  <a:lnTo>
                    <a:pt x="1468" y="4842"/>
                  </a:lnTo>
                  <a:lnTo>
                    <a:pt x="1064" y="4916"/>
                  </a:lnTo>
                  <a:lnTo>
                    <a:pt x="624" y="4952"/>
                  </a:lnTo>
                  <a:lnTo>
                    <a:pt x="1138" y="4329"/>
                  </a:lnTo>
                  <a:lnTo>
                    <a:pt x="1358" y="3999"/>
                  </a:lnTo>
                  <a:lnTo>
                    <a:pt x="1541" y="3632"/>
                  </a:lnTo>
                  <a:lnTo>
                    <a:pt x="1688" y="3595"/>
                  </a:lnTo>
                  <a:lnTo>
                    <a:pt x="1725" y="3558"/>
                  </a:lnTo>
                  <a:lnTo>
                    <a:pt x="1761" y="3485"/>
                  </a:lnTo>
                  <a:lnTo>
                    <a:pt x="1798" y="3448"/>
                  </a:lnTo>
                  <a:lnTo>
                    <a:pt x="1798" y="3375"/>
                  </a:lnTo>
                  <a:lnTo>
                    <a:pt x="1761" y="3302"/>
                  </a:lnTo>
                  <a:lnTo>
                    <a:pt x="1725" y="3265"/>
                  </a:lnTo>
                  <a:lnTo>
                    <a:pt x="1651" y="3228"/>
                  </a:lnTo>
                  <a:lnTo>
                    <a:pt x="1541" y="3045"/>
                  </a:lnTo>
                  <a:lnTo>
                    <a:pt x="1211" y="2458"/>
                  </a:lnTo>
                  <a:lnTo>
                    <a:pt x="844" y="1908"/>
                  </a:lnTo>
                  <a:lnTo>
                    <a:pt x="624" y="1651"/>
                  </a:lnTo>
                  <a:lnTo>
                    <a:pt x="367" y="1431"/>
                  </a:lnTo>
                  <a:lnTo>
                    <a:pt x="257" y="1394"/>
                  </a:lnTo>
                  <a:lnTo>
                    <a:pt x="184" y="1431"/>
                  </a:lnTo>
                  <a:lnTo>
                    <a:pt x="111" y="1504"/>
                  </a:lnTo>
                  <a:lnTo>
                    <a:pt x="111" y="1578"/>
                  </a:lnTo>
                  <a:lnTo>
                    <a:pt x="111" y="1614"/>
                  </a:lnTo>
                  <a:lnTo>
                    <a:pt x="331" y="1945"/>
                  </a:lnTo>
                  <a:lnTo>
                    <a:pt x="551" y="2238"/>
                  </a:lnTo>
                  <a:lnTo>
                    <a:pt x="771" y="2531"/>
                  </a:lnTo>
                  <a:lnTo>
                    <a:pt x="954" y="2825"/>
                  </a:lnTo>
                  <a:lnTo>
                    <a:pt x="1101" y="3155"/>
                  </a:lnTo>
                  <a:lnTo>
                    <a:pt x="1174" y="3338"/>
                  </a:lnTo>
                  <a:lnTo>
                    <a:pt x="1284" y="3522"/>
                  </a:lnTo>
                  <a:lnTo>
                    <a:pt x="1101" y="3669"/>
                  </a:lnTo>
                  <a:lnTo>
                    <a:pt x="918" y="3815"/>
                  </a:lnTo>
                  <a:lnTo>
                    <a:pt x="587" y="4219"/>
                  </a:lnTo>
                  <a:lnTo>
                    <a:pt x="294" y="4622"/>
                  </a:lnTo>
                  <a:lnTo>
                    <a:pt x="37" y="5062"/>
                  </a:lnTo>
                  <a:lnTo>
                    <a:pt x="1" y="5172"/>
                  </a:lnTo>
                  <a:lnTo>
                    <a:pt x="1" y="5283"/>
                  </a:lnTo>
                  <a:lnTo>
                    <a:pt x="74" y="5356"/>
                  </a:lnTo>
                  <a:lnTo>
                    <a:pt x="184" y="5393"/>
                  </a:lnTo>
                  <a:lnTo>
                    <a:pt x="734" y="5393"/>
                  </a:lnTo>
                  <a:lnTo>
                    <a:pt x="1284" y="5356"/>
                  </a:lnTo>
                  <a:lnTo>
                    <a:pt x="1835" y="5246"/>
                  </a:lnTo>
                  <a:lnTo>
                    <a:pt x="2348" y="5062"/>
                  </a:lnTo>
                  <a:lnTo>
                    <a:pt x="2568" y="5356"/>
                  </a:lnTo>
                  <a:lnTo>
                    <a:pt x="2788" y="5576"/>
                  </a:lnTo>
                  <a:lnTo>
                    <a:pt x="3229" y="6163"/>
                  </a:lnTo>
                  <a:lnTo>
                    <a:pt x="3485" y="6383"/>
                  </a:lnTo>
                  <a:lnTo>
                    <a:pt x="3632" y="6493"/>
                  </a:lnTo>
                  <a:lnTo>
                    <a:pt x="3779" y="6566"/>
                  </a:lnTo>
                  <a:lnTo>
                    <a:pt x="3889" y="6566"/>
                  </a:lnTo>
                  <a:lnTo>
                    <a:pt x="4036" y="6530"/>
                  </a:lnTo>
                  <a:lnTo>
                    <a:pt x="4146" y="6603"/>
                  </a:lnTo>
                  <a:lnTo>
                    <a:pt x="4292" y="6603"/>
                  </a:lnTo>
                  <a:lnTo>
                    <a:pt x="4366" y="6530"/>
                  </a:lnTo>
                  <a:lnTo>
                    <a:pt x="4402" y="6456"/>
                  </a:lnTo>
                  <a:lnTo>
                    <a:pt x="4439" y="6383"/>
                  </a:lnTo>
                  <a:lnTo>
                    <a:pt x="4402" y="6310"/>
                  </a:lnTo>
                  <a:lnTo>
                    <a:pt x="4366" y="6273"/>
                  </a:lnTo>
                  <a:lnTo>
                    <a:pt x="4329" y="6236"/>
                  </a:lnTo>
                  <a:lnTo>
                    <a:pt x="4292" y="6053"/>
                  </a:lnTo>
                  <a:lnTo>
                    <a:pt x="4292" y="5833"/>
                  </a:lnTo>
                  <a:lnTo>
                    <a:pt x="4256" y="5172"/>
                  </a:lnTo>
                  <a:lnTo>
                    <a:pt x="4256" y="4769"/>
                  </a:lnTo>
                  <a:lnTo>
                    <a:pt x="4256" y="4402"/>
                  </a:lnTo>
                  <a:lnTo>
                    <a:pt x="4402" y="4402"/>
                  </a:lnTo>
                  <a:lnTo>
                    <a:pt x="4476" y="4365"/>
                  </a:lnTo>
                  <a:lnTo>
                    <a:pt x="4549" y="4292"/>
                  </a:lnTo>
                  <a:lnTo>
                    <a:pt x="4549" y="4255"/>
                  </a:lnTo>
                  <a:lnTo>
                    <a:pt x="4622" y="4219"/>
                  </a:lnTo>
                  <a:lnTo>
                    <a:pt x="5209" y="3889"/>
                  </a:lnTo>
                  <a:lnTo>
                    <a:pt x="5539" y="3705"/>
                  </a:lnTo>
                  <a:lnTo>
                    <a:pt x="5686" y="3595"/>
                  </a:lnTo>
                  <a:lnTo>
                    <a:pt x="5833" y="3485"/>
                  </a:lnTo>
                  <a:lnTo>
                    <a:pt x="5980" y="3485"/>
                  </a:lnTo>
                  <a:lnTo>
                    <a:pt x="6090" y="3448"/>
                  </a:lnTo>
                  <a:lnTo>
                    <a:pt x="6126" y="3375"/>
                  </a:lnTo>
                  <a:lnTo>
                    <a:pt x="6163" y="3302"/>
                  </a:lnTo>
                  <a:lnTo>
                    <a:pt x="6163" y="3228"/>
                  </a:lnTo>
                  <a:lnTo>
                    <a:pt x="6126" y="3118"/>
                  </a:lnTo>
                  <a:lnTo>
                    <a:pt x="6090" y="3045"/>
                  </a:lnTo>
                  <a:lnTo>
                    <a:pt x="5980" y="3008"/>
                  </a:lnTo>
                  <a:lnTo>
                    <a:pt x="5576" y="2935"/>
                  </a:lnTo>
                  <a:lnTo>
                    <a:pt x="5173" y="2788"/>
                  </a:lnTo>
                  <a:lnTo>
                    <a:pt x="4769" y="2678"/>
                  </a:lnTo>
                  <a:lnTo>
                    <a:pt x="4366" y="2568"/>
                  </a:lnTo>
                  <a:lnTo>
                    <a:pt x="4366" y="2275"/>
                  </a:lnTo>
                  <a:lnTo>
                    <a:pt x="4329" y="2018"/>
                  </a:lnTo>
                  <a:lnTo>
                    <a:pt x="4256" y="1468"/>
                  </a:lnTo>
                  <a:lnTo>
                    <a:pt x="4256" y="881"/>
                  </a:lnTo>
                  <a:lnTo>
                    <a:pt x="4219" y="551"/>
                  </a:lnTo>
                  <a:lnTo>
                    <a:pt x="4182" y="257"/>
                  </a:lnTo>
                  <a:lnTo>
                    <a:pt x="4219" y="184"/>
                  </a:lnTo>
                  <a:lnTo>
                    <a:pt x="4256" y="110"/>
                  </a:lnTo>
                  <a:lnTo>
                    <a:pt x="4219" y="37"/>
                  </a:lnTo>
                  <a:lnTo>
                    <a:pt x="418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cxnSp>
        <p:nvCxnSpPr>
          <p:cNvPr id="356" name="Shape 356"/>
          <p:cNvCxnSpPr/>
          <p:nvPr/>
        </p:nvCxnSpPr>
        <p:spPr>
          <a:xfrm>
            <a:off x="1133820" y="1375552"/>
            <a:ext cx="8049351" cy="0"/>
          </a:xfrm>
          <a:prstGeom prst="straightConnector1">
            <a:avLst/>
          </a:prstGeom>
          <a:noFill/>
          <a:ln w="19050" cap="rnd" cmpd="sng">
            <a:solidFill>
              <a:srgbClr val="A4C2F4"/>
            </a:solidFill>
            <a:prstDash val="dash"/>
            <a:round/>
            <a:headEnd type="none" w="lg" len="lg"/>
            <a:tailEnd type="none" w="lg" len="lg"/>
          </a:ln>
        </p:spPr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+ 3 columns"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Shape 358"/>
          <p:cNvSpPr txBox="1">
            <a:spLocks noGrp="1"/>
          </p:cNvSpPr>
          <p:nvPr>
            <p:ph type="title"/>
          </p:nvPr>
        </p:nvSpPr>
        <p:spPr>
          <a:xfrm>
            <a:off x="997104" y="300103"/>
            <a:ext cx="8186133" cy="1143465"/>
          </a:xfrm>
          <a:prstGeom prst="rect">
            <a:avLst/>
          </a:prstGeom>
        </p:spPr>
        <p:txBody>
          <a:bodyPr lIns="121897" tIns="121897" rIns="121897" bIns="121897" anchor="b" anchorCtr="0"/>
          <a:lstStyle>
            <a:lvl1pPr lvl="0" rtl="0">
              <a:spcBef>
                <a:spcPts val="0"/>
              </a:spcBef>
              <a:defRPr/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59" name="Shape 359"/>
          <p:cNvSpPr txBox="1">
            <a:spLocks noGrp="1"/>
          </p:cNvSpPr>
          <p:nvPr>
            <p:ph type="body" idx="1"/>
          </p:nvPr>
        </p:nvSpPr>
        <p:spPr>
          <a:xfrm>
            <a:off x="997104" y="1745571"/>
            <a:ext cx="2796835" cy="4823917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 rtl="0">
              <a:spcBef>
                <a:spcPts val="0"/>
              </a:spcBef>
              <a:buSzPct val="100000"/>
              <a:defRPr sz="2400"/>
            </a:lvl1pPr>
            <a:lvl2pPr lvl="1" rtl="0">
              <a:spcBef>
                <a:spcPts val="0"/>
              </a:spcBef>
              <a:buSzPct val="100000"/>
              <a:defRPr sz="2400"/>
            </a:lvl2pPr>
            <a:lvl3pPr lvl="2" rtl="0">
              <a:spcBef>
                <a:spcPts val="0"/>
              </a:spcBef>
              <a:buSzPct val="100000"/>
              <a:defRPr sz="2400"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60" name="Shape 360"/>
          <p:cNvSpPr txBox="1">
            <a:spLocks noGrp="1"/>
          </p:cNvSpPr>
          <p:nvPr>
            <p:ph type="body" idx="2"/>
          </p:nvPr>
        </p:nvSpPr>
        <p:spPr>
          <a:xfrm>
            <a:off x="3936936" y="1745571"/>
            <a:ext cx="2796835" cy="4823917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 rtl="0">
              <a:spcBef>
                <a:spcPts val="0"/>
              </a:spcBef>
              <a:buSzPct val="100000"/>
              <a:defRPr sz="2400"/>
            </a:lvl1pPr>
            <a:lvl2pPr lvl="1" rtl="0">
              <a:spcBef>
                <a:spcPts val="0"/>
              </a:spcBef>
              <a:buSzPct val="100000"/>
              <a:defRPr sz="2400"/>
            </a:lvl2pPr>
            <a:lvl3pPr lvl="2" rtl="0">
              <a:spcBef>
                <a:spcPts val="0"/>
              </a:spcBef>
              <a:buSzPct val="100000"/>
              <a:defRPr sz="2400"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61" name="Shape 361"/>
          <p:cNvSpPr txBox="1">
            <a:spLocks noGrp="1"/>
          </p:cNvSpPr>
          <p:nvPr>
            <p:ph type="body" idx="3"/>
          </p:nvPr>
        </p:nvSpPr>
        <p:spPr>
          <a:xfrm>
            <a:off x="6876769" y="1745571"/>
            <a:ext cx="2796835" cy="4823917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 rtl="0">
              <a:spcBef>
                <a:spcPts val="0"/>
              </a:spcBef>
              <a:buSzPct val="100000"/>
              <a:defRPr sz="2400"/>
            </a:lvl1pPr>
            <a:lvl2pPr lvl="1" rtl="0">
              <a:spcBef>
                <a:spcPts val="0"/>
              </a:spcBef>
              <a:buSzPct val="100000"/>
              <a:defRPr sz="2400"/>
            </a:lvl2pPr>
            <a:lvl3pPr lvl="2" rtl="0">
              <a:spcBef>
                <a:spcPts val="0"/>
              </a:spcBef>
              <a:buSzPct val="100000"/>
              <a:defRPr sz="2400"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362" name="Shape 362"/>
          <p:cNvGrpSpPr/>
          <p:nvPr/>
        </p:nvGrpSpPr>
        <p:grpSpPr>
          <a:xfrm>
            <a:off x="9922578" y="-121566"/>
            <a:ext cx="2394740" cy="7109078"/>
            <a:chOff x="6023725" y="842300"/>
            <a:chExt cx="1358150" cy="4030375"/>
          </a:xfrm>
        </p:grpSpPr>
        <p:sp>
          <p:nvSpPr>
            <p:cNvPr id="363" name="Shape 363"/>
            <p:cNvSpPr/>
            <p:nvPr/>
          </p:nvSpPr>
          <p:spPr>
            <a:xfrm>
              <a:off x="6371275" y="842300"/>
              <a:ext cx="397100" cy="492450"/>
            </a:xfrm>
            <a:custGeom>
              <a:avLst/>
              <a:gdLst/>
              <a:ahLst/>
              <a:cxnLst/>
              <a:rect l="0" t="0" r="0" b="0"/>
              <a:pathLst>
                <a:path w="15884" h="19698" extrusionOk="0">
                  <a:moveTo>
                    <a:pt x="9355" y="4108"/>
                  </a:moveTo>
                  <a:lnTo>
                    <a:pt x="9465" y="4145"/>
                  </a:lnTo>
                  <a:lnTo>
                    <a:pt x="9538" y="4182"/>
                  </a:lnTo>
                  <a:lnTo>
                    <a:pt x="9648" y="4328"/>
                  </a:lnTo>
                  <a:lnTo>
                    <a:pt x="9721" y="4549"/>
                  </a:lnTo>
                  <a:lnTo>
                    <a:pt x="9721" y="4769"/>
                  </a:lnTo>
                  <a:lnTo>
                    <a:pt x="9721" y="4842"/>
                  </a:lnTo>
                  <a:lnTo>
                    <a:pt x="9685" y="4879"/>
                  </a:lnTo>
                  <a:lnTo>
                    <a:pt x="9575" y="4952"/>
                  </a:lnTo>
                  <a:lnTo>
                    <a:pt x="9391" y="4952"/>
                  </a:lnTo>
                  <a:lnTo>
                    <a:pt x="9355" y="4915"/>
                  </a:lnTo>
                  <a:lnTo>
                    <a:pt x="9281" y="4842"/>
                  </a:lnTo>
                  <a:lnTo>
                    <a:pt x="9208" y="4695"/>
                  </a:lnTo>
                  <a:lnTo>
                    <a:pt x="9171" y="4549"/>
                  </a:lnTo>
                  <a:lnTo>
                    <a:pt x="9171" y="4438"/>
                  </a:lnTo>
                  <a:lnTo>
                    <a:pt x="9171" y="4328"/>
                  </a:lnTo>
                  <a:lnTo>
                    <a:pt x="9245" y="4108"/>
                  </a:lnTo>
                  <a:close/>
                  <a:moveTo>
                    <a:pt x="9355" y="3705"/>
                  </a:moveTo>
                  <a:lnTo>
                    <a:pt x="9245" y="3742"/>
                  </a:lnTo>
                  <a:lnTo>
                    <a:pt x="9135" y="3778"/>
                  </a:lnTo>
                  <a:lnTo>
                    <a:pt x="9025" y="3852"/>
                  </a:lnTo>
                  <a:lnTo>
                    <a:pt x="8988" y="3925"/>
                  </a:lnTo>
                  <a:lnTo>
                    <a:pt x="8914" y="3998"/>
                  </a:lnTo>
                  <a:lnTo>
                    <a:pt x="8841" y="4218"/>
                  </a:lnTo>
                  <a:lnTo>
                    <a:pt x="8804" y="4475"/>
                  </a:lnTo>
                  <a:lnTo>
                    <a:pt x="8804" y="4659"/>
                  </a:lnTo>
                  <a:lnTo>
                    <a:pt x="8841" y="4805"/>
                  </a:lnTo>
                  <a:lnTo>
                    <a:pt x="8878" y="4952"/>
                  </a:lnTo>
                  <a:lnTo>
                    <a:pt x="8988" y="5099"/>
                  </a:lnTo>
                  <a:lnTo>
                    <a:pt x="9098" y="5209"/>
                  </a:lnTo>
                  <a:lnTo>
                    <a:pt x="9245" y="5282"/>
                  </a:lnTo>
                  <a:lnTo>
                    <a:pt x="9391" y="5355"/>
                  </a:lnTo>
                  <a:lnTo>
                    <a:pt x="9538" y="5355"/>
                  </a:lnTo>
                  <a:lnTo>
                    <a:pt x="9721" y="5319"/>
                  </a:lnTo>
                  <a:lnTo>
                    <a:pt x="9868" y="5245"/>
                  </a:lnTo>
                  <a:lnTo>
                    <a:pt x="10015" y="5135"/>
                  </a:lnTo>
                  <a:lnTo>
                    <a:pt x="10088" y="4989"/>
                  </a:lnTo>
                  <a:lnTo>
                    <a:pt x="10125" y="4805"/>
                  </a:lnTo>
                  <a:lnTo>
                    <a:pt x="10125" y="4659"/>
                  </a:lnTo>
                  <a:lnTo>
                    <a:pt x="10088" y="4475"/>
                  </a:lnTo>
                  <a:lnTo>
                    <a:pt x="10052" y="4292"/>
                  </a:lnTo>
                  <a:lnTo>
                    <a:pt x="9978" y="4145"/>
                  </a:lnTo>
                  <a:lnTo>
                    <a:pt x="9905" y="3998"/>
                  </a:lnTo>
                  <a:lnTo>
                    <a:pt x="9795" y="3888"/>
                  </a:lnTo>
                  <a:lnTo>
                    <a:pt x="9648" y="3778"/>
                  </a:lnTo>
                  <a:lnTo>
                    <a:pt x="9501" y="3742"/>
                  </a:lnTo>
                  <a:lnTo>
                    <a:pt x="9355" y="3705"/>
                  </a:lnTo>
                  <a:close/>
                  <a:moveTo>
                    <a:pt x="11262" y="6676"/>
                  </a:moveTo>
                  <a:lnTo>
                    <a:pt x="11262" y="6786"/>
                  </a:lnTo>
                  <a:lnTo>
                    <a:pt x="11225" y="6859"/>
                  </a:lnTo>
                  <a:lnTo>
                    <a:pt x="11152" y="6933"/>
                  </a:lnTo>
                  <a:lnTo>
                    <a:pt x="11042" y="7006"/>
                  </a:lnTo>
                  <a:lnTo>
                    <a:pt x="10785" y="7116"/>
                  </a:lnTo>
                  <a:lnTo>
                    <a:pt x="10602" y="7190"/>
                  </a:lnTo>
                  <a:lnTo>
                    <a:pt x="9795" y="7556"/>
                  </a:lnTo>
                  <a:lnTo>
                    <a:pt x="9721" y="7263"/>
                  </a:lnTo>
                  <a:lnTo>
                    <a:pt x="10639" y="6823"/>
                  </a:lnTo>
                  <a:lnTo>
                    <a:pt x="11079" y="6676"/>
                  </a:lnTo>
                  <a:close/>
                  <a:moveTo>
                    <a:pt x="11115" y="6273"/>
                  </a:moveTo>
                  <a:lnTo>
                    <a:pt x="10859" y="6346"/>
                  </a:lnTo>
                  <a:lnTo>
                    <a:pt x="10052" y="6639"/>
                  </a:lnTo>
                  <a:lnTo>
                    <a:pt x="9648" y="6823"/>
                  </a:lnTo>
                  <a:lnTo>
                    <a:pt x="9281" y="7006"/>
                  </a:lnTo>
                  <a:lnTo>
                    <a:pt x="9208" y="7080"/>
                  </a:lnTo>
                  <a:lnTo>
                    <a:pt x="9208" y="7116"/>
                  </a:lnTo>
                  <a:lnTo>
                    <a:pt x="9208" y="7190"/>
                  </a:lnTo>
                  <a:lnTo>
                    <a:pt x="9208" y="7263"/>
                  </a:lnTo>
                  <a:lnTo>
                    <a:pt x="9318" y="7336"/>
                  </a:lnTo>
                  <a:lnTo>
                    <a:pt x="9465" y="7336"/>
                  </a:lnTo>
                  <a:lnTo>
                    <a:pt x="9465" y="7593"/>
                  </a:lnTo>
                  <a:lnTo>
                    <a:pt x="9538" y="7813"/>
                  </a:lnTo>
                  <a:lnTo>
                    <a:pt x="9575" y="7887"/>
                  </a:lnTo>
                  <a:lnTo>
                    <a:pt x="9648" y="7923"/>
                  </a:lnTo>
                  <a:lnTo>
                    <a:pt x="9758" y="7923"/>
                  </a:lnTo>
                  <a:lnTo>
                    <a:pt x="10492" y="7630"/>
                  </a:lnTo>
                  <a:lnTo>
                    <a:pt x="10859" y="7483"/>
                  </a:lnTo>
                  <a:lnTo>
                    <a:pt x="11225" y="7336"/>
                  </a:lnTo>
                  <a:lnTo>
                    <a:pt x="11409" y="7190"/>
                  </a:lnTo>
                  <a:lnTo>
                    <a:pt x="11556" y="7006"/>
                  </a:lnTo>
                  <a:lnTo>
                    <a:pt x="11629" y="6896"/>
                  </a:lnTo>
                  <a:lnTo>
                    <a:pt x="11629" y="6786"/>
                  </a:lnTo>
                  <a:lnTo>
                    <a:pt x="11629" y="6676"/>
                  </a:lnTo>
                  <a:lnTo>
                    <a:pt x="11592" y="6566"/>
                  </a:lnTo>
                  <a:lnTo>
                    <a:pt x="11556" y="6419"/>
                  </a:lnTo>
                  <a:lnTo>
                    <a:pt x="11482" y="6346"/>
                  </a:lnTo>
                  <a:lnTo>
                    <a:pt x="11372" y="6273"/>
                  </a:lnTo>
                  <a:close/>
                  <a:moveTo>
                    <a:pt x="10198" y="2861"/>
                  </a:moveTo>
                  <a:lnTo>
                    <a:pt x="10235" y="3228"/>
                  </a:lnTo>
                  <a:lnTo>
                    <a:pt x="10345" y="3595"/>
                  </a:lnTo>
                  <a:lnTo>
                    <a:pt x="10565" y="4292"/>
                  </a:lnTo>
                  <a:lnTo>
                    <a:pt x="10822" y="5062"/>
                  </a:lnTo>
                  <a:lnTo>
                    <a:pt x="10895" y="5282"/>
                  </a:lnTo>
                  <a:lnTo>
                    <a:pt x="9025" y="6052"/>
                  </a:lnTo>
                  <a:lnTo>
                    <a:pt x="7154" y="6786"/>
                  </a:lnTo>
                  <a:lnTo>
                    <a:pt x="5173" y="7593"/>
                  </a:lnTo>
                  <a:lnTo>
                    <a:pt x="4146" y="7997"/>
                  </a:lnTo>
                  <a:lnTo>
                    <a:pt x="3816" y="8143"/>
                  </a:lnTo>
                  <a:lnTo>
                    <a:pt x="3486" y="8290"/>
                  </a:lnTo>
                  <a:lnTo>
                    <a:pt x="3266" y="7887"/>
                  </a:lnTo>
                  <a:lnTo>
                    <a:pt x="3045" y="7446"/>
                  </a:lnTo>
                  <a:lnTo>
                    <a:pt x="2679" y="6566"/>
                  </a:lnTo>
                  <a:lnTo>
                    <a:pt x="2532" y="6162"/>
                  </a:lnTo>
                  <a:lnTo>
                    <a:pt x="2385" y="5869"/>
                  </a:lnTo>
                  <a:lnTo>
                    <a:pt x="2238" y="5612"/>
                  </a:lnTo>
                  <a:lnTo>
                    <a:pt x="2715" y="5539"/>
                  </a:lnTo>
                  <a:lnTo>
                    <a:pt x="3192" y="5429"/>
                  </a:lnTo>
                  <a:lnTo>
                    <a:pt x="3669" y="5282"/>
                  </a:lnTo>
                  <a:lnTo>
                    <a:pt x="4146" y="5099"/>
                  </a:lnTo>
                  <a:lnTo>
                    <a:pt x="5210" y="4659"/>
                  </a:lnTo>
                  <a:lnTo>
                    <a:pt x="6273" y="4218"/>
                  </a:lnTo>
                  <a:lnTo>
                    <a:pt x="6824" y="4035"/>
                  </a:lnTo>
                  <a:lnTo>
                    <a:pt x="7374" y="3852"/>
                  </a:lnTo>
                  <a:lnTo>
                    <a:pt x="8474" y="3558"/>
                  </a:lnTo>
                  <a:lnTo>
                    <a:pt x="9025" y="3411"/>
                  </a:lnTo>
                  <a:lnTo>
                    <a:pt x="9538" y="3191"/>
                  </a:lnTo>
                  <a:lnTo>
                    <a:pt x="9868" y="3081"/>
                  </a:lnTo>
                  <a:lnTo>
                    <a:pt x="10015" y="2971"/>
                  </a:lnTo>
                  <a:lnTo>
                    <a:pt x="10198" y="2861"/>
                  </a:lnTo>
                  <a:close/>
                  <a:moveTo>
                    <a:pt x="8658" y="7740"/>
                  </a:moveTo>
                  <a:lnTo>
                    <a:pt x="8694" y="7923"/>
                  </a:lnTo>
                  <a:lnTo>
                    <a:pt x="8071" y="8253"/>
                  </a:lnTo>
                  <a:lnTo>
                    <a:pt x="7704" y="8437"/>
                  </a:lnTo>
                  <a:lnTo>
                    <a:pt x="7594" y="8437"/>
                  </a:lnTo>
                  <a:lnTo>
                    <a:pt x="7557" y="8363"/>
                  </a:lnTo>
                  <a:lnTo>
                    <a:pt x="7557" y="8180"/>
                  </a:lnTo>
                  <a:lnTo>
                    <a:pt x="8658" y="7740"/>
                  </a:lnTo>
                  <a:close/>
                  <a:moveTo>
                    <a:pt x="10198" y="2384"/>
                  </a:moveTo>
                  <a:lnTo>
                    <a:pt x="9978" y="2458"/>
                  </a:lnTo>
                  <a:lnTo>
                    <a:pt x="9795" y="2568"/>
                  </a:lnTo>
                  <a:lnTo>
                    <a:pt x="9391" y="2788"/>
                  </a:lnTo>
                  <a:lnTo>
                    <a:pt x="8841" y="2971"/>
                  </a:lnTo>
                  <a:lnTo>
                    <a:pt x="8328" y="3155"/>
                  </a:lnTo>
                  <a:lnTo>
                    <a:pt x="7264" y="3411"/>
                  </a:lnTo>
                  <a:lnTo>
                    <a:pt x="6750" y="3558"/>
                  </a:lnTo>
                  <a:lnTo>
                    <a:pt x="6237" y="3742"/>
                  </a:lnTo>
                  <a:lnTo>
                    <a:pt x="5210" y="4145"/>
                  </a:lnTo>
                  <a:lnTo>
                    <a:pt x="4219" y="4585"/>
                  </a:lnTo>
                  <a:lnTo>
                    <a:pt x="3669" y="4805"/>
                  </a:lnTo>
                  <a:lnTo>
                    <a:pt x="3119" y="4989"/>
                  </a:lnTo>
                  <a:lnTo>
                    <a:pt x="2018" y="5319"/>
                  </a:lnTo>
                  <a:lnTo>
                    <a:pt x="1945" y="5355"/>
                  </a:lnTo>
                  <a:lnTo>
                    <a:pt x="1908" y="5392"/>
                  </a:lnTo>
                  <a:lnTo>
                    <a:pt x="1908" y="5466"/>
                  </a:lnTo>
                  <a:lnTo>
                    <a:pt x="1945" y="5539"/>
                  </a:lnTo>
                  <a:lnTo>
                    <a:pt x="1982" y="5576"/>
                  </a:lnTo>
                  <a:lnTo>
                    <a:pt x="1945" y="5686"/>
                  </a:lnTo>
                  <a:lnTo>
                    <a:pt x="1945" y="5759"/>
                  </a:lnTo>
                  <a:lnTo>
                    <a:pt x="2018" y="5979"/>
                  </a:lnTo>
                  <a:lnTo>
                    <a:pt x="2165" y="6456"/>
                  </a:lnTo>
                  <a:lnTo>
                    <a:pt x="2385" y="6933"/>
                  </a:lnTo>
                  <a:lnTo>
                    <a:pt x="2752" y="7850"/>
                  </a:lnTo>
                  <a:lnTo>
                    <a:pt x="2972" y="8290"/>
                  </a:lnTo>
                  <a:lnTo>
                    <a:pt x="3192" y="8694"/>
                  </a:lnTo>
                  <a:lnTo>
                    <a:pt x="3266" y="8767"/>
                  </a:lnTo>
                  <a:lnTo>
                    <a:pt x="3302" y="8804"/>
                  </a:lnTo>
                  <a:lnTo>
                    <a:pt x="3412" y="8804"/>
                  </a:lnTo>
                  <a:lnTo>
                    <a:pt x="3522" y="8730"/>
                  </a:lnTo>
                  <a:lnTo>
                    <a:pt x="3596" y="8620"/>
                  </a:lnTo>
                  <a:lnTo>
                    <a:pt x="3999" y="8510"/>
                  </a:lnTo>
                  <a:lnTo>
                    <a:pt x="4403" y="8363"/>
                  </a:lnTo>
                  <a:lnTo>
                    <a:pt x="5173" y="8033"/>
                  </a:lnTo>
                  <a:lnTo>
                    <a:pt x="7300" y="7190"/>
                  </a:lnTo>
                  <a:lnTo>
                    <a:pt x="9281" y="6419"/>
                  </a:lnTo>
                  <a:lnTo>
                    <a:pt x="10235" y="6052"/>
                  </a:lnTo>
                  <a:lnTo>
                    <a:pt x="10712" y="5832"/>
                  </a:lnTo>
                  <a:lnTo>
                    <a:pt x="11152" y="5612"/>
                  </a:lnTo>
                  <a:lnTo>
                    <a:pt x="11262" y="5612"/>
                  </a:lnTo>
                  <a:lnTo>
                    <a:pt x="11335" y="5539"/>
                  </a:lnTo>
                  <a:lnTo>
                    <a:pt x="11372" y="5392"/>
                  </a:lnTo>
                  <a:lnTo>
                    <a:pt x="11372" y="5282"/>
                  </a:lnTo>
                  <a:lnTo>
                    <a:pt x="11299" y="5025"/>
                  </a:lnTo>
                  <a:lnTo>
                    <a:pt x="11042" y="4255"/>
                  </a:lnTo>
                  <a:lnTo>
                    <a:pt x="10785" y="3485"/>
                  </a:lnTo>
                  <a:lnTo>
                    <a:pt x="10639" y="3118"/>
                  </a:lnTo>
                  <a:lnTo>
                    <a:pt x="10455" y="2751"/>
                  </a:lnTo>
                  <a:lnTo>
                    <a:pt x="10418" y="2714"/>
                  </a:lnTo>
                  <a:lnTo>
                    <a:pt x="10345" y="2678"/>
                  </a:lnTo>
                  <a:lnTo>
                    <a:pt x="10382" y="2568"/>
                  </a:lnTo>
                  <a:lnTo>
                    <a:pt x="10382" y="2494"/>
                  </a:lnTo>
                  <a:lnTo>
                    <a:pt x="10308" y="2421"/>
                  </a:lnTo>
                  <a:lnTo>
                    <a:pt x="10198" y="2384"/>
                  </a:lnTo>
                  <a:close/>
                  <a:moveTo>
                    <a:pt x="8694" y="7263"/>
                  </a:moveTo>
                  <a:lnTo>
                    <a:pt x="7337" y="7813"/>
                  </a:lnTo>
                  <a:lnTo>
                    <a:pt x="7264" y="7850"/>
                  </a:lnTo>
                  <a:lnTo>
                    <a:pt x="7227" y="7923"/>
                  </a:lnTo>
                  <a:lnTo>
                    <a:pt x="7190" y="7997"/>
                  </a:lnTo>
                  <a:lnTo>
                    <a:pt x="7227" y="8070"/>
                  </a:lnTo>
                  <a:lnTo>
                    <a:pt x="7190" y="8143"/>
                  </a:lnTo>
                  <a:lnTo>
                    <a:pt x="7154" y="8363"/>
                  </a:lnTo>
                  <a:lnTo>
                    <a:pt x="7190" y="8620"/>
                  </a:lnTo>
                  <a:lnTo>
                    <a:pt x="7227" y="8730"/>
                  </a:lnTo>
                  <a:lnTo>
                    <a:pt x="7300" y="8840"/>
                  </a:lnTo>
                  <a:lnTo>
                    <a:pt x="7411" y="8877"/>
                  </a:lnTo>
                  <a:lnTo>
                    <a:pt x="7557" y="8877"/>
                  </a:lnTo>
                  <a:lnTo>
                    <a:pt x="7704" y="8840"/>
                  </a:lnTo>
                  <a:lnTo>
                    <a:pt x="7887" y="8804"/>
                  </a:lnTo>
                  <a:lnTo>
                    <a:pt x="8218" y="8620"/>
                  </a:lnTo>
                  <a:lnTo>
                    <a:pt x="9061" y="8217"/>
                  </a:lnTo>
                  <a:lnTo>
                    <a:pt x="9098" y="8180"/>
                  </a:lnTo>
                  <a:lnTo>
                    <a:pt x="9171" y="8107"/>
                  </a:lnTo>
                  <a:lnTo>
                    <a:pt x="9171" y="8033"/>
                  </a:lnTo>
                  <a:lnTo>
                    <a:pt x="9171" y="7960"/>
                  </a:lnTo>
                  <a:lnTo>
                    <a:pt x="8951" y="7410"/>
                  </a:lnTo>
                  <a:lnTo>
                    <a:pt x="8914" y="7336"/>
                  </a:lnTo>
                  <a:lnTo>
                    <a:pt x="8841" y="7300"/>
                  </a:lnTo>
                  <a:lnTo>
                    <a:pt x="8768" y="7263"/>
                  </a:lnTo>
                  <a:close/>
                  <a:moveTo>
                    <a:pt x="11702" y="8327"/>
                  </a:moveTo>
                  <a:lnTo>
                    <a:pt x="11886" y="8694"/>
                  </a:lnTo>
                  <a:lnTo>
                    <a:pt x="12106" y="9060"/>
                  </a:lnTo>
                  <a:lnTo>
                    <a:pt x="11702" y="9244"/>
                  </a:lnTo>
                  <a:lnTo>
                    <a:pt x="11335" y="9390"/>
                  </a:lnTo>
                  <a:lnTo>
                    <a:pt x="10932" y="9500"/>
                  </a:lnTo>
                  <a:lnTo>
                    <a:pt x="10528" y="9611"/>
                  </a:lnTo>
                  <a:lnTo>
                    <a:pt x="10382" y="9244"/>
                  </a:lnTo>
                  <a:lnTo>
                    <a:pt x="10198" y="8877"/>
                  </a:lnTo>
                  <a:lnTo>
                    <a:pt x="10162" y="8840"/>
                  </a:lnTo>
                  <a:lnTo>
                    <a:pt x="10565" y="8730"/>
                  </a:lnTo>
                  <a:lnTo>
                    <a:pt x="10932" y="8620"/>
                  </a:lnTo>
                  <a:lnTo>
                    <a:pt x="11702" y="8327"/>
                  </a:lnTo>
                  <a:close/>
                  <a:moveTo>
                    <a:pt x="11776" y="7887"/>
                  </a:moveTo>
                  <a:lnTo>
                    <a:pt x="11299" y="8070"/>
                  </a:lnTo>
                  <a:lnTo>
                    <a:pt x="10822" y="8217"/>
                  </a:lnTo>
                  <a:lnTo>
                    <a:pt x="9868" y="8510"/>
                  </a:lnTo>
                  <a:lnTo>
                    <a:pt x="9832" y="8510"/>
                  </a:lnTo>
                  <a:lnTo>
                    <a:pt x="9795" y="8583"/>
                  </a:lnTo>
                  <a:lnTo>
                    <a:pt x="9758" y="8694"/>
                  </a:lnTo>
                  <a:lnTo>
                    <a:pt x="9832" y="8804"/>
                  </a:lnTo>
                  <a:lnTo>
                    <a:pt x="9868" y="8840"/>
                  </a:lnTo>
                  <a:lnTo>
                    <a:pt x="9942" y="8877"/>
                  </a:lnTo>
                  <a:lnTo>
                    <a:pt x="9905" y="8950"/>
                  </a:lnTo>
                  <a:lnTo>
                    <a:pt x="9905" y="9024"/>
                  </a:lnTo>
                  <a:lnTo>
                    <a:pt x="10088" y="9427"/>
                  </a:lnTo>
                  <a:lnTo>
                    <a:pt x="10198" y="9867"/>
                  </a:lnTo>
                  <a:lnTo>
                    <a:pt x="10235" y="9941"/>
                  </a:lnTo>
                  <a:lnTo>
                    <a:pt x="10272" y="9977"/>
                  </a:lnTo>
                  <a:lnTo>
                    <a:pt x="10308" y="10014"/>
                  </a:lnTo>
                  <a:lnTo>
                    <a:pt x="10382" y="10051"/>
                  </a:lnTo>
                  <a:lnTo>
                    <a:pt x="10932" y="9904"/>
                  </a:lnTo>
                  <a:lnTo>
                    <a:pt x="11446" y="9757"/>
                  </a:lnTo>
                  <a:lnTo>
                    <a:pt x="11959" y="9574"/>
                  </a:lnTo>
                  <a:lnTo>
                    <a:pt x="12436" y="9317"/>
                  </a:lnTo>
                  <a:lnTo>
                    <a:pt x="12509" y="9280"/>
                  </a:lnTo>
                  <a:lnTo>
                    <a:pt x="12583" y="9207"/>
                  </a:lnTo>
                  <a:lnTo>
                    <a:pt x="12583" y="9097"/>
                  </a:lnTo>
                  <a:lnTo>
                    <a:pt x="12546" y="9024"/>
                  </a:lnTo>
                  <a:lnTo>
                    <a:pt x="12253" y="8547"/>
                  </a:lnTo>
                  <a:lnTo>
                    <a:pt x="11996" y="7997"/>
                  </a:lnTo>
                  <a:lnTo>
                    <a:pt x="11959" y="7923"/>
                  </a:lnTo>
                  <a:lnTo>
                    <a:pt x="11922" y="7887"/>
                  </a:lnTo>
                  <a:close/>
                  <a:moveTo>
                    <a:pt x="8914" y="9354"/>
                  </a:moveTo>
                  <a:lnTo>
                    <a:pt x="9061" y="9757"/>
                  </a:lnTo>
                  <a:lnTo>
                    <a:pt x="9281" y="10161"/>
                  </a:lnTo>
                  <a:lnTo>
                    <a:pt x="8658" y="10491"/>
                  </a:lnTo>
                  <a:lnTo>
                    <a:pt x="7961" y="10784"/>
                  </a:lnTo>
                  <a:lnTo>
                    <a:pt x="7814" y="10858"/>
                  </a:lnTo>
                  <a:lnTo>
                    <a:pt x="7741" y="10858"/>
                  </a:lnTo>
                  <a:lnTo>
                    <a:pt x="7704" y="10821"/>
                  </a:lnTo>
                  <a:lnTo>
                    <a:pt x="7631" y="10674"/>
                  </a:lnTo>
                  <a:lnTo>
                    <a:pt x="7594" y="10491"/>
                  </a:lnTo>
                  <a:lnTo>
                    <a:pt x="7521" y="10161"/>
                  </a:lnTo>
                  <a:lnTo>
                    <a:pt x="7374" y="9867"/>
                  </a:lnTo>
                  <a:lnTo>
                    <a:pt x="8914" y="9354"/>
                  </a:lnTo>
                  <a:close/>
                  <a:moveTo>
                    <a:pt x="8951" y="8950"/>
                  </a:moveTo>
                  <a:lnTo>
                    <a:pt x="7154" y="9537"/>
                  </a:lnTo>
                  <a:lnTo>
                    <a:pt x="7117" y="9574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80" y="9831"/>
                  </a:lnTo>
                  <a:lnTo>
                    <a:pt x="7190" y="9904"/>
                  </a:lnTo>
                  <a:lnTo>
                    <a:pt x="7190" y="10124"/>
                  </a:lnTo>
                  <a:lnTo>
                    <a:pt x="7227" y="10381"/>
                  </a:lnTo>
                  <a:lnTo>
                    <a:pt x="7374" y="10858"/>
                  </a:lnTo>
                  <a:lnTo>
                    <a:pt x="7411" y="11004"/>
                  </a:lnTo>
                  <a:lnTo>
                    <a:pt x="7521" y="11114"/>
                  </a:lnTo>
                  <a:lnTo>
                    <a:pt x="7631" y="11188"/>
                  </a:lnTo>
                  <a:lnTo>
                    <a:pt x="7777" y="11225"/>
                  </a:lnTo>
                  <a:lnTo>
                    <a:pt x="8034" y="11151"/>
                  </a:lnTo>
                  <a:lnTo>
                    <a:pt x="8291" y="11078"/>
                  </a:lnTo>
                  <a:lnTo>
                    <a:pt x="8768" y="10858"/>
                  </a:lnTo>
                  <a:lnTo>
                    <a:pt x="9245" y="10601"/>
                  </a:lnTo>
                  <a:lnTo>
                    <a:pt x="9685" y="10344"/>
                  </a:lnTo>
                  <a:lnTo>
                    <a:pt x="9721" y="10271"/>
                  </a:lnTo>
                  <a:lnTo>
                    <a:pt x="9758" y="10197"/>
                  </a:lnTo>
                  <a:lnTo>
                    <a:pt x="9758" y="10161"/>
                  </a:lnTo>
                  <a:lnTo>
                    <a:pt x="9721" y="10087"/>
                  </a:lnTo>
                  <a:lnTo>
                    <a:pt x="9538" y="9867"/>
                  </a:lnTo>
                  <a:lnTo>
                    <a:pt x="9391" y="9611"/>
                  </a:lnTo>
                  <a:lnTo>
                    <a:pt x="9281" y="9354"/>
                  </a:lnTo>
                  <a:lnTo>
                    <a:pt x="9208" y="9060"/>
                  </a:lnTo>
                  <a:lnTo>
                    <a:pt x="9171" y="8987"/>
                  </a:lnTo>
                  <a:lnTo>
                    <a:pt x="9098" y="8950"/>
                  </a:lnTo>
                  <a:close/>
                  <a:moveTo>
                    <a:pt x="12473" y="10344"/>
                  </a:moveTo>
                  <a:lnTo>
                    <a:pt x="12619" y="10711"/>
                  </a:lnTo>
                  <a:lnTo>
                    <a:pt x="11959" y="11078"/>
                  </a:lnTo>
                  <a:lnTo>
                    <a:pt x="11299" y="11445"/>
                  </a:lnTo>
                  <a:lnTo>
                    <a:pt x="11152" y="10894"/>
                  </a:lnTo>
                  <a:lnTo>
                    <a:pt x="11189" y="10858"/>
                  </a:lnTo>
                  <a:lnTo>
                    <a:pt x="11189" y="10784"/>
                  </a:lnTo>
                  <a:lnTo>
                    <a:pt x="11482" y="10674"/>
                  </a:lnTo>
                  <a:lnTo>
                    <a:pt x="11776" y="10601"/>
                  </a:lnTo>
                  <a:lnTo>
                    <a:pt x="12473" y="10344"/>
                  </a:lnTo>
                  <a:close/>
                  <a:moveTo>
                    <a:pt x="6273" y="10418"/>
                  </a:moveTo>
                  <a:lnTo>
                    <a:pt x="6347" y="10454"/>
                  </a:lnTo>
                  <a:lnTo>
                    <a:pt x="6420" y="10564"/>
                  </a:lnTo>
                  <a:lnTo>
                    <a:pt x="6567" y="10894"/>
                  </a:lnTo>
                  <a:lnTo>
                    <a:pt x="5797" y="11261"/>
                  </a:lnTo>
                  <a:lnTo>
                    <a:pt x="5100" y="11738"/>
                  </a:lnTo>
                  <a:lnTo>
                    <a:pt x="4953" y="11298"/>
                  </a:lnTo>
                  <a:lnTo>
                    <a:pt x="4843" y="11078"/>
                  </a:lnTo>
                  <a:lnTo>
                    <a:pt x="4733" y="10894"/>
                  </a:lnTo>
                  <a:lnTo>
                    <a:pt x="5613" y="10601"/>
                  </a:lnTo>
                  <a:lnTo>
                    <a:pt x="5943" y="10491"/>
                  </a:lnTo>
                  <a:lnTo>
                    <a:pt x="6237" y="10418"/>
                  </a:lnTo>
                  <a:close/>
                  <a:moveTo>
                    <a:pt x="12583" y="9867"/>
                  </a:moveTo>
                  <a:lnTo>
                    <a:pt x="12509" y="9904"/>
                  </a:lnTo>
                  <a:lnTo>
                    <a:pt x="11519" y="10271"/>
                  </a:lnTo>
                  <a:lnTo>
                    <a:pt x="11115" y="10381"/>
                  </a:lnTo>
                  <a:lnTo>
                    <a:pt x="10932" y="10491"/>
                  </a:lnTo>
                  <a:lnTo>
                    <a:pt x="10859" y="10564"/>
                  </a:lnTo>
                  <a:lnTo>
                    <a:pt x="10785" y="10638"/>
                  </a:lnTo>
                  <a:lnTo>
                    <a:pt x="10785" y="10748"/>
                  </a:lnTo>
                  <a:lnTo>
                    <a:pt x="10822" y="10821"/>
                  </a:lnTo>
                  <a:lnTo>
                    <a:pt x="10859" y="10858"/>
                  </a:lnTo>
                  <a:lnTo>
                    <a:pt x="10859" y="10894"/>
                  </a:lnTo>
                  <a:lnTo>
                    <a:pt x="10895" y="11335"/>
                  </a:lnTo>
                  <a:lnTo>
                    <a:pt x="11005" y="11738"/>
                  </a:lnTo>
                  <a:lnTo>
                    <a:pt x="11005" y="11848"/>
                  </a:lnTo>
                  <a:lnTo>
                    <a:pt x="11079" y="11885"/>
                  </a:lnTo>
                  <a:lnTo>
                    <a:pt x="11152" y="11921"/>
                  </a:lnTo>
                  <a:lnTo>
                    <a:pt x="11225" y="11921"/>
                  </a:lnTo>
                  <a:lnTo>
                    <a:pt x="12142" y="11445"/>
                  </a:lnTo>
                  <a:lnTo>
                    <a:pt x="12986" y="10931"/>
                  </a:lnTo>
                  <a:lnTo>
                    <a:pt x="13060" y="10858"/>
                  </a:lnTo>
                  <a:lnTo>
                    <a:pt x="13096" y="10784"/>
                  </a:lnTo>
                  <a:lnTo>
                    <a:pt x="13096" y="10711"/>
                  </a:lnTo>
                  <a:lnTo>
                    <a:pt x="13060" y="10638"/>
                  </a:lnTo>
                  <a:lnTo>
                    <a:pt x="12876" y="10344"/>
                  </a:lnTo>
                  <a:lnTo>
                    <a:pt x="12766" y="10014"/>
                  </a:lnTo>
                  <a:lnTo>
                    <a:pt x="12729" y="9941"/>
                  </a:lnTo>
                  <a:lnTo>
                    <a:pt x="12656" y="9904"/>
                  </a:lnTo>
                  <a:lnTo>
                    <a:pt x="12583" y="9867"/>
                  </a:lnTo>
                  <a:close/>
                  <a:moveTo>
                    <a:pt x="6200" y="9977"/>
                  </a:moveTo>
                  <a:lnTo>
                    <a:pt x="5980" y="10014"/>
                  </a:lnTo>
                  <a:lnTo>
                    <a:pt x="5760" y="10087"/>
                  </a:lnTo>
                  <a:lnTo>
                    <a:pt x="5356" y="10234"/>
                  </a:lnTo>
                  <a:lnTo>
                    <a:pt x="4843" y="10381"/>
                  </a:lnTo>
                  <a:lnTo>
                    <a:pt x="4329" y="10564"/>
                  </a:lnTo>
                  <a:lnTo>
                    <a:pt x="4293" y="10601"/>
                  </a:lnTo>
                  <a:lnTo>
                    <a:pt x="4256" y="10638"/>
                  </a:lnTo>
                  <a:lnTo>
                    <a:pt x="4219" y="10784"/>
                  </a:lnTo>
                  <a:lnTo>
                    <a:pt x="4256" y="10894"/>
                  </a:lnTo>
                  <a:lnTo>
                    <a:pt x="4293" y="10931"/>
                  </a:lnTo>
                  <a:lnTo>
                    <a:pt x="4366" y="10968"/>
                  </a:lnTo>
                  <a:lnTo>
                    <a:pt x="4513" y="11298"/>
                  </a:lnTo>
                  <a:lnTo>
                    <a:pt x="4659" y="11701"/>
                  </a:lnTo>
                  <a:lnTo>
                    <a:pt x="4769" y="12142"/>
                  </a:lnTo>
                  <a:lnTo>
                    <a:pt x="4843" y="12215"/>
                  </a:lnTo>
                  <a:lnTo>
                    <a:pt x="4916" y="12252"/>
                  </a:lnTo>
                  <a:lnTo>
                    <a:pt x="4990" y="12252"/>
                  </a:lnTo>
                  <a:lnTo>
                    <a:pt x="5100" y="12215"/>
                  </a:lnTo>
                  <a:lnTo>
                    <a:pt x="5540" y="11921"/>
                  </a:lnTo>
                  <a:lnTo>
                    <a:pt x="5980" y="11665"/>
                  </a:lnTo>
                  <a:lnTo>
                    <a:pt x="6420" y="11445"/>
                  </a:lnTo>
                  <a:lnTo>
                    <a:pt x="6934" y="11225"/>
                  </a:lnTo>
                  <a:lnTo>
                    <a:pt x="6970" y="11188"/>
                  </a:lnTo>
                  <a:lnTo>
                    <a:pt x="7044" y="11114"/>
                  </a:lnTo>
                  <a:lnTo>
                    <a:pt x="7044" y="11041"/>
                  </a:lnTo>
                  <a:lnTo>
                    <a:pt x="7044" y="10931"/>
                  </a:lnTo>
                  <a:lnTo>
                    <a:pt x="6897" y="10601"/>
                  </a:lnTo>
                  <a:lnTo>
                    <a:pt x="6750" y="10307"/>
                  </a:lnTo>
                  <a:lnTo>
                    <a:pt x="6677" y="10161"/>
                  </a:lnTo>
                  <a:lnTo>
                    <a:pt x="6530" y="10051"/>
                  </a:lnTo>
                  <a:lnTo>
                    <a:pt x="6383" y="10014"/>
                  </a:lnTo>
                  <a:lnTo>
                    <a:pt x="6200" y="9977"/>
                  </a:lnTo>
                  <a:close/>
                  <a:moveTo>
                    <a:pt x="9832" y="11371"/>
                  </a:moveTo>
                  <a:lnTo>
                    <a:pt x="10125" y="11921"/>
                  </a:lnTo>
                  <a:lnTo>
                    <a:pt x="9721" y="12142"/>
                  </a:lnTo>
                  <a:lnTo>
                    <a:pt x="9318" y="12288"/>
                  </a:lnTo>
                  <a:lnTo>
                    <a:pt x="8914" y="12435"/>
                  </a:lnTo>
                  <a:lnTo>
                    <a:pt x="8511" y="12545"/>
                  </a:lnTo>
                  <a:lnTo>
                    <a:pt x="8328" y="12032"/>
                  </a:lnTo>
                  <a:lnTo>
                    <a:pt x="8694" y="11921"/>
                  </a:lnTo>
                  <a:lnTo>
                    <a:pt x="9098" y="11738"/>
                  </a:lnTo>
                  <a:lnTo>
                    <a:pt x="9832" y="11371"/>
                  </a:lnTo>
                  <a:close/>
                  <a:moveTo>
                    <a:pt x="9868" y="10894"/>
                  </a:moveTo>
                  <a:lnTo>
                    <a:pt x="8951" y="11298"/>
                  </a:lnTo>
                  <a:lnTo>
                    <a:pt x="8474" y="11481"/>
                  </a:lnTo>
                  <a:lnTo>
                    <a:pt x="8071" y="11738"/>
                  </a:lnTo>
                  <a:lnTo>
                    <a:pt x="7997" y="11738"/>
                  </a:lnTo>
                  <a:lnTo>
                    <a:pt x="7924" y="11775"/>
                  </a:lnTo>
                  <a:lnTo>
                    <a:pt x="7887" y="11885"/>
                  </a:lnTo>
                  <a:lnTo>
                    <a:pt x="7887" y="11958"/>
                  </a:lnTo>
                  <a:lnTo>
                    <a:pt x="8034" y="12398"/>
                  </a:lnTo>
                  <a:lnTo>
                    <a:pt x="8181" y="12839"/>
                  </a:lnTo>
                  <a:lnTo>
                    <a:pt x="8254" y="12949"/>
                  </a:lnTo>
                  <a:lnTo>
                    <a:pt x="8328" y="12985"/>
                  </a:lnTo>
                  <a:lnTo>
                    <a:pt x="8364" y="12985"/>
                  </a:lnTo>
                  <a:lnTo>
                    <a:pt x="8951" y="12839"/>
                  </a:lnTo>
                  <a:lnTo>
                    <a:pt x="9465" y="12655"/>
                  </a:lnTo>
                  <a:lnTo>
                    <a:pt x="10015" y="12472"/>
                  </a:lnTo>
                  <a:lnTo>
                    <a:pt x="10528" y="12215"/>
                  </a:lnTo>
                  <a:lnTo>
                    <a:pt x="10565" y="12142"/>
                  </a:lnTo>
                  <a:lnTo>
                    <a:pt x="10602" y="12105"/>
                  </a:lnTo>
                  <a:lnTo>
                    <a:pt x="10602" y="12032"/>
                  </a:lnTo>
                  <a:lnTo>
                    <a:pt x="10602" y="11958"/>
                  </a:lnTo>
                  <a:lnTo>
                    <a:pt x="10125" y="11041"/>
                  </a:lnTo>
                  <a:lnTo>
                    <a:pt x="10088" y="10968"/>
                  </a:lnTo>
                  <a:lnTo>
                    <a:pt x="10015" y="10894"/>
                  </a:lnTo>
                  <a:close/>
                  <a:moveTo>
                    <a:pt x="13133" y="12288"/>
                  </a:moveTo>
                  <a:lnTo>
                    <a:pt x="13243" y="12325"/>
                  </a:lnTo>
                  <a:lnTo>
                    <a:pt x="13353" y="12472"/>
                  </a:lnTo>
                  <a:lnTo>
                    <a:pt x="13610" y="12985"/>
                  </a:lnTo>
                  <a:lnTo>
                    <a:pt x="12839" y="13242"/>
                  </a:lnTo>
                  <a:lnTo>
                    <a:pt x="12106" y="13572"/>
                  </a:lnTo>
                  <a:lnTo>
                    <a:pt x="11996" y="13352"/>
                  </a:lnTo>
                  <a:lnTo>
                    <a:pt x="11886" y="13132"/>
                  </a:lnTo>
                  <a:lnTo>
                    <a:pt x="11739" y="12692"/>
                  </a:lnTo>
                  <a:lnTo>
                    <a:pt x="12032" y="12618"/>
                  </a:lnTo>
                  <a:lnTo>
                    <a:pt x="12289" y="12545"/>
                  </a:lnTo>
                  <a:lnTo>
                    <a:pt x="12839" y="12362"/>
                  </a:lnTo>
                  <a:lnTo>
                    <a:pt x="13023" y="12288"/>
                  </a:lnTo>
                  <a:close/>
                  <a:moveTo>
                    <a:pt x="7044" y="12325"/>
                  </a:moveTo>
                  <a:lnTo>
                    <a:pt x="7337" y="13022"/>
                  </a:lnTo>
                  <a:lnTo>
                    <a:pt x="5833" y="13792"/>
                  </a:lnTo>
                  <a:lnTo>
                    <a:pt x="5613" y="13132"/>
                  </a:lnTo>
                  <a:lnTo>
                    <a:pt x="5943" y="12875"/>
                  </a:lnTo>
                  <a:lnTo>
                    <a:pt x="6273" y="12655"/>
                  </a:lnTo>
                  <a:lnTo>
                    <a:pt x="6677" y="12472"/>
                  </a:lnTo>
                  <a:lnTo>
                    <a:pt x="7044" y="12325"/>
                  </a:lnTo>
                  <a:close/>
                  <a:moveTo>
                    <a:pt x="13060" y="11885"/>
                  </a:moveTo>
                  <a:lnTo>
                    <a:pt x="12839" y="11921"/>
                  </a:lnTo>
                  <a:lnTo>
                    <a:pt x="12473" y="12068"/>
                  </a:lnTo>
                  <a:lnTo>
                    <a:pt x="11922" y="12215"/>
                  </a:lnTo>
                  <a:lnTo>
                    <a:pt x="11666" y="12288"/>
                  </a:lnTo>
                  <a:lnTo>
                    <a:pt x="11446" y="12398"/>
                  </a:lnTo>
                  <a:lnTo>
                    <a:pt x="11372" y="12435"/>
                  </a:lnTo>
                  <a:lnTo>
                    <a:pt x="11372" y="12472"/>
                  </a:lnTo>
                  <a:lnTo>
                    <a:pt x="11372" y="12582"/>
                  </a:lnTo>
                  <a:lnTo>
                    <a:pt x="11446" y="12655"/>
                  </a:lnTo>
                  <a:lnTo>
                    <a:pt x="11519" y="12692"/>
                  </a:lnTo>
                  <a:lnTo>
                    <a:pt x="11482" y="12839"/>
                  </a:lnTo>
                  <a:lnTo>
                    <a:pt x="11482" y="13022"/>
                  </a:lnTo>
                  <a:lnTo>
                    <a:pt x="11519" y="13169"/>
                  </a:lnTo>
                  <a:lnTo>
                    <a:pt x="11556" y="13315"/>
                  </a:lnTo>
                  <a:lnTo>
                    <a:pt x="11702" y="13646"/>
                  </a:lnTo>
                  <a:lnTo>
                    <a:pt x="11886" y="13902"/>
                  </a:lnTo>
                  <a:lnTo>
                    <a:pt x="11996" y="13976"/>
                  </a:lnTo>
                  <a:lnTo>
                    <a:pt x="12106" y="13976"/>
                  </a:lnTo>
                  <a:lnTo>
                    <a:pt x="13023" y="13609"/>
                  </a:lnTo>
                  <a:lnTo>
                    <a:pt x="13940" y="13279"/>
                  </a:lnTo>
                  <a:lnTo>
                    <a:pt x="14013" y="13205"/>
                  </a:lnTo>
                  <a:lnTo>
                    <a:pt x="14050" y="13169"/>
                  </a:lnTo>
                  <a:lnTo>
                    <a:pt x="14087" y="13095"/>
                  </a:lnTo>
                  <a:lnTo>
                    <a:pt x="14050" y="13022"/>
                  </a:lnTo>
                  <a:lnTo>
                    <a:pt x="13646" y="12142"/>
                  </a:lnTo>
                  <a:lnTo>
                    <a:pt x="13573" y="12032"/>
                  </a:lnTo>
                  <a:lnTo>
                    <a:pt x="13463" y="11958"/>
                  </a:lnTo>
                  <a:lnTo>
                    <a:pt x="13353" y="11885"/>
                  </a:lnTo>
                  <a:close/>
                  <a:moveTo>
                    <a:pt x="7190" y="11848"/>
                  </a:moveTo>
                  <a:lnTo>
                    <a:pt x="7117" y="11885"/>
                  </a:lnTo>
                  <a:lnTo>
                    <a:pt x="6640" y="12032"/>
                  </a:lnTo>
                  <a:lnTo>
                    <a:pt x="6163" y="12215"/>
                  </a:lnTo>
                  <a:lnTo>
                    <a:pt x="5723" y="12508"/>
                  </a:lnTo>
                  <a:lnTo>
                    <a:pt x="5320" y="12802"/>
                  </a:lnTo>
                  <a:lnTo>
                    <a:pt x="5246" y="12839"/>
                  </a:lnTo>
                  <a:lnTo>
                    <a:pt x="5210" y="12875"/>
                  </a:lnTo>
                  <a:lnTo>
                    <a:pt x="5173" y="12912"/>
                  </a:lnTo>
                  <a:lnTo>
                    <a:pt x="5173" y="12985"/>
                  </a:lnTo>
                  <a:lnTo>
                    <a:pt x="5246" y="13279"/>
                  </a:lnTo>
                  <a:lnTo>
                    <a:pt x="5320" y="13572"/>
                  </a:lnTo>
                  <a:lnTo>
                    <a:pt x="5540" y="14159"/>
                  </a:lnTo>
                  <a:lnTo>
                    <a:pt x="5576" y="14196"/>
                  </a:lnTo>
                  <a:lnTo>
                    <a:pt x="5650" y="14269"/>
                  </a:lnTo>
                  <a:lnTo>
                    <a:pt x="5797" y="14269"/>
                  </a:lnTo>
                  <a:lnTo>
                    <a:pt x="7667" y="13315"/>
                  </a:lnTo>
                  <a:lnTo>
                    <a:pt x="7741" y="13279"/>
                  </a:lnTo>
                  <a:lnTo>
                    <a:pt x="7777" y="13205"/>
                  </a:lnTo>
                  <a:lnTo>
                    <a:pt x="7814" y="13132"/>
                  </a:lnTo>
                  <a:lnTo>
                    <a:pt x="7777" y="13059"/>
                  </a:lnTo>
                  <a:lnTo>
                    <a:pt x="7374" y="11995"/>
                  </a:lnTo>
                  <a:lnTo>
                    <a:pt x="7337" y="11921"/>
                  </a:lnTo>
                  <a:lnTo>
                    <a:pt x="7264" y="11885"/>
                  </a:lnTo>
                  <a:lnTo>
                    <a:pt x="7190" y="11848"/>
                  </a:lnTo>
                  <a:close/>
                  <a:moveTo>
                    <a:pt x="10528" y="13279"/>
                  </a:moveTo>
                  <a:lnTo>
                    <a:pt x="10895" y="13976"/>
                  </a:lnTo>
                  <a:lnTo>
                    <a:pt x="9318" y="14599"/>
                  </a:lnTo>
                  <a:lnTo>
                    <a:pt x="9025" y="13902"/>
                  </a:lnTo>
                  <a:lnTo>
                    <a:pt x="9098" y="13829"/>
                  </a:lnTo>
                  <a:lnTo>
                    <a:pt x="9098" y="13792"/>
                  </a:lnTo>
                  <a:lnTo>
                    <a:pt x="9135" y="13756"/>
                  </a:lnTo>
                  <a:lnTo>
                    <a:pt x="9465" y="13609"/>
                  </a:lnTo>
                  <a:lnTo>
                    <a:pt x="9758" y="13535"/>
                  </a:lnTo>
                  <a:lnTo>
                    <a:pt x="10528" y="13279"/>
                  </a:lnTo>
                  <a:close/>
                  <a:moveTo>
                    <a:pt x="10639" y="12839"/>
                  </a:moveTo>
                  <a:lnTo>
                    <a:pt x="10565" y="12875"/>
                  </a:lnTo>
                  <a:lnTo>
                    <a:pt x="9501" y="13242"/>
                  </a:lnTo>
                  <a:lnTo>
                    <a:pt x="9061" y="13352"/>
                  </a:lnTo>
                  <a:lnTo>
                    <a:pt x="8878" y="13462"/>
                  </a:lnTo>
                  <a:lnTo>
                    <a:pt x="8768" y="13499"/>
                  </a:lnTo>
                  <a:lnTo>
                    <a:pt x="8731" y="13572"/>
                  </a:lnTo>
                  <a:lnTo>
                    <a:pt x="8658" y="13682"/>
                  </a:lnTo>
                  <a:lnTo>
                    <a:pt x="8694" y="13829"/>
                  </a:lnTo>
                  <a:lnTo>
                    <a:pt x="8731" y="13866"/>
                  </a:lnTo>
                  <a:lnTo>
                    <a:pt x="8731" y="13902"/>
                  </a:lnTo>
                  <a:lnTo>
                    <a:pt x="8768" y="14159"/>
                  </a:lnTo>
                  <a:lnTo>
                    <a:pt x="8841" y="14416"/>
                  </a:lnTo>
                  <a:lnTo>
                    <a:pt x="9025" y="14893"/>
                  </a:lnTo>
                  <a:lnTo>
                    <a:pt x="9098" y="14929"/>
                  </a:lnTo>
                  <a:lnTo>
                    <a:pt x="9135" y="14966"/>
                  </a:lnTo>
                  <a:lnTo>
                    <a:pt x="9208" y="15003"/>
                  </a:lnTo>
                  <a:lnTo>
                    <a:pt x="9281" y="15003"/>
                  </a:lnTo>
                  <a:lnTo>
                    <a:pt x="11225" y="14269"/>
                  </a:lnTo>
                  <a:lnTo>
                    <a:pt x="11262" y="14232"/>
                  </a:lnTo>
                  <a:lnTo>
                    <a:pt x="11299" y="14159"/>
                  </a:lnTo>
                  <a:lnTo>
                    <a:pt x="11335" y="14086"/>
                  </a:lnTo>
                  <a:lnTo>
                    <a:pt x="11335" y="14012"/>
                  </a:lnTo>
                  <a:lnTo>
                    <a:pt x="10822" y="12985"/>
                  </a:lnTo>
                  <a:lnTo>
                    <a:pt x="10785" y="12912"/>
                  </a:lnTo>
                  <a:lnTo>
                    <a:pt x="10712" y="12875"/>
                  </a:lnTo>
                  <a:lnTo>
                    <a:pt x="10639" y="12839"/>
                  </a:lnTo>
                  <a:close/>
                  <a:moveTo>
                    <a:pt x="7997" y="14342"/>
                  </a:moveTo>
                  <a:lnTo>
                    <a:pt x="8107" y="14489"/>
                  </a:lnTo>
                  <a:lnTo>
                    <a:pt x="8144" y="14599"/>
                  </a:lnTo>
                  <a:lnTo>
                    <a:pt x="8107" y="14746"/>
                  </a:lnTo>
                  <a:lnTo>
                    <a:pt x="8034" y="14893"/>
                  </a:lnTo>
                  <a:lnTo>
                    <a:pt x="7924" y="15003"/>
                  </a:lnTo>
                  <a:lnTo>
                    <a:pt x="7814" y="15149"/>
                  </a:lnTo>
                  <a:lnTo>
                    <a:pt x="7557" y="15296"/>
                  </a:lnTo>
                  <a:lnTo>
                    <a:pt x="7044" y="15516"/>
                  </a:lnTo>
                  <a:lnTo>
                    <a:pt x="6787" y="15590"/>
                  </a:lnTo>
                  <a:lnTo>
                    <a:pt x="6567" y="15736"/>
                  </a:lnTo>
                  <a:lnTo>
                    <a:pt x="6310" y="15113"/>
                  </a:lnTo>
                  <a:lnTo>
                    <a:pt x="6383" y="15076"/>
                  </a:lnTo>
                  <a:lnTo>
                    <a:pt x="6457" y="14966"/>
                  </a:lnTo>
                  <a:lnTo>
                    <a:pt x="6457" y="14929"/>
                  </a:lnTo>
                  <a:lnTo>
                    <a:pt x="6530" y="15003"/>
                  </a:lnTo>
                  <a:lnTo>
                    <a:pt x="6604" y="14966"/>
                  </a:lnTo>
                  <a:lnTo>
                    <a:pt x="6787" y="14929"/>
                  </a:lnTo>
                  <a:lnTo>
                    <a:pt x="7227" y="14783"/>
                  </a:lnTo>
                  <a:lnTo>
                    <a:pt x="7631" y="14599"/>
                  </a:lnTo>
                  <a:lnTo>
                    <a:pt x="7997" y="14342"/>
                  </a:lnTo>
                  <a:close/>
                  <a:moveTo>
                    <a:pt x="15150" y="15370"/>
                  </a:moveTo>
                  <a:lnTo>
                    <a:pt x="15150" y="15443"/>
                  </a:lnTo>
                  <a:lnTo>
                    <a:pt x="15224" y="15480"/>
                  </a:lnTo>
                  <a:lnTo>
                    <a:pt x="15260" y="15516"/>
                  </a:lnTo>
                  <a:lnTo>
                    <a:pt x="15150" y="15736"/>
                  </a:lnTo>
                  <a:lnTo>
                    <a:pt x="15004" y="15993"/>
                  </a:lnTo>
                  <a:lnTo>
                    <a:pt x="14857" y="15626"/>
                  </a:lnTo>
                  <a:lnTo>
                    <a:pt x="15150" y="15370"/>
                  </a:lnTo>
                  <a:close/>
                  <a:moveTo>
                    <a:pt x="7997" y="13902"/>
                  </a:moveTo>
                  <a:lnTo>
                    <a:pt x="7887" y="13939"/>
                  </a:lnTo>
                  <a:lnTo>
                    <a:pt x="7631" y="14122"/>
                  </a:lnTo>
                  <a:lnTo>
                    <a:pt x="7337" y="14269"/>
                  </a:lnTo>
                  <a:lnTo>
                    <a:pt x="7044" y="14416"/>
                  </a:lnTo>
                  <a:lnTo>
                    <a:pt x="6750" y="14526"/>
                  </a:lnTo>
                  <a:lnTo>
                    <a:pt x="6347" y="14599"/>
                  </a:lnTo>
                  <a:lnTo>
                    <a:pt x="6163" y="14673"/>
                  </a:lnTo>
                  <a:lnTo>
                    <a:pt x="6090" y="14746"/>
                  </a:lnTo>
                  <a:lnTo>
                    <a:pt x="6017" y="14819"/>
                  </a:lnTo>
                  <a:lnTo>
                    <a:pt x="6017" y="14929"/>
                  </a:lnTo>
                  <a:lnTo>
                    <a:pt x="5943" y="15003"/>
                  </a:lnTo>
                  <a:lnTo>
                    <a:pt x="5943" y="15113"/>
                  </a:lnTo>
                  <a:lnTo>
                    <a:pt x="6127" y="15590"/>
                  </a:lnTo>
                  <a:lnTo>
                    <a:pt x="6273" y="16103"/>
                  </a:lnTo>
                  <a:lnTo>
                    <a:pt x="6347" y="16177"/>
                  </a:lnTo>
                  <a:lnTo>
                    <a:pt x="6420" y="16213"/>
                  </a:lnTo>
                  <a:lnTo>
                    <a:pt x="6493" y="16213"/>
                  </a:lnTo>
                  <a:lnTo>
                    <a:pt x="6567" y="16177"/>
                  </a:lnTo>
                  <a:lnTo>
                    <a:pt x="6787" y="16030"/>
                  </a:lnTo>
                  <a:lnTo>
                    <a:pt x="7007" y="15920"/>
                  </a:lnTo>
                  <a:lnTo>
                    <a:pt x="7484" y="15736"/>
                  </a:lnTo>
                  <a:lnTo>
                    <a:pt x="7704" y="15663"/>
                  </a:lnTo>
                  <a:lnTo>
                    <a:pt x="7924" y="15553"/>
                  </a:lnTo>
                  <a:lnTo>
                    <a:pt x="8144" y="15406"/>
                  </a:lnTo>
                  <a:lnTo>
                    <a:pt x="8328" y="15223"/>
                  </a:lnTo>
                  <a:lnTo>
                    <a:pt x="8438" y="15076"/>
                  </a:lnTo>
                  <a:lnTo>
                    <a:pt x="8511" y="14893"/>
                  </a:lnTo>
                  <a:lnTo>
                    <a:pt x="8511" y="14709"/>
                  </a:lnTo>
                  <a:lnTo>
                    <a:pt x="8511" y="14526"/>
                  </a:lnTo>
                  <a:lnTo>
                    <a:pt x="8474" y="14342"/>
                  </a:lnTo>
                  <a:lnTo>
                    <a:pt x="8364" y="14159"/>
                  </a:lnTo>
                  <a:lnTo>
                    <a:pt x="8254" y="14049"/>
                  </a:lnTo>
                  <a:lnTo>
                    <a:pt x="8071" y="13939"/>
                  </a:lnTo>
                  <a:lnTo>
                    <a:pt x="7997" y="13902"/>
                  </a:lnTo>
                  <a:close/>
                  <a:moveTo>
                    <a:pt x="14710" y="15736"/>
                  </a:moveTo>
                  <a:lnTo>
                    <a:pt x="14747" y="15993"/>
                  </a:lnTo>
                  <a:lnTo>
                    <a:pt x="14820" y="16250"/>
                  </a:lnTo>
                  <a:lnTo>
                    <a:pt x="14490" y="16507"/>
                  </a:lnTo>
                  <a:lnTo>
                    <a:pt x="14417" y="16397"/>
                  </a:lnTo>
                  <a:lnTo>
                    <a:pt x="14307" y="15993"/>
                  </a:lnTo>
                  <a:lnTo>
                    <a:pt x="14380" y="15956"/>
                  </a:lnTo>
                  <a:lnTo>
                    <a:pt x="14710" y="15736"/>
                  </a:lnTo>
                  <a:close/>
                  <a:moveTo>
                    <a:pt x="14123" y="16103"/>
                  </a:moveTo>
                  <a:lnTo>
                    <a:pt x="14160" y="16397"/>
                  </a:lnTo>
                  <a:lnTo>
                    <a:pt x="14233" y="16690"/>
                  </a:lnTo>
                  <a:lnTo>
                    <a:pt x="13830" y="16873"/>
                  </a:lnTo>
                  <a:lnTo>
                    <a:pt x="13720" y="16727"/>
                  </a:lnTo>
                  <a:lnTo>
                    <a:pt x="13500" y="16433"/>
                  </a:lnTo>
                  <a:lnTo>
                    <a:pt x="14123" y="16103"/>
                  </a:lnTo>
                  <a:close/>
                  <a:moveTo>
                    <a:pt x="13426" y="16470"/>
                  </a:moveTo>
                  <a:lnTo>
                    <a:pt x="13500" y="16727"/>
                  </a:lnTo>
                  <a:lnTo>
                    <a:pt x="13536" y="16873"/>
                  </a:lnTo>
                  <a:lnTo>
                    <a:pt x="13573" y="16984"/>
                  </a:lnTo>
                  <a:lnTo>
                    <a:pt x="13096" y="17167"/>
                  </a:lnTo>
                  <a:lnTo>
                    <a:pt x="12986" y="17057"/>
                  </a:lnTo>
                  <a:lnTo>
                    <a:pt x="12876" y="16873"/>
                  </a:lnTo>
                  <a:lnTo>
                    <a:pt x="12839" y="16727"/>
                  </a:lnTo>
                  <a:lnTo>
                    <a:pt x="13426" y="16470"/>
                  </a:lnTo>
                  <a:close/>
                  <a:moveTo>
                    <a:pt x="12583" y="16837"/>
                  </a:moveTo>
                  <a:lnTo>
                    <a:pt x="12656" y="17094"/>
                  </a:lnTo>
                  <a:lnTo>
                    <a:pt x="12803" y="17277"/>
                  </a:lnTo>
                  <a:lnTo>
                    <a:pt x="12399" y="17460"/>
                  </a:lnTo>
                  <a:lnTo>
                    <a:pt x="12326" y="17387"/>
                  </a:lnTo>
                  <a:lnTo>
                    <a:pt x="12253" y="17277"/>
                  </a:lnTo>
                  <a:lnTo>
                    <a:pt x="12216" y="17167"/>
                  </a:lnTo>
                  <a:lnTo>
                    <a:pt x="12216" y="17020"/>
                  </a:lnTo>
                  <a:lnTo>
                    <a:pt x="12583" y="16837"/>
                  </a:lnTo>
                  <a:close/>
                  <a:moveTo>
                    <a:pt x="12032" y="17094"/>
                  </a:moveTo>
                  <a:lnTo>
                    <a:pt x="11996" y="17240"/>
                  </a:lnTo>
                  <a:lnTo>
                    <a:pt x="12032" y="17387"/>
                  </a:lnTo>
                  <a:lnTo>
                    <a:pt x="12106" y="17570"/>
                  </a:lnTo>
                  <a:lnTo>
                    <a:pt x="11812" y="17644"/>
                  </a:lnTo>
                  <a:lnTo>
                    <a:pt x="11776" y="17644"/>
                  </a:lnTo>
                  <a:lnTo>
                    <a:pt x="11739" y="17497"/>
                  </a:lnTo>
                  <a:lnTo>
                    <a:pt x="11666" y="17240"/>
                  </a:lnTo>
                  <a:lnTo>
                    <a:pt x="12032" y="17094"/>
                  </a:lnTo>
                  <a:close/>
                  <a:moveTo>
                    <a:pt x="11446" y="17350"/>
                  </a:moveTo>
                  <a:lnTo>
                    <a:pt x="11482" y="17607"/>
                  </a:lnTo>
                  <a:lnTo>
                    <a:pt x="11519" y="17791"/>
                  </a:lnTo>
                  <a:lnTo>
                    <a:pt x="11189" y="17901"/>
                  </a:lnTo>
                  <a:lnTo>
                    <a:pt x="11115" y="17937"/>
                  </a:lnTo>
                  <a:lnTo>
                    <a:pt x="11115" y="17864"/>
                  </a:lnTo>
                  <a:lnTo>
                    <a:pt x="11115" y="17827"/>
                  </a:lnTo>
                  <a:lnTo>
                    <a:pt x="11115" y="17717"/>
                  </a:lnTo>
                  <a:lnTo>
                    <a:pt x="11005" y="17607"/>
                  </a:lnTo>
                  <a:lnTo>
                    <a:pt x="10969" y="17534"/>
                  </a:lnTo>
                  <a:lnTo>
                    <a:pt x="11446" y="17350"/>
                  </a:lnTo>
                  <a:close/>
                  <a:moveTo>
                    <a:pt x="10639" y="17644"/>
                  </a:moveTo>
                  <a:lnTo>
                    <a:pt x="10749" y="17791"/>
                  </a:lnTo>
                  <a:lnTo>
                    <a:pt x="10859" y="17901"/>
                  </a:lnTo>
                  <a:lnTo>
                    <a:pt x="10932" y="17974"/>
                  </a:lnTo>
                  <a:lnTo>
                    <a:pt x="10969" y="17974"/>
                  </a:lnTo>
                  <a:lnTo>
                    <a:pt x="10455" y="18194"/>
                  </a:lnTo>
                  <a:lnTo>
                    <a:pt x="10418" y="18121"/>
                  </a:lnTo>
                  <a:lnTo>
                    <a:pt x="10345" y="18121"/>
                  </a:lnTo>
                  <a:lnTo>
                    <a:pt x="10235" y="18157"/>
                  </a:lnTo>
                  <a:lnTo>
                    <a:pt x="10162" y="17901"/>
                  </a:lnTo>
                  <a:lnTo>
                    <a:pt x="10125" y="17827"/>
                  </a:lnTo>
                  <a:lnTo>
                    <a:pt x="10639" y="17644"/>
                  </a:lnTo>
                  <a:close/>
                  <a:moveTo>
                    <a:pt x="10272" y="440"/>
                  </a:moveTo>
                  <a:lnTo>
                    <a:pt x="10455" y="477"/>
                  </a:lnTo>
                  <a:lnTo>
                    <a:pt x="10565" y="550"/>
                  </a:lnTo>
                  <a:lnTo>
                    <a:pt x="10675" y="624"/>
                  </a:lnTo>
                  <a:lnTo>
                    <a:pt x="10785" y="734"/>
                  </a:lnTo>
                  <a:lnTo>
                    <a:pt x="10969" y="990"/>
                  </a:lnTo>
                  <a:lnTo>
                    <a:pt x="11005" y="1210"/>
                  </a:lnTo>
                  <a:lnTo>
                    <a:pt x="11042" y="1431"/>
                  </a:lnTo>
                  <a:lnTo>
                    <a:pt x="11335" y="2348"/>
                  </a:lnTo>
                  <a:lnTo>
                    <a:pt x="11886" y="3998"/>
                  </a:lnTo>
                  <a:lnTo>
                    <a:pt x="13060" y="7300"/>
                  </a:lnTo>
                  <a:lnTo>
                    <a:pt x="14233" y="10564"/>
                  </a:lnTo>
                  <a:lnTo>
                    <a:pt x="14857" y="12215"/>
                  </a:lnTo>
                  <a:lnTo>
                    <a:pt x="15187" y="13095"/>
                  </a:lnTo>
                  <a:lnTo>
                    <a:pt x="15407" y="13646"/>
                  </a:lnTo>
                  <a:lnTo>
                    <a:pt x="15334" y="13682"/>
                  </a:lnTo>
                  <a:lnTo>
                    <a:pt x="15297" y="13829"/>
                  </a:lnTo>
                  <a:lnTo>
                    <a:pt x="15297" y="13939"/>
                  </a:lnTo>
                  <a:lnTo>
                    <a:pt x="15260" y="14196"/>
                  </a:lnTo>
                  <a:lnTo>
                    <a:pt x="15224" y="14379"/>
                  </a:lnTo>
                  <a:lnTo>
                    <a:pt x="15187" y="14526"/>
                  </a:lnTo>
                  <a:lnTo>
                    <a:pt x="15004" y="14856"/>
                  </a:lnTo>
                  <a:lnTo>
                    <a:pt x="14747" y="15149"/>
                  </a:lnTo>
                  <a:lnTo>
                    <a:pt x="14453" y="15370"/>
                  </a:lnTo>
                  <a:lnTo>
                    <a:pt x="14123" y="15590"/>
                  </a:lnTo>
                  <a:lnTo>
                    <a:pt x="13793" y="15773"/>
                  </a:lnTo>
                  <a:lnTo>
                    <a:pt x="13060" y="16140"/>
                  </a:lnTo>
                  <a:lnTo>
                    <a:pt x="12326" y="16470"/>
                  </a:lnTo>
                  <a:lnTo>
                    <a:pt x="10859" y="17094"/>
                  </a:lnTo>
                  <a:lnTo>
                    <a:pt x="10015" y="17424"/>
                  </a:lnTo>
                  <a:lnTo>
                    <a:pt x="9978" y="17387"/>
                  </a:lnTo>
                  <a:lnTo>
                    <a:pt x="9942" y="17387"/>
                  </a:lnTo>
                  <a:lnTo>
                    <a:pt x="9905" y="17424"/>
                  </a:lnTo>
                  <a:lnTo>
                    <a:pt x="9905" y="17460"/>
                  </a:lnTo>
                  <a:lnTo>
                    <a:pt x="8841" y="17791"/>
                  </a:lnTo>
                  <a:lnTo>
                    <a:pt x="7777" y="18121"/>
                  </a:lnTo>
                  <a:lnTo>
                    <a:pt x="6970" y="18304"/>
                  </a:lnTo>
                  <a:lnTo>
                    <a:pt x="6163" y="18487"/>
                  </a:lnTo>
                  <a:lnTo>
                    <a:pt x="5797" y="18524"/>
                  </a:lnTo>
                  <a:lnTo>
                    <a:pt x="5613" y="18524"/>
                  </a:lnTo>
                  <a:lnTo>
                    <a:pt x="5430" y="18451"/>
                  </a:lnTo>
                  <a:lnTo>
                    <a:pt x="5283" y="18377"/>
                  </a:lnTo>
                  <a:lnTo>
                    <a:pt x="5173" y="18231"/>
                  </a:lnTo>
                  <a:lnTo>
                    <a:pt x="5063" y="18121"/>
                  </a:lnTo>
                  <a:lnTo>
                    <a:pt x="4953" y="17974"/>
                  </a:lnTo>
                  <a:lnTo>
                    <a:pt x="4879" y="17680"/>
                  </a:lnTo>
                  <a:lnTo>
                    <a:pt x="4769" y="17387"/>
                  </a:lnTo>
                  <a:lnTo>
                    <a:pt x="4476" y="16507"/>
                  </a:lnTo>
                  <a:lnTo>
                    <a:pt x="3926" y="14819"/>
                  </a:lnTo>
                  <a:lnTo>
                    <a:pt x="3376" y="13169"/>
                  </a:lnTo>
                  <a:lnTo>
                    <a:pt x="2752" y="11518"/>
                  </a:lnTo>
                  <a:lnTo>
                    <a:pt x="2165" y="9867"/>
                  </a:lnTo>
                  <a:lnTo>
                    <a:pt x="1505" y="8253"/>
                  </a:lnTo>
                  <a:lnTo>
                    <a:pt x="845" y="6603"/>
                  </a:lnTo>
                  <a:lnTo>
                    <a:pt x="588" y="6052"/>
                  </a:lnTo>
                  <a:lnTo>
                    <a:pt x="478" y="5796"/>
                  </a:lnTo>
                  <a:lnTo>
                    <a:pt x="331" y="5539"/>
                  </a:lnTo>
                  <a:lnTo>
                    <a:pt x="368" y="5502"/>
                  </a:lnTo>
                  <a:lnTo>
                    <a:pt x="404" y="5429"/>
                  </a:lnTo>
                  <a:lnTo>
                    <a:pt x="368" y="5209"/>
                  </a:lnTo>
                  <a:lnTo>
                    <a:pt x="404" y="5025"/>
                  </a:lnTo>
                  <a:lnTo>
                    <a:pt x="404" y="4879"/>
                  </a:lnTo>
                  <a:lnTo>
                    <a:pt x="478" y="4695"/>
                  </a:lnTo>
                  <a:lnTo>
                    <a:pt x="624" y="4402"/>
                  </a:lnTo>
                  <a:lnTo>
                    <a:pt x="845" y="4145"/>
                  </a:lnTo>
                  <a:lnTo>
                    <a:pt x="1101" y="3888"/>
                  </a:lnTo>
                  <a:lnTo>
                    <a:pt x="1395" y="3668"/>
                  </a:lnTo>
                  <a:lnTo>
                    <a:pt x="1725" y="3485"/>
                  </a:lnTo>
                  <a:lnTo>
                    <a:pt x="2018" y="3301"/>
                  </a:lnTo>
                  <a:lnTo>
                    <a:pt x="2789" y="2935"/>
                  </a:lnTo>
                  <a:lnTo>
                    <a:pt x="3596" y="2641"/>
                  </a:lnTo>
                  <a:lnTo>
                    <a:pt x="5210" y="2017"/>
                  </a:lnTo>
                  <a:lnTo>
                    <a:pt x="6787" y="1394"/>
                  </a:lnTo>
                  <a:lnTo>
                    <a:pt x="7557" y="1100"/>
                  </a:lnTo>
                  <a:lnTo>
                    <a:pt x="8364" y="807"/>
                  </a:lnTo>
                  <a:lnTo>
                    <a:pt x="9135" y="587"/>
                  </a:lnTo>
                  <a:lnTo>
                    <a:pt x="9538" y="514"/>
                  </a:lnTo>
                  <a:lnTo>
                    <a:pt x="9942" y="440"/>
                  </a:lnTo>
                  <a:close/>
                  <a:moveTo>
                    <a:pt x="9868" y="17937"/>
                  </a:moveTo>
                  <a:lnTo>
                    <a:pt x="9868" y="17974"/>
                  </a:lnTo>
                  <a:lnTo>
                    <a:pt x="9905" y="18157"/>
                  </a:lnTo>
                  <a:lnTo>
                    <a:pt x="10015" y="18341"/>
                  </a:lnTo>
                  <a:lnTo>
                    <a:pt x="9575" y="18524"/>
                  </a:lnTo>
                  <a:lnTo>
                    <a:pt x="9575" y="18487"/>
                  </a:lnTo>
                  <a:lnTo>
                    <a:pt x="9538" y="18341"/>
                  </a:lnTo>
                  <a:lnTo>
                    <a:pt x="9465" y="18231"/>
                  </a:lnTo>
                  <a:lnTo>
                    <a:pt x="9391" y="18084"/>
                  </a:lnTo>
                  <a:lnTo>
                    <a:pt x="9868" y="17937"/>
                  </a:lnTo>
                  <a:close/>
                  <a:moveTo>
                    <a:pt x="9098" y="18194"/>
                  </a:moveTo>
                  <a:lnTo>
                    <a:pt x="9171" y="18414"/>
                  </a:lnTo>
                  <a:lnTo>
                    <a:pt x="9245" y="18524"/>
                  </a:lnTo>
                  <a:lnTo>
                    <a:pt x="9318" y="18598"/>
                  </a:lnTo>
                  <a:lnTo>
                    <a:pt x="8841" y="18781"/>
                  </a:lnTo>
                  <a:lnTo>
                    <a:pt x="8768" y="18708"/>
                  </a:lnTo>
                  <a:lnTo>
                    <a:pt x="8694" y="18598"/>
                  </a:lnTo>
                  <a:lnTo>
                    <a:pt x="8621" y="18487"/>
                  </a:lnTo>
                  <a:lnTo>
                    <a:pt x="8584" y="18341"/>
                  </a:lnTo>
                  <a:lnTo>
                    <a:pt x="9098" y="18194"/>
                  </a:lnTo>
                  <a:close/>
                  <a:moveTo>
                    <a:pt x="8254" y="18414"/>
                  </a:moveTo>
                  <a:lnTo>
                    <a:pt x="8291" y="18561"/>
                  </a:lnTo>
                  <a:lnTo>
                    <a:pt x="8364" y="18744"/>
                  </a:lnTo>
                  <a:lnTo>
                    <a:pt x="8511" y="18928"/>
                  </a:lnTo>
                  <a:lnTo>
                    <a:pt x="8181" y="19038"/>
                  </a:lnTo>
                  <a:lnTo>
                    <a:pt x="8144" y="18964"/>
                  </a:lnTo>
                  <a:lnTo>
                    <a:pt x="8107" y="18928"/>
                  </a:lnTo>
                  <a:lnTo>
                    <a:pt x="7997" y="18854"/>
                  </a:lnTo>
                  <a:lnTo>
                    <a:pt x="7961" y="18818"/>
                  </a:lnTo>
                  <a:lnTo>
                    <a:pt x="7851" y="18634"/>
                  </a:lnTo>
                  <a:lnTo>
                    <a:pt x="7851" y="18561"/>
                  </a:lnTo>
                  <a:lnTo>
                    <a:pt x="8254" y="18414"/>
                  </a:lnTo>
                  <a:close/>
                  <a:moveTo>
                    <a:pt x="5246" y="18818"/>
                  </a:moveTo>
                  <a:lnTo>
                    <a:pt x="5430" y="18891"/>
                  </a:lnTo>
                  <a:lnTo>
                    <a:pt x="5650" y="18928"/>
                  </a:lnTo>
                  <a:lnTo>
                    <a:pt x="5870" y="18964"/>
                  </a:lnTo>
                  <a:lnTo>
                    <a:pt x="5943" y="19221"/>
                  </a:lnTo>
                  <a:lnTo>
                    <a:pt x="5760" y="19148"/>
                  </a:lnTo>
                  <a:lnTo>
                    <a:pt x="5576" y="19038"/>
                  </a:lnTo>
                  <a:lnTo>
                    <a:pt x="5393" y="18928"/>
                  </a:lnTo>
                  <a:lnTo>
                    <a:pt x="5246" y="18818"/>
                  </a:lnTo>
                  <a:close/>
                  <a:moveTo>
                    <a:pt x="7557" y="18634"/>
                  </a:moveTo>
                  <a:lnTo>
                    <a:pt x="7557" y="18781"/>
                  </a:lnTo>
                  <a:lnTo>
                    <a:pt x="7631" y="18928"/>
                  </a:lnTo>
                  <a:lnTo>
                    <a:pt x="7704" y="19038"/>
                  </a:lnTo>
                  <a:lnTo>
                    <a:pt x="7777" y="19148"/>
                  </a:lnTo>
                  <a:lnTo>
                    <a:pt x="7704" y="19184"/>
                  </a:lnTo>
                  <a:lnTo>
                    <a:pt x="7227" y="19294"/>
                  </a:lnTo>
                  <a:lnTo>
                    <a:pt x="7154" y="19184"/>
                  </a:lnTo>
                  <a:lnTo>
                    <a:pt x="7080" y="19074"/>
                  </a:lnTo>
                  <a:lnTo>
                    <a:pt x="6970" y="18928"/>
                  </a:lnTo>
                  <a:lnTo>
                    <a:pt x="6897" y="18781"/>
                  </a:lnTo>
                  <a:lnTo>
                    <a:pt x="7117" y="18708"/>
                  </a:lnTo>
                  <a:lnTo>
                    <a:pt x="7557" y="18634"/>
                  </a:lnTo>
                  <a:close/>
                  <a:moveTo>
                    <a:pt x="6604" y="18854"/>
                  </a:moveTo>
                  <a:lnTo>
                    <a:pt x="6677" y="19111"/>
                  </a:lnTo>
                  <a:lnTo>
                    <a:pt x="6750" y="19221"/>
                  </a:lnTo>
                  <a:lnTo>
                    <a:pt x="6824" y="19331"/>
                  </a:lnTo>
                  <a:lnTo>
                    <a:pt x="6493" y="19331"/>
                  </a:lnTo>
                  <a:lnTo>
                    <a:pt x="6493" y="19258"/>
                  </a:lnTo>
                  <a:lnTo>
                    <a:pt x="6493" y="19221"/>
                  </a:lnTo>
                  <a:lnTo>
                    <a:pt x="6420" y="19184"/>
                  </a:lnTo>
                  <a:lnTo>
                    <a:pt x="6383" y="19184"/>
                  </a:lnTo>
                  <a:lnTo>
                    <a:pt x="6310" y="19221"/>
                  </a:lnTo>
                  <a:lnTo>
                    <a:pt x="6273" y="19221"/>
                  </a:lnTo>
                  <a:lnTo>
                    <a:pt x="6200" y="19184"/>
                  </a:lnTo>
                  <a:lnTo>
                    <a:pt x="6163" y="19074"/>
                  </a:lnTo>
                  <a:lnTo>
                    <a:pt x="6127" y="18928"/>
                  </a:lnTo>
                  <a:lnTo>
                    <a:pt x="6604" y="18854"/>
                  </a:lnTo>
                  <a:close/>
                  <a:moveTo>
                    <a:pt x="10125" y="0"/>
                  </a:moveTo>
                  <a:lnTo>
                    <a:pt x="9721" y="37"/>
                  </a:lnTo>
                  <a:lnTo>
                    <a:pt x="9318" y="110"/>
                  </a:lnTo>
                  <a:lnTo>
                    <a:pt x="8804" y="220"/>
                  </a:lnTo>
                  <a:lnTo>
                    <a:pt x="8291" y="403"/>
                  </a:lnTo>
                  <a:lnTo>
                    <a:pt x="7300" y="734"/>
                  </a:lnTo>
                  <a:lnTo>
                    <a:pt x="5320" y="1504"/>
                  </a:lnTo>
                  <a:lnTo>
                    <a:pt x="3376" y="2274"/>
                  </a:lnTo>
                  <a:lnTo>
                    <a:pt x="2422" y="2678"/>
                  </a:lnTo>
                  <a:lnTo>
                    <a:pt x="1945" y="2898"/>
                  </a:lnTo>
                  <a:lnTo>
                    <a:pt x="1505" y="3118"/>
                  </a:lnTo>
                  <a:lnTo>
                    <a:pt x="1248" y="3301"/>
                  </a:lnTo>
                  <a:lnTo>
                    <a:pt x="955" y="3485"/>
                  </a:lnTo>
                  <a:lnTo>
                    <a:pt x="698" y="3742"/>
                  </a:lnTo>
                  <a:lnTo>
                    <a:pt x="441" y="3998"/>
                  </a:lnTo>
                  <a:lnTo>
                    <a:pt x="221" y="4292"/>
                  </a:lnTo>
                  <a:lnTo>
                    <a:pt x="74" y="4622"/>
                  </a:lnTo>
                  <a:lnTo>
                    <a:pt x="38" y="4769"/>
                  </a:lnTo>
                  <a:lnTo>
                    <a:pt x="38" y="4915"/>
                  </a:lnTo>
                  <a:lnTo>
                    <a:pt x="38" y="5099"/>
                  </a:lnTo>
                  <a:lnTo>
                    <a:pt x="74" y="5245"/>
                  </a:lnTo>
                  <a:lnTo>
                    <a:pt x="1" y="5282"/>
                  </a:lnTo>
                  <a:lnTo>
                    <a:pt x="1" y="5319"/>
                  </a:lnTo>
                  <a:lnTo>
                    <a:pt x="38" y="5722"/>
                  </a:lnTo>
                  <a:lnTo>
                    <a:pt x="148" y="6052"/>
                  </a:lnTo>
                  <a:lnTo>
                    <a:pt x="441" y="6786"/>
                  </a:lnTo>
                  <a:lnTo>
                    <a:pt x="1065" y="8400"/>
                  </a:lnTo>
                  <a:lnTo>
                    <a:pt x="2348" y="11665"/>
                  </a:lnTo>
                  <a:lnTo>
                    <a:pt x="2935" y="13315"/>
                  </a:lnTo>
                  <a:lnTo>
                    <a:pt x="3522" y="15003"/>
                  </a:lnTo>
                  <a:lnTo>
                    <a:pt x="4072" y="16653"/>
                  </a:lnTo>
                  <a:lnTo>
                    <a:pt x="4293" y="17424"/>
                  </a:lnTo>
                  <a:lnTo>
                    <a:pt x="4439" y="17827"/>
                  </a:lnTo>
                  <a:lnTo>
                    <a:pt x="4513" y="18047"/>
                  </a:lnTo>
                  <a:lnTo>
                    <a:pt x="4623" y="18231"/>
                  </a:lnTo>
                  <a:lnTo>
                    <a:pt x="4659" y="18451"/>
                  </a:lnTo>
                  <a:lnTo>
                    <a:pt x="4733" y="18634"/>
                  </a:lnTo>
                  <a:lnTo>
                    <a:pt x="4806" y="18781"/>
                  </a:lnTo>
                  <a:lnTo>
                    <a:pt x="4916" y="18928"/>
                  </a:lnTo>
                  <a:lnTo>
                    <a:pt x="5026" y="19074"/>
                  </a:lnTo>
                  <a:lnTo>
                    <a:pt x="5173" y="19221"/>
                  </a:lnTo>
                  <a:lnTo>
                    <a:pt x="5503" y="19404"/>
                  </a:lnTo>
                  <a:lnTo>
                    <a:pt x="5833" y="19551"/>
                  </a:lnTo>
                  <a:lnTo>
                    <a:pt x="6237" y="19661"/>
                  </a:lnTo>
                  <a:lnTo>
                    <a:pt x="6604" y="19698"/>
                  </a:lnTo>
                  <a:lnTo>
                    <a:pt x="7007" y="19698"/>
                  </a:lnTo>
                  <a:lnTo>
                    <a:pt x="7484" y="19625"/>
                  </a:lnTo>
                  <a:lnTo>
                    <a:pt x="7924" y="19515"/>
                  </a:lnTo>
                  <a:lnTo>
                    <a:pt x="8841" y="19184"/>
                  </a:lnTo>
                  <a:lnTo>
                    <a:pt x="11079" y="18341"/>
                  </a:lnTo>
                  <a:lnTo>
                    <a:pt x="13206" y="17570"/>
                  </a:lnTo>
                  <a:lnTo>
                    <a:pt x="13830" y="17314"/>
                  </a:lnTo>
                  <a:lnTo>
                    <a:pt x="14417" y="17020"/>
                  </a:lnTo>
                  <a:lnTo>
                    <a:pt x="14527" y="17020"/>
                  </a:lnTo>
                  <a:lnTo>
                    <a:pt x="14674" y="16947"/>
                  </a:lnTo>
                  <a:lnTo>
                    <a:pt x="14710" y="16873"/>
                  </a:lnTo>
                  <a:lnTo>
                    <a:pt x="14710" y="16837"/>
                  </a:lnTo>
                  <a:lnTo>
                    <a:pt x="14894" y="16690"/>
                  </a:lnTo>
                  <a:lnTo>
                    <a:pt x="15187" y="16433"/>
                  </a:lnTo>
                  <a:lnTo>
                    <a:pt x="15407" y="16103"/>
                  </a:lnTo>
                  <a:lnTo>
                    <a:pt x="15554" y="15773"/>
                  </a:lnTo>
                  <a:lnTo>
                    <a:pt x="15701" y="15406"/>
                  </a:lnTo>
                  <a:lnTo>
                    <a:pt x="15774" y="15039"/>
                  </a:lnTo>
                  <a:lnTo>
                    <a:pt x="15811" y="14636"/>
                  </a:lnTo>
                  <a:lnTo>
                    <a:pt x="15847" y="13866"/>
                  </a:lnTo>
                  <a:lnTo>
                    <a:pt x="15884" y="13829"/>
                  </a:lnTo>
                  <a:lnTo>
                    <a:pt x="15884" y="13756"/>
                  </a:lnTo>
                  <a:lnTo>
                    <a:pt x="15847" y="13572"/>
                  </a:lnTo>
                  <a:lnTo>
                    <a:pt x="15811" y="13389"/>
                  </a:lnTo>
                  <a:lnTo>
                    <a:pt x="15664" y="13059"/>
                  </a:lnTo>
                  <a:lnTo>
                    <a:pt x="15334" y="12178"/>
                  </a:lnTo>
                  <a:lnTo>
                    <a:pt x="14710" y="10564"/>
                  </a:lnTo>
                  <a:lnTo>
                    <a:pt x="13500" y="7263"/>
                  </a:lnTo>
                  <a:lnTo>
                    <a:pt x="12326" y="3962"/>
                  </a:lnTo>
                  <a:lnTo>
                    <a:pt x="11776" y="2311"/>
                  </a:lnTo>
                  <a:lnTo>
                    <a:pt x="11446" y="1431"/>
                  </a:lnTo>
                  <a:lnTo>
                    <a:pt x="11372" y="1174"/>
                  </a:lnTo>
                  <a:lnTo>
                    <a:pt x="11409" y="1027"/>
                  </a:lnTo>
                  <a:lnTo>
                    <a:pt x="11409" y="917"/>
                  </a:lnTo>
                  <a:lnTo>
                    <a:pt x="11372" y="770"/>
                  </a:lnTo>
                  <a:lnTo>
                    <a:pt x="11299" y="624"/>
                  </a:lnTo>
                  <a:lnTo>
                    <a:pt x="11152" y="403"/>
                  </a:lnTo>
                  <a:lnTo>
                    <a:pt x="10895" y="220"/>
                  </a:lnTo>
                  <a:lnTo>
                    <a:pt x="10712" y="110"/>
                  </a:lnTo>
                  <a:lnTo>
                    <a:pt x="10528" y="37"/>
                  </a:lnTo>
                  <a:lnTo>
                    <a:pt x="10345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4" name="Shape 364"/>
            <p:cNvSpPr/>
            <p:nvPr/>
          </p:nvSpPr>
          <p:spPr>
            <a:xfrm>
              <a:off x="6991200" y="2879025"/>
              <a:ext cx="390675" cy="444800"/>
            </a:xfrm>
            <a:custGeom>
              <a:avLst/>
              <a:gdLst/>
              <a:ahLst/>
              <a:cxnLst/>
              <a:rect l="0" t="0" r="0" b="0"/>
              <a:pathLst>
                <a:path w="15627" h="17792" extrusionOk="0">
                  <a:moveTo>
                    <a:pt x="10528" y="1"/>
                  </a:moveTo>
                  <a:lnTo>
                    <a:pt x="10455" y="37"/>
                  </a:lnTo>
                  <a:lnTo>
                    <a:pt x="10308" y="221"/>
                  </a:lnTo>
                  <a:lnTo>
                    <a:pt x="10198" y="441"/>
                  </a:lnTo>
                  <a:lnTo>
                    <a:pt x="10015" y="881"/>
                  </a:lnTo>
                  <a:lnTo>
                    <a:pt x="9831" y="1468"/>
                  </a:lnTo>
                  <a:lnTo>
                    <a:pt x="9685" y="2091"/>
                  </a:lnTo>
                  <a:lnTo>
                    <a:pt x="9685" y="2201"/>
                  </a:lnTo>
                  <a:lnTo>
                    <a:pt x="9721" y="2311"/>
                  </a:lnTo>
                  <a:lnTo>
                    <a:pt x="9795" y="2348"/>
                  </a:lnTo>
                  <a:lnTo>
                    <a:pt x="9868" y="2385"/>
                  </a:lnTo>
                  <a:lnTo>
                    <a:pt x="9941" y="2421"/>
                  </a:lnTo>
                  <a:lnTo>
                    <a:pt x="10051" y="2385"/>
                  </a:lnTo>
                  <a:lnTo>
                    <a:pt x="10125" y="2311"/>
                  </a:lnTo>
                  <a:lnTo>
                    <a:pt x="10198" y="2238"/>
                  </a:lnTo>
                  <a:lnTo>
                    <a:pt x="10235" y="2055"/>
                  </a:lnTo>
                  <a:lnTo>
                    <a:pt x="10235" y="2018"/>
                  </a:lnTo>
                  <a:lnTo>
                    <a:pt x="10235" y="1981"/>
                  </a:lnTo>
                  <a:lnTo>
                    <a:pt x="10455" y="1138"/>
                  </a:lnTo>
                  <a:lnTo>
                    <a:pt x="10638" y="624"/>
                  </a:lnTo>
                  <a:lnTo>
                    <a:pt x="10675" y="367"/>
                  </a:lnTo>
                  <a:lnTo>
                    <a:pt x="10712" y="111"/>
                  </a:lnTo>
                  <a:lnTo>
                    <a:pt x="10675" y="37"/>
                  </a:lnTo>
                  <a:lnTo>
                    <a:pt x="10602" y="1"/>
                  </a:lnTo>
                  <a:close/>
                  <a:moveTo>
                    <a:pt x="3559" y="1028"/>
                  </a:moveTo>
                  <a:lnTo>
                    <a:pt x="3522" y="1064"/>
                  </a:lnTo>
                  <a:lnTo>
                    <a:pt x="3485" y="1101"/>
                  </a:lnTo>
                  <a:lnTo>
                    <a:pt x="3485" y="1138"/>
                  </a:lnTo>
                  <a:lnTo>
                    <a:pt x="3559" y="1321"/>
                  </a:lnTo>
                  <a:lnTo>
                    <a:pt x="3669" y="1468"/>
                  </a:lnTo>
                  <a:lnTo>
                    <a:pt x="3889" y="1761"/>
                  </a:lnTo>
                  <a:lnTo>
                    <a:pt x="4109" y="2055"/>
                  </a:lnTo>
                  <a:lnTo>
                    <a:pt x="4366" y="2348"/>
                  </a:lnTo>
                  <a:lnTo>
                    <a:pt x="4476" y="2605"/>
                  </a:lnTo>
                  <a:lnTo>
                    <a:pt x="4586" y="2862"/>
                  </a:lnTo>
                  <a:lnTo>
                    <a:pt x="4696" y="2972"/>
                  </a:lnTo>
                  <a:lnTo>
                    <a:pt x="4769" y="3045"/>
                  </a:lnTo>
                  <a:lnTo>
                    <a:pt x="4916" y="3082"/>
                  </a:lnTo>
                  <a:lnTo>
                    <a:pt x="5063" y="3082"/>
                  </a:lnTo>
                  <a:lnTo>
                    <a:pt x="5136" y="3045"/>
                  </a:lnTo>
                  <a:lnTo>
                    <a:pt x="5209" y="3008"/>
                  </a:lnTo>
                  <a:lnTo>
                    <a:pt x="5246" y="2935"/>
                  </a:lnTo>
                  <a:lnTo>
                    <a:pt x="5246" y="2862"/>
                  </a:lnTo>
                  <a:lnTo>
                    <a:pt x="5209" y="2715"/>
                  </a:lnTo>
                  <a:lnTo>
                    <a:pt x="5173" y="2642"/>
                  </a:lnTo>
                  <a:lnTo>
                    <a:pt x="5099" y="2605"/>
                  </a:lnTo>
                  <a:lnTo>
                    <a:pt x="4989" y="2605"/>
                  </a:lnTo>
                  <a:lnTo>
                    <a:pt x="4989" y="2568"/>
                  </a:lnTo>
                  <a:lnTo>
                    <a:pt x="4989" y="2495"/>
                  </a:lnTo>
                  <a:lnTo>
                    <a:pt x="4953" y="2385"/>
                  </a:lnTo>
                  <a:lnTo>
                    <a:pt x="4806" y="2128"/>
                  </a:lnTo>
                  <a:lnTo>
                    <a:pt x="4623" y="1871"/>
                  </a:lnTo>
                  <a:lnTo>
                    <a:pt x="4402" y="1615"/>
                  </a:lnTo>
                  <a:lnTo>
                    <a:pt x="4146" y="1394"/>
                  </a:lnTo>
                  <a:lnTo>
                    <a:pt x="3889" y="1174"/>
                  </a:lnTo>
                  <a:lnTo>
                    <a:pt x="3595" y="1028"/>
                  </a:lnTo>
                  <a:close/>
                  <a:moveTo>
                    <a:pt x="15334" y="3999"/>
                  </a:moveTo>
                  <a:lnTo>
                    <a:pt x="15260" y="4035"/>
                  </a:lnTo>
                  <a:lnTo>
                    <a:pt x="15187" y="4109"/>
                  </a:lnTo>
                  <a:lnTo>
                    <a:pt x="15077" y="4182"/>
                  </a:lnTo>
                  <a:lnTo>
                    <a:pt x="14967" y="4256"/>
                  </a:lnTo>
                  <a:lnTo>
                    <a:pt x="14820" y="4329"/>
                  </a:lnTo>
                  <a:lnTo>
                    <a:pt x="14673" y="4329"/>
                  </a:lnTo>
                  <a:lnTo>
                    <a:pt x="14527" y="4402"/>
                  </a:lnTo>
                  <a:lnTo>
                    <a:pt x="14490" y="4439"/>
                  </a:lnTo>
                  <a:lnTo>
                    <a:pt x="14453" y="4549"/>
                  </a:lnTo>
                  <a:lnTo>
                    <a:pt x="14417" y="4586"/>
                  </a:lnTo>
                  <a:lnTo>
                    <a:pt x="14380" y="4622"/>
                  </a:lnTo>
                  <a:lnTo>
                    <a:pt x="14233" y="4732"/>
                  </a:lnTo>
                  <a:lnTo>
                    <a:pt x="13940" y="4842"/>
                  </a:lnTo>
                  <a:lnTo>
                    <a:pt x="13720" y="4989"/>
                  </a:lnTo>
                  <a:lnTo>
                    <a:pt x="13536" y="5173"/>
                  </a:lnTo>
                  <a:lnTo>
                    <a:pt x="13499" y="5246"/>
                  </a:lnTo>
                  <a:lnTo>
                    <a:pt x="13499" y="5319"/>
                  </a:lnTo>
                  <a:lnTo>
                    <a:pt x="13573" y="5356"/>
                  </a:lnTo>
                  <a:lnTo>
                    <a:pt x="13830" y="5356"/>
                  </a:lnTo>
                  <a:lnTo>
                    <a:pt x="14013" y="5319"/>
                  </a:lnTo>
                  <a:lnTo>
                    <a:pt x="14380" y="5173"/>
                  </a:lnTo>
                  <a:lnTo>
                    <a:pt x="14673" y="5026"/>
                  </a:lnTo>
                  <a:lnTo>
                    <a:pt x="14783" y="4953"/>
                  </a:lnTo>
                  <a:lnTo>
                    <a:pt x="14857" y="4806"/>
                  </a:lnTo>
                  <a:lnTo>
                    <a:pt x="15077" y="4769"/>
                  </a:lnTo>
                  <a:lnTo>
                    <a:pt x="15260" y="4659"/>
                  </a:lnTo>
                  <a:lnTo>
                    <a:pt x="15370" y="4696"/>
                  </a:lnTo>
                  <a:lnTo>
                    <a:pt x="15444" y="4696"/>
                  </a:lnTo>
                  <a:lnTo>
                    <a:pt x="15554" y="4622"/>
                  </a:lnTo>
                  <a:lnTo>
                    <a:pt x="15627" y="4549"/>
                  </a:lnTo>
                  <a:lnTo>
                    <a:pt x="15627" y="4476"/>
                  </a:lnTo>
                  <a:lnTo>
                    <a:pt x="15590" y="4366"/>
                  </a:lnTo>
                  <a:lnTo>
                    <a:pt x="15627" y="4329"/>
                  </a:lnTo>
                  <a:lnTo>
                    <a:pt x="15627" y="4256"/>
                  </a:lnTo>
                  <a:lnTo>
                    <a:pt x="15590" y="4182"/>
                  </a:lnTo>
                  <a:lnTo>
                    <a:pt x="15554" y="4109"/>
                  </a:lnTo>
                  <a:lnTo>
                    <a:pt x="15480" y="4035"/>
                  </a:lnTo>
                  <a:lnTo>
                    <a:pt x="15407" y="4035"/>
                  </a:lnTo>
                  <a:lnTo>
                    <a:pt x="15334" y="3999"/>
                  </a:lnTo>
                  <a:close/>
                  <a:moveTo>
                    <a:pt x="2238" y="7447"/>
                  </a:moveTo>
                  <a:lnTo>
                    <a:pt x="2128" y="7484"/>
                  </a:lnTo>
                  <a:lnTo>
                    <a:pt x="1064" y="7960"/>
                  </a:lnTo>
                  <a:lnTo>
                    <a:pt x="477" y="8217"/>
                  </a:lnTo>
                  <a:lnTo>
                    <a:pt x="257" y="8364"/>
                  </a:lnTo>
                  <a:lnTo>
                    <a:pt x="147" y="8474"/>
                  </a:lnTo>
                  <a:lnTo>
                    <a:pt x="111" y="8437"/>
                  </a:lnTo>
                  <a:lnTo>
                    <a:pt x="74" y="8437"/>
                  </a:lnTo>
                  <a:lnTo>
                    <a:pt x="1" y="8511"/>
                  </a:lnTo>
                  <a:lnTo>
                    <a:pt x="1" y="8584"/>
                  </a:lnTo>
                  <a:lnTo>
                    <a:pt x="37" y="8621"/>
                  </a:lnTo>
                  <a:lnTo>
                    <a:pt x="111" y="8694"/>
                  </a:lnTo>
                  <a:lnTo>
                    <a:pt x="221" y="8731"/>
                  </a:lnTo>
                  <a:lnTo>
                    <a:pt x="367" y="8694"/>
                  </a:lnTo>
                  <a:lnTo>
                    <a:pt x="514" y="8657"/>
                  </a:lnTo>
                  <a:lnTo>
                    <a:pt x="808" y="8547"/>
                  </a:lnTo>
                  <a:lnTo>
                    <a:pt x="1028" y="8474"/>
                  </a:lnTo>
                  <a:lnTo>
                    <a:pt x="2385" y="7887"/>
                  </a:lnTo>
                  <a:lnTo>
                    <a:pt x="2458" y="7850"/>
                  </a:lnTo>
                  <a:lnTo>
                    <a:pt x="2532" y="7777"/>
                  </a:lnTo>
                  <a:lnTo>
                    <a:pt x="2532" y="7667"/>
                  </a:lnTo>
                  <a:lnTo>
                    <a:pt x="2495" y="7594"/>
                  </a:lnTo>
                  <a:lnTo>
                    <a:pt x="2422" y="7520"/>
                  </a:lnTo>
                  <a:lnTo>
                    <a:pt x="2348" y="7484"/>
                  </a:lnTo>
                  <a:lnTo>
                    <a:pt x="2238" y="7447"/>
                  </a:lnTo>
                  <a:close/>
                  <a:moveTo>
                    <a:pt x="6677" y="7814"/>
                  </a:moveTo>
                  <a:lnTo>
                    <a:pt x="6603" y="7887"/>
                  </a:lnTo>
                  <a:lnTo>
                    <a:pt x="6603" y="7960"/>
                  </a:lnTo>
                  <a:lnTo>
                    <a:pt x="6603" y="8070"/>
                  </a:lnTo>
                  <a:lnTo>
                    <a:pt x="6933" y="8474"/>
                  </a:lnTo>
                  <a:lnTo>
                    <a:pt x="7044" y="8694"/>
                  </a:lnTo>
                  <a:lnTo>
                    <a:pt x="7154" y="8914"/>
                  </a:lnTo>
                  <a:lnTo>
                    <a:pt x="7227" y="8951"/>
                  </a:lnTo>
                  <a:lnTo>
                    <a:pt x="7264" y="8987"/>
                  </a:lnTo>
                  <a:lnTo>
                    <a:pt x="7410" y="8987"/>
                  </a:lnTo>
                  <a:lnTo>
                    <a:pt x="7594" y="8877"/>
                  </a:lnTo>
                  <a:lnTo>
                    <a:pt x="7777" y="8767"/>
                  </a:lnTo>
                  <a:lnTo>
                    <a:pt x="7924" y="8621"/>
                  </a:lnTo>
                  <a:lnTo>
                    <a:pt x="7924" y="8657"/>
                  </a:lnTo>
                  <a:lnTo>
                    <a:pt x="7997" y="8767"/>
                  </a:lnTo>
                  <a:lnTo>
                    <a:pt x="8071" y="8877"/>
                  </a:lnTo>
                  <a:lnTo>
                    <a:pt x="8181" y="8951"/>
                  </a:lnTo>
                  <a:lnTo>
                    <a:pt x="8327" y="9024"/>
                  </a:lnTo>
                  <a:lnTo>
                    <a:pt x="8584" y="9061"/>
                  </a:lnTo>
                  <a:lnTo>
                    <a:pt x="8768" y="9061"/>
                  </a:lnTo>
                  <a:lnTo>
                    <a:pt x="8951" y="8987"/>
                  </a:lnTo>
                  <a:lnTo>
                    <a:pt x="9281" y="8841"/>
                  </a:lnTo>
                  <a:lnTo>
                    <a:pt x="9611" y="8657"/>
                  </a:lnTo>
                  <a:lnTo>
                    <a:pt x="9721" y="8547"/>
                  </a:lnTo>
                  <a:lnTo>
                    <a:pt x="9758" y="8474"/>
                  </a:lnTo>
                  <a:lnTo>
                    <a:pt x="9758" y="8364"/>
                  </a:lnTo>
                  <a:lnTo>
                    <a:pt x="9685" y="8254"/>
                  </a:lnTo>
                  <a:lnTo>
                    <a:pt x="9648" y="8217"/>
                  </a:lnTo>
                  <a:lnTo>
                    <a:pt x="9464" y="8217"/>
                  </a:lnTo>
                  <a:lnTo>
                    <a:pt x="9428" y="8291"/>
                  </a:lnTo>
                  <a:lnTo>
                    <a:pt x="9244" y="8437"/>
                  </a:lnTo>
                  <a:lnTo>
                    <a:pt x="8988" y="8547"/>
                  </a:lnTo>
                  <a:lnTo>
                    <a:pt x="8768" y="8621"/>
                  </a:lnTo>
                  <a:lnTo>
                    <a:pt x="8584" y="8657"/>
                  </a:lnTo>
                  <a:lnTo>
                    <a:pt x="8474" y="8657"/>
                  </a:lnTo>
                  <a:lnTo>
                    <a:pt x="8401" y="8621"/>
                  </a:lnTo>
                  <a:lnTo>
                    <a:pt x="8364" y="8584"/>
                  </a:lnTo>
                  <a:lnTo>
                    <a:pt x="8327" y="8547"/>
                  </a:lnTo>
                  <a:lnTo>
                    <a:pt x="8254" y="8254"/>
                  </a:lnTo>
                  <a:lnTo>
                    <a:pt x="8181" y="8144"/>
                  </a:lnTo>
                  <a:lnTo>
                    <a:pt x="8071" y="8107"/>
                  </a:lnTo>
                  <a:lnTo>
                    <a:pt x="7961" y="8107"/>
                  </a:lnTo>
                  <a:lnTo>
                    <a:pt x="7887" y="8144"/>
                  </a:lnTo>
                  <a:lnTo>
                    <a:pt x="7740" y="8254"/>
                  </a:lnTo>
                  <a:lnTo>
                    <a:pt x="7630" y="8401"/>
                  </a:lnTo>
                  <a:lnTo>
                    <a:pt x="7410" y="8547"/>
                  </a:lnTo>
                  <a:lnTo>
                    <a:pt x="7264" y="8364"/>
                  </a:lnTo>
                  <a:lnTo>
                    <a:pt x="7117" y="8180"/>
                  </a:lnTo>
                  <a:lnTo>
                    <a:pt x="6970" y="7997"/>
                  </a:lnTo>
                  <a:lnTo>
                    <a:pt x="6787" y="7850"/>
                  </a:lnTo>
                  <a:lnTo>
                    <a:pt x="6713" y="7814"/>
                  </a:lnTo>
                  <a:close/>
                  <a:moveTo>
                    <a:pt x="12876" y="11005"/>
                  </a:moveTo>
                  <a:lnTo>
                    <a:pt x="12803" y="11042"/>
                  </a:lnTo>
                  <a:lnTo>
                    <a:pt x="12766" y="11078"/>
                  </a:lnTo>
                  <a:lnTo>
                    <a:pt x="12766" y="11152"/>
                  </a:lnTo>
                  <a:lnTo>
                    <a:pt x="12729" y="11225"/>
                  </a:lnTo>
                  <a:lnTo>
                    <a:pt x="12766" y="11298"/>
                  </a:lnTo>
                  <a:lnTo>
                    <a:pt x="12986" y="11702"/>
                  </a:lnTo>
                  <a:lnTo>
                    <a:pt x="13279" y="12069"/>
                  </a:lnTo>
                  <a:lnTo>
                    <a:pt x="13499" y="12399"/>
                  </a:lnTo>
                  <a:lnTo>
                    <a:pt x="13646" y="12509"/>
                  </a:lnTo>
                  <a:lnTo>
                    <a:pt x="13830" y="12619"/>
                  </a:lnTo>
                  <a:lnTo>
                    <a:pt x="13976" y="12619"/>
                  </a:lnTo>
                  <a:lnTo>
                    <a:pt x="14013" y="12582"/>
                  </a:lnTo>
                  <a:lnTo>
                    <a:pt x="14086" y="12546"/>
                  </a:lnTo>
                  <a:lnTo>
                    <a:pt x="14160" y="12436"/>
                  </a:lnTo>
                  <a:lnTo>
                    <a:pt x="14160" y="12325"/>
                  </a:lnTo>
                  <a:lnTo>
                    <a:pt x="14160" y="12252"/>
                  </a:lnTo>
                  <a:lnTo>
                    <a:pt x="14123" y="12142"/>
                  </a:lnTo>
                  <a:lnTo>
                    <a:pt x="14086" y="12069"/>
                  </a:lnTo>
                  <a:lnTo>
                    <a:pt x="14050" y="12032"/>
                  </a:lnTo>
                  <a:lnTo>
                    <a:pt x="13903" y="12032"/>
                  </a:lnTo>
                  <a:lnTo>
                    <a:pt x="13830" y="11885"/>
                  </a:lnTo>
                  <a:lnTo>
                    <a:pt x="13573" y="11592"/>
                  </a:lnTo>
                  <a:lnTo>
                    <a:pt x="13316" y="11298"/>
                  </a:lnTo>
                  <a:lnTo>
                    <a:pt x="13059" y="11042"/>
                  </a:lnTo>
                  <a:lnTo>
                    <a:pt x="13023" y="11005"/>
                  </a:lnTo>
                  <a:close/>
                  <a:moveTo>
                    <a:pt x="8181" y="3192"/>
                  </a:moveTo>
                  <a:lnTo>
                    <a:pt x="8511" y="3228"/>
                  </a:lnTo>
                  <a:lnTo>
                    <a:pt x="8878" y="3265"/>
                  </a:lnTo>
                  <a:lnTo>
                    <a:pt x="9208" y="3339"/>
                  </a:lnTo>
                  <a:lnTo>
                    <a:pt x="9538" y="3412"/>
                  </a:lnTo>
                  <a:lnTo>
                    <a:pt x="9868" y="3522"/>
                  </a:lnTo>
                  <a:lnTo>
                    <a:pt x="10198" y="3669"/>
                  </a:lnTo>
                  <a:lnTo>
                    <a:pt x="10528" y="3852"/>
                  </a:lnTo>
                  <a:lnTo>
                    <a:pt x="10822" y="4035"/>
                  </a:lnTo>
                  <a:lnTo>
                    <a:pt x="11078" y="4256"/>
                  </a:lnTo>
                  <a:lnTo>
                    <a:pt x="11335" y="4476"/>
                  </a:lnTo>
                  <a:lnTo>
                    <a:pt x="11592" y="4732"/>
                  </a:lnTo>
                  <a:lnTo>
                    <a:pt x="11812" y="4989"/>
                  </a:lnTo>
                  <a:lnTo>
                    <a:pt x="11996" y="5319"/>
                  </a:lnTo>
                  <a:lnTo>
                    <a:pt x="12142" y="5576"/>
                  </a:lnTo>
                  <a:lnTo>
                    <a:pt x="12252" y="5870"/>
                  </a:lnTo>
                  <a:lnTo>
                    <a:pt x="12362" y="6200"/>
                  </a:lnTo>
                  <a:lnTo>
                    <a:pt x="12436" y="6530"/>
                  </a:lnTo>
                  <a:lnTo>
                    <a:pt x="12509" y="6823"/>
                  </a:lnTo>
                  <a:lnTo>
                    <a:pt x="12509" y="7153"/>
                  </a:lnTo>
                  <a:lnTo>
                    <a:pt x="12509" y="7484"/>
                  </a:lnTo>
                  <a:lnTo>
                    <a:pt x="12472" y="7814"/>
                  </a:lnTo>
                  <a:lnTo>
                    <a:pt x="12399" y="8144"/>
                  </a:lnTo>
                  <a:lnTo>
                    <a:pt x="12289" y="8511"/>
                  </a:lnTo>
                  <a:lnTo>
                    <a:pt x="12142" y="8804"/>
                  </a:lnTo>
                  <a:lnTo>
                    <a:pt x="11996" y="9134"/>
                  </a:lnTo>
                  <a:lnTo>
                    <a:pt x="11812" y="9428"/>
                  </a:lnTo>
                  <a:lnTo>
                    <a:pt x="11592" y="9721"/>
                  </a:lnTo>
                  <a:lnTo>
                    <a:pt x="11115" y="10271"/>
                  </a:lnTo>
                  <a:lnTo>
                    <a:pt x="10345" y="11115"/>
                  </a:lnTo>
                  <a:lnTo>
                    <a:pt x="9941" y="11555"/>
                  </a:lnTo>
                  <a:lnTo>
                    <a:pt x="9575" y="12032"/>
                  </a:lnTo>
                  <a:lnTo>
                    <a:pt x="9281" y="12509"/>
                  </a:lnTo>
                  <a:lnTo>
                    <a:pt x="8988" y="13022"/>
                  </a:lnTo>
                  <a:lnTo>
                    <a:pt x="8914" y="13279"/>
                  </a:lnTo>
                  <a:lnTo>
                    <a:pt x="8804" y="13573"/>
                  </a:lnTo>
                  <a:lnTo>
                    <a:pt x="8768" y="13829"/>
                  </a:lnTo>
                  <a:lnTo>
                    <a:pt x="8731" y="14123"/>
                  </a:lnTo>
                  <a:lnTo>
                    <a:pt x="8217" y="14013"/>
                  </a:lnTo>
                  <a:lnTo>
                    <a:pt x="7704" y="13939"/>
                  </a:lnTo>
                  <a:lnTo>
                    <a:pt x="8584" y="11665"/>
                  </a:lnTo>
                  <a:lnTo>
                    <a:pt x="9061" y="10418"/>
                  </a:lnTo>
                  <a:lnTo>
                    <a:pt x="9318" y="9831"/>
                  </a:lnTo>
                  <a:lnTo>
                    <a:pt x="9391" y="9538"/>
                  </a:lnTo>
                  <a:lnTo>
                    <a:pt x="9391" y="9391"/>
                  </a:lnTo>
                  <a:lnTo>
                    <a:pt x="9354" y="9244"/>
                  </a:lnTo>
                  <a:lnTo>
                    <a:pt x="9318" y="9208"/>
                  </a:lnTo>
                  <a:lnTo>
                    <a:pt x="9281" y="9208"/>
                  </a:lnTo>
                  <a:lnTo>
                    <a:pt x="9171" y="9281"/>
                  </a:lnTo>
                  <a:lnTo>
                    <a:pt x="9098" y="9391"/>
                  </a:lnTo>
                  <a:lnTo>
                    <a:pt x="8988" y="9611"/>
                  </a:lnTo>
                  <a:lnTo>
                    <a:pt x="8768" y="10088"/>
                  </a:lnTo>
                  <a:lnTo>
                    <a:pt x="8217" y="11445"/>
                  </a:lnTo>
                  <a:lnTo>
                    <a:pt x="7337" y="13719"/>
                  </a:lnTo>
                  <a:lnTo>
                    <a:pt x="7227" y="13903"/>
                  </a:lnTo>
                  <a:lnTo>
                    <a:pt x="6970" y="13829"/>
                  </a:lnTo>
                  <a:lnTo>
                    <a:pt x="6420" y="13683"/>
                  </a:lnTo>
                  <a:lnTo>
                    <a:pt x="6420" y="13646"/>
                  </a:lnTo>
                  <a:lnTo>
                    <a:pt x="6493" y="13389"/>
                  </a:lnTo>
                  <a:lnTo>
                    <a:pt x="6530" y="13096"/>
                  </a:lnTo>
                  <a:lnTo>
                    <a:pt x="6530" y="12546"/>
                  </a:lnTo>
                  <a:lnTo>
                    <a:pt x="6603" y="11372"/>
                  </a:lnTo>
                  <a:lnTo>
                    <a:pt x="6677" y="10125"/>
                  </a:lnTo>
                  <a:lnTo>
                    <a:pt x="6713" y="9501"/>
                  </a:lnTo>
                  <a:lnTo>
                    <a:pt x="6677" y="8877"/>
                  </a:lnTo>
                  <a:lnTo>
                    <a:pt x="6677" y="8804"/>
                  </a:lnTo>
                  <a:lnTo>
                    <a:pt x="6640" y="8767"/>
                  </a:lnTo>
                  <a:lnTo>
                    <a:pt x="6530" y="8694"/>
                  </a:lnTo>
                  <a:lnTo>
                    <a:pt x="6420" y="8731"/>
                  </a:lnTo>
                  <a:lnTo>
                    <a:pt x="6383" y="8767"/>
                  </a:lnTo>
                  <a:lnTo>
                    <a:pt x="6347" y="8841"/>
                  </a:lnTo>
                  <a:lnTo>
                    <a:pt x="6273" y="9391"/>
                  </a:lnTo>
                  <a:lnTo>
                    <a:pt x="6237" y="9978"/>
                  </a:lnTo>
                  <a:lnTo>
                    <a:pt x="6200" y="11115"/>
                  </a:lnTo>
                  <a:lnTo>
                    <a:pt x="6090" y="12289"/>
                  </a:lnTo>
                  <a:lnTo>
                    <a:pt x="6016" y="12912"/>
                  </a:lnTo>
                  <a:lnTo>
                    <a:pt x="6016" y="13206"/>
                  </a:lnTo>
                  <a:lnTo>
                    <a:pt x="6016" y="13536"/>
                  </a:lnTo>
                  <a:lnTo>
                    <a:pt x="5540" y="13353"/>
                  </a:lnTo>
                  <a:lnTo>
                    <a:pt x="5099" y="13206"/>
                  </a:lnTo>
                  <a:lnTo>
                    <a:pt x="4623" y="13132"/>
                  </a:lnTo>
                  <a:lnTo>
                    <a:pt x="4182" y="13132"/>
                  </a:lnTo>
                  <a:lnTo>
                    <a:pt x="4329" y="12876"/>
                  </a:lnTo>
                  <a:lnTo>
                    <a:pt x="4439" y="12619"/>
                  </a:lnTo>
                  <a:lnTo>
                    <a:pt x="4549" y="12362"/>
                  </a:lnTo>
                  <a:lnTo>
                    <a:pt x="4623" y="12069"/>
                  </a:lnTo>
                  <a:lnTo>
                    <a:pt x="4696" y="11482"/>
                  </a:lnTo>
                  <a:lnTo>
                    <a:pt x="4696" y="10895"/>
                  </a:lnTo>
                  <a:lnTo>
                    <a:pt x="4623" y="10161"/>
                  </a:lnTo>
                  <a:lnTo>
                    <a:pt x="4512" y="9428"/>
                  </a:lnTo>
                  <a:lnTo>
                    <a:pt x="4366" y="8694"/>
                  </a:lnTo>
                  <a:lnTo>
                    <a:pt x="4219" y="7960"/>
                  </a:lnTo>
                  <a:lnTo>
                    <a:pt x="4182" y="7594"/>
                  </a:lnTo>
                  <a:lnTo>
                    <a:pt x="4182" y="7190"/>
                  </a:lnTo>
                  <a:lnTo>
                    <a:pt x="4182" y="6823"/>
                  </a:lnTo>
                  <a:lnTo>
                    <a:pt x="4219" y="6456"/>
                  </a:lnTo>
                  <a:lnTo>
                    <a:pt x="4292" y="6090"/>
                  </a:lnTo>
                  <a:lnTo>
                    <a:pt x="4439" y="5760"/>
                  </a:lnTo>
                  <a:lnTo>
                    <a:pt x="4586" y="5429"/>
                  </a:lnTo>
                  <a:lnTo>
                    <a:pt x="4769" y="5063"/>
                  </a:lnTo>
                  <a:lnTo>
                    <a:pt x="5026" y="4769"/>
                  </a:lnTo>
                  <a:lnTo>
                    <a:pt x="5246" y="4476"/>
                  </a:lnTo>
                  <a:lnTo>
                    <a:pt x="5503" y="4219"/>
                  </a:lnTo>
                  <a:lnTo>
                    <a:pt x="5796" y="3999"/>
                  </a:lnTo>
                  <a:lnTo>
                    <a:pt x="6090" y="3779"/>
                  </a:lnTo>
                  <a:lnTo>
                    <a:pt x="6420" y="3595"/>
                  </a:lnTo>
                  <a:lnTo>
                    <a:pt x="6787" y="3449"/>
                  </a:lnTo>
                  <a:lnTo>
                    <a:pt x="7117" y="3339"/>
                  </a:lnTo>
                  <a:lnTo>
                    <a:pt x="7484" y="3265"/>
                  </a:lnTo>
                  <a:lnTo>
                    <a:pt x="7814" y="3228"/>
                  </a:lnTo>
                  <a:lnTo>
                    <a:pt x="8181" y="3192"/>
                  </a:lnTo>
                  <a:close/>
                  <a:moveTo>
                    <a:pt x="3962" y="13426"/>
                  </a:moveTo>
                  <a:lnTo>
                    <a:pt x="4623" y="13536"/>
                  </a:lnTo>
                  <a:lnTo>
                    <a:pt x="5246" y="13719"/>
                  </a:lnTo>
                  <a:lnTo>
                    <a:pt x="5943" y="13939"/>
                  </a:lnTo>
                  <a:lnTo>
                    <a:pt x="6603" y="14196"/>
                  </a:lnTo>
                  <a:lnTo>
                    <a:pt x="6860" y="14270"/>
                  </a:lnTo>
                  <a:lnTo>
                    <a:pt x="7154" y="14306"/>
                  </a:lnTo>
                  <a:lnTo>
                    <a:pt x="7704" y="14380"/>
                  </a:lnTo>
                  <a:lnTo>
                    <a:pt x="8217" y="14490"/>
                  </a:lnTo>
                  <a:lnTo>
                    <a:pt x="8474" y="14563"/>
                  </a:lnTo>
                  <a:lnTo>
                    <a:pt x="8731" y="14636"/>
                  </a:lnTo>
                  <a:lnTo>
                    <a:pt x="8768" y="14783"/>
                  </a:lnTo>
                  <a:lnTo>
                    <a:pt x="8841" y="14857"/>
                  </a:lnTo>
                  <a:lnTo>
                    <a:pt x="8951" y="14893"/>
                  </a:lnTo>
                  <a:lnTo>
                    <a:pt x="9061" y="14893"/>
                  </a:lnTo>
                  <a:lnTo>
                    <a:pt x="9061" y="15003"/>
                  </a:lnTo>
                  <a:lnTo>
                    <a:pt x="9024" y="15150"/>
                  </a:lnTo>
                  <a:lnTo>
                    <a:pt x="8914" y="15223"/>
                  </a:lnTo>
                  <a:lnTo>
                    <a:pt x="8768" y="15333"/>
                  </a:lnTo>
                  <a:lnTo>
                    <a:pt x="8034" y="15040"/>
                  </a:lnTo>
                  <a:lnTo>
                    <a:pt x="6383" y="14490"/>
                  </a:lnTo>
                  <a:lnTo>
                    <a:pt x="5576" y="14270"/>
                  </a:lnTo>
                  <a:lnTo>
                    <a:pt x="4769" y="14086"/>
                  </a:lnTo>
                  <a:lnTo>
                    <a:pt x="4292" y="14013"/>
                  </a:lnTo>
                  <a:lnTo>
                    <a:pt x="4072" y="14013"/>
                  </a:lnTo>
                  <a:lnTo>
                    <a:pt x="3852" y="14050"/>
                  </a:lnTo>
                  <a:lnTo>
                    <a:pt x="3742" y="14013"/>
                  </a:lnTo>
                  <a:lnTo>
                    <a:pt x="3669" y="13939"/>
                  </a:lnTo>
                  <a:lnTo>
                    <a:pt x="3632" y="13829"/>
                  </a:lnTo>
                  <a:lnTo>
                    <a:pt x="3632" y="13719"/>
                  </a:lnTo>
                  <a:lnTo>
                    <a:pt x="3632" y="13609"/>
                  </a:lnTo>
                  <a:lnTo>
                    <a:pt x="3705" y="13536"/>
                  </a:lnTo>
                  <a:lnTo>
                    <a:pt x="3816" y="13463"/>
                  </a:lnTo>
                  <a:lnTo>
                    <a:pt x="3926" y="13426"/>
                  </a:lnTo>
                  <a:close/>
                  <a:moveTo>
                    <a:pt x="4256" y="15737"/>
                  </a:moveTo>
                  <a:lnTo>
                    <a:pt x="4696" y="15847"/>
                  </a:lnTo>
                  <a:lnTo>
                    <a:pt x="4476" y="16067"/>
                  </a:lnTo>
                  <a:lnTo>
                    <a:pt x="4292" y="16287"/>
                  </a:lnTo>
                  <a:lnTo>
                    <a:pt x="4292" y="16250"/>
                  </a:lnTo>
                  <a:lnTo>
                    <a:pt x="4256" y="16140"/>
                  </a:lnTo>
                  <a:lnTo>
                    <a:pt x="4256" y="15994"/>
                  </a:lnTo>
                  <a:lnTo>
                    <a:pt x="4256" y="15737"/>
                  </a:lnTo>
                  <a:close/>
                  <a:moveTo>
                    <a:pt x="4843" y="15920"/>
                  </a:moveTo>
                  <a:lnTo>
                    <a:pt x="4989" y="15957"/>
                  </a:lnTo>
                  <a:lnTo>
                    <a:pt x="5136" y="15994"/>
                  </a:lnTo>
                  <a:lnTo>
                    <a:pt x="4879" y="16140"/>
                  </a:lnTo>
                  <a:lnTo>
                    <a:pt x="4623" y="16360"/>
                  </a:lnTo>
                  <a:lnTo>
                    <a:pt x="4623" y="16360"/>
                  </a:lnTo>
                  <a:lnTo>
                    <a:pt x="4733" y="16140"/>
                  </a:lnTo>
                  <a:lnTo>
                    <a:pt x="4843" y="15920"/>
                  </a:lnTo>
                  <a:close/>
                  <a:moveTo>
                    <a:pt x="4146" y="14453"/>
                  </a:moveTo>
                  <a:lnTo>
                    <a:pt x="4659" y="14490"/>
                  </a:lnTo>
                  <a:lnTo>
                    <a:pt x="5356" y="14673"/>
                  </a:lnTo>
                  <a:lnTo>
                    <a:pt x="6053" y="14857"/>
                  </a:lnTo>
                  <a:lnTo>
                    <a:pt x="7410" y="15333"/>
                  </a:lnTo>
                  <a:lnTo>
                    <a:pt x="8034" y="15553"/>
                  </a:lnTo>
                  <a:lnTo>
                    <a:pt x="8401" y="15663"/>
                  </a:lnTo>
                  <a:lnTo>
                    <a:pt x="8694" y="15774"/>
                  </a:lnTo>
                  <a:lnTo>
                    <a:pt x="8731" y="15847"/>
                  </a:lnTo>
                  <a:lnTo>
                    <a:pt x="8768" y="15884"/>
                  </a:lnTo>
                  <a:lnTo>
                    <a:pt x="8841" y="15957"/>
                  </a:lnTo>
                  <a:lnTo>
                    <a:pt x="8951" y="15957"/>
                  </a:lnTo>
                  <a:lnTo>
                    <a:pt x="8914" y="16067"/>
                  </a:lnTo>
                  <a:lnTo>
                    <a:pt x="8841" y="16214"/>
                  </a:lnTo>
                  <a:lnTo>
                    <a:pt x="8694" y="16397"/>
                  </a:lnTo>
                  <a:lnTo>
                    <a:pt x="8547" y="16507"/>
                  </a:lnTo>
                  <a:lnTo>
                    <a:pt x="8401" y="16581"/>
                  </a:lnTo>
                  <a:lnTo>
                    <a:pt x="7227" y="16140"/>
                  </a:lnTo>
                  <a:lnTo>
                    <a:pt x="6016" y="15774"/>
                  </a:lnTo>
                  <a:lnTo>
                    <a:pt x="4733" y="15370"/>
                  </a:lnTo>
                  <a:lnTo>
                    <a:pt x="4072" y="15223"/>
                  </a:lnTo>
                  <a:lnTo>
                    <a:pt x="3449" y="15113"/>
                  </a:lnTo>
                  <a:lnTo>
                    <a:pt x="3449" y="15040"/>
                  </a:lnTo>
                  <a:lnTo>
                    <a:pt x="3449" y="14857"/>
                  </a:lnTo>
                  <a:lnTo>
                    <a:pt x="3522" y="14673"/>
                  </a:lnTo>
                  <a:lnTo>
                    <a:pt x="3632" y="14563"/>
                  </a:lnTo>
                  <a:lnTo>
                    <a:pt x="3705" y="14490"/>
                  </a:lnTo>
                  <a:lnTo>
                    <a:pt x="3926" y="14490"/>
                  </a:lnTo>
                  <a:lnTo>
                    <a:pt x="3962" y="14526"/>
                  </a:lnTo>
                  <a:lnTo>
                    <a:pt x="3999" y="14526"/>
                  </a:lnTo>
                  <a:lnTo>
                    <a:pt x="4036" y="14490"/>
                  </a:lnTo>
                  <a:lnTo>
                    <a:pt x="4146" y="14453"/>
                  </a:lnTo>
                  <a:close/>
                  <a:moveTo>
                    <a:pt x="5503" y="16067"/>
                  </a:moveTo>
                  <a:lnTo>
                    <a:pt x="5723" y="16140"/>
                  </a:lnTo>
                  <a:lnTo>
                    <a:pt x="5503" y="16287"/>
                  </a:lnTo>
                  <a:lnTo>
                    <a:pt x="5246" y="16434"/>
                  </a:lnTo>
                  <a:lnTo>
                    <a:pt x="5026" y="16617"/>
                  </a:lnTo>
                  <a:lnTo>
                    <a:pt x="4843" y="16837"/>
                  </a:lnTo>
                  <a:lnTo>
                    <a:pt x="4659" y="16764"/>
                  </a:lnTo>
                  <a:lnTo>
                    <a:pt x="4733" y="16691"/>
                  </a:lnTo>
                  <a:lnTo>
                    <a:pt x="5503" y="16067"/>
                  </a:lnTo>
                  <a:close/>
                  <a:moveTo>
                    <a:pt x="5980" y="16214"/>
                  </a:moveTo>
                  <a:lnTo>
                    <a:pt x="6200" y="16287"/>
                  </a:lnTo>
                  <a:lnTo>
                    <a:pt x="6200" y="16324"/>
                  </a:lnTo>
                  <a:lnTo>
                    <a:pt x="5943" y="16434"/>
                  </a:lnTo>
                  <a:lnTo>
                    <a:pt x="5723" y="16581"/>
                  </a:lnTo>
                  <a:lnTo>
                    <a:pt x="5540" y="16727"/>
                  </a:lnTo>
                  <a:lnTo>
                    <a:pt x="5393" y="16947"/>
                  </a:lnTo>
                  <a:lnTo>
                    <a:pt x="5246" y="16911"/>
                  </a:lnTo>
                  <a:lnTo>
                    <a:pt x="5613" y="16544"/>
                  </a:lnTo>
                  <a:lnTo>
                    <a:pt x="5980" y="16214"/>
                  </a:lnTo>
                  <a:close/>
                  <a:moveTo>
                    <a:pt x="6383" y="16360"/>
                  </a:moveTo>
                  <a:lnTo>
                    <a:pt x="6897" y="16544"/>
                  </a:lnTo>
                  <a:lnTo>
                    <a:pt x="6420" y="16801"/>
                  </a:lnTo>
                  <a:lnTo>
                    <a:pt x="6200" y="16947"/>
                  </a:lnTo>
                  <a:lnTo>
                    <a:pt x="5980" y="17131"/>
                  </a:lnTo>
                  <a:lnTo>
                    <a:pt x="5796" y="17057"/>
                  </a:lnTo>
                  <a:lnTo>
                    <a:pt x="5833" y="16984"/>
                  </a:lnTo>
                  <a:lnTo>
                    <a:pt x="5833" y="16911"/>
                  </a:lnTo>
                  <a:lnTo>
                    <a:pt x="5833" y="16874"/>
                  </a:lnTo>
                  <a:lnTo>
                    <a:pt x="6090" y="16617"/>
                  </a:lnTo>
                  <a:lnTo>
                    <a:pt x="6383" y="16397"/>
                  </a:lnTo>
                  <a:lnTo>
                    <a:pt x="6383" y="16360"/>
                  </a:lnTo>
                  <a:close/>
                  <a:moveTo>
                    <a:pt x="7080" y="16581"/>
                  </a:moveTo>
                  <a:lnTo>
                    <a:pt x="7410" y="16691"/>
                  </a:lnTo>
                  <a:lnTo>
                    <a:pt x="7154" y="16911"/>
                  </a:lnTo>
                  <a:lnTo>
                    <a:pt x="6787" y="17314"/>
                  </a:lnTo>
                  <a:lnTo>
                    <a:pt x="6457" y="17241"/>
                  </a:lnTo>
                  <a:lnTo>
                    <a:pt x="6493" y="17167"/>
                  </a:lnTo>
                  <a:lnTo>
                    <a:pt x="6457" y="17131"/>
                  </a:lnTo>
                  <a:lnTo>
                    <a:pt x="6750" y="16837"/>
                  </a:lnTo>
                  <a:lnTo>
                    <a:pt x="7080" y="16581"/>
                  </a:lnTo>
                  <a:close/>
                  <a:moveTo>
                    <a:pt x="8034" y="2678"/>
                  </a:moveTo>
                  <a:lnTo>
                    <a:pt x="7704" y="2715"/>
                  </a:lnTo>
                  <a:lnTo>
                    <a:pt x="7374" y="2752"/>
                  </a:lnTo>
                  <a:lnTo>
                    <a:pt x="7044" y="2825"/>
                  </a:lnTo>
                  <a:lnTo>
                    <a:pt x="6750" y="2898"/>
                  </a:lnTo>
                  <a:lnTo>
                    <a:pt x="6420" y="3008"/>
                  </a:lnTo>
                  <a:lnTo>
                    <a:pt x="6126" y="3155"/>
                  </a:lnTo>
                  <a:lnTo>
                    <a:pt x="5833" y="3302"/>
                  </a:lnTo>
                  <a:lnTo>
                    <a:pt x="5576" y="3522"/>
                  </a:lnTo>
                  <a:lnTo>
                    <a:pt x="5026" y="3962"/>
                  </a:lnTo>
                  <a:lnTo>
                    <a:pt x="4806" y="4219"/>
                  </a:lnTo>
                  <a:lnTo>
                    <a:pt x="4586" y="4512"/>
                  </a:lnTo>
                  <a:lnTo>
                    <a:pt x="4366" y="4769"/>
                  </a:lnTo>
                  <a:lnTo>
                    <a:pt x="4182" y="5099"/>
                  </a:lnTo>
                  <a:lnTo>
                    <a:pt x="3999" y="5393"/>
                  </a:lnTo>
                  <a:lnTo>
                    <a:pt x="3852" y="5723"/>
                  </a:lnTo>
                  <a:lnTo>
                    <a:pt x="3742" y="6163"/>
                  </a:lnTo>
                  <a:lnTo>
                    <a:pt x="3669" y="6603"/>
                  </a:lnTo>
                  <a:lnTo>
                    <a:pt x="3632" y="7043"/>
                  </a:lnTo>
                  <a:lnTo>
                    <a:pt x="3632" y="7520"/>
                  </a:lnTo>
                  <a:lnTo>
                    <a:pt x="3705" y="7960"/>
                  </a:lnTo>
                  <a:lnTo>
                    <a:pt x="3779" y="8437"/>
                  </a:lnTo>
                  <a:lnTo>
                    <a:pt x="3962" y="9318"/>
                  </a:lnTo>
                  <a:lnTo>
                    <a:pt x="4109" y="10308"/>
                  </a:lnTo>
                  <a:lnTo>
                    <a:pt x="4182" y="10785"/>
                  </a:lnTo>
                  <a:lnTo>
                    <a:pt x="4219" y="11262"/>
                  </a:lnTo>
                  <a:lnTo>
                    <a:pt x="4182" y="11739"/>
                  </a:lnTo>
                  <a:lnTo>
                    <a:pt x="4109" y="12215"/>
                  </a:lnTo>
                  <a:lnTo>
                    <a:pt x="3999" y="12619"/>
                  </a:lnTo>
                  <a:lnTo>
                    <a:pt x="3816" y="13059"/>
                  </a:lnTo>
                  <a:lnTo>
                    <a:pt x="3595" y="13132"/>
                  </a:lnTo>
                  <a:lnTo>
                    <a:pt x="3449" y="13279"/>
                  </a:lnTo>
                  <a:lnTo>
                    <a:pt x="3302" y="13426"/>
                  </a:lnTo>
                  <a:lnTo>
                    <a:pt x="3229" y="13646"/>
                  </a:lnTo>
                  <a:lnTo>
                    <a:pt x="3229" y="13829"/>
                  </a:lnTo>
                  <a:lnTo>
                    <a:pt x="3265" y="13976"/>
                  </a:lnTo>
                  <a:lnTo>
                    <a:pt x="3339" y="14160"/>
                  </a:lnTo>
                  <a:lnTo>
                    <a:pt x="3412" y="14270"/>
                  </a:lnTo>
                  <a:lnTo>
                    <a:pt x="3339" y="14343"/>
                  </a:lnTo>
                  <a:lnTo>
                    <a:pt x="3265" y="14416"/>
                  </a:lnTo>
                  <a:lnTo>
                    <a:pt x="3192" y="14526"/>
                  </a:lnTo>
                  <a:lnTo>
                    <a:pt x="3119" y="14673"/>
                  </a:lnTo>
                  <a:lnTo>
                    <a:pt x="3082" y="14857"/>
                  </a:lnTo>
                  <a:lnTo>
                    <a:pt x="3045" y="15040"/>
                  </a:lnTo>
                  <a:lnTo>
                    <a:pt x="3045" y="15187"/>
                  </a:lnTo>
                  <a:lnTo>
                    <a:pt x="3082" y="15370"/>
                  </a:lnTo>
                  <a:lnTo>
                    <a:pt x="3192" y="15480"/>
                  </a:lnTo>
                  <a:lnTo>
                    <a:pt x="3302" y="15590"/>
                  </a:lnTo>
                  <a:lnTo>
                    <a:pt x="3412" y="15627"/>
                  </a:lnTo>
                  <a:lnTo>
                    <a:pt x="3485" y="15590"/>
                  </a:lnTo>
                  <a:lnTo>
                    <a:pt x="3522" y="15553"/>
                  </a:lnTo>
                  <a:lnTo>
                    <a:pt x="3559" y="15553"/>
                  </a:lnTo>
                  <a:lnTo>
                    <a:pt x="4072" y="15700"/>
                  </a:lnTo>
                  <a:lnTo>
                    <a:pt x="3999" y="15810"/>
                  </a:lnTo>
                  <a:lnTo>
                    <a:pt x="3926" y="15957"/>
                  </a:lnTo>
                  <a:lnTo>
                    <a:pt x="3926" y="16140"/>
                  </a:lnTo>
                  <a:lnTo>
                    <a:pt x="3926" y="16324"/>
                  </a:lnTo>
                  <a:lnTo>
                    <a:pt x="3999" y="16507"/>
                  </a:lnTo>
                  <a:lnTo>
                    <a:pt x="4072" y="16654"/>
                  </a:lnTo>
                  <a:lnTo>
                    <a:pt x="4146" y="16801"/>
                  </a:lnTo>
                  <a:lnTo>
                    <a:pt x="4292" y="16874"/>
                  </a:lnTo>
                  <a:lnTo>
                    <a:pt x="4256" y="16947"/>
                  </a:lnTo>
                  <a:lnTo>
                    <a:pt x="4292" y="17021"/>
                  </a:lnTo>
                  <a:lnTo>
                    <a:pt x="4329" y="17057"/>
                  </a:lnTo>
                  <a:lnTo>
                    <a:pt x="4402" y="17094"/>
                  </a:lnTo>
                  <a:lnTo>
                    <a:pt x="4586" y="17167"/>
                  </a:lnTo>
                  <a:lnTo>
                    <a:pt x="4806" y="17277"/>
                  </a:lnTo>
                  <a:lnTo>
                    <a:pt x="5283" y="17388"/>
                  </a:lnTo>
                  <a:lnTo>
                    <a:pt x="5393" y="17424"/>
                  </a:lnTo>
                  <a:lnTo>
                    <a:pt x="5576" y="17461"/>
                  </a:lnTo>
                  <a:lnTo>
                    <a:pt x="6310" y="17681"/>
                  </a:lnTo>
                  <a:lnTo>
                    <a:pt x="6677" y="17754"/>
                  </a:lnTo>
                  <a:lnTo>
                    <a:pt x="6860" y="17791"/>
                  </a:lnTo>
                  <a:lnTo>
                    <a:pt x="7044" y="17754"/>
                  </a:lnTo>
                  <a:lnTo>
                    <a:pt x="7117" y="17718"/>
                  </a:lnTo>
                  <a:lnTo>
                    <a:pt x="7154" y="17681"/>
                  </a:lnTo>
                  <a:lnTo>
                    <a:pt x="7154" y="17608"/>
                  </a:lnTo>
                  <a:lnTo>
                    <a:pt x="7117" y="17534"/>
                  </a:lnTo>
                  <a:lnTo>
                    <a:pt x="7447" y="17204"/>
                  </a:lnTo>
                  <a:lnTo>
                    <a:pt x="7594" y="17021"/>
                  </a:lnTo>
                  <a:lnTo>
                    <a:pt x="7740" y="16837"/>
                  </a:lnTo>
                  <a:lnTo>
                    <a:pt x="8327" y="17021"/>
                  </a:lnTo>
                  <a:lnTo>
                    <a:pt x="8437" y="17021"/>
                  </a:lnTo>
                  <a:lnTo>
                    <a:pt x="8547" y="16984"/>
                  </a:lnTo>
                  <a:lnTo>
                    <a:pt x="8731" y="16911"/>
                  </a:lnTo>
                  <a:lnTo>
                    <a:pt x="8914" y="16764"/>
                  </a:lnTo>
                  <a:lnTo>
                    <a:pt x="9098" y="16581"/>
                  </a:lnTo>
                  <a:lnTo>
                    <a:pt x="9208" y="16360"/>
                  </a:lnTo>
                  <a:lnTo>
                    <a:pt x="9281" y="16140"/>
                  </a:lnTo>
                  <a:lnTo>
                    <a:pt x="9318" y="15884"/>
                  </a:lnTo>
                  <a:lnTo>
                    <a:pt x="9281" y="15700"/>
                  </a:lnTo>
                  <a:lnTo>
                    <a:pt x="9208" y="15590"/>
                  </a:lnTo>
                  <a:lnTo>
                    <a:pt x="9171" y="15517"/>
                  </a:lnTo>
                  <a:lnTo>
                    <a:pt x="9244" y="15407"/>
                  </a:lnTo>
                  <a:lnTo>
                    <a:pt x="9354" y="15260"/>
                  </a:lnTo>
                  <a:lnTo>
                    <a:pt x="9391" y="15113"/>
                  </a:lnTo>
                  <a:lnTo>
                    <a:pt x="9428" y="15003"/>
                  </a:lnTo>
                  <a:lnTo>
                    <a:pt x="9501" y="14930"/>
                  </a:lnTo>
                  <a:lnTo>
                    <a:pt x="9575" y="14857"/>
                  </a:lnTo>
                  <a:lnTo>
                    <a:pt x="9575" y="14783"/>
                  </a:lnTo>
                  <a:lnTo>
                    <a:pt x="9538" y="14673"/>
                  </a:lnTo>
                  <a:lnTo>
                    <a:pt x="9391" y="14526"/>
                  </a:lnTo>
                  <a:lnTo>
                    <a:pt x="9244" y="14380"/>
                  </a:lnTo>
                  <a:lnTo>
                    <a:pt x="9244" y="14050"/>
                  </a:lnTo>
                  <a:lnTo>
                    <a:pt x="9318" y="13683"/>
                  </a:lnTo>
                  <a:lnTo>
                    <a:pt x="9428" y="13353"/>
                  </a:lnTo>
                  <a:lnTo>
                    <a:pt x="9538" y="13059"/>
                  </a:lnTo>
                  <a:lnTo>
                    <a:pt x="9721" y="12766"/>
                  </a:lnTo>
                  <a:lnTo>
                    <a:pt x="9905" y="12472"/>
                  </a:lnTo>
                  <a:lnTo>
                    <a:pt x="10308" y="11885"/>
                  </a:lnTo>
                  <a:lnTo>
                    <a:pt x="10785" y="11335"/>
                  </a:lnTo>
                  <a:lnTo>
                    <a:pt x="11299" y="10822"/>
                  </a:lnTo>
                  <a:lnTo>
                    <a:pt x="11775" y="10308"/>
                  </a:lnTo>
                  <a:lnTo>
                    <a:pt x="12179" y="9758"/>
                  </a:lnTo>
                  <a:lnTo>
                    <a:pt x="12362" y="9501"/>
                  </a:lnTo>
                  <a:lnTo>
                    <a:pt x="12546" y="9208"/>
                  </a:lnTo>
                  <a:lnTo>
                    <a:pt x="12656" y="8951"/>
                  </a:lnTo>
                  <a:lnTo>
                    <a:pt x="12803" y="8657"/>
                  </a:lnTo>
                  <a:lnTo>
                    <a:pt x="12876" y="8364"/>
                  </a:lnTo>
                  <a:lnTo>
                    <a:pt x="12949" y="8034"/>
                  </a:lnTo>
                  <a:lnTo>
                    <a:pt x="12986" y="7740"/>
                  </a:lnTo>
                  <a:lnTo>
                    <a:pt x="13023" y="7447"/>
                  </a:lnTo>
                  <a:lnTo>
                    <a:pt x="13023" y="6823"/>
                  </a:lnTo>
                  <a:lnTo>
                    <a:pt x="12913" y="6236"/>
                  </a:lnTo>
                  <a:lnTo>
                    <a:pt x="12729" y="5613"/>
                  </a:lnTo>
                  <a:lnTo>
                    <a:pt x="12436" y="5026"/>
                  </a:lnTo>
                  <a:lnTo>
                    <a:pt x="12252" y="4769"/>
                  </a:lnTo>
                  <a:lnTo>
                    <a:pt x="12069" y="4476"/>
                  </a:lnTo>
                  <a:lnTo>
                    <a:pt x="11849" y="4256"/>
                  </a:lnTo>
                  <a:lnTo>
                    <a:pt x="11629" y="3999"/>
                  </a:lnTo>
                  <a:lnTo>
                    <a:pt x="11372" y="3815"/>
                  </a:lnTo>
                  <a:lnTo>
                    <a:pt x="11115" y="3595"/>
                  </a:lnTo>
                  <a:lnTo>
                    <a:pt x="10565" y="3265"/>
                  </a:lnTo>
                  <a:lnTo>
                    <a:pt x="9978" y="3008"/>
                  </a:lnTo>
                  <a:lnTo>
                    <a:pt x="9354" y="2825"/>
                  </a:lnTo>
                  <a:lnTo>
                    <a:pt x="8694" y="2715"/>
                  </a:lnTo>
                  <a:lnTo>
                    <a:pt x="8034" y="267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5" name="Shape 365"/>
            <p:cNvSpPr/>
            <p:nvPr/>
          </p:nvSpPr>
          <p:spPr>
            <a:xfrm>
              <a:off x="6244725" y="2547975"/>
              <a:ext cx="185275" cy="404450"/>
            </a:xfrm>
            <a:custGeom>
              <a:avLst/>
              <a:gdLst/>
              <a:ahLst/>
              <a:cxnLst/>
              <a:rect l="0" t="0" r="0" b="0"/>
              <a:pathLst>
                <a:path w="7411" h="16178" extrusionOk="0">
                  <a:moveTo>
                    <a:pt x="3339" y="147"/>
                  </a:moveTo>
                  <a:lnTo>
                    <a:pt x="3229" y="441"/>
                  </a:lnTo>
                  <a:lnTo>
                    <a:pt x="3155" y="734"/>
                  </a:lnTo>
                  <a:lnTo>
                    <a:pt x="3119" y="1358"/>
                  </a:lnTo>
                  <a:lnTo>
                    <a:pt x="3082" y="2972"/>
                  </a:lnTo>
                  <a:lnTo>
                    <a:pt x="3119" y="4476"/>
                  </a:lnTo>
                  <a:lnTo>
                    <a:pt x="3119" y="5283"/>
                  </a:lnTo>
                  <a:lnTo>
                    <a:pt x="3119" y="5576"/>
                  </a:lnTo>
                  <a:lnTo>
                    <a:pt x="3155" y="5723"/>
                  </a:lnTo>
                  <a:lnTo>
                    <a:pt x="3229" y="5870"/>
                  </a:lnTo>
                  <a:lnTo>
                    <a:pt x="3265" y="5906"/>
                  </a:lnTo>
                  <a:lnTo>
                    <a:pt x="3339" y="5943"/>
                  </a:lnTo>
                  <a:lnTo>
                    <a:pt x="3375" y="5943"/>
                  </a:lnTo>
                  <a:lnTo>
                    <a:pt x="3449" y="5870"/>
                  </a:lnTo>
                  <a:lnTo>
                    <a:pt x="3486" y="5760"/>
                  </a:lnTo>
                  <a:lnTo>
                    <a:pt x="3522" y="5649"/>
                  </a:lnTo>
                  <a:lnTo>
                    <a:pt x="3522" y="5393"/>
                  </a:lnTo>
                  <a:lnTo>
                    <a:pt x="3522" y="4586"/>
                  </a:lnTo>
                  <a:lnTo>
                    <a:pt x="3486" y="2972"/>
                  </a:lnTo>
                  <a:lnTo>
                    <a:pt x="3522" y="1504"/>
                  </a:lnTo>
                  <a:lnTo>
                    <a:pt x="3522" y="808"/>
                  </a:lnTo>
                  <a:lnTo>
                    <a:pt x="3486" y="477"/>
                  </a:lnTo>
                  <a:lnTo>
                    <a:pt x="3412" y="294"/>
                  </a:lnTo>
                  <a:lnTo>
                    <a:pt x="3375" y="147"/>
                  </a:lnTo>
                  <a:close/>
                  <a:moveTo>
                    <a:pt x="1725" y="1"/>
                  </a:moveTo>
                  <a:lnTo>
                    <a:pt x="1688" y="37"/>
                  </a:lnTo>
                  <a:lnTo>
                    <a:pt x="1615" y="147"/>
                  </a:lnTo>
                  <a:lnTo>
                    <a:pt x="1578" y="294"/>
                  </a:lnTo>
                  <a:lnTo>
                    <a:pt x="1541" y="624"/>
                  </a:lnTo>
                  <a:lnTo>
                    <a:pt x="1578" y="1284"/>
                  </a:lnTo>
                  <a:lnTo>
                    <a:pt x="1615" y="2898"/>
                  </a:lnTo>
                  <a:lnTo>
                    <a:pt x="1725" y="6236"/>
                  </a:lnTo>
                  <a:lnTo>
                    <a:pt x="1761" y="6346"/>
                  </a:lnTo>
                  <a:lnTo>
                    <a:pt x="1798" y="6383"/>
                  </a:lnTo>
                  <a:lnTo>
                    <a:pt x="1872" y="6420"/>
                  </a:lnTo>
                  <a:lnTo>
                    <a:pt x="1945" y="6456"/>
                  </a:lnTo>
                  <a:lnTo>
                    <a:pt x="2018" y="6420"/>
                  </a:lnTo>
                  <a:lnTo>
                    <a:pt x="2092" y="6383"/>
                  </a:lnTo>
                  <a:lnTo>
                    <a:pt x="2165" y="6346"/>
                  </a:lnTo>
                  <a:lnTo>
                    <a:pt x="2165" y="6236"/>
                  </a:lnTo>
                  <a:lnTo>
                    <a:pt x="2165" y="5980"/>
                  </a:lnTo>
                  <a:lnTo>
                    <a:pt x="2165" y="5943"/>
                  </a:lnTo>
                  <a:lnTo>
                    <a:pt x="2055" y="3008"/>
                  </a:lnTo>
                  <a:lnTo>
                    <a:pt x="1982" y="1394"/>
                  </a:lnTo>
                  <a:lnTo>
                    <a:pt x="1945" y="587"/>
                  </a:lnTo>
                  <a:lnTo>
                    <a:pt x="1908" y="294"/>
                  </a:lnTo>
                  <a:lnTo>
                    <a:pt x="1872" y="147"/>
                  </a:lnTo>
                  <a:lnTo>
                    <a:pt x="1761" y="37"/>
                  </a:lnTo>
                  <a:lnTo>
                    <a:pt x="1725" y="1"/>
                  </a:lnTo>
                  <a:close/>
                  <a:moveTo>
                    <a:pt x="4953" y="184"/>
                  </a:moveTo>
                  <a:lnTo>
                    <a:pt x="4879" y="221"/>
                  </a:lnTo>
                  <a:lnTo>
                    <a:pt x="4843" y="257"/>
                  </a:lnTo>
                  <a:lnTo>
                    <a:pt x="4843" y="331"/>
                  </a:lnTo>
                  <a:lnTo>
                    <a:pt x="4769" y="1101"/>
                  </a:lnTo>
                  <a:lnTo>
                    <a:pt x="4733" y="1908"/>
                  </a:lnTo>
                  <a:lnTo>
                    <a:pt x="4733" y="3522"/>
                  </a:lnTo>
                  <a:lnTo>
                    <a:pt x="4733" y="5136"/>
                  </a:lnTo>
                  <a:lnTo>
                    <a:pt x="4696" y="5870"/>
                  </a:lnTo>
                  <a:lnTo>
                    <a:pt x="4696" y="6273"/>
                  </a:lnTo>
                  <a:lnTo>
                    <a:pt x="4769" y="6640"/>
                  </a:lnTo>
                  <a:lnTo>
                    <a:pt x="4806" y="6713"/>
                  </a:lnTo>
                  <a:lnTo>
                    <a:pt x="4916" y="6750"/>
                  </a:lnTo>
                  <a:lnTo>
                    <a:pt x="5026" y="6713"/>
                  </a:lnTo>
                  <a:lnTo>
                    <a:pt x="5100" y="6640"/>
                  </a:lnTo>
                  <a:lnTo>
                    <a:pt x="5173" y="6273"/>
                  </a:lnTo>
                  <a:lnTo>
                    <a:pt x="5173" y="5870"/>
                  </a:lnTo>
                  <a:lnTo>
                    <a:pt x="5136" y="5136"/>
                  </a:lnTo>
                  <a:lnTo>
                    <a:pt x="5136" y="3522"/>
                  </a:lnTo>
                  <a:lnTo>
                    <a:pt x="5173" y="1908"/>
                  </a:lnTo>
                  <a:lnTo>
                    <a:pt x="5136" y="1138"/>
                  </a:lnTo>
                  <a:lnTo>
                    <a:pt x="5100" y="331"/>
                  </a:lnTo>
                  <a:lnTo>
                    <a:pt x="5100" y="257"/>
                  </a:lnTo>
                  <a:lnTo>
                    <a:pt x="5063" y="221"/>
                  </a:lnTo>
                  <a:lnTo>
                    <a:pt x="4953" y="184"/>
                  </a:lnTo>
                  <a:close/>
                  <a:moveTo>
                    <a:pt x="6273" y="2678"/>
                  </a:moveTo>
                  <a:lnTo>
                    <a:pt x="6273" y="2715"/>
                  </a:lnTo>
                  <a:lnTo>
                    <a:pt x="6200" y="3008"/>
                  </a:lnTo>
                  <a:lnTo>
                    <a:pt x="6163" y="3302"/>
                  </a:lnTo>
                  <a:lnTo>
                    <a:pt x="6127" y="3925"/>
                  </a:lnTo>
                  <a:lnTo>
                    <a:pt x="6127" y="5173"/>
                  </a:lnTo>
                  <a:lnTo>
                    <a:pt x="6090" y="7667"/>
                  </a:lnTo>
                  <a:lnTo>
                    <a:pt x="6090" y="7887"/>
                  </a:lnTo>
                  <a:lnTo>
                    <a:pt x="6127" y="7960"/>
                  </a:lnTo>
                  <a:lnTo>
                    <a:pt x="6163" y="8034"/>
                  </a:lnTo>
                  <a:lnTo>
                    <a:pt x="6237" y="8070"/>
                  </a:lnTo>
                  <a:lnTo>
                    <a:pt x="6383" y="8070"/>
                  </a:lnTo>
                  <a:lnTo>
                    <a:pt x="6457" y="8034"/>
                  </a:lnTo>
                  <a:lnTo>
                    <a:pt x="6493" y="7960"/>
                  </a:lnTo>
                  <a:lnTo>
                    <a:pt x="6530" y="7887"/>
                  </a:lnTo>
                  <a:lnTo>
                    <a:pt x="6530" y="5283"/>
                  </a:lnTo>
                  <a:lnTo>
                    <a:pt x="6530" y="3962"/>
                  </a:lnTo>
                  <a:lnTo>
                    <a:pt x="6493" y="3339"/>
                  </a:lnTo>
                  <a:lnTo>
                    <a:pt x="6457" y="3008"/>
                  </a:lnTo>
                  <a:lnTo>
                    <a:pt x="6383" y="2715"/>
                  </a:lnTo>
                  <a:lnTo>
                    <a:pt x="6347" y="2678"/>
                  </a:lnTo>
                  <a:close/>
                  <a:moveTo>
                    <a:pt x="3265" y="7887"/>
                  </a:moveTo>
                  <a:lnTo>
                    <a:pt x="3082" y="8107"/>
                  </a:lnTo>
                  <a:lnTo>
                    <a:pt x="2862" y="8291"/>
                  </a:lnTo>
                  <a:lnTo>
                    <a:pt x="2679" y="8401"/>
                  </a:lnTo>
                  <a:lnTo>
                    <a:pt x="2458" y="8474"/>
                  </a:lnTo>
                  <a:lnTo>
                    <a:pt x="2458" y="8474"/>
                  </a:lnTo>
                  <a:lnTo>
                    <a:pt x="2605" y="8291"/>
                  </a:lnTo>
                  <a:lnTo>
                    <a:pt x="2752" y="8144"/>
                  </a:lnTo>
                  <a:lnTo>
                    <a:pt x="2972" y="7997"/>
                  </a:lnTo>
                  <a:lnTo>
                    <a:pt x="3192" y="7924"/>
                  </a:lnTo>
                  <a:lnTo>
                    <a:pt x="3265" y="7887"/>
                  </a:lnTo>
                  <a:close/>
                  <a:moveTo>
                    <a:pt x="4806" y="9501"/>
                  </a:moveTo>
                  <a:lnTo>
                    <a:pt x="4513" y="9538"/>
                  </a:lnTo>
                  <a:lnTo>
                    <a:pt x="4329" y="9574"/>
                  </a:lnTo>
                  <a:lnTo>
                    <a:pt x="4072" y="9574"/>
                  </a:lnTo>
                  <a:lnTo>
                    <a:pt x="4072" y="9611"/>
                  </a:lnTo>
                  <a:lnTo>
                    <a:pt x="4072" y="9684"/>
                  </a:lnTo>
                  <a:lnTo>
                    <a:pt x="4109" y="9758"/>
                  </a:lnTo>
                  <a:lnTo>
                    <a:pt x="4146" y="9831"/>
                  </a:lnTo>
                  <a:lnTo>
                    <a:pt x="4219" y="9868"/>
                  </a:lnTo>
                  <a:lnTo>
                    <a:pt x="4293" y="9905"/>
                  </a:lnTo>
                  <a:lnTo>
                    <a:pt x="4476" y="9941"/>
                  </a:lnTo>
                  <a:lnTo>
                    <a:pt x="4659" y="9905"/>
                  </a:lnTo>
                  <a:lnTo>
                    <a:pt x="4806" y="9941"/>
                  </a:lnTo>
                  <a:lnTo>
                    <a:pt x="4953" y="9978"/>
                  </a:lnTo>
                  <a:lnTo>
                    <a:pt x="5100" y="10015"/>
                  </a:lnTo>
                  <a:lnTo>
                    <a:pt x="5246" y="10125"/>
                  </a:lnTo>
                  <a:lnTo>
                    <a:pt x="5320" y="10235"/>
                  </a:lnTo>
                  <a:lnTo>
                    <a:pt x="5430" y="10381"/>
                  </a:lnTo>
                  <a:lnTo>
                    <a:pt x="5466" y="10528"/>
                  </a:lnTo>
                  <a:lnTo>
                    <a:pt x="5503" y="10675"/>
                  </a:lnTo>
                  <a:lnTo>
                    <a:pt x="5540" y="10748"/>
                  </a:lnTo>
                  <a:lnTo>
                    <a:pt x="5613" y="10822"/>
                  </a:lnTo>
                  <a:lnTo>
                    <a:pt x="5833" y="10822"/>
                  </a:lnTo>
                  <a:lnTo>
                    <a:pt x="5907" y="10748"/>
                  </a:lnTo>
                  <a:lnTo>
                    <a:pt x="5943" y="10711"/>
                  </a:lnTo>
                  <a:lnTo>
                    <a:pt x="5980" y="10601"/>
                  </a:lnTo>
                  <a:lnTo>
                    <a:pt x="5907" y="10308"/>
                  </a:lnTo>
                  <a:lnTo>
                    <a:pt x="5760" y="10051"/>
                  </a:lnTo>
                  <a:lnTo>
                    <a:pt x="5576" y="9831"/>
                  </a:lnTo>
                  <a:lnTo>
                    <a:pt x="5356" y="9648"/>
                  </a:lnTo>
                  <a:lnTo>
                    <a:pt x="5100" y="9538"/>
                  </a:lnTo>
                  <a:lnTo>
                    <a:pt x="4806" y="9501"/>
                  </a:lnTo>
                  <a:close/>
                  <a:moveTo>
                    <a:pt x="4879" y="8547"/>
                  </a:moveTo>
                  <a:lnTo>
                    <a:pt x="5136" y="8621"/>
                  </a:lnTo>
                  <a:lnTo>
                    <a:pt x="5393" y="8731"/>
                  </a:lnTo>
                  <a:lnTo>
                    <a:pt x="5650" y="8877"/>
                  </a:lnTo>
                  <a:lnTo>
                    <a:pt x="5907" y="9061"/>
                  </a:lnTo>
                  <a:lnTo>
                    <a:pt x="6090" y="9244"/>
                  </a:lnTo>
                  <a:lnTo>
                    <a:pt x="6310" y="9464"/>
                  </a:lnTo>
                  <a:lnTo>
                    <a:pt x="6457" y="9684"/>
                  </a:lnTo>
                  <a:lnTo>
                    <a:pt x="6603" y="9941"/>
                  </a:lnTo>
                  <a:lnTo>
                    <a:pt x="6714" y="10198"/>
                  </a:lnTo>
                  <a:lnTo>
                    <a:pt x="6787" y="10491"/>
                  </a:lnTo>
                  <a:lnTo>
                    <a:pt x="6860" y="10748"/>
                  </a:lnTo>
                  <a:lnTo>
                    <a:pt x="6934" y="11078"/>
                  </a:lnTo>
                  <a:lnTo>
                    <a:pt x="6934" y="11372"/>
                  </a:lnTo>
                  <a:lnTo>
                    <a:pt x="6934" y="11665"/>
                  </a:lnTo>
                  <a:lnTo>
                    <a:pt x="6934" y="11995"/>
                  </a:lnTo>
                  <a:lnTo>
                    <a:pt x="6824" y="12619"/>
                  </a:lnTo>
                  <a:lnTo>
                    <a:pt x="6677" y="13206"/>
                  </a:lnTo>
                  <a:lnTo>
                    <a:pt x="6530" y="13499"/>
                  </a:lnTo>
                  <a:lnTo>
                    <a:pt x="6383" y="13793"/>
                  </a:lnTo>
                  <a:lnTo>
                    <a:pt x="6310" y="13939"/>
                  </a:lnTo>
                  <a:lnTo>
                    <a:pt x="6163" y="14050"/>
                  </a:lnTo>
                  <a:lnTo>
                    <a:pt x="5907" y="14270"/>
                  </a:lnTo>
                  <a:lnTo>
                    <a:pt x="5540" y="14526"/>
                  </a:lnTo>
                  <a:lnTo>
                    <a:pt x="5173" y="14857"/>
                  </a:lnTo>
                  <a:lnTo>
                    <a:pt x="5026" y="14967"/>
                  </a:lnTo>
                  <a:lnTo>
                    <a:pt x="4659" y="15187"/>
                  </a:lnTo>
                  <a:lnTo>
                    <a:pt x="4659" y="15187"/>
                  </a:lnTo>
                  <a:lnTo>
                    <a:pt x="4806" y="14857"/>
                  </a:lnTo>
                  <a:lnTo>
                    <a:pt x="4916" y="14636"/>
                  </a:lnTo>
                  <a:lnTo>
                    <a:pt x="4953" y="14490"/>
                  </a:lnTo>
                  <a:lnTo>
                    <a:pt x="4989" y="14380"/>
                  </a:lnTo>
                  <a:lnTo>
                    <a:pt x="4953" y="14270"/>
                  </a:lnTo>
                  <a:lnTo>
                    <a:pt x="4916" y="14160"/>
                  </a:lnTo>
                  <a:lnTo>
                    <a:pt x="4843" y="14123"/>
                  </a:lnTo>
                  <a:lnTo>
                    <a:pt x="4659" y="14123"/>
                  </a:lnTo>
                  <a:lnTo>
                    <a:pt x="4586" y="14160"/>
                  </a:lnTo>
                  <a:lnTo>
                    <a:pt x="4549" y="14233"/>
                  </a:lnTo>
                  <a:lnTo>
                    <a:pt x="4513" y="14343"/>
                  </a:lnTo>
                  <a:lnTo>
                    <a:pt x="4549" y="14453"/>
                  </a:lnTo>
                  <a:lnTo>
                    <a:pt x="4513" y="14526"/>
                  </a:lnTo>
                  <a:lnTo>
                    <a:pt x="4439" y="14783"/>
                  </a:lnTo>
                  <a:lnTo>
                    <a:pt x="4366" y="15003"/>
                  </a:lnTo>
                  <a:lnTo>
                    <a:pt x="4329" y="15260"/>
                  </a:lnTo>
                  <a:lnTo>
                    <a:pt x="4366" y="15333"/>
                  </a:lnTo>
                  <a:lnTo>
                    <a:pt x="4293" y="15370"/>
                  </a:lnTo>
                  <a:lnTo>
                    <a:pt x="3999" y="15480"/>
                  </a:lnTo>
                  <a:lnTo>
                    <a:pt x="3632" y="15590"/>
                  </a:lnTo>
                  <a:lnTo>
                    <a:pt x="3816" y="15333"/>
                  </a:lnTo>
                  <a:lnTo>
                    <a:pt x="4109" y="14746"/>
                  </a:lnTo>
                  <a:lnTo>
                    <a:pt x="4109" y="14673"/>
                  </a:lnTo>
                  <a:lnTo>
                    <a:pt x="4109" y="14600"/>
                  </a:lnTo>
                  <a:lnTo>
                    <a:pt x="4072" y="14526"/>
                  </a:lnTo>
                  <a:lnTo>
                    <a:pt x="4036" y="14490"/>
                  </a:lnTo>
                  <a:lnTo>
                    <a:pt x="3962" y="14453"/>
                  </a:lnTo>
                  <a:lnTo>
                    <a:pt x="3889" y="14453"/>
                  </a:lnTo>
                  <a:lnTo>
                    <a:pt x="3816" y="14490"/>
                  </a:lnTo>
                  <a:lnTo>
                    <a:pt x="3779" y="14563"/>
                  </a:lnTo>
                  <a:lnTo>
                    <a:pt x="3486" y="15150"/>
                  </a:lnTo>
                  <a:lnTo>
                    <a:pt x="3339" y="15407"/>
                  </a:lnTo>
                  <a:lnTo>
                    <a:pt x="3229" y="15663"/>
                  </a:lnTo>
                  <a:lnTo>
                    <a:pt x="2899" y="15700"/>
                  </a:lnTo>
                  <a:lnTo>
                    <a:pt x="2532" y="15627"/>
                  </a:lnTo>
                  <a:lnTo>
                    <a:pt x="2752" y="15407"/>
                  </a:lnTo>
                  <a:lnTo>
                    <a:pt x="2935" y="15187"/>
                  </a:lnTo>
                  <a:lnTo>
                    <a:pt x="3119" y="14893"/>
                  </a:lnTo>
                  <a:lnTo>
                    <a:pt x="3265" y="14600"/>
                  </a:lnTo>
                  <a:lnTo>
                    <a:pt x="3339" y="14600"/>
                  </a:lnTo>
                  <a:lnTo>
                    <a:pt x="3375" y="14526"/>
                  </a:lnTo>
                  <a:lnTo>
                    <a:pt x="3412" y="14490"/>
                  </a:lnTo>
                  <a:lnTo>
                    <a:pt x="3449" y="14380"/>
                  </a:lnTo>
                  <a:lnTo>
                    <a:pt x="3412" y="14343"/>
                  </a:lnTo>
                  <a:lnTo>
                    <a:pt x="3412" y="14270"/>
                  </a:lnTo>
                  <a:lnTo>
                    <a:pt x="3339" y="14233"/>
                  </a:lnTo>
                  <a:lnTo>
                    <a:pt x="3229" y="14196"/>
                  </a:lnTo>
                  <a:lnTo>
                    <a:pt x="3155" y="14196"/>
                  </a:lnTo>
                  <a:lnTo>
                    <a:pt x="3045" y="14233"/>
                  </a:lnTo>
                  <a:lnTo>
                    <a:pt x="2935" y="14380"/>
                  </a:lnTo>
                  <a:lnTo>
                    <a:pt x="2752" y="14673"/>
                  </a:lnTo>
                  <a:lnTo>
                    <a:pt x="2495" y="15077"/>
                  </a:lnTo>
                  <a:lnTo>
                    <a:pt x="2238" y="15443"/>
                  </a:lnTo>
                  <a:lnTo>
                    <a:pt x="2202" y="15553"/>
                  </a:lnTo>
                  <a:lnTo>
                    <a:pt x="1908" y="15370"/>
                  </a:lnTo>
                  <a:lnTo>
                    <a:pt x="1615" y="15187"/>
                  </a:lnTo>
                  <a:lnTo>
                    <a:pt x="1761" y="15077"/>
                  </a:lnTo>
                  <a:lnTo>
                    <a:pt x="1872" y="14967"/>
                  </a:lnTo>
                  <a:lnTo>
                    <a:pt x="2238" y="14563"/>
                  </a:lnTo>
                  <a:lnTo>
                    <a:pt x="2568" y="14196"/>
                  </a:lnTo>
                  <a:lnTo>
                    <a:pt x="2715" y="13976"/>
                  </a:lnTo>
                  <a:lnTo>
                    <a:pt x="2789" y="13756"/>
                  </a:lnTo>
                  <a:lnTo>
                    <a:pt x="2789" y="13683"/>
                  </a:lnTo>
                  <a:lnTo>
                    <a:pt x="2752" y="13609"/>
                  </a:lnTo>
                  <a:lnTo>
                    <a:pt x="2642" y="13609"/>
                  </a:lnTo>
                  <a:lnTo>
                    <a:pt x="2422" y="13719"/>
                  </a:lnTo>
                  <a:lnTo>
                    <a:pt x="2238" y="13866"/>
                  </a:lnTo>
                  <a:lnTo>
                    <a:pt x="1945" y="14233"/>
                  </a:lnTo>
                  <a:lnTo>
                    <a:pt x="1578" y="14673"/>
                  </a:lnTo>
                  <a:lnTo>
                    <a:pt x="1505" y="14820"/>
                  </a:lnTo>
                  <a:lnTo>
                    <a:pt x="1431" y="15003"/>
                  </a:lnTo>
                  <a:lnTo>
                    <a:pt x="1138" y="14636"/>
                  </a:lnTo>
                  <a:lnTo>
                    <a:pt x="1468" y="14306"/>
                  </a:lnTo>
                  <a:lnTo>
                    <a:pt x="1761" y="13939"/>
                  </a:lnTo>
                  <a:lnTo>
                    <a:pt x="2312" y="13206"/>
                  </a:lnTo>
                  <a:lnTo>
                    <a:pt x="2312" y="13132"/>
                  </a:lnTo>
                  <a:lnTo>
                    <a:pt x="2312" y="13059"/>
                  </a:lnTo>
                  <a:lnTo>
                    <a:pt x="2238" y="12949"/>
                  </a:lnTo>
                  <a:lnTo>
                    <a:pt x="2202" y="12912"/>
                  </a:lnTo>
                  <a:lnTo>
                    <a:pt x="2055" y="12912"/>
                  </a:lnTo>
                  <a:lnTo>
                    <a:pt x="1982" y="12949"/>
                  </a:lnTo>
                  <a:lnTo>
                    <a:pt x="1431" y="13646"/>
                  </a:lnTo>
                  <a:lnTo>
                    <a:pt x="1211" y="14013"/>
                  </a:lnTo>
                  <a:lnTo>
                    <a:pt x="991" y="14380"/>
                  </a:lnTo>
                  <a:lnTo>
                    <a:pt x="844" y="14050"/>
                  </a:lnTo>
                  <a:lnTo>
                    <a:pt x="698" y="13719"/>
                  </a:lnTo>
                  <a:lnTo>
                    <a:pt x="1028" y="13426"/>
                  </a:lnTo>
                  <a:lnTo>
                    <a:pt x="1358" y="13096"/>
                  </a:lnTo>
                  <a:lnTo>
                    <a:pt x="1872" y="12436"/>
                  </a:lnTo>
                  <a:lnTo>
                    <a:pt x="1908" y="12362"/>
                  </a:lnTo>
                  <a:lnTo>
                    <a:pt x="1908" y="12289"/>
                  </a:lnTo>
                  <a:lnTo>
                    <a:pt x="1872" y="12215"/>
                  </a:lnTo>
                  <a:lnTo>
                    <a:pt x="1835" y="12179"/>
                  </a:lnTo>
                  <a:lnTo>
                    <a:pt x="1761" y="12142"/>
                  </a:lnTo>
                  <a:lnTo>
                    <a:pt x="1688" y="12105"/>
                  </a:lnTo>
                  <a:lnTo>
                    <a:pt x="1615" y="12105"/>
                  </a:lnTo>
                  <a:lnTo>
                    <a:pt x="1541" y="12179"/>
                  </a:lnTo>
                  <a:lnTo>
                    <a:pt x="1065" y="12729"/>
                  </a:lnTo>
                  <a:lnTo>
                    <a:pt x="808" y="13022"/>
                  </a:lnTo>
                  <a:lnTo>
                    <a:pt x="624" y="13353"/>
                  </a:lnTo>
                  <a:lnTo>
                    <a:pt x="588" y="13206"/>
                  </a:lnTo>
                  <a:lnTo>
                    <a:pt x="551" y="12876"/>
                  </a:lnTo>
                  <a:lnTo>
                    <a:pt x="771" y="12656"/>
                  </a:lnTo>
                  <a:lnTo>
                    <a:pt x="1028" y="12399"/>
                  </a:lnTo>
                  <a:lnTo>
                    <a:pt x="1321" y="12069"/>
                  </a:lnTo>
                  <a:lnTo>
                    <a:pt x="1468" y="11885"/>
                  </a:lnTo>
                  <a:lnTo>
                    <a:pt x="1505" y="11775"/>
                  </a:lnTo>
                  <a:lnTo>
                    <a:pt x="1505" y="11665"/>
                  </a:lnTo>
                  <a:lnTo>
                    <a:pt x="1505" y="11592"/>
                  </a:lnTo>
                  <a:lnTo>
                    <a:pt x="1468" y="11555"/>
                  </a:lnTo>
                  <a:lnTo>
                    <a:pt x="1395" y="11518"/>
                  </a:lnTo>
                  <a:lnTo>
                    <a:pt x="1358" y="11555"/>
                  </a:lnTo>
                  <a:lnTo>
                    <a:pt x="1175" y="11629"/>
                  </a:lnTo>
                  <a:lnTo>
                    <a:pt x="1028" y="11775"/>
                  </a:lnTo>
                  <a:lnTo>
                    <a:pt x="771" y="12105"/>
                  </a:lnTo>
                  <a:lnTo>
                    <a:pt x="514" y="12436"/>
                  </a:lnTo>
                  <a:lnTo>
                    <a:pt x="514" y="11922"/>
                  </a:lnTo>
                  <a:lnTo>
                    <a:pt x="624" y="11812"/>
                  </a:lnTo>
                  <a:lnTo>
                    <a:pt x="734" y="11702"/>
                  </a:lnTo>
                  <a:lnTo>
                    <a:pt x="808" y="11482"/>
                  </a:lnTo>
                  <a:lnTo>
                    <a:pt x="991" y="11445"/>
                  </a:lnTo>
                  <a:lnTo>
                    <a:pt x="1138" y="11408"/>
                  </a:lnTo>
                  <a:lnTo>
                    <a:pt x="1248" y="11298"/>
                  </a:lnTo>
                  <a:lnTo>
                    <a:pt x="1358" y="11188"/>
                  </a:lnTo>
                  <a:lnTo>
                    <a:pt x="1468" y="11078"/>
                  </a:lnTo>
                  <a:lnTo>
                    <a:pt x="1505" y="10932"/>
                  </a:lnTo>
                  <a:lnTo>
                    <a:pt x="1505" y="10858"/>
                  </a:lnTo>
                  <a:lnTo>
                    <a:pt x="1505" y="10785"/>
                  </a:lnTo>
                  <a:lnTo>
                    <a:pt x="1468" y="10711"/>
                  </a:lnTo>
                  <a:lnTo>
                    <a:pt x="1395" y="10675"/>
                  </a:lnTo>
                  <a:lnTo>
                    <a:pt x="1175" y="10675"/>
                  </a:lnTo>
                  <a:lnTo>
                    <a:pt x="1101" y="10748"/>
                  </a:lnTo>
                  <a:lnTo>
                    <a:pt x="1065" y="10822"/>
                  </a:lnTo>
                  <a:lnTo>
                    <a:pt x="1028" y="10932"/>
                  </a:lnTo>
                  <a:lnTo>
                    <a:pt x="954" y="11005"/>
                  </a:lnTo>
                  <a:lnTo>
                    <a:pt x="844" y="11042"/>
                  </a:lnTo>
                  <a:lnTo>
                    <a:pt x="698" y="11078"/>
                  </a:lnTo>
                  <a:lnTo>
                    <a:pt x="881" y="10785"/>
                  </a:lnTo>
                  <a:lnTo>
                    <a:pt x="954" y="10675"/>
                  </a:lnTo>
                  <a:lnTo>
                    <a:pt x="1101" y="10565"/>
                  </a:lnTo>
                  <a:lnTo>
                    <a:pt x="1211" y="10455"/>
                  </a:lnTo>
                  <a:lnTo>
                    <a:pt x="1395" y="10418"/>
                  </a:lnTo>
                  <a:lnTo>
                    <a:pt x="1541" y="10345"/>
                  </a:lnTo>
                  <a:lnTo>
                    <a:pt x="1725" y="10345"/>
                  </a:lnTo>
                  <a:lnTo>
                    <a:pt x="2092" y="10308"/>
                  </a:lnTo>
                  <a:lnTo>
                    <a:pt x="2422" y="10271"/>
                  </a:lnTo>
                  <a:lnTo>
                    <a:pt x="2715" y="10161"/>
                  </a:lnTo>
                  <a:lnTo>
                    <a:pt x="3009" y="9978"/>
                  </a:lnTo>
                  <a:lnTo>
                    <a:pt x="3229" y="9721"/>
                  </a:lnTo>
                  <a:lnTo>
                    <a:pt x="3412" y="9464"/>
                  </a:lnTo>
                  <a:lnTo>
                    <a:pt x="3559" y="9171"/>
                  </a:lnTo>
                  <a:lnTo>
                    <a:pt x="3706" y="8841"/>
                  </a:lnTo>
                  <a:lnTo>
                    <a:pt x="3706" y="8804"/>
                  </a:lnTo>
                  <a:lnTo>
                    <a:pt x="3706" y="8767"/>
                  </a:lnTo>
                  <a:lnTo>
                    <a:pt x="3926" y="8731"/>
                  </a:lnTo>
                  <a:lnTo>
                    <a:pt x="4146" y="8657"/>
                  </a:lnTo>
                  <a:lnTo>
                    <a:pt x="4366" y="8584"/>
                  </a:lnTo>
                  <a:lnTo>
                    <a:pt x="4586" y="8547"/>
                  </a:lnTo>
                  <a:close/>
                  <a:moveTo>
                    <a:pt x="3265" y="7484"/>
                  </a:moveTo>
                  <a:lnTo>
                    <a:pt x="3009" y="7557"/>
                  </a:lnTo>
                  <a:lnTo>
                    <a:pt x="2789" y="7704"/>
                  </a:lnTo>
                  <a:lnTo>
                    <a:pt x="2568" y="7850"/>
                  </a:lnTo>
                  <a:lnTo>
                    <a:pt x="2422" y="7997"/>
                  </a:lnTo>
                  <a:lnTo>
                    <a:pt x="2275" y="8180"/>
                  </a:lnTo>
                  <a:lnTo>
                    <a:pt x="2165" y="8364"/>
                  </a:lnTo>
                  <a:lnTo>
                    <a:pt x="2092" y="8584"/>
                  </a:lnTo>
                  <a:lnTo>
                    <a:pt x="2018" y="8254"/>
                  </a:lnTo>
                  <a:lnTo>
                    <a:pt x="1945" y="7924"/>
                  </a:lnTo>
                  <a:lnTo>
                    <a:pt x="1872" y="7850"/>
                  </a:lnTo>
                  <a:lnTo>
                    <a:pt x="1835" y="7850"/>
                  </a:lnTo>
                  <a:lnTo>
                    <a:pt x="1761" y="7887"/>
                  </a:lnTo>
                  <a:lnTo>
                    <a:pt x="1688" y="7997"/>
                  </a:lnTo>
                  <a:lnTo>
                    <a:pt x="1651" y="8107"/>
                  </a:lnTo>
                  <a:lnTo>
                    <a:pt x="1615" y="8364"/>
                  </a:lnTo>
                  <a:lnTo>
                    <a:pt x="1651" y="8657"/>
                  </a:lnTo>
                  <a:lnTo>
                    <a:pt x="1725" y="8914"/>
                  </a:lnTo>
                  <a:lnTo>
                    <a:pt x="1872" y="9208"/>
                  </a:lnTo>
                  <a:lnTo>
                    <a:pt x="2055" y="9428"/>
                  </a:lnTo>
                  <a:lnTo>
                    <a:pt x="2275" y="9611"/>
                  </a:lnTo>
                  <a:lnTo>
                    <a:pt x="2495" y="9758"/>
                  </a:lnTo>
                  <a:lnTo>
                    <a:pt x="2312" y="9831"/>
                  </a:lnTo>
                  <a:lnTo>
                    <a:pt x="2128" y="9868"/>
                  </a:lnTo>
                  <a:lnTo>
                    <a:pt x="1688" y="9868"/>
                  </a:lnTo>
                  <a:lnTo>
                    <a:pt x="1468" y="9905"/>
                  </a:lnTo>
                  <a:lnTo>
                    <a:pt x="1248" y="9941"/>
                  </a:lnTo>
                  <a:lnTo>
                    <a:pt x="1065" y="10015"/>
                  </a:lnTo>
                  <a:lnTo>
                    <a:pt x="881" y="10125"/>
                  </a:lnTo>
                  <a:lnTo>
                    <a:pt x="588" y="10381"/>
                  </a:lnTo>
                  <a:lnTo>
                    <a:pt x="441" y="10528"/>
                  </a:lnTo>
                  <a:lnTo>
                    <a:pt x="331" y="10711"/>
                  </a:lnTo>
                  <a:lnTo>
                    <a:pt x="221" y="10932"/>
                  </a:lnTo>
                  <a:lnTo>
                    <a:pt x="147" y="11115"/>
                  </a:lnTo>
                  <a:lnTo>
                    <a:pt x="37" y="11592"/>
                  </a:lnTo>
                  <a:lnTo>
                    <a:pt x="1" y="12069"/>
                  </a:lnTo>
                  <a:lnTo>
                    <a:pt x="1" y="12546"/>
                  </a:lnTo>
                  <a:lnTo>
                    <a:pt x="74" y="13022"/>
                  </a:lnTo>
                  <a:lnTo>
                    <a:pt x="147" y="13463"/>
                  </a:lnTo>
                  <a:lnTo>
                    <a:pt x="258" y="13903"/>
                  </a:lnTo>
                  <a:lnTo>
                    <a:pt x="404" y="14270"/>
                  </a:lnTo>
                  <a:lnTo>
                    <a:pt x="588" y="14673"/>
                  </a:lnTo>
                  <a:lnTo>
                    <a:pt x="844" y="15040"/>
                  </a:lnTo>
                  <a:lnTo>
                    <a:pt x="1101" y="15333"/>
                  </a:lnTo>
                  <a:lnTo>
                    <a:pt x="1431" y="15627"/>
                  </a:lnTo>
                  <a:lnTo>
                    <a:pt x="1761" y="15847"/>
                  </a:lnTo>
                  <a:lnTo>
                    <a:pt x="2165" y="16030"/>
                  </a:lnTo>
                  <a:lnTo>
                    <a:pt x="2568" y="16140"/>
                  </a:lnTo>
                  <a:lnTo>
                    <a:pt x="2789" y="16177"/>
                  </a:lnTo>
                  <a:lnTo>
                    <a:pt x="3009" y="16177"/>
                  </a:lnTo>
                  <a:lnTo>
                    <a:pt x="3486" y="16140"/>
                  </a:lnTo>
                  <a:lnTo>
                    <a:pt x="3926" y="16030"/>
                  </a:lnTo>
                  <a:lnTo>
                    <a:pt x="4329" y="15884"/>
                  </a:lnTo>
                  <a:lnTo>
                    <a:pt x="4696" y="15700"/>
                  </a:lnTo>
                  <a:lnTo>
                    <a:pt x="5100" y="15517"/>
                  </a:lnTo>
                  <a:lnTo>
                    <a:pt x="5430" y="15297"/>
                  </a:lnTo>
                  <a:lnTo>
                    <a:pt x="5613" y="15150"/>
                  </a:lnTo>
                  <a:lnTo>
                    <a:pt x="5723" y="15003"/>
                  </a:lnTo>
                  <a:lnTo>
                    <a:pt x="6310" y="14490"/>
                  </a:lnTo>
                  <a:lnTo>
                    <a:pt x="6567" y="14270"/>
                  </a:lnTo>
                  <a:lnTo>
                    <a:pt x="6714" y="14160"/>
                  </a:lnTo>
                  <a:lnTo>
                    <a:pt x="6787" y="14013"/>
                  </a:lnTo>
                  <a:lnTo>
                    <a:pt x="6970" y="13683"/>
                  </a:lnTo>
                  <a:lnTo>
                    <a:pt x="7117" y="13316"/>
                  </a:lnTo>
                  <a:lnTo>
                    <a:pt x="7227" y="12949"/>
                  </a:lnTo>
                  <a:lnTo>
                    <a:pt x="7300" y="12619"/>
                  </a:lnTo>
                  <a:lnTo>
                    <a:pt x="7374" y="12252"/>
                  </a:lnTo>
                  <a:lnTo>
                    <a:pt x="7410" y="11885"/>
                  </a:lnTo>
                  <a:lnTo>
                    <a:pt x="7410" y="11518"/>
                  </a:lnTo>
                  <a:lnTo>
                    <a:pt x="7374" y="11152"/>
                  </a:lnTo>
                  <a:lnTo>
                    <a:pt x="7337" y="10785"/>
                  </a:lnTo>
                  <a:lnTo>
                    <a:pt x="7264" y="10418"/>
                  </a:lnTo>
                  <a:lnTo>
                    <a:pt x="7154" y="10125"/>
                  </a:lnTo>
                  <a:lnTo>
                    <a:pt x="7007" y="9794"/>
                  </a:lnTo>
                  <a:lnTo>
                    <a:pt x="6860" y="9538"/>
                  </a:lnTo>
                  <a:lnTo>
                    <a:pt x="6677" y="9244"/>
                  </a:lnTo>
                  <a:lnTo>
                    <a:pt x="6457" y="8987"/>
                  </a:lnTo>
                  <a:lnTo>
                    <a:pt x="6237" y="8767"/>
                  </a:lnTo>
                  <a:lnTo>
                    <a:pt x="5980" y="8584"/>
                  </a:lnTo>
                  <a:lnTo>
                    <a:pt x="5686" y="8401"/>
                  </a:lnTo>
                  <a:lnTo>
                    <a:pt x="5393" y="8291"/>
                  </a:lnTo>
                  <a:lnTo>
                    <a:pt x="5100" y="8180"/>
                  </a:lnTo>
                  <a:lnTo>
                    <a:pt x="4769" y="8144"/>
                  </a:lnTo>
                  <a:lnTo>
                    <a:pt x="4476" y="8144"/>
                  </a:lnTo>
                  <a:lnTo>
                    <a:pt x="4219" y="8180"/>
                  </a:lnTo>
                  <a:lnTo>
                    <a:pt x="3926" y="8291"/>
                  </a:lnTo>
                  <a:lnTo>
                    <a:pt x="3816" y="8364"/>
                  </a:lnTo>
                  <a:lnTo>
                    <a:pt x="3706" y="8437"/>
                  </a:lnTo>
                  <a:lnTo>
                    <a:pt x="3632" y="8547"/>
                  </a:lnTo>
                  <a:lnTo>
                    <a:pt x="3559" y="8657"/>
                  </a:lnTo>
                  <a:lnTo>
                    <a:pt x="3559" y="8694"/>
                  </a:lnTo>
                  <a:lnTo>
                    <a:pt x="3522" y="8731"/>
                  </a:lnTo>
                  <a:lnTo>
                    <a:pt x="3486" y="8767"/>
                  </a:lnTo>
                  <a:lnTo>
                    <a:pt x="3192" y="9171"/>
                  </a:lnTo>
                  <a:lnTo>
                    <a:pt x="3009" y="9354"/>
                  </a:lnTo>
                  <a:lnTo>
                    <a:pt x="2825" y="9538"/>
                  </a:lnTo>
                  <a:lnTo>
                    <a:pt x="2789" y="9464"/>
                  </a:lnTo>
                  <a:lnTo>
                    <a:pt x="2458" y="9171"/>
                  </a:lnTo>
                  <a:lnTo>
                    <a:pt x="2348" y="9024"/>
                  </a:lnTo>
                  <a:lnTo>
                    <a:pt x="2202" y="8877"/>
                  </a:lnTo>
                  <a:lnTo>
                    <a:pt x="2275" y="8877"/>
                  </a:lnTo>
                  <a:lnTo>
                    <a:pt x="2312" y="8841"/>
                  </a:lnTo>
                  <a:lnTo>
                    <a:pt x="2532" y="8841"/>
                  </a:lnTo>
                  <a:lnTo>
                    <a:pt x="2715" y="8804"/>
                  </a:lnTo>
                  <a:lnTo>
                    <a:pt x="2899" y="8731"/>
                  </a:lnTo>
                  <a:lnTo>
                    <a:pt x="3045" y="8621"/>
                  </a:lnTo>
                  <a:lnTo>
                    <a:pt x="3265" y="8474"/>
                  </a:lnTo>
                  <a:lnTo>
                    <a:pt x="3486" y="8254"/>
                  </a:lnTo>
                  <a:lnTo>
                    <a:pt x="3669" y="8034"/>
                  </a:lnTo>
                  <a:lnTo>
                    <a:pt x="3816" y="7814"/>
                  </a:lnTo>
                  <a:lnTo>
                    <a:pt x="3852" y="7740"/>
                  </a:lnTo>
                  <a:lnTo>
                    <a:pt x="3852" y="7667"/>
                  </a:lnTo>
                  <a:lnTo>
                    <a:pt x="3779" y="7557"/>
                  </a:lnTo>
                  <a:lnTo>
                    <a:pt x="3669" y="7484"/>
                  </a:lnTo>
                  <a:lnTo>
                    <a:pt x="3596" y="7484"/>
                  </a:lnTo>
                  <a:lnTo>
                    <a:pt x="3522" y="7520"/>
                  </a:lnTo>
                  <a:lnTo>
                    <a:pt x="3412" y="7484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6" name="Shape 366"/>
            <p:cNvSpPr/>
            <p:nvPr/>
          </p:nvSpPr>
          <p:spPr>
            <a:xfrm>
              <a:off x="6823375" y="1978500"/>
              <a:ext cx="365025" cy="447525"/>
            </a:xfrm>
            <a:custGeom>
              <a:avLst/>
              <a:gdLst/>
              <a:ahLst/>
              <a:cxnLst/>
              <a:rect l="0" t="0" r="0" b="0"/>
              <a:pathLst>
                <a:path w="14601" h="17901" extrusionOk="0">
                  <a:moveTo>
                    <a:pt x="10492" y="4329"/>
                  </a:moveTo>
                  <a:lnTo>
                    <a:pt x="10859" y="4769"/>
                  </a:lnTo>
                  <a:lnTo>
                    <a:pt x="10712" y="4769"/>
                  </a:lnTo>
                  <a:lnTo>
                    <a:pt x="10712" y="4696"/>
                  </a:lnTo>
                  <a:lnTo>
                    <a:pt x="10675" y="4622"/>
                  </a:lnTo>
                  <a:lnTo>
                    <a:pt x="10639" y="4622"/>
                  </a:lnTo>
                  <a:lnTo>
                    <a:pt x="10602" y="4549"/>
                  </a:lnTo>
                  <a:lnTo>
                    <a:pt x="10565" y="4512"/>
                  </a:lnTo>
                  <a:lnTo>
                    <a:pt x="10455" y="4475"/>
                  </a:lnTo>
                  <a:lnTo>
                    <a:pt x="10345" y="4512"/>
                  </a:lnTo>
                  <a:lnTo>
                    <a:pt x="10308" y="4549"/>
                  </a:lnTo>
                  <a:lnTo>
                    <a:pt x="10272" y="4622"/>
                  </a:lnTo>
                  <a:lnTo>
                    <a:pt x="10272" y="4696"/>
                  </a:lnTo>
                  <a:lnTo>
                    <a:pt x="10052" y="4622"/>
                  </a:lnTo>
                  <a:lnTo>
                    <a:pt x="10492" y="4329"/>
                  </a:lnTo>
                  <a:close/>
                  <a:moveTo>
                    <a:pt x="6897" y="3448"/>
                  </a:moveTo>
                  <a:lnTo>
                    <a:pt x="7044" y="3485"/>
                  </a:lnTo>
                  <a:lnTo>
                    <a:pt x="7227" y="3522"/>
                  </a:lnTo>
                  <a:lnTo>
                    <a:pt x="7374" y="3595"/>
                  </a:lnTo>
                  <a:lnTo>
                    <a:pt x="7484" y="3705"/>
                  </a:lnTo>
                  <a:lnTo>
                    <a:pt x="7521" y="3815"/>
                  </a:lnTo>
                  <a:lnTo>
                    <a:pt x="7521" y="3889"/>
                  </a:lnTo>
                  <a:lnTo>
                    <a:pt x="7484" y="3999"/>
                  </a:lnTo>
                  <a:lnTo>
                    <a:pt x="7447" y="4109"/>
                  </a:lnTo>
                  <a:lnTo>
                    <a:pt x="7264" y="4292"/>
                  </a:lnTo>
                  <a:lnTo>
                    <a:pt x="7154" y="4439"/>
                  </a:lnTo>
                  <a:lnTo>
                    <a:pt x="6934" y="4732"/>
                  </a:lnTo>
                  <a:lnTo>
                    <a:pt x="6714" y="4952"/>
                  </a:lnTo>
                  <a:lnTo>
                    <a:pt x="6494" y="5099"/>
                  </a:lnTo>
                  <a:lnTo>
                    <a:pt x="6384" y="5136"/>
                  </a:lnTo>
                  <a:lnTo>
                    <a:pt x="6310" y="5136"/>
                  </a:lnTo>
                  <a:lnTo>
                    <a:pt x="6237" y="5062"/>
                  </a:lnTo>
                  <a:lnTo>
                    <a:pt x="6200" y="4989"/>
                  </a:lnTo>
                  <a:lnTo>
                    <a:pt x="6163" y="4806"/>
                  </a:lnTo>
                  <a:lnTo>
                    <a:pt x="6163" y="4659"/>
                  </a:lnTo>
                  <a:lnTo>
                    <a:pt x="6163" y="4145"/>
                  </a:lnTo>
                  <a:lnTo>
                    <a:pt x="6127" y="3595"/>
                  </a:lnTo>
                  <a:lnTo>
                    <a:pt x="6273" y="3522"/>
                  </a:lnTo>
                  <a:lnTo>
                    <a:pt x="6420" y="3485"/>
                  </a:lnTo>
                  <a:lnTo>
                    <a:pt x="6567" y="3448"/>
                  </a:lnTo>
                  <a:close/>
                  <a:moveTo>
                    <a:pt x="6457" y="3118"/>
                  </a:moveTo>
                  <a:lnTo>
                    <a:pt x="6237" y="3192"/>
                  </a:lnTo>
                  <a:lnTo>
                    <a:pt x="6017" y="3265"/>
                  </a:lnTo>
                  <a:lnTo>
                    <a:pt x="5833" y="3375"/>
                  </a:lnTo>
                  <a:lnTo>
                    <a:pt x="5723" y="3558"/>
                  </a:lnTo>
                  <a:lnTo>
                    <a:pt x="5723" y="3632"/>
                  </a:lnTo>
                  <a:lnTo>
                    <a:pt x="5760" y="3668"/>
                  </a:lnTo>
                  <a:lnTo>
                    <a:pt x="5797" y="3705"/>
                  </a:lnTo>
                  <a:lnTo>
                    <a:pt x="5870" y="3705"/>
                  </a:lnTo>
                  <a:lnTo>
                    <a:pt x="5980" y="3668"/>
                  </a:lnTo>
                  <a:lnTo>
                    <a:pt x="5943" y="4219"/>
                  </a:lnTo>
                  <a:lnTo>
                    <a:pt x="5943" y="4769"/>
                  </a:lnTo>
                  <a:lnTo>
                    <a:pt x="5943" y="4952"/>
                  </a:lnTo>
                  <a:lnTo>
                    <a:pt x="5980" y="5099"/>
                  </a:lnTo>
                  <a:lnTo>
                    <a:pt x="6053" y="5209"/>
                  </a:lnTo>
                  <a:lnTo>
                    <a:pt x="6163" y="5319"/>
                  </a:lnTo>
                  <a:lnTo>
                    <a:pt x="6237" y="5393"/>
                  </a:lnTo>
                  <a:lnTo>
                    <a:pt x="6530" y="5393"/>
                  </a:lnTo>
                  <a:lnTo>
                    <a:pt x="6714" y="5282"/>
                  </a:lnTo>
                  <a:lnTo>
                    <a:pt x="6897" y="5136"/>
                  </a:lnTo>
                  <a:lnTo>
                    <a:pt x="7227" y="4806"/>
                  </a:lnTo>
                  <a:lnTo>
                    <a:pt x="7447" y="4512"/>
                  </a:lnTo>
                  <a:lnTo>
                    <a:pt x="7594" y="4329"/>
                  </a:lnTo>
                  <a:lnTo>
                    <a:pt x="7741" y="4182"/>
                  </a:lnTo>
                  <a:lnTo>
                    <a:pt x="7814" y="3962"/>
                  </a:lnTo>
                  <a:lnTo>
                    <a:pt x="7851" y="3852"/>
                  </a:lnTo>
                  <a:lnTo>
                    <a:pt x="7851" y="3742"/>
                  </a:lnTo>
                  <a:lnTo>
                    <a:pt x="7777" y="3595"/>
                  </a:lnTo>
                  <a:lnTo>
                    <a:pt x="7667" y="3448"/>
                  </a:lnTo>
                  <a:lnTo>
                    <a:pt x="7521" y="3302"/>
                  </a:lnTo>
                  <a:lnTo>
                    <a:pt x="7374" y="3228"/>
                  </a:lnTo>
                  <a:lnTo>
                    <a:pt x="7190" y="3155"/>
                  </a:lnTo>
                  <a:lnTo>
                    <a:pt x="6970" y="3118"/>
                  </a:lnTo>
                  <a:close/>
                  <a:moveTo>
                    <a:pt x="2789" y="3522"/>
                  </a:moveTo>
                  <a:lnTo>
                    <a:pt x="2935" y="3668"/>
                  </a:lnTo>
                  <a:lnTo>
                    <a:pt x="3082" y="3779"/>
                  </a:lnTo>
                  <a:lnTo>
                    <a:pt x="3449" y="3925"/>
                  </a:lnTo>
                  <a:lnTo>
                    <a:pt x="3632" y="3999"/>
                  </a:lnTo>
                  <a:lnTo>
                    <a:pt x="3669" y="4072"/>
                  </a:lnTo>
                  <a:lnTo>
                    <a:pt x="3706" y="4145"/>
                  </a:lnTo>
                  <a:lnTo>
                    <a:pt x="3706" y="4219"/>
                  </a:lnTo>
                  <a:lnTo>
                    <a:pt x="3742" y="4255"/>
                  </a:lnTo>
                  <a:lnTo>
                    <a:pt x="3779" y="4292"/>
                  </a:lnTo>
                  <a:lnTo>
                    <a:pt x="3852" y="4329"/>
                  </a:lnTo>
                  <a:lnTo>
                    <a:pt x="4036" y="4402"/>
                  </a:lnTo>
                  <a:lnTo>
                    <a:pt x="4219" y="4475"/>
                  </a:lnTo>
                  <a:lnTo>
                    <a:pt x="4403" y="4586"/>
                  </a:lnTo>
                  <a:lnTo>
                    <a:pt x="4549" y="4696"/>
                  </a:lnTo>
                  <a:lnTo>
                    <a:pt x="4843" y="5026"/>
                  </a:lnTo>
                  <a:lnTo>
                    <a:pt x="5100" y="5319"/>
                  </a:lnTo>
                  <a:lnTo>
                    <a:pt x="4770" y="5356"/>
                  </a:lnTo>
                  <a:lnTo>
                    <a:pt x="4476" y="5356"/>
                  </a:lnTo>
                  <a:lnTo>
                    <a:pt x="3816" y="5319"/>
                  </a:lnTo>
                  <a:lnTo>
                    <a:pt x="3486" y="5319"/>
                  </a:lnTo>
                  <a:lnTo>
                    <a:pt x="3156" y="5393"/>
                  </a:lnTo>
                  <a:lnTo>
                    <a:pt x="2972" y="5466"/>
                  </a:lnTo>
                  <a:lnTo>
                    <a:pt x="2789" y="5576"/>
                  </a:lnTo>
                  <a:lnTo>
                    <a:pt x="2605" y="5649"/>
                  </a:lnTo>
                  <a:lnTo>
                    <a:pt x="2495" y="5686"/>
                  </a:lnTo>
                  <a:lnTo>
                    <a:pt x="2349" y="5686"/>
                  </a:lnTo>
                  <a:lnTo>
                    <a:pt x="2312" y="5723"/>
                  </a:lnTo>
                  <a:lnTo>
                    <a:pt x="2275" y="5796"/>
                  </a:lnTo>
                  <a:lnTo>
                    <a:pt x="2275" y="5833"/>
                  </a:lnTo>
                  <a:lnTo>
                    <a:pt x="2349" y="6676"/>
                  </a:lnTo>
                  <a:lnTo>
                    <a:pt x="2128" y="6493"/>
                  </a:lnTo>
                  <a:lnTo>
                    <a:pt x="1908" y="6383"/>
                  </a:lnTo>
                  <a:lnTo>
                    <a:pt x="1908" y="6126"/>
                  </a:lnTo>
                  <a:lnTo>
                    <a:pt x="1835" y="5906"/>
                  </a:lnTo>
                  <a:lnTo>
                    <a:pt x="1725" y="5796"/>
                  </a:lnTo>
                  <a:lnTo>
                    <a:pt x="1578" y="5723"/>
                  </a:lnTo>
                  <a:lnTo>
                    <a:pt x="1285" y="5649"/>
                  </a:lnTo>
                  <a:lnTo>
                    <a:pt x="1101" y="5649"/>
                  </a:lnTo>
                  <a:lnTo>
                    <a:pt x="918" y="5686"/>
                  </a:lnTo>
                  <a:lnTo>
                    <a:pt x="918" y="5686"/>
                  </a:lnTo>
                  <a:lnTo>
                    <a:pt x="1101" y="5356"/>
                  </a:lnTo>
                  <a:lnTo>
                    <a:pt x="1285" y="5026"/>
                  </a:lnTo>
                  <a:lnTo>
                    <a:pt x="1468" y="4732"/>
                  </a:lnTo>
                  <a:lnTo>
                    <a:pt x="1688" y="4439"/>
                  </a:lnTo>
                  <a:lnTo>
                    <a:pt x="1945" y="4182"/>
                  </a:lnTo>
                  <a:lnTo>
                    <a:pt x="2202" y="3962"/>
                  </a:lnTo>
                  <a:lnTo>
                    <a:pt x="2495" y="3742"/>
                  </a:lnTo>
                  <a:lnTo>
                    <a:pt x="2789" y="3522"/>
                  </a:lnTo>
                  <a:close/>
                  <a:moveTo>
                    <a:pt x="10639" y="7520"/>
                  </a:moveTo>
                  <a:lnTo>
                    <a:pt x="11042" y="7703"/>
                  </a:lnTo>
                  <a:lnTo>
                    <a:pt x="11336" y="7850"/>
                  </a:lnTo>
                  <a:lnTo>
                    <a:pt x="11482" y="7924"/>
                  </a:lnTo>
                  <a:lnTo>
                    <a:pt x="11629" y="7960"/>
                  </a:lnTo>
                  <a:lnTo>
                    <a:pt x="11556" y="8254"/>
                  </a:lnTo>
                  <a:lnTo>
                    <a:pt x="11225" y="8107"/>
                  </a:lnTo>
                  <a:lnTo>
                    <a:pt x="10895" y="7960"/>
                  </a:lnTo>
                  <a:lnTo>
                    <a:pt x="10785" y="7887"/>
                  </a:lnTo>
                  <a:lnTo>
                    <a:pt x="10639" y="7520"/>
                  </a:lnTo>
                  <a:close/>
                  <a:moveTo>
                    <a:pt x="10272" y="8070"/>
                  </a:moveTo>
                  <a:lnTo>
                    <a:pt x="10382" y="8144"/>
                  </a:lnTo>
                  <a:lnTo>
                    <a:pt x="10529" y="8217"/>
                  </a:lnTo>
                  <a:lnTo>
                    <a:pt x="10565" y="8327"/>
                  </a:lnTo>
                  <a:lnTo>
                    <a:pt x="10602" y="8400"/>
                  </a:lnTo>
                  <a:lnTo>
                    <a:pt x="10712" y="8437"/>
                  </a:lnTo>
                  <a:lnTo>
                    <a:pt x="10932" y="8510"/>
                  </a:lnTo>
                  <a:lnTo>
                    <a:pt x="11042" y="8547"/>
                  </a:lnTo>
                  <a:lnTo>
                    <a:pt x="11042" y="8584"/>
                  </a:lnTo>
                  <a:lnTo>
                    <a:pt x="11042" y="8657"/>
                  </a:lnTo>
                  <a:lnTo>
                    <a:pt x="11079" y="8731"/>
                  </a:lnTo>
                  <a:lnTo>
                    <a:pt x="11152" y="8804"/>
                  </a:lnTo>
                  <a:lnTo>
                    <a:pt x="11336" y="8841"/>
                  </a:lnTo>
                  <a:lnTo>
                    <a:pt x="11152" y="9244"/>
                  </a:lnTo>
                  <a:lnTo>
                    <a:pt x="11079" y="9171"/>
                  </a:lnTo>
                  <a:lnTo>
                    <a:pt x="10602" y="8767"/>
                  </a:lnTo>
                  <a:lnTo>
                    <a:pt x="10602" y="8547"/>
                  </a:lnTo>
                  <a:lnTo>
                    <a:pt x="10565" y="8364"/>
                  </a:lnTo>
                  <a:lnTo>
                    <a:pt x="10492" y="8254"/>
                  </a:lnTo>
                  <a:lnTo>
                    <a:pt x="10345" y="8180"/>
                  </a:lnTo>
                  <a:lnTo>
                    <a:pt x="10272" y="8070"/>
                  </a:lnTo>
                  <a:close/>
                  <a:moveTo>
                    <a:pt x="9135" y="4806"/>
                  </a:moveTo>
                  <a:lnTo>
                    <a:pt x="9501" y="4842"/>
                  </a:lnTo>
                  <a:lnTo>
                    <a:pt x="9575" y="4879"/>
                  </a:lnTo>
                  <a:lnTo>
                    <a:pt x="9611" y="4842"/>
                  </a:lnTo>
                  <a:lnTo>
                    <a:pt x="9905" y="4916"/>
                  </a:lnTo>
                  <a:lnTo>
                    <a:pt x="10198" y="5026"/>
                  </a:lnTo>
                  <a:lnTo>
                    <a:pt x="10015" y="5246"/>
                  </a:lnTo>
                  <a:lnTo>
                    <a:pt x="10015" y="5319"/>
                  </a:lnTo>
                  <a:lnTo>
                    <a:pt x="10052" y="5393"/>
                  </a:lnTo>
                  <a:lnTo>
                    <a:pt x="10125" y="5429"/>
                  </a:lnTo>
                  <a:lnTo>
                    <a:pt x="10198" y="5429"/>
                  </a:lnTo>
                  <a:lnTo>
                    <a:pt x="10418" y="5319"/>
                  </a:lnTo>
                  <a:lnTo>
                    <a:pt x="10639" y="5246"/>
                  </a:lnTo>
                  <a:lnTo>
                    <a:pt x="10859" y="5209"/>
                  </a:lnTo>
                  <a:lnTo>
                    <a:pt x="11115" y="5172"/>
                  </a:lnTo>
                  <a:lnTo>
                    <a:pt x="11336" y="5613"/>
                  </a:lnTo>
                  <a:lnTo>
                    <a:pt x="10859" y="5723"/>
                  </a:lnTo>
                  <a:lnTo>
                    <a:pt x="10602" y="5796"/>
                  </a:lnTo>
                  <a:lnTo>
                    <a:pt x="10382" y="5906"/>
                  </a:lnTo>
                  <a:lnTo>
                    <a:pt x="10345" y="5943"/>
                  </a:lnTo>
                  <a:lnTo>
                    <a:pt x="10345" y="5979"/>
                  </a:lnTo>
                  <a:lnTo>
                    <a:pt x="10345" y="6016"/>
                  </a:lnTo>
                  <a:lnTo>
                    <a:pt x="10382" y="6053"/>
                  </a:lnTo>
                  <a:lnTo>
                    <a:pt x="10639" y="6126"/>
                  </a:lnTo>
                  <a:lnTo>
                    <a:pt x="10932" y="6126"/>
                  </a:lnTo>
                  <a:lnTo>
                    <a:pt x="11225" y="6089"/>
                  </a:lnTo>
                  <a:lnTo>
                    <a:pt x="11482" y="6016"/>
                  </a:lnTo>
                  <a:lnTo>
                    <a:pt x="11629" y="6566"/>
                  </a:lnTo>
                  <a:lnTo>
                    <a:pt x="11666" y="6640"/>
                  </a:lnTo>
                  <a:lnTo>
                    <a:pt x="11666" y="6640"/>
                  </a:lnTo>
                  <a:lnTo>
                    <a:pt x="11262" y="6530"/>
                  </a:lnTo>
                  <a:lnTo>
                    <a:pt x="10932" y="6456"/>
                  </a:lnTo>
                  <a:lnTo>
                    <a:pt x="10749" y="6420"/>
                  </a:lnTo>
                  <a:lnTo>
                    <a:pt x="10565" y="6456"/>
                  </a:lnTo>
                  <a:lnTo>
                    <a:pt x="10529" y="6456"/>
                  </a:lnTo>
                  <a:lnTo>
                    <a:pt x="10565" y="6530"/>
                  </a:lnTo>
                  <a:lnTo>
                    <a:pt x="10712" y="6640"/>
                  </a:lnTo>
                  <a:lnTo>
                    <a:pt x="10895" y="6750"/>
                  </a:lnTo>
                  <a:lnTo>
                    <a:pt x="11336" y="6933"/>
                  </a:lnTo>
                  <a:lnTo>
                    <a:pt x="11702" y="7043"/>
                  </a:lnTo>
                  <a:lnTo>
                    <a:pt x="11666" y="7593"/>
                  </a:lnTo>
                  <a:lnTo>
                    <a:pt x="11482" y="7520"/>
                  </a:lnTo>
                  <a:lnTo>
                    <a:pt x="11299" y="7447"/>
                  </a:lnTo>
                  <a:lnTo>
                    <a:pt x="10785" y="7227"/>
                  </a:lnTo>
                  <a:lnTo>
                    <a:pt x="10529" y="7153"/>
                  </a:lnTo>
                  <a:lnTo>
                    <a:pt x="10235" y="7117"/>
                  </a:lnTo>
                  <a:lnTo>
                    <a:pt x="10198" y="7117"/>
                  </a:lnTo>
                  <a:lnTo>
                    <a:pt x="10198" y="7153"/>
                  </a:lnTo>
                  <a:lnTo>
                    <a:pt x="10198" y="7190"/>
                  </a:lnTo>
                  <a:lnTo>
                    <a:pt x="10198" y="7227"/>
                  </a:lnTo>
                  <a:lnTo>
                    <a:pt x="10492" y="7410"/>
                  </a:lnTo>
                  <a:lnTo>
                    <a:pt x="10418" y="7447"/>
                  </a:lnTo>
                  <a:lnTo>
                    <a:pt x="10015" y="7593"/>
                  </a:lnTo>
                  <a:lnTo>
                    <a:pt x="9905" y="7483"/>
                  </a:lnTo>
                  <a:lnTo>
                    <a:pt x="9832" y="7447"/>
                  </a:lnTo>
                  <a:lnTo>
                    <a:pt x="9795" y="7483"/>
                  </a:lnTo>
                  <a:lnTo>
                    <a:pt x="9758" y="7520"/>
                  </a:lnTo>
                  <a:lnTo>
                    <a:pt x="9722" y="7557"/>
                  </a:lnTo>
                  <a:lnTo>
                    <a:pt x="9722" y="7703"/>
                  </a:lnTo>
                  <a:lnTo>
                    <a:pt x="9685" y="7740"/>
                  </a:lnTo>
                  <a:lnTo>
                    <a:pt x="9685" y="7813"/>
                  </a:lnTo>
                  <a:lnTo>
                    <a:pt x="9722" y="7924"/>
                  </a:lnTo>
                  <a:lnTo>
                    <a:pt x="9942" y="8180"/>
                  </a:lnTo>
                  <a:lnTo>
                    <a:pt x="9611" y="7960"/>
                  </a:lnTo>
                  <a:lnTo>
                    <a:pt x="9281" y="7777"/>
                  </a:lnTo>
                  <a:lnTo>
                    <a:pt x="9245" y="7777"/>
                  </a:lnTo>
                  <a:lnTo>
                    <a:pt x="9208" y="7813"/>
                  </a:lnTo>
                  <a:lnTo>
                    <a:pt x="9171" y="7850"/>
                  </a:lnTo>
                  <a:lnTo>
                    <a:pt x="9171" y="7924"/>
                  </a:lnTo>
                  <a:lnTo>
                    <a:pt x="9391" y="8180"/>
                  </a:lnTo>
                  <a:lnTo>
                    <a:pt x="9648" y="8437"/>
                  </a:lnTo>
                  <a:lnTo>
                    <a:pt x="10162" y="8877"/>
                  </a:lnTo>
                  <a:lnTo>
                    <a:pt x="10235" y="8951"/>
                  </a:lnTo>
                  <a:lnTo>
                    <a:pt x="10162" y="9134"/>
                  </a:lnTo>
                  <a:lnTo>
                    <a:pt x="10052" y="9317"/>
                  </a:lnTo>
                  <a:lnTo>
                    <a:pt x="9905" y="9391"/>
                  </a:lnTo>
                  <a:lnTo>
                    <a:pt x="9832" y="9354"/>
                  </a:lnTo>
                  <a:lnTo>
                    <a:pt x="9428" y="9097"/>
                  </a:lnTo>
                  <a:lnTo>
                    <a:pt x="9318" y="8914"/>
                  </a:lnTo>
                  <a:lnTo>
                    <a:pt x="9171" y="8694"/>
                  </a:lnTo>
                  <a:lnTo>
                    <a:pt x="8951" y="8547"/>
                  </a:lnTo>
                  <a:lnTo>
                    <a:pt x="8768" y="8400"/>
                  </a:lnTo>
                  <a:lnTo>
                    <a:pt x="8658" y="8290"/>
                  </a:lnTo>
                  <a:lnTo>
                    <a:pt x="8548" y="8107"/>
                  </a:lnTo>
                  <a:lnTo>
                    <a:pt x="8511" y="7887"/>
                  </a:lnTo>
                  <a:lnTo>
                    <a:pt x="8474" y="7887"/>
                  </a:lnTo>
                  <a:lnTo>
                    <a:pt x="8474" y="7777"/>
                  </a:lnTo>
                  <a:lnTo>
                    <a:pt x="8438" y="7740"/>
                  </a:lnTo>
                  <a:lnTo>
                    <a:pt x="8364" y="7740"/>
                  </a:lnTo>
                  <a:lnTo>
                    <a:pt x="7887" y="7667"/>
                  </a:lnTo>
                  <a:lnTo>
                    <a:pt x="7374" y="7630"/>
                  </a:lnTo>
                  <a:lnTo>
                    <a:pt x="7117" y="7630"/>
                  </a:lnTo>
                  <a:lnTo>
                    <a:pt x="6860" y="7667"/>
                  </a:lnTo>
                  <a:lnTo>
                    <a:pt x="6640" y="7740"/>
                  </a:lnTo>
                  <a:lnTo>
                    <a:pt x="6457" y="7887"/>
                  </a:lnTo>
                  <a:lnTo>
                    <a:pt x="6384" y="7777"/>
                  </a:lnTo>
                  <a:lnTo>
                    <a:pt x="6347" y="7703"/>
                  </a:lnTo>
                  <a:lnTo>
                    <a:pt x="6384" y="7630"/>
                  </a:lnTo>
                  <a:lnTo>
                    <a:pt x="6420" y="7557"/>
                  </a:lnTo>
                  <a:lnTo>
                    <a:pt x="6604" y="7410"/>
                  </a:lnTo>
                  <a:lnTo>
                    <a:pt x="6787" y="7337"/>
                  </a:lnTo>
                  <a:lnTo>
                    <a:pt x="7080" y="7300"/>
                  </a:lnTo>
                  <a:lnTo>
                    <a:pt x="7374" y="7227"/>
                  </a:lnTo>
                  <a:lnTo>
                    <a:pt x="7521" y="7153"/>
                  </a:lnTo>
                  <a:lnTo>
                    <a:pt x="7704" y="7006"/>
                  </a:lnTo>
                  <a:lnTo>
                    <a:pt x="7741" y="6896"/>
                  </a:lnTo>
                  <a:lnTo>
                    <a:pt x="7777" y="6823"/>
                  </a:lnTo>
                  <a:lnTo>
                    <a:pt x="7741" y="6750"/>
                  </a:lnTo>
                  <a:lnTo>
                    <a:pt x="7667" y="6676"/>
                  </a:lnTo>
                  <a:lnTo>
                    <a:pt x="7594" y="6603"/>
                  </a:lnTo>
                  <a:lnTo>
                    <a:pt x="7484" y="6603"/>
                  </a:lnTo>
                  <a:lnTo>
                    <a:pt x="7227" y="6640"/>
                  </a:lnTo>
                  <a:lnTo>
                    <a:pt x="7007" y="6713"/>
                  </a:lnTo>
                  <a:lnTo>
                    <a:pt x="6787" y="6786"/>
                  </a:lnTo>
                  <a:lnTo>
                    <a:pt x="6714" y="6786"/>
                  </a:lnTo>
                  <a:lnTo>
                    <a:pt x="6640" y="6750"/>
                  </a:lnTo>
                  <a:lnTo>
                    <a:pt x="6640" y="6676"/>
                  </a:lnTo>
                  <a:lnTo>
                    <a:pt x="6677" y="6603"/>
                  </a:lnTo>
                  <a:lnTo>
                    <a:pt x="6750" y="6456"/>
                  </a:lnTo>
                  <a:lnTo>
                    <a:pt x="6824" y="6346"/>
                  </a:lnTo>
                  <a:lnTo>
                    <a:pt x="7080" y="6199"/>
                  </a:lnTo>
                  <a:lnTo>
                    <a:pt x="7337" y="6016"/>
                  </a:lnTo>
                  <a:lnTo>
                    <a:pt x="7704" y="5759"/>
                  </a:lnTo>
                  <a:lnTo>
                    <a:pt x="8108" y="5466"/>
                  </a:lnTo>
                  <a:lnTo>
                    <a:pt x="8181" y="5539"/>
                  </a:lnTo>
                  <a:lnTo>
                    <a:pt x="8218" y="5539"/>
                  </a:lnTo>
                  <a:lnTo>
                    <a:pt x="8254" y="5503"/>
                  </a:lnTo>
                  <a:lnTo>
                    <a:pt x="8511" y="5172"/>
                  </a:lnTo>
                  <a:lnTo>
                    <a:pt x="8731" y="4806"/>
                  </a:lnTo>
                  <a:close/>
                  <a:moveTo>
                    <a:pt x="10492" y="9171"/>
                  </a:moveTo>
                  <a:lnTo>
                    <a:pt x="10749" y="9391"/>
                  </a:lnTo>
                  <a:lnTo>
                    <a:pt x="10969" y="9611"/>
                  </a:lnTo>
                  <a:lnTo>
                    <a:pt x="10675" y="10124"/>
                  </a:lnTo>
                  <a:lnTo>
                    <a:pt x="10602" y="10198"/>
                  </a:lnTo>
                  <a:lnTo>
                    <a:pt x="10565" y="10161"/>
                  </a:lnTo>
                  <a:lnTo>
                    <a:pt x="10529" y="10088"/>
                  </a:lnTo>
                  <a:lnTo>
                    <a:pt x="10418" y="9941"/>
                  </a:lnTo>
                  <a:lnTo>
                    <a:pt x="10308" y="9758"/>
                  </a:lnTo>
                  <a:lnTo>
                    <a:pt x="10162" y="9611"/>
                  </a:lnTo>
                  <a:lnTo>
                    <a:pt x="10272" y="9501"/>
                  </a:lnTo>
                  <a:lnTo>
                    <a:pt x="10345" y="9427"/>
                  </a:lnTo>
                  <a:lnTo>
                    <a:pt x="10492" y="9171"/>
                  </a:lnTo>
                  <a:close/>
                  <a:moveTo>
                    <a:pt x="551" y="7300"/>
                  </a:moveTo>
                  <a:lnTo>
                    <a:pt x="808" y="7483"/>
                  </a:lnTo>
                  <a:lnTo>
                    <a:pt x="991" y="7703"/>
                  </a:lnTo>
                  <a:lnTo>
                    <a:pt x="1211" y="7924"/>
                  </a:lnTo>
                  <a:lnTo>
                    <a:pt x="1431" y="8144"/>
                  </a:lnTo>
                  <a:lnTo>
                    <a:pt x="1982" y="8584"/>
                  </a:lnTo>
                  <a:lnTo>
                    <a:pt x="2238" y="8841"/>
                  </a:lnTo>
                  <a:lnTo>
                    <a:pt x="2349" y="8987"/>
                  </a:lnTo>
                  <a:lnTo>
                    <a:pt x="2422" y="9134"/>
                  </a:lnTo>
                  <a:lnTo>
                    <a:pt x="2202" y="9281"/>
                  </a:lnTo>
                  <a:lnTo>
                    <a:pt x="2018" y="9464"/>
                  </a:lnTo>
                  <a:lnTo>
                    <a:pt x="1872" y="9684"/>
                  </a:lnTo>
                  <a:lnTo>
                    <a:pt x="1762" y="9978"/>
                  </a:lnTo>
                  <a:lnTo>
                    <a:pt x="1725" y="10344"/>
                  </a:lnTo>
                  <a:lnTo>
                    <a:pt x="1762" y="10675"/>
                  </a:lnTo>
                  <a:lnTo>
                    <a:pt x="1908" y="11408"/>
                  </a:lnTo>
                  <a:lnTo>
                    <a:pt x="1542" y="10968"/>
                  </a:lnTo>
                  <a:lnTo>
                    <a:pt x="1248" y="10528"/>
                  </a:lnTo>
                  <a:lnTo>
                    <a:pt x="991" y="10014"/>
                  </a:lnTo>
                  <a:lnTo>
                    <a:pt x="808" y="9501"/>
                  </a:lnTo>
                  <a:lnTo>
                    <a:pt x="661" y="8951"/>
                  </a:lnTo>
                  <a:lnTo>
                    <a:pt x="551" y="8400"/>
                  </a:lnTo>
                  <a:lnTo>
                    <a:pt x="514" y="7850"/>
                  </a:lnTo>
                  <a:lnTo>
                    <a:pt x="551" y="7300"/>
                  </a:lnTo>
                  <a:close/>
                  <a:moveTo>
                    <a:pt x="6897" y="8620"/>
                  </a:moveTo>
                  <a:lnTo>
                    <a:pt x="6934" y="8694"/>
                  </a:lnTo>
                  <a:lnTo>
                    <a:pt x="7007" y="8731"/>
                  </a:lnTo>
                  <a:lnTo>
                    <a:pt x="7264" y="8877"/>
                  </a:lnTo>
                  <a:lnTo>
                    <a:pt x="7484" y="9024"/>
                  </a:lnTo>
                  <a:lnTo>
                    <a:pt x="7704" y="9207"/>
                  </a:lnTo>
                  <a:lnTo>
                    <a:pt x="7887" y="9427"/>
                  </a:lnTo>
                  <a:lnTo>
                    <a:pt x="8034" y="9648"/>
                  </a:lnTo>
                  <a:lnTo>
                    <a:pt x="8181" y="9904"/>
                  </a:lnTo>
                  <a:lnTo>
                    <a:pt x="8254" y="10161"/>
                  </a:lnTo>
                  <a:lnTo>
                    <a:pt x="8254" y="10418"/>
                  </a:lnTo>
                  <a:lnTo>
                    <a:pt x="8218" y="10638"/>
                  </a:lnTo>
                  <a:lnTo>
                    <a:pt x="7704" y="10088"/>
                  </a:lnTo>
                  <a:lnTo>
                    <a:pt x="7154" y="9611"/>
                  </a:lnTo>
                  <a:lnTo>
                    <a:pt x="7080" y="9611"/>
                  </a:lnTo>
                  <a:lnTo>
                    <a:pt x="7044" y="9648"/>
                  </a:lnTo>
                  <a:lnTo>
                    <a:pt x="7080" y="9684"/>
                  </a:lnTo>
                  <a:lnTo>
                    <a:pt x="7557" y="10344"/>
                  </a:lnTo>
                  <a:lnTo>
                    <a:pt x="8071" y="10968"/>
                  </a:lnTo>
                  <a:lnTo>
                    <a:pt x="7887" y="11188"/>
                  </a:lnTo>
                  <a:lnTo>
                    <a:pt x="7741" y="11408"/>
                  </a:lnTo>
                  <a:lnTo>
                    <a:pt x="7521" y="11628"/>
                  </a:lnTo>
                  <a:lnTo>
                    <a:pt x="7227" y="11372"/>
                  </a:lnTo>
                  <a:lnTo>
                    <a:pt x="6860" y="11005"/>
                  </a:lnTo>
                  <a:lnTo>
                    <a:pt x="6787" y="10748"/>
                  </a:lnTo>
                  <a:lnTo>
                    <a:pt x="6750" y="10491"/>
                  </a:lnTo>
                  <a:lnTo>
                    <a:pt x="6640" y="10234"/>
                  </a:lnTo>
                  <a:lnTo>
                    <a:pt x="6530" y="9978"/>
                  </a:lnTo>
                  <a:lnTo>
                    <a:pt x="6457" y="9868"/>
                  </a:lnTo>
                  <a:lnTo>
                    <a:pt x="6310" y="9868"/>
                  </a:lnTo>
                  <a:lnTo>
                    <a:pt x="5870" y="10014"/>
                  </a:lnTo>
                  <a:lnTo>
                    <a:pt x="5650" y="10088"/>
                  </a:lnTo>
                  <a:lnTo>
                    <a:pt x="5577" y="10088"/>
                  </a:lnTo>
                  <a:lnTo>
                    <a:pt x="5466" y="10014"/>
                  </a:lnTo>
                  <a:lnTo>
                    <a:pt x="5210" y="9904"/>
                  </a:lnTo>
                  <a:lnTo>
                    <a:pt x="5026" y="9758"/>
                  </a:lnTo>
                  <a:lnTo>
                    <a:pt x="4953" y="9648"/>
                  </a:lnTo>
                  <a:lnTo>
                    <a:pt x="4880" y="9538"/>
                  </a:lnTo>
                  <a:lnTo>
                    <a:pt x="4843" y="9427"/>
                  </a:lnTo>
                  <a:lnTo>
                    <a:pt x="4843" y="9281"/>
                  </a:lnTo>
                  <a:lnTo>
                    <a:pt x="4880" y="9134"/>
                  </a:lnTo>
                  <a:lnTo>
                    <a:pt x="4953" y="8987"/>
                  </a:lnTo>
                  <a:lnTo>
                    <a:pt x="5063" y="8877"/>
                  </a:lnTo>
                  <a:lnTo>
                    <a:pt x="5210" y="8804"/>
                  </a:lnTo>
                  <a:lnTo>
                    <a:pt x="5577" y="8694"/>
                  </a:lnTo>
                  <a:lnTo>
                    <a:pt x="5870" y="8657"/>
                  </a:lnTo>
                  <a:lnTo>
                    <a:pt x="6384" y="8657"/>
                  </a:lnTo>
                  <a:lnTo>
                    <a:pt x="6897" y="8620"/>
                  </a:lnTo>
                  <a:close/>
                  <a:moveTo>
                    <a:pt x="8621" y="10088"/>
                  </a:moveTo>
                  <a:lnTo>
                    <a:pt x="9355" y="10565"/>
                  </a:lnTo>
                  <a:lnTo>
                    <a:pt x="9501" y="10711"/>
                  </a:lnTo>
                  <a:lnTo>
                    <a:pt x="9648" y="10858"/>
                  </a:lnTo>
                  <a:lnTo>
                    <a:pt x="9758" y="11005"/>
                  </a:lnTo>
                  <a:lnTo>
                    <a:pt x="9868" y="11151"/>
                  </a:lnTo>
                  <a:lnTo>
                    <a:pt x="9355" y="11628"/>
                  </a:lnTo>
                  <a:lnTo>
                    <a:pt x="9318" y="11592"/>
                  </a:lnTo>
                  <a:lnTo>
                    <a:pt x="9208" y="11482"/>
                  </a:lnTo>
                  <a:lnTo>
                    <a:pt x="9061" y="11408"/>
                  </a:lnTo>
                  <a:lnTo>
                    <a:pt x="8878" y="11298"/>
                  </a:lnTo>
                  <a:lnTo>
                    <a:pt x="8768" y="11188"/>
                  </a:lnTo>
                  <a:lnTo>
                    <a:pt x="8511" y="10931"/>
                  </a:lnTo>
                  <a:lnTo>
                    <a:pt x="8548" y="10821"/>
                  </a:lnTo>
                  <a:lnTo>
                    <a:pt x="8621" y="10638"/>
                  </a:lnTo>
                  <a:lnTo>
                    <a:pt x="8658" y="10455"/>
                  </a:lnTo>
                  <a:lnTo>
                    <a:pt x="8658" y="10271"/>
                  </a:lnTo>
                  <a:lnTo>
                    <a:pt x="8621" y="10088"/>
                  </a:lnTo>
                  <a:close/>
                  <a:moveTo>
                    <a:pt x="6860" y="11555"/>
                  </a:moveTo>
                  <a:lnTo>
                    <a:pt x="7190" y="11885"/>
                  </a:lnTo>
                  <a:lnTo>
                    <a:pt x="7007" y="11958"/>
                  </a:lnTo>
                  <a:lnTo>
                    <a:pt x="6897" y="11958"/>
                  </a:lnTo>
                  <a:lnTo>
                    <a:pt x="6787" y="11922"/>
                  </a:lnTo>
                  <a:lnTo>
                    <a:pt x="6860" y="11555"/>
                  </a:lnTo>
                  <a:close/>
                  <a:moveTo>
                    <a:pt x="8328" y="11262"/>
                  </a:moveTo>
                  <a:lnTo>
                    <a:pt x="8474" y="11445"/>
                  </a:lnTo>
                  <a:lnTo>
                    <a:pt x="8658" y="11628"/>
                  </a:lnTo>
                  <a:lnTo>
                    <a:pt x="8878" y="11775"/>
                  </a:lnTo>
                  <a:lnTo>
                    <a:pt x="8988" y="11812"/>
                  </a:lnTo>
                  <a:lnTo>
                    <a:pt x="9098" y="11848"/>
                  </a:lnTo>
                  <a:lnTo>
                    <a:pt x="8731" y="12105"/>
                  </a:lnTo>
                  <a:lnTo>
                    <a:pt x="8328" y="12325"/>
                  </a:lnTo>
                  <a:lnTo>
                    <a:pt x="8291" y="12289"/>
                  </a:lnTo>
                  <a:lnTo>
                    <a:pt x="7814" y="11885"/>
                  </a:lnTo>
                  <a:lnTo>
                    <a:pt x="8071" y="11592"/>
                  </a:lnTo>
                  <a:lnTo>
                    <a:pt x="8328" y="11262"/>
                  </a:lnTo>
                  <a:close/>
                  <a:moveTo>
                    <a:pt x="6970" y="2678"/>
                  </a:moveTo>
                  <a:lnTo>
                    <a:pt x="7374" y="2715"/>
                  </a:lnTo>
                  <a:lnTo>
                    <a:pt x="7777" y="2788"/>
                  </a:lnTo>
                  <a:lnTo>
                    <a:pt x="8181" y="2898"/>
                  </a:lnTo>
                  <a:lnTo>
                    <a:pt x="8548" y="3008"/>
                  </a:lnTo>
                  <a:lnTo>
                    <a:pt x="8915" y="3192"/>
                  </a:lnTo>
                  <a:lnTo>
                    <a:pt x="9281" y="3375"/>
                  </a:lnTo>
                  <a:lnTo>
                    <a:pt x="9611" y="3595"/>
                  </a:lnTo>
                  <a:lnTo>
                    <a:pt x="9501" y="3632"/>
                  </a:lnTo>
                  <a:lnTo>
                    <a:pt x="9281" y="3815"/>
                  </a:lnTo>
                  <a:lnTo>
                    <a:pt x="9171" y="3925"/>
                  </a:lnTo>
                  <a:lnTo>
                    <a:pt x="9061" y="4035"/>
                  </a:lnTo>
                  <a:lnTo>
                    <a:pt x="9061" y="4072"/>
                  </a:lnTo>
                  <a:lnTo>
                    <a:pt x="9061" y="4109"/>
                  </a:lnTo>
                  <a:lnTo>
                    <a:pt x="9135" y="4109"/>
                  </a:lnTo>
                  <a:lnTo>
                    <a:pt x="9245" y="4072"/>
                  </a:lnTo>
                  <a:lnTo>
                    <a:pt x="9355" y="4072"/>
                  </a:lnTo>
                  <a:lnTo>
                    <a:pt x="9685" y="3925"/>
                  </a:lnTo>
                  <a:lnTo>
                    <a:pt x="9905" y="3815"/>
                  </a:lnTo>
                  <a:lnTo>
                    <a:pt x="10198" y="4035"/>
                  </a:lnTo>
                  <a:lnTo>
                    <a:pt x="9905" y="4255"/>
                  </a:lnTo>
                  <a:lnTo>
                    <a:pt x="9611" y="4512"/>
                  </a:lnTo>
                  <a:lnTo>
                    <a:pt x="9281" y="4475"/>
                  </a:lnTo>
                  <a:lnTo>
                    <a:pt x="8731" y="4475"/>
                  </a:lnTo>
                  <a:lnTo>
                    <a:pt x="8584" y="4512"/>
                  </a:lnTo>
                  <a:lnTo>
                    <a:pt x="8548" y="4549"/>
                  </a:lnTo>
                  <a:lnTo>
                    <a:pt x="8511" y="4622"/>
                  </a:lnTo>
                  <a:lnTo>
                    <a:pt x="8328" y="4989"/>
                  </a:lnTo>
                  <a:lnTo>
                    <a:pt x="8108" y="5356"/>
                  </a:lnTo>
                  <a:lnTo>
                    <a:pt x="7851" y="5466"/>
                  </a:lnTo>
                  <a:lnTo>
                    <a:pt x="7594" y="5613"/>
                  </a:lnTo>
                  <a:lnTo>
                    <a:pt x="7117" y="5906"/>
                  </a:lnTo>
                  <a:lnTo>
                    <a:pt x="6714" y="6163"/>
                  </a:lnTo>
                  <a:lnTo>
                    <a:pt x="6530" y="6310"/>
                  </a:lnTo>
                  <a:lnTo>
                    <a:pt x="6457" y="6383"/>
                  </a:lnTo>
                  <a:lnTo>
                    <a:pt x="6420" y="6493"/>
                  </a:lnTo>
                  <a:lnTo>
                    <a:pt x="6384" y="6676"/>
                  </a:lnTo>
                  <a:lnTo>
                    <a:pt x="6420" y="6786"/>
                  </a:lnTo>
                  <a:lnTo>
                    <a:pt x="6457" y="6896"/>
                  </a:lnTo>
                  <a:lnTo>
                    <a:pt x="6567" y="6970"/>
                  </a:lnTo>
                  <a:lnTo>
                    <a:pt x="6677" y="6970"/>
                  </a:lnTo>
                  <a:lnTo>
                    <a:pt x="6824" y="7006"/>
                  </a:lnTo>
                  <a:lnTo>
                    <a:pt x="7117" y="6933"/>
                  </a:lnTo>
                  <a:lnTo>
                    <a:pt x="7301" y="6860"/>
                  </a:lnTo>
                  <a:lnTo>
                    <a:pt x="7447" y="6823"/>
                  </a:lnTo>
                  <a:lnTo>
                    <a:pt x="7484" y="6860"/>
                  </a:lnTo>
                  <a:lnTo>
                    <a:pt x="7411" y="6896"/>
                  </a:lnTo>
                  <a:lnTo>
                    <a:pt x="7227" y="7006"/>
                  </a:lnTo>
                  <a:lnTo>
                    <a:pt x="6860" y="7080"/>
                  </a:lnTo>
                  <a:lnTo>
                    <a:pt x="6530" y="7153"/>
                  </a:lnTo>
                  <a:lnTo>
                    <a:pt x="6347" y="7227"/>
                  </a:lnTo>
                  <a:lnTo>
                    <a:pt x="6237" y="7337"/>
                  </a:lnTo>
                  <a:lnTo>
                    <a:pt x="6163" y="7483"/>
                  </a:lnTo>
                  <a:lnTo>
                    <a:pt x="6127" y="7630"/>
                  </a:lnTo>
                  <a:lnTo>
                    <a:pt x="6127" y="7777"/>
                  </a:lnTo>
                  <a:lnTo>
                    <a:pt x="6163" y="7924"/>
                  </a:lnTo>
                  <a:lnTo>
                    <a:pt x="6237" y="8070"/>
                  </a:lnTo>
                  <a:lnTo>
                    <a:pt x="6384" y="8180"/>
                  </a:lnTo>
                  <a:lnTo>
                    <a:pt x="6494" y="8180"/>
                  </a:lnTo>
                  <a:lnTo>
                    <a:pt x="6567" y="8144"/>
                  </a:lnTo>
                  <a:lnTo>
                    <a:pt x="6640" y="8070"/>
                  </a:lnTo>
                  <a:lnTo>
                    <a:pt x="6714" y="7997"/>
                  </a:lnTo>
                  <a:lnTo>
                    <a:pt x="6897" y="7924"/>
                  </a:lnTo>
                  <a:lnTo>
                    <a:pt x="7337" y="7924"/>
                  </a:lnTo>
                  <a:lnTo>
                    <a:pt x="8328" y="7997"/>
                  </a:lnTo>
                  <a:lnTo>
                    <a:pt x="8328" y="8144"/>
                  </a:lnTo>
                  <a:lnTo>
                    <a:pt x="8364" y="8327"/>
                  </a:lnTo>
                  <a:lnTo>
                    <a:pt x="8438" y="8474"/>
                  </a:lnTo>
                  <a:lnTo>
                    <a:pt x="8548" y="8584"/>
                  </a:lnTo>
                  <a:lnTo>
                    <a:pt x="8768" y="8767"/>
                  </a:lnTo>
                  <a:lnTo>
                    <a:pt x="8548" y="8694"/>
                  </a:lnTo>
                  <a:lnTo>
                    <a:pt x="8328" y="8657"/>
                  </a:lnTo>
                  <a:lnTo>
                    <a:pt x="8291" y="8657"/>
                  </a:lnTo>
                  <a:lnTo>
                    <a:pt x="8291" y="8731"/>
                  </a:lnTo>
                  <a:lnTo>
                    <a:pt x="8511" y="8951"/>
                  </a:lnTo>
                  <a:lnTo>
                    <a:pt x="8768" y="9171"/>
                  </a:lnTo>
                  <a:lnTo>
                    <a:pt x="9355" y="9501"/>
                  </a:lnTo>
                  <a:lnTo>
                    <a:pt x="9428" y="9574"/>
                  </a:lnTo>
                  <a:lnTo>
                    <a:pt x="9538" y="9648"/>
                  </a:lnTo>
                  <a:lnTo>
                    <a:pt x="9648" y="9684"/>
                  </a:lnTo>
                  <a:lnTo>
                    <a:pt x="9795" y="9794"/>
                  </a:lnTo>
                  <a:lnTo>
                    <a:pt x="9942" y="9941"/>
                  </a:lnTo>
                  <a:lnTo>
                    <a:pt x="10125" y="10198"/>
                  </a:lnTo>
                  <a:lnTo>
                    <a:pt x="10272" y="10344"/>
                  </a:lnTo>
                  <a:lnTo>
                    <a:pt x="10418" y="10491"/>
                  </a:lnTo>
                  <a:lnTo>
                    <a:pt x="10125" y="10858"/>
                  </a:lnTo>
                  <a:lnTo>
                    <a:pt x="9978" y="10638"/>
                  </a:lnTo>
                  <a:lnTo>
                    <a:pt x="9795" y="10455"/>
                  </a:lnTo>
                  <a:lnTo>
                    <a:pt x="9428" y="10161"/>
                  </a:lnTo>
                  <a:lnTo>
                    <a:pt x="8988" y="9904"/>
                  </a:lnTo>
                  <a:lnTo>
                    <a:pt x="8401" y="9501"/>
                  </a:lnTo>
                  <a:lnTo>
                    <a:pt x="8144" y="9171"/>
                  </a:lnTo>
                  <a:lnTo>
                    <a:pt x="7851" y="8877"/>
                  </a:lnTo>
                  <a:lnTo>
                    <a:pt x="7557" y="8657"/>
                  </a:lnTo>
                  <a:lnTo>
                    <a:pt x="7227" y="8437"/>
                  </a:lnTo>
                  <a:lnTo>
                    <a:pt x="7190" y="8437"/>
                  </a:lnTo>
                  <a:lnTo>
                    <a:pt x="7190" y="8400"/>
                  </a:lnTo>
                  <a:lnTo>
                    <a:pt x="7154" y="8400"/>
                  </a:lnTo>
                  <a:lnTo>
                    <a:pt x="7044" y="8364"/>
                  </a:lnTo>
                  <a:lnTo>
                    <a:pt x="6677" y="8327"/>
                  </a:lnTo>
                  <a:lnTo>
                    <a:pt x="6273" y="8290"/>
                  </a:lnTo>
                  <a:lnTo>
                    <a:pt x="5870" y="8327"/>
                  </a:lnTo>
                  <a:lnTo>
                    <a:pt x="5466" y="8364"/>
                  </a:lnTo>
                  <a:lnTo>
                    <a:pt x="5173" y="8437"/>
                  </a:lnTo>
                  <a:lnTo>
                    <a:pt x="4990" y="8510"/>
                  </a:lnTo>
                  <a:lnTo>
                    <a:pt x="4843" y="8620"/>
                  </a:lnTo>
                  <a:lnTo>
                    <a:pt x="4733" y="8731"/>
                  </a:lnTo>
                  <a:lnTo>
                    <a:pt x="4623" y="8841"/>
                  </a:lnTo>
                  <a:lnTo>
                    <a:pt x="4549" y="8987"/>
                  </a:lnTo>
                  <a:lnTo>
                    <a:pt x="4476" y="9171"/>
                  </a:lnTo>
                  <a:lnTo>
                    <a:pt x="4476" y="9317"/>
                  </a:lnTo>
                  <a:lnTo>
                    <a:pt x="4476" y="9464"/>
                  </a:lnTo>
                  <a:lnTo>
                    <a:pt x="4513" y="9611"/>
                  </a:lnTo>
                  <a:lnTo>
                    <a:pt x="4549" y="9721"/>
                  </a:lnTo>
                  <a:lnTo>
                    <a:pt x="4733" y="9978"/>
                  </a:lnTo>
                  <a:lnTo>
                    <a:pt x="4953" y="10161"/>
                  </a:lnTo>
                  <a:lnTo>
                    <a:pt x="5246" y="10344"/>
                  </a:lnTo>
                  <a:lnTo>
                    <a:pt x="5577" y="10491"/>
                  </a:lnTo>
                  <a:lnTo>
                    <a:pt x="5687" y="10491"/>
                  </a:lnTo>
                  <a:lnTo>
                    <a:pt x="5797" y="10418"/>
                  </a:lnTo>
                  <a:lnTo>
                    <a:pt x="6090" y="10308"/>
                  </a:lnTo>
                  <a:lnTo>
                    <a:pt x="6090" y="10418"/>
                  </a:lnTo>
                  <a:lnTo>
                    <a:pt x="6090" y="10528"/>
                  </a:lnTo>
                  <a:lnTo>
                    <a:pt x="6163" y="10785"/>
                  </a:lnTo>
                  <a:lnTo>
                    <a:pt x="6310" y="10968"/>
                  </a:lnTo>
                  <a:lnTo>
                    <a:pt x="6494" y="11188"/>
                  </a:lnTo>
                  <a:lnTo>
                    <a:pt x="6494" y="11592"/>
                  </a:lnTo>
                  <a:lnTo>
                    <a:pt x="6420" y="11958"/>
                  </a:lnTo>
                  <a:lnTo>
                    <a:pt x="6384" y="12105"/>
                  </a:lnTo>
                  <a:lnTo>
                    <a:pt x="6420" y="12142"/>
                  </a:lnTo>
                  <a:lnTo>
                    <a:pt x="6457" y="12179"/>
                  </a:lnTo>
                  <a:lnTo>
                    <a:pt x="6714" y="12289"/>
                  </a:lnTo>
                  <a:lnTo>
                    <a:pt x="6970" y="12325"/>
                  </a:lnTo>
                  <a:lnTo>
                    <a:pt x="7227" y="12252"/>
                  </a:lnTo>
                  <a:lnTo>
                    <a:pt x="7447" y="12142"/>
                  </a:lnTo>
                  <a:lnTo>
                    <a:pt x="7924" y="12509"/>
                  </a:lnTo>
                  <a:lnTo>
                    <a:pt x="7484" y="12655"/>
                  </a:lnTo>
                  <a:lnTo>
                    <a:pt x="7044" y="12802"/>
                  </a:lnTo>
                  <a:lnTo>
                    <a:pt x="6714" y="12876"/>
                  </a:lnTo>
                  <a:lnTo>
                    <a:pt x="6604" y="12765"/>
                  </a:lnTo>
                  <a:lnTo>
                    <a:pt x="6494" y="12582"/>
                  </a:lnTo>
                  <a:lnTo>
                    <a:pt x="6310" y="12289"/>
                  </a:lnTo>
                  <a:lnTo>
                    <a:pt x="6090" y="12032"/>
                  </a:lnTo>
                  <a:lnTo>
                    <a:pt x="5870" y="11812"/>
                  </a:lnTo>
                  <a:lnTo>
                    <a:pt x="5466" y="11372"/>
                  </a:lnTo>
                  <a:lnTo>
                    <a:pt x="5100" y="10895"/>
                  </a:lnTo>
                  <a:lnTo>
                    <a:pt x="5063" y="10858"/>
                  </a:lnTo>
                  <a:lnTo>
                    <a:pt x="4990" y="10858"/>
                  </a:lnTo>
                  <a:lnTo>
                    <a:pt x="4953" y="10895"/>
                  </a:lnTo>
                  <a:lnTo>
                    <a:pt x="4953" y="10931"/>
                  </a:lnTo>
                  <a:lnTo>
                    <a:pt x="4953" y="11151"/>
                  </a:lnTo>
                  <a:lnTo>
                    <a:pt x="5026" y="11335"/>
                  </a:lnTo>
                  <a:lnTo>
                    <a:pt x="5100" y="11518"/>
                  </a:lnTo>
                  <a:lnTo>
                    <a:pt x="5246" y="11702"/>
                  </a:lnTo>
                  <a:lnTo>
                    <a:pt x="5540" y="12032"/>
                  </a:lnTo>
                  <a:lnTo>
                    <a:pt x="5833" y="12325"/>
                  </a:lnTo>
                  <a:lnTo>
                    <a:pt x="6017" y="12582"/>
                  </a:lnTo>
                  <a:lnTo>
                    <a:pt x="6200" y="12912"/>
                  </a:lnTo>
                  <a:lnTo>
                    <a:pt x="5650" y="12949"/>
                  </a:lnTo>
                  <a:lnTo>
                    <a:pt x="5026" y="12362"/>
                  </a:lnTo>
                  <a:lnTo>
                    <a:pt x="4659" y="11995"/>
                  </a:lnTo>
                  <a:lnTo>
                    <a:pt x="4513" y="11812"/>
                  </a:lnTo>
                  <a:lnTo>
                    <a:pt x="4439" y="11555"/>
                  </a:lnTo>
                  <a:lnTo>
                    <a:pt x="4403" y="11518"/>
                  </a:lnTo>
                  <a:lnTo>
                    <a:pt x="4329" y="11482"/>
                  </a:lnTo>
                  <a:lnTo>
                    <a:pt x="4256" y="11482"/>
                  </a:lnTo>
                  <a:lnTo>
                    <a:pt x="4219" y="11555"/>
                  </a:lnTo>
                  <a:lnTo>
                    <a:pt x="4219" y="11665"/>
                  </a:lnTo>
                  <a:lnTo>
                    <a:pt x="4219" y="11812"/>
                  </a:lnTo>
                  <a:lnTo>
                    <a:pt x="4293" y="12032"/>
                  </a:lnTo>
                  <a:lnTo>
                    <a:pt x="4403" y="12252"/>
                  </a:lnTo>
                  <a:lnTo>
                    <a:pt x="4586" y="12435"/>
                  </a:lnTo>
                  <a:lnTo>
                    <a:pt x="4953" y="12876"/>
                  </a:lnTo>
                  <a:lnTo>
                    <a:pt x="4880" y="12876"/>
                  </a:lnTo>
                  <a:lnTo>
                    <a:pt x="4880" y="12839"/>
                  </a:lnTo>
                  <a:lnTo>
                    <a:pt x="4880" y="12802"/>
                  </a:lnTo>
                  <a:lnTo>
                    <a:pt x="4843" y="12765"/>
                  </a:lnTo>
                  <a:lnTo>
                    <a:pt x="4549" y="12692"/>
                  </a:lnTo>
                  <a:lnTo>
                    <a:pt x="4439" y="12655"/>
                  </a:lnTo>
                  <a:lnTo>
                    <a:pt x="4366" y="12545"/>
                  </a:lnTo>
                  <a:lnTo>
                    <a:pt x="4293" y="12362"/>
                  </a:lnTo>
                  <a:lnTo>
                    <a:pt x="4073" y="11995"/>
                  </a:lnTo>
                  <a:lnTo>
                    <a:pt x="3926" y="11848"/>
                  </a:lnTo>
                  <a:lnTo>
                    <a:pt x="3816" y="11738"/>
                  </a:lnTo>
                  <a:lnTo>
                    <a:pt x="3816" y="11665"/>
                  </a:lnTo>
                  <a:lnTo>
                    <a:pt x="3816" y="11592"/>
                  </a:lnTo>
                  <a:lnTo>
                    <a:pt x="3779" y="11555"/>
                  </a:lnTo>
                  <a:lnTo>
                    <a:pt x="3742" y="11518"/>
                  </a:lnTo>
                  <a:lnTo>
                    <a:pt x="3669" y="11555"/>
                  </a:lnTo>
                  <a:lnTo>
                    <a:pt x="3559" y="11628"/>
                  </a:lnTo>
                  <a:lnTo>
                    <a:pt x="3522" y="11702"/>
                  </a:lnTo>
                  <a:lnTo>
                    <a:pt x="3522" y="11848"/>
                  </a:lnTo>
                  <a:lnTo>
                    <a:pt x="3559" y="11958"/>
                  </a:lnTo>
                  <a:lnTo>
                    <a:pt x="3669" y="12105"/>
                  </a:lnTo>
                  <a:lnTo>
                    <a:pt x="3779" y="12252"/>
                  </a:lnTo>
                  <a:lnTo>
                    <a:pt x="3889" y="12435"/>
                  </a:lnTo>
                  <a:lnTo>
                    <a:pt x="3963" y="12655"/>
                  </a:lnTo>
                  <a:lnTo>
                    <a:pt x="3963" y="12655"/>
                  </a:lnTo>
                  <a:lnTo>
                    <a:pt x="3376" y="12435"/>
                  </a:lnTo>
                  <a:lnTo>
                    <a:pt x="2825" y="12105"/>
                  </a:lnTo>
                  <a:lnTo>
                    <a:pt x="2789" y="12069"/>
                  </a:lnTo>
                  <a:lnTo>
                    <a:pt x="2715" y="11958"/>
                  </a:lnTo>
                  <a:lnTo>
                    <a:pt x="2605" y="11885"/>
                  </a:lnTo>
                  <a:lnTo>
                    <a:pt x="2349" y="11812"/>
                  </a:lnTo>
                  <a:lnTo>
                    <a:pt x="2312" y="11738"/>
                  </a:lnTo>
                  <a:lnTo>
                    <a:pt x="2165" y="11115"/>
                  </a:lnTo>
                  <a:lnTo>
                    <a:pt x="2092" y="10748"/>
                  </a:lnTo>
                  <a:lnTo>
                    <a:pt x="2055" y="10381"/>
                  </a:lnTo>
                  <a:lnTo>
                    <a:pt x="2055" y="10051"/>
                  </a:lnTo>
                  <a:lnTo>
                    <a:pt x="2092" y="9868"/>
                  </a:lnTo>
                  <a:lnTo>
                    <a:pt x="2165" y="9758"/>
                  </a:lnTo>
                  <a:lnTo>
                    <a:pt x="2238" y="9611"/>
                  </a:lnTo>
                  <a:lnTo>
                    <a:pt x="2349" y="9538"/>
                  </a:lnTo>
                  <a:lnTo>
                    <a:pt x="2495" y="9464"/>
                  </a:lnTo>
                  <a:lnTo>
                    <a:pt x="2679" y="9391"/>
                  </a:lnTo>
                  <a:lnTo>
                    <a:pt x="2715" y="9391"/>
                  </a:lnTo>
                  <a:lnTo>
                    <a:pt x="2752" y="9354"/>
                  </a:lnTo>
                  <a:lnTo>
                    <a:pt x="2789" y="9281"/>
                  </a:lnTo>
                  <a:lnTo>
                    <a:pt x="2789" y="9207"/>
                  </a:lnTo>
                  <a:lnTo>
                    <a:pt x="2715" y="9024"/>
                  </a:lnTo>
                  <a:lnTo>
                    <a:pt x="2605" y="8841"/>
                  </a:lnTo>
                  <a:lnTo>
                    <a:pt x="2495" y="8694"/>
                  </a:lnTo>
                  <a:lnTo>
                    <a:pt x="2349" y="8510"/>
                  </a:lnTo>
                  <a:lnTo>
                    <a:pt x="2055" y="8254"/>
                  </a:lnTo>
                  <a:lnTo>
                    <a:pt x="1725" y="7960"/>
                  </a:lnTo>
                  <a:lnTo>
                    <a:pt x="1505" y="7813"/>
                  </a:lnTo>
                  <a:lnTo>
                    <a:pt x="1285" y="7630"/>
                  </a:lnTo>
                  <a:lnTo>
                    <a:pt x="1175" y="7447"/>
                  </a:lnTo>
                  <a:lnTo>
                    <a:pt x="991" y="7300"/>
                  </a:lnTo>
                  <a:lnTo>
                    <a:pt x="771" y="7153"/>
                  </a:lnTo>
                  <a:lnTo>
                    <a:pt x="551" y="7117"/>
                  </a:lnTo>
                  <a:lnTo>
                    <a:pt x="661" y="6566"/>
                  </a:lnTo>
                  <a:lnTo>
                    <a:pt x="771" y="6089"/>
                  </a:lnTo>
                  <a:lnTo>
                    <a:pt x="808" y="6016"/>
                  </a:lnTo>
                  <a:lnTo>
                    <a:pt x="955" y="5943"/>
                  </a:lnTo>
                  <a:lnTo>
                    <a:pt x="1101" y="5906"/>
                  </a:lnTo>
                  <a:lnTo>
                    <a:pt x="1248" y="5906"/>
                  </a:lnTo>
                  <a:lnTo>
                    <a:pt x="1395" y="5943"/>
                  </a:lnTo>
                  <a:lnTo>
                    <a:pt x="1505" y="6016"/>
                  </a:lnTo>
                  <a:lnTo>
                    <a:pt x="1615" y="6126"/>
                  </a:lnTo>
                  <a:lnTo>
                    <a:pt x="1652" y="6236"/>
                  </a:lnTo>
                  <a:lnTo>
                    <a:pt x="1652" y="6420"/>
                  </a:lnTo>
                  <a:lnTo>
                    <a:pt x="1652" y="6530"/>
                  </a:lnTo>
                  <a:lnTo>
                    <a:pt x="1688" y="6566"/>
                  </a:lnTo>
                  <a:lnTo>
                    <a:pt x="1725" y="6566"/>
                  </a:lnTo>
                  <a:lnTo>
                    <a:pt x="1945" y="6676"/>
                  </a:lnTo>
                  <a:lnTo>
                    <a:pt x="2128" y="6786"/>
                  </a:lnTo>
                  <a:lnTo>
                    <a:pt x="2275" y="6970"/>
                  </a:lnTo>
                  <a:lnTo>
                    <a:pt x="2385" y="7153"/>
                  </a:lnTo>
                  <a:lnTo>
                    <a:pt x="2459" y="7227"/>
                  </a:lnTo>
                  <a:lnTo>
                    <a:pt x="2532" y="7227"/>
                  </a:lnTo>
                  <a:lnTo>
                    <a:pt x="2605" y="7190"/>
                  </a:lnTo>
                  <a:lnTo>
                    <a:pt x="2642" y="7080"/>
                  </a:lnTo>
                  <a:lnTo>
                    <a:pt x="2532" y="5943"/>
                  </a:lnTo>
                  <a:lnTo>
                    <a:pt x="2752" y="5906"/>
                  </a:lnTo>
                  <a:lnTo>
                    <a:pt x="3009" y="5796"/>
                  </a:lnTo>
                  <a:lnTo>
                    <a:pt x="3229" y="5723"/>
                  </a:lnTo>
                  <a:lnTo>
                    <a:pt x="3449" y="5686"/>
                  </a:lnTo>
                  <a:lnTo>
                    <a:pt x="3669" y="5649"/>
                  </a:lnTo>
                  <a:lnTo>
                    <a:pt x="3889" y="5686"/>
                  </a:lnTo>
                  <a:lnTo>
                    <a:pt x="4293" y="5723"/>
                  </a:lnTo>
                  <a:lnTo>
                    <a:pt x="5100" y="5723"/>
                  </a:lnTo>
                  <a:lnTo>
                    <a:pt x="5283" y="5649"/>
                  </a:lnTo>
                  <a:lnTo>
                    <a:pt x="5503" y="5576"/>
                  </a:lnTo>
                  <a:lnTo>
                    <a:pt x="5577" y="5539"/>
                  </a:lnTo>
                  <a:lnTo>
                    <a:pt x="5613" y="5466"/>
                  </a:lnTo>
                  <a:lnTo>
                    <a:pt x="5613" y="5356"/>
                  </a:lnTo>
                  <a:lnTo>
                    <a:pt x="5577" y="5282"/>
                  </a:lnTo>
                  <a:lnTo>
                    <a:pt x="5246" y="4916"/>
                  </a:lnTo>
                  <a:lnTo>
                    <a:pt x="4880" y="4549"/>
                  </a:lnTo>
                  <a:lnTo>
                    <a:pt x="4696" y="4365"/>
                  </a:lnTo>
                  <a:lnTo>
                    <a:pt x="4513" y="4219"/>
                  </a:lnTo>
                  <a:lnTo>
                    <a:pt x="4293" y="4109"/>
                  </a:lnTo>
                  <a:lnTo>
                    <a:pt x="4036" y="3999"/>
                  </a:lnTo>
                  <a:lnTo>
                    <a:pt x="3999" y="3889"/>
                  </a:lnTo>
                  <a:lnTo>
                    <a:pt x="3963" y="3815"/>
                  </a:lnTo>
                  <a:lnTo>
                    <a:pt x="3852" y="3742"/>
                  </a:lnTo>
                  <a:lnTo>
                    <a:pt x="3742" y="3668"/>
                  </a:lnTo>
                  <a:lnTo>
                    <a:pt x="3376" y="3522"/>
                  </a:lnTo>
                  <a:lnTo>
                    <a:pt x="3192" y="3448"/>
                  </a:lnTo>
                  <a:lnTo>
                    <a:pt x="2972" y="3412"/>
                  </a:lnTo>
                  <a:lnTo>
                    <a:pt x="3412" y="3228"/>
                  </a:lnTo>
                  <a:lnTo>
                    <a:pt x="3816" y="3045"/>
                  </a:lnTo>
                  <a:lnTo>
                    <a:pt x="4256" y="2935"/>
                  </a:lnTo>
                  <a:lnTo>
                    <a:pt x="4696" y="2861"/>
                  </a:lnTo>
                  <a:lnTo>
                    <a:pt x="5136" y="2788"/>
                  </a:lnTo>
                  <a:lnTo>
                    <a:pt x="6494" y="2788"/>
                  </a:lnTo>
                  <a:lnTo>
                    <a:pt x="6567" y="2751"/>
                  </a:lnTo>
                  <a:lnTo>
                    <a:pt x="6567" y="2678"/>
                  </a:lnTo>
                  <a:close/>
                  <a:moveTo>
                    <a:pt x="5100" y="15590"/>
                  </a:moveTo>
                  <a:lnTo>
                    <a:pt x="5246" y="15627"/>
                  </a:lnTo>
                  <a:lnTo>
                    <a:pt x="5503" y="15700"/>
                  </a:lnTo>
                  <a:lnTo>
                    <a:pt x="5393" y="15737"/>
                  </a:lnTo>
                  <a:lnTo>
                    <a:pt x="5320" y="15810"/>
                  </a:lnTo>
                  <a:lnTo>
                    <a:pt x="5246" y="15920"/>
                  </a:lnTo>
                  <a:lnTo>
                    <a:pt x="5246" y="16030"/>
                  </a:lnTo>
                  <a:lnTo>
                    <a:pt x="5210" y="16177"/>
                  </a:lnTo>
                  <a:lnTo>
                    <a:pt x="5246" y="16360"/>
                  </a:lnTo>
                  <a:lnTo>
                    <a:pt x="5246" y="16434"/>
                  </a:lnTo>
                  <a:lnTo>
                    <a:pt x="5283" y="16507"/>
                  </a:lnTo>
                  <a:lnTo>
                    <a:pt x="5356" y="16580"/>
                  </a:lnTo>
                  <a:lnTo>
                    <a:pt x="5430" y="16617"/>
                  </a:lnTo>
                  <a:lnTo>
                    <a:pt x="5540" y="16617"/>
                  </a:lnTo>
                  <a:lnTo>
                    <a:pt x="5870" y="16947"/>
                  </a:lnTo>
                  <a:lnTo>
                    <a:pt x="6237" y="17167"/>
                  </a:lnTo>
                  <a:lnTo>
                    <a:pt x="6567" y="17351"/>
                  </a:lnTo>
                  <a:lnTo>
                    <a:pt x="6750" y="17424"/>
                  </a:lnTo>
                  <a:lnTo>
                    <a:pt x="3449" y="17387"/>
                  </a:lnTo>
                  <a:lnTo>
                    <a:pt x="3596" y="17314"/>
                  </a:lnTo>
                  <a:lnTo>
                    <a:pt x="3926" y="17167"/>
                  </a:lnTo>
                  <a:lnTo>
                    <a:pt x="4256" y="16984"/>
                  </a:lnTo>
                  <a:lnTo>
                    <a:pt x="4476" y="16837"/>
                  </a:lnTo>
                  <a:lnTo>
                    <a:pt x="4696" y="16654"/>
                  </a:lnTo>
                  <a:lnTo>
                    <a:pt x="4770" y="16690"/>
                  </a:lnTo>
                  <a:lnTo>
                    <a:pt x="4880" y="16690"/>
                  </a:lnTo>
                  <a:lnTo>
                    <a:pt x="4953" y="16654"/>
                  </a:lnTo>
                  <a:lnTo>
                    <a:pt x="5026" y="16580"/>
                  </a:lnTo>
                  <a:lnTo>
                    <a:pt x="5136" y="16397"/>
                  </a:lnTo>
                  <a:lnTo>
                    <a:pt x="5210" y="16214"/>
                  </a:lnTo>
                  <a:lnTo>
                    <a:pt x="5173" y="16103"/>
                  </a:lnTo>
                  <a:lnTo>
                    <a:pt x="5100" y="16030"/>
                  </a:lnTo>
                  <a:lnTo>
                    <a:pt x="5063" y="15993"/>
                  </a:lnTo>
                  <a:lnTo>
                    <a:pt x="5100" y="15773"/>
                  </a:lnTo>
                  <a:lnTo>
                    <a:pt x="5100" y="15590"/>
                  </a:lnTo>
                  <a:close/>
                  <a:moveTo>
                    <a:pt x="9795" y="0"/>
                  </a:moveTo>
                  <a:lnTo>
                    <a:pt x="9648" y="74"/>
                  </a:lnTo>
                  <a:lnTo>
                    <a:pt x="9391" y="110"/>
                  </a:lnTo>
                  <a:lnTo>
                    <a:pt x="9171" y="220"/>
                  </a:lnTo>
                  <a:lnTo>
                    <a:pt x="9061" y="294"/>
                  </a:lnTo>
                  <a:lnTo>
                    <a:pt x="8988" y="404"/>
                  </a:lnTo>
                  <a:lnTo>
                    <a:pt x="8951" y="514"/>
                  </a:lnTo>
                  <a:lnTo>
                    <a:pt x="8915" y="661"/>
                  </a:lnTo>
                  <a:lnTo>
                    <a:pt x="8915" y="771"/>
                  </a:lnTo>
                  <a:lnTo>
                    <a:pt x="8915" y="881"/>
                  </a:lnTo>
                  <a:lnTo>
                    <a:pt x="8988" y="1027"/>
                  </a:lnTo>
                  <a:lnTo>
                    <a:pt x="9025" y="1137"/>
                  </a:lnTo>
                  <a:lnTo>
                    <a:pt x="8254" y="2348"/>
                  </a:lnTo>
                  <a:lnTo>
                    <a:pt x="7631" y="2201"/>
                  </a:lnTo>
                  <a:lnTo>
                    <a:pt x="7007" y="2165"/>
                  </a:lnTo>
                  <a:lnTo>
                    <a:pt x="6384" y="2165"/>
                  </a:lnTo>
                  <a:lnTo>
                    <a:pt x="5797" y="2238"/>
                  </a:lnTo>
                  <a:lnTo>
                    <a:pt x="5650" y="2275"/>
                  </a:lnTo>
                  <a:lnTo>
                    <a:pt x="5577" y="2385"/>
                  </a:lnTo>
                  <a:lnTo>
                    <a:pt x="5100" y="2348"/>
                  </a:lnTo>
                  <a:lnTo>
                    <a:pt x="4623" y="2421"/>
                  </a:lnTo>
                  <a:lnTo>
                    <a:pt x="4109" y="2495"/>
                  </a:lnTo>
                  <a:lnTo>
                    <a:pt x="3632" y="2641"/>
                  </a:lnTo>
                  <a:lnTo>
                    <a:pt x="3192" y="2825"/>
                  </a:lnTo>
                  <a:lnTo>
                    <a:pt x="2715" y="3045"/>
                  </a:lnTo>
                  <a:lnTo>
                    <a:pt x="2312" y="3302"/>
                  </a:lnTo>
                  <a:lnTo>
                    <a:pt x="1945" y="3558"/>
                  </a:lnTo>
                  <a:lnTo>
                    <a:pt x="1505" y="3925"/>
                  </a:lnTo>
                  <a:lnTo>
                    <a:pt x="1138" y="4365"/>
                  </a:lnTo>
                  <a:lnTo>
                    <a:pt x="808" y="4806"/>
                  </a:lnTo>
                  <a:lnTo>
                    <a:pt x="551" y="5282"/>
                  </a:lnTo>
                  <a:lnTo>
                    <a:pt x="331" y="5796"/>
                  </a:lnTo>
                  <a:lnTo>
                    <a:pt x="184" y="6346"/>
                  </a:lnTo>
                  <a:lnTo>
                    <a:pt x="74" y="6896"/>
                  </a:lnTo>
                  <a:lnTo>
                    <a:pt x="1" y="7447"/>
                  </a:lnTo>
                  <a:lnTo>
                    <a:pt x="1" y="7997"/>
                  </a:lnTo>
                  <a:lnTo>
                    <a:pt x="38" y="8547"/>
                  </a:lnTo>
                  <a:lnTo>
                    <a:pt x="148" y="9097"/>
                  </a:lnTo>
                  <a:lnTo>
                    <a:pt x="294" y="9648"/>
                  </a:lnTo>
                  <a:lnTo>
                    <a:pt x="478" y="10161"/>
                  </a:lnTo>
                  <a:lnTo>
                    <a:pt x="698" y="10638"/>
                  </a:lnTo>
                  <a:lnTo>
                    <a:pt x="991" y="11115"/>
                  </a:lnTo>
                  <a:lnTo>
                    <a:pt x="1358" y="11555"/>
                  </a:lnTo>
                  <a:lnTo>
                    <a:pt x="1725" y="11958"/>
                  </a:lnTo>
                  <a:lnTo>
                    <a:pt x="2165" y="12325"/>
                  </a:lnTo>
                  <a:lnTo>
                    <a:pt x="2679" y="12655"/>
                  </a:lnTo>
                  <a:lnTo>
                    <a:pt x="3156" y="12912"/>
                  </a:lnTo>
                  <a:lnTo>
                    <a:pt x="3706" y="13132"/>
                  </a:lnTo>
                  <a:lnTo>
                    <a:pt x="4256" y="13279"/>
                  </a:lnTo>
                  <a:lnTo>
                    <a:pt x="4806" y="13389"/>
                  </a:lnTo>
                  <a:lnTo>
                    <a:pt x="5393" y="13462"/>
                  </a:lnTo>
                  <a:lnTo>
                    <a:pt x="5943" y="13462"/>
                  </a:lnTo>
                  <a:lnTo>
                    <a:pt x="6494" y="13426"/>
                  </a:lnTo>
                  <a:lnTo>
                    <a:pt x="7044" y="13352"/>
                  </a:lnTo>
                  <a:lnTo>
                    <a:pt x="7594" y="13206"/>
                  </a:lnTo>
                  <a:lnTo>
                    <a:pt x="8108" y="13022"/>
                  </a:lnTo>
                  <a:lnTo>
                    <a:pt x="8621" y="12802"/>
                  </a:lnTo>
                  <a:lnTo>
                    <a:pt x="9098" y="12509"/>
                  </a:lnTo>
                  <a:lnTo>
                    <a:pt x="9538" y="12215"/>
                  </a:lnTo>
                  <a:lnTo>
                    <a:pt x="10052" y="11775"/>
                  </a:lnTo>
                  <a:lnTo>
                    <a:pt x="10492" y="11262"/>
                  </a:lnTo>
                  <a:lnTo>
                    <a:pt x="10932" y="10711"/>
                  </a:lnTo>
                  <a:lnTo>
                    <a:pt x="11299" y="10161"/>
                  </a:lnTo>
                  <a:lnTo>
                    <a:pt x="11629" y="9538"/>
                  </a:lnTo>
                  <a:lnTo>
                    <a:pt x="11886" y="8914"/>
                  </a:lnTo>
                  <a:lnTo>
                    <a:pt x="12106" y="8290"/>
                  </a:lnTo>
                  <a:lnTo>
                    <a:pt x="12179" y="7924"/>
                  </a:lnTo>
                  <a:lnTo>
                    <a:pt x="12216" y="7593"/>
                  </a:lnTo>
                  <a:lnTo>
                    <a:pt x="12253" y="7080"/>
                  </a:lnTo>
                  <a:lnTo>
                    <a:pt x="12216" y="6603"/>
                  </a:lnTo>
                  <a:lnTo>
                    <a:pt x="12106" y="6126"/>
                  </a:lnTo>
                  <a:lnTo>
                    <a:pt x="11922" y="5649"/>
                  </a:lnTo>
                  <a:lnTo>
                    <a:pt x="11739" y="5172"/>
                  </a:lnTo>
                  <a:lnTo>
                    <a:pt x="11482" y="4732"/>
                  </a:lnTo>
                  <a:lnTo>
                    <a:pt x="11189" y="4329"/>
                  </a:lnTo>
                  <a:lnTo>
                    <a:pt x="10859" y="3962"/>
                  </a:lnTo>
                  <a:lnTo>
                    <a:pt x="10822" y="3852"/>
                  </a:lnTo>
                  <a:lnTo>
                    <a:pt x="10712" y="3815"/>
                  </a:lnTo>
                  <a:lnTo>
                    <a:pt x="10272" y="3375"/>
                  </a:lnTo>
                  <a:lnTo>
                    <a:pt x="10162" y="3302"/>
                  </a:lnTo>
                  <a:lnTo>
                    <a:pt x="9832" y="3082"/>
                  </a:lnTo>
                  <a:lnTo>
                    <a:pt x="9501" y="2861"/>
                  </a:lnTo>
                  <a:lnTo>
                    <a:pt x="9135" y="2678"/>
                  </a:lnTo>
                  <a:lnTo>
                    <a:pt x="8768" y="2531"/>
                  </a:lnTo>
                  <a:lnTo>
                    <a:pt x="8804" y="2458"/>
                  </a:lnTo>
                  <a:lnTo>
                    <a:pt x="8841" y="2421"/>
                  </a:lnTo>
                  <a:lnTo>
                    <a:pt x="8804" y="2348"/>
                  </a:lnTo>
                  <a:lnTo>
                    <a:pt x="9171" y="1871"/>
                  </a:lnTo>
                  <a:lnTo>
                    <a:pt x="9501" y="1394"/>
                  </a:lnTo>
                  <a:lnTo>
                    <a:pt x="9758" y="1394"/>
                  </a:lnTo>
                  <a:lnTo>
                    <a:pt x="9868" y="1358"/>
                  </a:lnTo>
                  <a:lnTo>
                    <a:pt x="9978" y="1284"/>
                  </a:lnTo>
                  <a:lnTo>
                    <a:pt x="10052" y="1211"/>
                  </a:lnTo>
                  <a:lnTo>
                    <a:pt x="10602" y="1468"/>
                  </a:lnTo>
                  <a:lnTo>
                    <a:pt x="11079" y="1798"/>
                  </a:lnTo>
                  <a:lnTo>
                    <a:pt x="11556" y="2128"/>
                  </a:lnTo>
                  <a:lnTo>
                    <a:pt x="11996" y="2531"/>
                  </a:lnTo>
                  <a:lnTo>
                    <a:pt x="12399" y="2972"/>
                  </a:lnTo>
                  <a:lnTo>
                    <a:pt x="12766" y="3412"/>
                  </a:lnTo>
                  <a:lnTo>
                    <a:pt x="13060" y="3925"/>
                  </a:lnTo>
                  <a:lnTo>
                    <a:pt x="13353" y="4439"/>
                  </a:lnTo>
                  <a:lnTo>
                    <a:pt x="13573" y="4989"/>
                  </a:lnTo>
                  <a:lnTo>
                    <a:pt x="13757" y="5539"/>
                  </a:lnTo>
                  <a:lnTo>
                    <a:pt x="13903" y="6126"/>
                  </a:lnTo>
                  <a:lnTo>
                    <a:pt x="14013" y="6713"/>
                  </a:lnTo>
                  <a:lnTo>
                    <a:pt x="14087" y="7300"/>
                  </a:lnTo>
                  <a:lnTo>
                    <a:pt x="14087" y="7887"/>
                  </a:lnTo>
                  <a:lnTo>
                    <a:pt x="14087" y="8510"/>
                  </a:lnTo>
                  <a:lnTo>
                    <a:pt x="14013" y="9097"/>
                  </a:lnTo>
                  <a:lnTo>
                    <a:pt x="13867" y="9758"/>
                  </a:lnTo>
                  <a:lnTo>
                    <a:pt x="13720" y="10381"/>
                  </a:lnTo>
                  <a:lnTo>
                    <a:pt x="13463" y="11005"/>
                  </a:lnTo>
                  <a:lnTo>
                    <a:pt x="13206" y="11592"/>
                  </a:lnTo>
                  <a:lnTo>
                    <a:pt x="12876" y="12179"/>
                  </a:lnTo>
                  <a:lnTo>
                    <a:pt x="12473" y="12692"/>
                  </a:lnTo>
                  <a:lnTo>
                    <a:pt x="12069" y="13206"/>
                  </a:lnTo>
                  <a:lnTo>
                    <a:pt x="11592" y="13683"/>
                  </a:lnTo>
                  <a:lnTo>
                    <a:pt x="11079" y="14049"/>
                  </a:lnTo>
                  <a:lnTo>
                    <a:pt x="10565" y="14416"/>
                  </a:lnTo>
                  <a:lnTo>
                    <a:pt x="9978" y="14710"/>
                  </a:lnTo>
                  <a:lnTo>
                    <a:pt x="9391" y="14966"/>
                  </a:lnTo>
                  <a:lnTo>
                    <a:pt x="8804" y="15150"/>
                  </a:lnTo>
                  <a:lnTo>
                    <a:pt x="8181" y="15260"/>
                  </a:lnTo>
                  <a:lnTo>
                    <a:pt x="7557" y="15333"/>
                  </a:lnTo>
                  <a:lnTo>
                    <a:pt x="6897" y="15370"/>
                  </a:lnTo>
                  <a:lnTo>
                    <a:pt x="6420" y="15333"/>
                  </a:lnTo>
                  <a:lnTo>
                    <a:pt x="5943" y="15296"/>
                  </a:lnTo>
                  <a:lnTo>
                    <a:pt x="5466" y="15186"/>
                  </a:lnTo>
                  <a:lnTo>
                    <a:pt x="5026" y="15076"/>
                  </a:lnTo>
                  <a:lnTo>
                    <a:pt x="4549" y="14893"/>
                  </a:lnTo>
                  <a:lnTo>
                    <a:pt x="4109" y="14673"/>
                  </a:lnTo>
                  <a:lnTo>
                    <a:pt x="3632" y="14453"/>
                  </a:lnTo>
                  <a:lnTo>
                    <a:pt x="3669" y="14416"/>
                  </a:lnTo>
                  <a:lnTo>
                    <a:pt x="3706" y="14343"/>
                  </a:lnTo>
                  <a:lnTo>
                    <a:pt x="3706" y="14269"/>
                  </a:lnTo>
                  <a:lnTo>
                    <a:pt x="3706" y="14196"/>
                  </a:lnTo>
                  <a:lnTo>
                    <a:pt x="3669" y="14123"/>
                  </a:lnTo>
                  <a:lnTo>
                    <a:pt x="3522" y="14013"/>
                  </a:lnTo>
                  <a:lnTo>
                    <a:pt x="3376" y="13939"/>
                  </a:lnTo>
                  <a:lnTo>
                    <a:pt x="3229" y="13903"/>
                  </a:lnTo>
                  <a:lnTo>
                    <a:pt x="3009" y="13903"/>
                  </a:lnTo>
                  <a:lnTo>
                    <a:pt x="2899" y="13939"/>
                  </a:lnTo>
                  <a:lnTo>
                    <a:pt x="2752" y="14013"/>
                  </a:lnTo>
                  <a:lnTo>
                    <a:pt x="2642" y="14123"/>
                  </a:lnTo>
                  <a:lnTo>
                    <a:pt x="2605" y="14269"/>
                  </a:lnTo>
                  <a:lnTo>
                    <a:pt x="2605" y="14416"/>
                  </a:lnTo>
                  <a:lnTo>
                    <a:pt x="2642" y="14563"/>
                  </a:lnTo>
                  <a:lnTo>
                    <a:pt x="2715" y="14710"/>
                  </a:lnTo>
                  <a:lnTo>
                    <a:pt x="2825" y="14820"/>
                  </a:lnTo>
                  <a:lnTo>
                    <a:pt x="2972" y="14856"/>
                  </a:lnTo>
                  <a:lnTo>
                    <a:pt x="3119" y="14893"/>
                  </a:lnTo>
                  <a:lnTo>
                    <a:pt x="3266" y="14856"/>
                  </a:lnTo>
                  <a:lnTo>
                    <a:pt x="3376" y="14746"/>
                  </a:lnTo>
                  <a:lnTo>
                    <a:pt x="3522" y="14856"/>
                  </a:lnTo>
                  <a:lnTo>
                    <a:pt x="4036" y="15150"/>
                  </a:lnTo>
                  <a:lnTo>
                    <a:pt x="4439" y="15333"/>
                  </a:lnTo>
                  <a:lnTo>
                    <a:pt x="4806" y="15480"/>
                  </a:lnTo>
                  <a:lnTo>
                    <a:pt x="4770" y="15553"/>
                  </a:lnTo>
                  <a:lnTo>
                    <a:pt x="4733" y="15590"/>
                  </a:lnTo>
                  <a:lnTo>
                    <a:pt x="4659" y="15810"/>
                  </a:lnTo>
                  <a:lnTo>
                    <a:pt x="4623" y="16030"/>
                  </a:lnTo>
                  <a:lnTo>
                    <a:pt x="4586" y="16470"/>
                  </a:lnTo>
                  <a:lnTo>
                    <a:pt x="3963" y="16654"/>
                  </a:lnTo>
                  <a:lnTo>
                    <a:pt x="3376" y="16910"/>
                  </a:lnTo>
                  <a:lnTo>
                    <a:pt x="2752" y="17167"/>
                  </a:lnTo>
                  <a:lnTo>
                    <a:pt x="2128" y="17387"/>
                  </a:lnTo>
                  <a:lnTo>
                    <a:pt x="2055" y="17424"/>
                  </a:lnTo>
                  <a:lnTo>
                    <a:pt x="2018" y="17497"/>
                  </a:lnTo>
                  <a:lnTo>
                    <a:pt x="1982" y="17571"/>
                  </a:lnTo>
                  <a:lnTo>
                    <a:pt x="1982" y="17644"/>
                  </a:lnTo>
                  <a:lnTo>
                    <a:pt x="2018" y="17717"/>
                  </a:lnTo>
                  <a:lnTo>
                    <a:pt x="2055" y="17791"/>
                  </a:lnTo>
                  <a:lnTo>
                    <a:pt x="2128" y="17828"/>
                  </a:lnTo>
                  <a:lnTo>
                    <a:pt x="2202" y="17864"/>
                  </a:lnTo>
                  <a:lnTo>
                    <a:pt x="8401" y="17901"/>
                  </a:lnTo>
                  <a:lnTo>
                    <a:pt x="8474" y="17901"/>
                  </a:lnTo>
                  <a:lnTo>
                    <a:pt x="8548" y="17864"/>
                  </a:lnTo>
                  <a:lnTo>
                    <a:pt x="8621" y="17791"/>
                  </a:lnTo>
                  <a:lnTo>
                    <a:pt x="8621" y="17717"/>
                  </a:lnTo>
                  <a:lnTo>
                    <a:pt x="8621" y="17644"/>
                  </a:lnTo>
                  <a:lnTo>
                    <a:pt x="8621" y="17571"/>
                  </a:lnTo>
                  <a:lnTo>
                    <a:pt x="8584" y="17497"/>
                  </a:lnTo>
                  <a:lnTo>
                    <a:pt x="8474" y="17424"/>
                  </a:lnTo>
                  <a:lnTo>
                    <a:pt x="8108" y="17277"/>
                  </a:lnTo>
                  <a:lnTo>
                    <a:pt x="7667" y="17167"/>
                  </a:lnTo>
                  <a:lnTo>
                    <a:pt x="7264" y="17057"/>
                  </a:lnTo>
                  <a:lnTo>
                    <a:pt x="6860" y="16947"/>
                  </a:lnTo>
                  <a:lnTo>
                    <a:pt x="6494" y="16764"/>
                  </a:lnTo>
                  <a:lnTo>
                    <a:pt x="6163" y="16544"/>
                  </a:lnTo>
                  <a:lnTo>
                    <a:pt x="5907" y="16324"/>
                  </a:lnTo>
                  <a:lnTo>
                    <a:pt x="5797" y="16214"/>
                  </a:lnTo>
                  <a:lnTo>
                    <a:pt x="5650" y="16140"/>
                  </a:lnTo>
                  <a:lnTo>
                    <a:pt x="5650" y="16103"/>
                  </a:lnTo>
                  <a:lnTo>
                    <a:pt x="5687" y="15920"/>
                  </a:lnTo>
                  <a:lnTo>
                    <a:pt x="5650" y="15737"/>
                  </a:lnTo>
                  <a:lnTo>
                    <a:pt x="6127" y="15810"/>
                  </a:lnTo>
                  <a:lnTo>
                    <a:pt x="6640" y="15847"/>
                  </a:lnTo>
                  <a:lnTo>
                    <a:pt x="7631" y="15847"/>
                  </a:lnTo>
                  <a:lnTo>
                    <a:pt x="8218" y="15773"/>
                  </a:lnTo>
                  <a:lnTo>
                    <a:pt x="8841" y="15627"/>
                  </a:lnTo>
                  <a:lnTo>
                    <a:pt x="9428" y="15480"/>
                  </a:lnTo>
                  <a:lnTo>
                    <a:pt x="10015" y="15260"/>
                  </a:lnTo>
                  <a:lnTo>
                    <a:pt x="10565" y="14966"/>
                  </a:lnTo>
                  <a:lnTo>
                    <a:pt x="11079" y="14673"/>
                  </a:lnTo>
                  <a:lnTo>
                    <a:pt x="11592" y="14306"/>
                  </a:lnTo>
                  <a:lnTo>
                    <a:pt x="12069" y="13903"/>
                  </a:lnTo>
                  <a:lnTo>
                    <a:pt x="12509" y="13462"/>
                  </a:lnTo>
                  <a:lnTo>
                    <a:pt x="12913" y="12986"/>
                  </a:lnTo>
                  <a:lnTo>
                    <a:pt x="13280" y="12472"/>
                  </a:lnTo>
                  <a:lnTo>
                    <a:pt x="13573" y="11922"/>
                  </a:lnTo>
                  <a:lnTo>
                    <a:pt x="13867" y="11372"/>
                  </a:lnTo>
                  <a:lnTo>
                    <a:pt x="14087" y="10785"/>
                  </a:lnTo>
                  <a:lnTo>
                    <a:pt x="14307" y="10198"/>
                  </a:lnTo>
                  <a:lnTo>
                    <a:pt x="14417" y="9574"/>
                  </a:lnTo>
                  <a:lnTo>
                    <a:pt x="14527" y="8951"/>
                  </a:lnTo>
                  <a:lnTo>
                    <a:pt x="14600" y="8327"/>
                  </a:lnTo>
                  <a:lnTo>
                    <a:pt x="14600" y="7703"/>
                  </a:lnTo>
                  <a:lnTo>
                    <a:pt x="14564" y="7080"/>
                  </a:lnTo>
                  <a:lnTo>
                    <a:pt x="14490" y="6456"/>
                  </a:lnTo>
                  <a:lnTo>
                    <a:pt x="14380" y="5833"/>
                  </a:lnTo>
                  <a:lnTo>
                    <a:pt x="14197" y="5209"/>
                  </a:lnTo>
                  <a:lnTo>
                    <a:pt x="13977" y="4622"/>
                  </a:lnTo>
                  <a:lnTo>
                    <a:pt x="13720" y="3999"/>
                  </a:lnTo>
                  <a:lnTo>
                    <a:pt x="13353" y="3412"/>
                  </a:lnTo>
                  <a:lnTo>
                    <a:pt x="12986" y="2861"/>
                  </a:lnTo>
                  <a:lnTo>
                    <a:pt x="12509" y="2311"/>
                  </a:lnTo>
                  <a:lnTo>
                    <a:pt x="12032" y="1834"/>
                  </a:lnTo>
                  <a:lnTo>
                    <a:pt x="11482" y="1394"/>
                  </a:lnTo>
                  <a:lnTo>
                    <a:pt x="10895" y="1027"/>
                  </a:lnTo>
                  <a:lnTo>
                    <a:pt x="10602" y="881"/>
                  </a:lnTo>
                  <a:lnTo>
                    <a:pt x="10272" y="734"/>
                  </a:lnTo>
                  <a:lnTo>
                    <a:pt x="10308" y="587"/>
                  </a:lnTo>
                  <a:lnTo>
                    <a:pt x="10308" y="441"/>
                  </a:lnTo>
                  <a:lnTo>
                    <a:pt x="10272" y="294"/>
                  </a:lnTo>
                  <a:lnTo>
                    <a:pt x="10198" y="147"/>
                  </a:lnTo>
                  <a:lnTo>
                    <a:pt x="10088" y="74"/>
                  </a:lnTo>
                  <a:lnTo>
                    <a:pt x="994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7" name="Shape 367"/>
            <p:cNvSpPr/>
            <p:nvPr/>
          </p:nvSpPr>
          <p:spPr>
            <a:xfrm>
              <a:off x="6071400" y="1791425"/>
              <a:ext cx="402625" cy="375100"/>
            </a:xfrm>
            <a:custGeom>
              <a:avLst/>
              <a:gdLst/>
              <a:ahLst/>
              <a:cxnLst/>
              <a:rect l="0" t="0" r="0" b="0"/>
              <a:pathLst>
                <a:path w="16105" h="15004" extrusionOk="0">
                  <a:moveTo>
                    <a:pt x="13170" y="587"/>
                  </a:moveTo>
                  <a:lnTo>
                    <a:pt x="13206" y="624"/>
                  </a:lnTo>
                  <a:lnTo>
                    <a:pt x="13280" y="661"/>
                  </a:lnTo>
                  <a:lnTo>
                    <a:pt x="13353" y="697"/>
                  </a:lnTo>
                  <a:lnTo>
                    <a:pt x="13610" y="771"/>
                  </a:lnTo>
                  <a:lnTo>
                    <a:pt x="13830" y="844"/>
                  </a:lnTo>
                  <a:lnTo>
                    <a:pt x="14013" y="954"/>
                  </a:lnTo>
                  <a:lnTo>
                    <a:pt x="14160" y="1174"/>
                  </a:lnTo>
                  <a:lnTo>
                    <a:pt x="14307" y="1394"/>
                  </a:lnTo>
                  <a:lnTo>
                    <a:pt x="14343" y="1651"/>
                  </a:lnTo>
                  <a:lnTo>
                    <a:pt x="14307" y="1908"/>
                  </a:lnTo>
                  <a:lnTo>
                    <a:pt x="14233" y="2128"/>
                  </a:lnTo>
                  <a:lnTo>
                    <a:pt x="14087" y="2348"/>
                  </a:lnTo>
                  <a:lnTo>
                    <a:pt x="13903" y="2531"/>
                  </a:lnTo>
                  <a:lnTo>
                    <a:pt x="13683" y="2678"/>
                  </a:lnTo>
                  <a:lnTo>
                    <a:pt x="13463" y="2788"/>
                  </a:lnTo>
                  <a:lnTo>
                    <a:pt x="13170" y="2825"/>
                  </a:lnTo>
                  <a:lnTo>
                    <a:pt x="12840" y="2788"/>
                  </a:lnTo>
                  <a:lnTo>
                    <a:pt x="12656" y="2751"/>
                  </a:lnTo>
                  <a:lnTo>
                    <a:pt x="12546" y="2715"/>
                  </a:lnTo>
                  <a:lnTo>
                    <a:pt x="12436" y="2641"/>
                  </a:lnTo>
                  <a:lnTo>
                    <a:pt x="12363" y="2495"/>
                  </a:lnTo>
                  <a:lnTo>
                    <a:pt x="12289" y="2495"/>
                  </a:lnTo>
                  <a:lnTo>
                    <a:pt x="12253" y="2275"/>
                  </a:lnTo>
                  <a:lnTo>
                    <a:pt x="12253" y="2054"/>
                  </a:lnTo>
                  <a:lnTo>
                    <a:pt x="12253" y="1871"/>
                  </a:lnTo>
                  <a:lnTo>
                    <a:pt x="12289" y="1724"/>
                  </a:lnTo>
                  <a:lnTo>
                    <a:pt x="12399" y="1394"/>
                  </a:lnTo>
                  <a:lnTo>
                    <a:pt x="12583" y="1064"/>
                  </a:lnTo>
                  <a:lnTo>
                    <a:pt x="12840" y="807"/>
                  </a:lnTo>
                  <a:lnTo>
                    <a:pt x="12986" y="697"/>
                  </a:lnTo>
                  <a:lnTo>
                    <a:pt x="13170" y="587"/>
                  </a:lnTo>
                  <a:close/>
                  <a:moveTo>
                    <a:pt x="9061" y="3338"/>
                  </a:moveTo>
                  <a:lnTo>
                    <a:pt x="9245" y="3412"/>
                  </a:lnTo>
                  <a:lnTo>
                    <a:pt x="9245" y="3448"/>
                  </a:lnTo>
                  <a:lnTo>
                    <a:pt x="9171" y="3632"/>
                  </a:lnTo>
                  <a:lnTo>
                    <a:pt x="9171" y="3668"/>
                  </a:lnTo>
                  <a:lnTo>
                    <a:pt x="9135" y="3632"/>
                  </a:lnTo>
                  <a:lnTo>
                    <a:pt x="9061" y="3522"/>
                  </a:lnTo>
                  <a:lnTo>
                    <a:pt x="8988" y="3448"/>
                  </a:lnTo>
                  <a:lnTo>
                    <a:pt x="8988" y="3412"/>
                  </a:lnTo>
                  <a:lnTo>
                    <a:pt x="8988" y="3375"/>
                  </a:lnTo>
                  <a:lnTo>
                    <a:pt x="9061" y="3338"/>
                  </a:lnTo>
                  <a:close/>
                  <a:moveTo>
                    <a:pt x="14123" y="440"/>
                  </a:moveTo>
                  <a:lnTo>
                    <a:pt x="14233" y="477"/>
                  </a:lnTo>
                  <a:lnTo>
                    <a:pt x="14307" y="587"/>
                  </a:lnTo>
                  <a:lnTo>
                    <a:pt x="14417" y="661"/>
                  </a:lnTo>
                  <a:lnTo>
                    <a:pt x="14454" y="807"/>
                  </a:lnTo>
                  <a:lnTo>
                    <a:pt x="14527" y="807"/>
                  </a:lnTo>
                  <a:lnTo>
                    <a:pt x="14490" y="624"/>
                  </a:lnTo>
                  <a:lnTo>
                    <a:pt x="14454" y="477"/>
                  </a:lnTo>
                  <a:lnTo>
                    <a:pt x="14600" y="551"/>
                  </a:lnTo>
                  <a:lnTo>
                    <a:pt x="14784" y="624"/>
                  </a:lnTo>
                  <a:lnTo>
                    <a:pt x="14967" y="771"/>
                  </a:lnTo>
                  <a:lnTo>
                    <a:pt x="15114" y="881"/>
                  </a:lnTo>
                  <a:lnTo>
                    <a:pt x="15224" y="1064"/>
                  </a:lnTo>
                  <a:lnTo>
                    <a:pt x="15334" y="1211"/>
                  </a:lnTo>
                  <a:lnTo>
                    <a:pt x="15444" y="1578"/>
                  </a:lnTo>
                  <a:lnTo>
                    <a:pt x="15554" y="1944"/>
                  </a:lnTo>
                  <a:lnTo>
                    <a:pt x="15627" y="2385"/>
                  </a:lnTo>
                  <a:lnTo>
                    <a:pt x="15664" y="2568"/>
                  </a:lnTo>
                  <a:lnTo>
                    <a:pt x="15627" y="2788"/>
                  </a:lnTo>
                  <a:lnTo>
                    <a:pt x="15591" y="2972"/>
                  </a:lnTo>
                  <a:lnTo>
                    <a:pt x="15481" y="3118"/>
                  </a:lnTo>
                  <a:lnTo>
                    <a:pt x="15187" y="3412"/>
                  </a:lnTo>
                  <a:lnTo>
                    <a:pt x="14930" y="3595"/>
                  </a:lnTo>
                  <a:lnTo>
                    <a:pt x="14600" y="3705"/>
                  </a:lnTo>
                  <a:lnTo>
                    <a:pt x="14270" y="3779"/>
                  </a:lnTo>
                  <a:lnTo>
                    <a:pt x="13940" y="3815"/>
                  </a:lnTo>
                  <a:lnTo>
                    <a:pt x="13720" y="3779"/>
                  </a:lnTo>
                  <a:lnTo>
                    <a:pt x="13500" y="3742"/>
                  </a:lnTo>
                  <a:lnTo>
                    <a:pt x="13316" y="3668"/>
                  </a:lnTo>
                  <a:lnTo>
                    <a:pt x="13133" y="3595"/>
                  </a:lnTo>
                  <a:lnTo>
                    <a:pt x="12950" y="3485"/>
                  </a:lnTo>
                  <a:lnTo>
                    <a:pt x="12803" y="3338"/>
                  </a:lnTo>
                  <a:lnTo>
                    <a:pt x="12656" y="3192"/>
                  </a:lnTo>
                  <a:lnTo>
                    <a:pt x="12546" y="3045"/>
                  </a:lnTo>
                  <a:lnTo>
                    <a:pt x="12840" y="3118"/>
                  </a:lnTo>
                  <a:lnTo>
                    <a:pt x="13133" y="3155"/>
                  </a:lnTo>
                  <a:lnTo>
                    <a:pt x="13426" y="3118"/>
                  </a:lnTo>
                  <a:lnTo>
                    <a:pt x="13720" y="3045"/>
                  </a:lnTo>
                  <a:lnTo>
                    <a:pt x="13977" y="2935"/>
                  </a:lnTo>
                  <a:lnTo>
                    <a:pt x="14233" y="2751"/>
                  </a:lnTo>
                  <a:lnTo>
                    <a:pt x="14417" y="2495"/>
                  </a:lnTo>
                  <a:lnTo>
                    <a:pt x="14600" y="2238"/>
                  </a:lnTo>
                  <a:lnTo>
                    <a:pt x="14674" y="1981"/>
                  </a:lnTo>
                  <a:lnTo>
                    <a:pt x="14710" y="1724"/>
                  </a:lnTo>
                  <a:lnTo>
                    <a:pt x="14674" y="1468"/>
                  </a:lnTo>
                  <a:lnTo>
                    <a:pt x="14600" y="1211"/>
                  </a:lnTo>
                  <a:lnTo>
                    <a:pt x="14490" y="991"/>
                  </a:lnTo>
                  <a:lnTo>
                    <a:pt x="14343" y="771"/>
                  </a:lnTo>
                  <a:lnTo>
                    <a:pt x="14160" y="587"/>
                  </a:lnTo>
                  <a:lnTo>
                    <a:pt x="13940" y="440"/>
                  </a:lnTo>
                  <a:close/>
                  <a:moveTo>
                    <a:pt x="13757" y="0"/>
                  </a:moveTo>
                  <a:lnTo>
                    <a:pt x="13610" y="74"/>
                  </a:lnTo>
                  <a:lnTo>
                    <a:pt x="13353" y="110"/>
                  </a:lnTo>
                  <a:lnTo>
                    <a:pt x="13133" y="147"/>
                  </a:lnTo>
                  <a:lnTo>
                    <a:pt x="12913" y="257"/>
                  </a:lnTo>
                  <a:lnTo>
                    <a:pt x="12729" y="404"/>
                  </a:lnTo>
                  <a:lnTo>
                    <a:pt x="12509" y="551"/>
                  </a:lnTo>
                  <a:lnTo>
                    <a:pt x="12363" y="734"/>
                  </a:lnTo>
                  <a:lnTo>
                    <a:pt x="12216" y="917"/>
                  </a:lnTo>
                  <a:lnTo>
                    <a:pt x="12069" y="1137"/>
                  </a:lnTo>
                  <a:lnTo>
                    <a:pt x="11996" y="1321"/>
                  </a:lnTo>
                  <a:lnTo>
                    <a:pt x="11922" y="1578"/>
                  </a:lnTo>
                  <a:lnTo>
                    <a:pt x="11849" y="1798"/>
                  </a:lnTo>
                  <a:lnTo>
                    <a:pt x="11849" y="2054"/>
                  </a:lnTo>
                  <a:lnTo>
                    <a:pt x="11849" y="2275"/>
                  </a:lnTo>
                  <a:lnTo>
                    <a:pt x="11886" y="2531"/>
                  </a:lnTo>
                  <a:lnTo>
                    <a:pt x="11959" y="2751"/>
                  </a:lnTo>
                  <a:lnTo>
                    <a:pt x="12033" y="2972"/>
                  </a:lnTo>
                  <a:lnTo>
                    <a:pt x="12143" y="3192"/>
                  </a:lnTo>
                  <a:lnTo>
                    <a:pt x="12253" y="3375"/>
                  </a:lnTo>
                  <a:lnTo>
                    <a:pt x="12399" y="3558"/>
                  </a:lnTo>
                  <a:lnTo>
                    <a:pt x="12583" y="3705"/>
                  </a:lnTo>
                  <a:lnTo>
                    <a:pt x="12766" y="3852"/>
                  </a:lnTo>
                  <a:lnTo>
                    <a:pt x="12986" y="3999"/>
                  </a:lnTo>
                  <a:lnTo>
                    <a:pt x="13206" y="4072"/>
                  </a:lnTo>
                  <a:lnTo>
                    <a:pt x="13426" y="4145"/>
                  </a:lnTo>
                  <a:lnTo>
                    <a:pt x="13683" y="4219"/>
                  </a:lnTo>
                  <a:lnTo>
                    <a:pt x="14123" y="4219"/>
                  </a:lnTo>
                  <a:lnTo>
                    <a:pt x="14564" y="4145"/>
                  </a:lnTo>
                  <a:lnTo>
                    <a:pt x="15004" y="3999"/>
                  </a:lnTo>
                  <a:lnTo>
                    <a:pt x="15371" y="3779"/>
                  </a:lnTo>
                  <a:lnTo>
                    <a:pt x="15591" y="3632"/>
                  </a:lnTo>
                  <a:lnTo>
                    <a:pt x="15737" y="3448"/>
                  </a:lnTo>
                  <a:lnTo>
                    <a:pt x="15884" y="3265"/>
                  </a:lnTo>
                  <a:lnTo>
                    <a:pt x="15994" y="3045"/>
                  </a:lnTo>
                  <a:lnTo>
                    <a:pt x="16067" y="2788"/>
                  </a:lnTo>
                  <a:lnTo>
                    <a:pt x="16104" y="2495"/>
                  </a:lnTo>
                  <a:lnTo>
                    <a:pt x="16067" y="2238"/>
                  </a:lnTo>
                  <a:lnTo>
                    <a:pt x="15994" y="1981"/>
                  </a:lnTo>
                  <a:lnTo>
                    <a:pt x="15884" y="1431"/>
                  </a:lnTo>
                  <a:lnTo>
                    <a:pt x="15774" y="1174"/>
                  </a:lnTo>
                  <a:lnTo>
                    <a:pt x="15664" y="954"/>
                  </a:lnTo>
                  <a:lnTo>
                    <a:pt x="15517" y="734"/>
                  </a:lnTo>
                  <a:lnTo>
                    <a:pt x="15371" y="551"/>
                  </a:lnTo>
                  <a:lnTo>
                    <a:pt x="15150" y="367"/>
                  </a:lnTo>
                  <a:lnTo>
                    <a:pt x="14930" y="220"/>
                  </a:lnTo>
                  <a:lnTo>
                    <a:pt x="14637" y="74"/>
                  </a:lnTo>
                  <a:lnTo>
                    <a:pt x="14270" y="0"/>
                  </a:lnTo>
                  <a:close/>
                  <a:moveTo>
                    <a:pt x="11115" y="4549"/>
                  </a:moveTo>
                  <a:lnTo>
                    <a:pt x="11446" y="4842"/>
                  </a:lnTo>
                  <a:lnTo>
                    <a:pt x="11299" y="4952"/>
                  </a:lnTo>
                  <a:lnTo>
                    <a:pt x="11115" y="4916"/>
                  </a:lnTo>
                  <a:lnTo>
                    <a:pt x="10932" y="4916"/>
                  </a:lnTo>
                  <a:lnTo>
                    <a:pt x="10639" y="4952"/>
                  </a:lnTo>
                  <a:lnTo>
                    <a:pt x="10859" y="4732"/>
                  </a:lnTo>
                  <a:lnTo>
                    <a:pt x="11115" y="4549"/>
                  </a:lnTo>
                  <a:close/>
                  <a:moveTo>
                    <a:pt x="6860" y="3632"/>
                  </a:moveTo>
                  <a:lnTo>
                    <a:pt x="7007" y="3668"/>
                  </a:lnTo>
                  <a:lnTo>
                    <a:pt x="7044" y="3705"/>
                  </a:lnTo>
                  <a:lnTo>
                    <a:pt x="7044" y="3742"/>
                  </a:lnTo>
                  <a:lnTo>
                    <a:pt x="7044" y="3779"/>
                  </a:lnTo>
                  <a:lnTo>
                    <a:pt x="7080" y="3852"/>
                  </a:lnTo>
                  <a:lnTo>
                    <a:pt x="7191" y="3889"/>
                  </a:lnTo>
                  <a:lnTo>
                    <a:pt x="7374" y="3889"/>
                  </a:lnTo>
                  <a:lnTo>
                    <a:pt x="7411" y="3925"/>
                  </a:lnTo>
                  <a:lnTo>
                    <a:pt x="7447" y="4035"/>
                  </a:lnTo>
                  <a:lnTo>
                    <a:pt x="7484" y="4145"/>
                  </a:lnTo>
                  <a:lnTo>
                    <a:pt x="7484" y="4255"/>
                  </a:lnTo>
                  <a:lnTo>
                    <a:pt x="7447" y="4512"/>
                  </a:lnTo>
                  <a:lnTo>
                    <a:pt x="7374" y="4769"/>
                  </a:lnTo>
                  <a:lnTo>
                    <a:pt x="7227" y="5026"/>
                  </a:lnTo>
                  <a:lnTo>
                    <a:pt x="7154" y="5136"/>
                  </a:lnTo>
                  <a:lnTo>
                    <a:pt x="7044" y="5209"/>
                  </a:lnTo>
                  <a:lnTo>
                    <a:pt x="6934" y="5246"/>
                  </a:lnTo>
                  <a:lnTo>
                    <a:pt x="6787" y="5246"/>
                  </a:lnTo>
                  <a:lnTo>
                    <a:pt x="6787" y="4989"/>
                  </a:lnTo>
                  <a:lnTo>
                    <a:pt x="6750" y="4769"/>
                  </a:lnTo>
                  <a:lnTo>
                    <a:pt x="6640" y="4549"/>
                  </a:lnTo>
                  <a:lnTo>
                    <a:pt x="6494" y="4329"/>
                  </a:lnTo>
                  <a:lnTo>
                    <a:pt x="6310" y="4145"/>
                  </a:lnTo>
                  <a:lnTo>
                    <a:pt x="6090" y="4035"/>
                  </a:lnTo>
                  <a:lnTo>
                    <a:pt x="6090" y="3925"/>
                  </a:lnTo>
                  <a:lnTo>
                    <a:pt x="6163" y="3852"/>
                  </a:lnTo>
                  <a:lnTo>
                    <a:pt x="6237" y="3779"/>
                  </a:lnTo>
                  <a:lnTo>
                    <a:pt x="6347" y="3742"/>
                  </a:lnTo>
                  <a:lnTo>
                    <a:pt x="6567" y="3705"/>
                  </a:lnTo>
                  <a:lnTo>
                    <a:pt x="6860" y="3632"/>
                  </a:lnTo>
                  <a:close/>
                  <a:moveTo>
                    <a:pt x="6530" y="3192"/>
                  </a:moveTo>
                  <a:lnTo>
                    <a:pt x="6494" y="3228"/>
                  </a:lnTo>
                  <a:lnTo>
                    <a:pt x="6457" y="3302"/>
                  </a:lnTo>
                  <a:lnTo>
                    <a:pt x="6457" y="3338"/>
                  </a:lnTo>
                  <a:lnTo>
                    <a:pt x="6457" y="3412"/>
                  </a:lnTo>
                  <a:lnTo>
                    <a:pt x="6200" y="3485"/>
                  </a:lnTo>
                  <a:lnTo>
                    <a:pt x="5980" y="3558"/>
                  </a:lnTo>
                  <a:lnTo>
                    <a:pt x="5797" y="3742"/>
                  </a:lnTo>
                  <a:lnTo>
                    <a:pt x="5760" y="3815"/>
                  </a:lnTo>
                  <a:lnTo>
                    <a:pt x="5687" y="3925"/>
                  </a:lnTo>
                  <a:lnTo>
                    <a:pt x="5687" y="4035"/>
                  </a:lnTo>
                  <a:lnTo>
                    <a:pt x="5687" y="4072"/>
                  </a:lnTo>
                  <a:lnTo>
                    <a:pt x="5797" y="4219"/>
                  </a:lnTo>
                  <a:lnTo>
                    <a:pt x="5907" y="4292"/>
                  </a:lnTo>
                  <a:lnTo>
                    <a:pt x="6053" y="4365"/>
                  </a:lnTo>
                  <a:lnTo>
                    <a:pt x="6163" y="4439"/>
                  </a:lnTo>
                  <a:lnTo>
                    <a:pt x="6274" y="4512"/>
                  </a:lnTo>
                  <a:lnTo>
                    <a:pt x="6347" y="4622"/>
                  </a:lnTo>
                  <a:lnTo>
                    <a:pt x="6420" y="4769"/>
                  </a:lnTo>
                  <a:lnTo>
                    <a:pt x="6494" y="5026"/>
                  </a:lnTo>
                  <a:lnTo>
                    <a:pt x="6457" y="5282"/>
                  </a:lnTo>
                  <a:lnTo>
                    <a:pt x="6494" y="5392"/>
                  </a:lnTo>
                  <a:lnTo>
                    <a:pt x="6530" y="5466"/>
                  </a:lnTo>
                  <a:lnTo>
                    <a:pt x="6750" y="5539"/>
                  </a:lnTo>
                  <a:lnTo>
                    <a:pt x="6934" y="5539"/>
                  </a:lnTo>
                  <a:lnTo>
                    <a:pt x="7117" y="5503"/>
                  </a:lnTo>
                  <a:lnTo>
                    <a:pt x="7264" y="5429"/>
                  </a:lnTo>
                  <a:lnTo>
                    <a:pt x="7411" y="5282"/>
                  </a:lnTo>
                  <a:lnTo>
                    <a:pt x="7521" y="5136"/>
                  </a:lnTo>
                  <a:lnTo>
                    <a:pt x="7631" y="4952"/>
                  </a:lnTo>
                  <a:lnTo>
                    <a:pt x="7704" y="4769"/>
                  </a:lnTo>
                  <a:lnTo>
                    <a:pt x="7741" y="4585"/>
                  </a:lnTo>
                  <a:lnTo>
                    <a:pt x="7777" y="4365"/>
                  </a:lnTo>
                  <a:lnTo>
                    <a:pt x="7777" y="4145"/>
                  </a:lnTo>
                  <a:lnTo>
                    <a:pt x="7777" y="3925"/>
                  </a:lnTo>
                  <a:lnTo>
                    <a:pt x="7704" y="3779"/>
                  </a:lnTo>
                  <a:lnTo>
                    <a:pt x="7631" y="3668"/>
                  </a:lnTo>
                  <a:lnTo>
                    <a:pt x="7484" y="3595"/>
                  </a:lnTo>
                  <a:lnTo>
                    <a:pt x="7337" y="3595"/>
                  </a:lnTo>
                  <a:lnTo>
                    <a:pt x="7301" y="3485"/>
                  </a:lnTo>
                  <a:lnTo>
                    <a:pt x="7227" y="3448"/>
                  </a:lnTo>
                  <a:lnTo>
                    <a:pt x="7044" y="3375"/>
                  </a:lnTo>
                  <a:lnTo>
                    <a:pt x="6824" y="3302"/>
                  </a:lnTo>
                  <a:lnTo>
                    <a:pt x="6677" y="3228"/>
                  </a:lnTo>
                  <a:lnTo>
                    <a:pt x="6567" y="3192"/>
                  </a:lnTo>
                  <a:close/>
                  <a:moveTo>
                    <a:pt x="11739" y="5136"/>
                  </a:moveTo>
                  <a:lnTo>
                    <a:pt x="12179" y="5686"/>
                  </a:lnTo>
                  <a:lnTo>
                    <a:pt x="11776" y="5796"/>
                  </a:lnTo>
                  <a:lnTo>
                    <a:pt x="11409" y="6016"/>
                  </a:lnTo>
                  <a:lnTo>
                    <a:pt x="11042" y="6236"/>
                  </a:lnTo>
                  <a:lnTo>
                    <a:pt x="10895" y="6383"/>
                  </a:lnTo>
                  <a:lnTo>
                    <a:pt x="10785" y="6566"/>
                  </a:lnTo>
                  <a:lnTo>
                    <a:pt x="10749" y="6640"/>
                  </a:lnTo>
                  <a:lnTo>
                    <a:pt x="10785" y="6676"/>
                  </a:lnTo>
                  <a:lnTo>
                    <a:pt x="10859" y="6713"/>
                  </a:lnTo>
                  <a:lnTo>
                    <a:pt x="10932" y="6713"/>
                  </a:lnTo>
                  <a:lnTo>
                    <a:pt x="11262" y="6493"/>
                  </a:lnTo>
                  <a:lnTo>
                    <a:pt x="11556" y="6310"/>
                  </a:lnTo>
                  <a:lnTo>
                    <a:pt x="11849" y="6199"/>
                  </a:lnTo>
                  <a:lnTo>
                    <a:pt x="12143" y="6089"/>
                  </a:lnTo>
                  <a:lnTo>
                    <a:pt x="12253" y="6053"/>
                  </a:lnTo>
                  <a:lnTo>
                    <a:pt x="12363" y="6016"/>
                  </a:lnTo>
                  <a:lnTo>
                    <a:pt x="12399" y="5979"/>
                  </a:lnTo>
                  <a:lnTo>
                    <a:pt x="12619" y="6456"/>
                  </a:lnTo>
                  <a:lnTo>
                    <a:pt x="12840" y="6896"/>
                  </a:lnTo>
                  <a:lnTo>
                    <a:pt x="12803" y="6933"/>
                  </a:lnTo>
                  <a:lnTo>
                    <a:pt x="12326" y="7043"/>
                  </a:lnTo>
                  <a:lnTo>
                    <a:pt x="11812" y="7117"/>
                  </a:lnTo>
                  <a:lnTo>
                    <a:pt x="11299" y="7117"/>
                  </a:lnTo>
                  <a:lnTo>
                    <a:pt x="10749" y="7080"/>
                  </a:lnTo>
                  <a:lnTo>
                    <a:pt x="10675" y="7117"/>
                  </a:lnTo>
                  <a:lnTo>
                    <a:pt x="10639" y="7153"/>
                  </a:lnTo>
                  <a:lnTo>
                    <a:pt x="10639" y="7227"/>
                  </a:lnTo>
                  <a:lnTo>
                    <a:pt x="10712" y="7300"/>
                  </a:lnTo>
                  <a:lnTo>
                    <a:pt x="10932" y="7373"/>
                  </a:lnTo>
                  <a:lnTo>
                    <a:pt x="11189" y="7447"/>
                  </a:lnTo>
                  <a:lnTo>
                    <a:pt x="11702" y="7483"/>
                  </a:lnTo>
                  <a:lnTo>
                    <a:pt x="11959" y="7483"/>
                  </a:lnTo>
                  <a:lnTo>
                    <a:pt x="12216" y="7447"/>
                  </a:lnTo>
                  <a:lnTo>
                    <a:pt x="12583" y="7373"/>
                  </a:lnTo>
                  <a:lnTo>
                    <a:pt x="12693" y="7373"/>
                  </a:lnTo>
                  <a:lnTo>
                    <a:pt x="12766" y="7337"/>
                  </a:lnTo>
                  <a:lnTo>
                    <a:pt x="12803" y="7410"/>
                  </a:lnTo>
                  <a:lnTo>
                    <a:pt x="12840" y="7447"/>
                  </a:lnTo>
                  <a:lnTo>
                    <a:pt x="12876" y="7483"/>
                  </a:lnTo>
                  <a:lnTo>
                    <a:pt x="12986" y="7520"/>
                  </a:lnTo>
                  <a:lnTo>
                    <a:pt x="13023" y="7777"/>
                  </a:lnTo>
                  <a:lnTo>
                    <a:pt x="13060" y="8070"/>
                  </a:lnTo>
                  <a:lnTo>
                    <a:pt x="12986" y="8107"/>
                  </a:lnTo>
                  <a:lnTo>
                    <a:pt x="12693" y="7997"/>
                  </a:lnTo>
                  <a:lnTo>
                    <a:pt x="12473" y="7887"/>
                  </a:lnTo>
                  <a:lnTo>
                    <a:pt x="12253" y="7777"/>
                  </a:lnTo>
                  <a:lnTo>
                    <a:pt x="11886" y="7777"/>
                  </a:lnTo>
                  <a:lnTo>
                    <a:pt x="11776" y="7813"/>
                  </a:lnTo>
                  <a:lnTo>
                    <a:pt x="11226" y="7777"/>
                  </a:lnTo>
                  <a:lnTo>
                    <a:pt x="10895" y="7740"/>
                  </a:lnTo>
                  <a:lnTo>
                    <a:pt x="10749" y="7740"/>
                  </a:lnTo>
                  <a:lnTo>
                    <a:pt x="10675" y="7703"/>
                  </a:lnTo>
                  <a:lnTo>
                    <a:pt x="10565" y="7483"/>
                  </a:lnTo>
                  <a:lnTo>
                    <a:pt x="10529" y="7483"/>
                  </a:lnTo>
                  <a:lnTo>
                    <a:pt x="10529" y="7520"/>
                  </a:lnTo>
                  <a:lnTo>
                    <a:pt x="10529" y="7887"/>
                  </a:lnTo>
                  <a:lnTo>
                    <a:pt x="10529" y="7960"/>
                  </a:lnTo>
                  <a:lnTo>
                    <a:pt x="10602" y="7997"/>
                  </a:lnTo>
                  <a:lnTo>
                    <a:pt x="11042" y="8107"/>
                  </a:lnTo>
                  <a:lnTo>
                    <a:pt x="11482" y="8144"/>
                  </a:lnTo>
                  <a:lnTo>
                    <a:pt x="11482" y="8327"/>
                  </a:lnTo>
                  <a:lnTo>
                    <a:pt x="11519" y="8474"/>
                  </a:lnTo>
                  <a:lnTo>
                    <a:pt x="11592" y="8547"/>
                  </a:lnTo>
                  <a:lnTo>
                    <a:pt x="11629" y="8584"/>
                  </a:lnTo>
                  <a:lnTo>
                    <a:pt x="11776" y="8657"/>
                  </a:lnTo>
                  <a:lnTo>
                    <a:pt x="11959" y="8767"/>
                  </a:lnTo>
                  <a:lnTo>
                    <a:pt x="11409" y="8657"/>
                  </a:lnTo>
                  <a:lnTo>
                    <a:pt x="10969" y="8474"/>
                  </a:lnTo>
                  <a:lnTo>
                    <a:pt x="10712" y="8437"/>
                  </a:lnTo>
                  <a:lnTo>
                    <a:pt x="10455" y="8400"/>
                  </a:lnTo>
                  <a:lnTo>
                    <a:pt x="10198" y="8217"/>
                  </a:lnTo>
                  <a:lnTo>
                    <a:pt x="10052" y="8180"/>
                  </a:lnTo>
                  <a:lnTo>
                    <a:pt x="9942" y="8144"/>
                  </a:lnTo>
                  <a:lnTo>
                    <a:pt x="9722" y="8180"/>
                  </a:lnTo>
                  <a:lnTo>
                    <a:pt x="9575" y="8254"/>
                  </a:lnTo>
                  <a:lnTo>
                    <a:pt x="9465" y="8364"/>
                  </a:lnTo>
                  <a:lnTo>
                    <a:pt x="9355" y="8510"/>
                  </a:lnTo>
                  <a:lnTo>
                    <a:pt x="9245" y="8584"/>
                  </a:lnTo>
                  <a:lnTo>
                    <a:pt x="9098" y="8620"/>
                  </a:lnTo>
                  <a:lnTo>
                    <a:pt x="8841" y="8584"/>
                  </a:lnTo>
                  <a:lnTo>
                    <a:pt x="8621" y="8620"/>
                  </a:lnTo>
                  <a:lnTo>
                    <a:pt x="8401" y="8694"/>
                  </a:lnTo>
                  <a:lnTo>
                    <a:pt x="8181" y="8804"/>
                  </a:lnTo>
                  <a:lnTo>
                    <a:pt x="7924" y="8804"/>
                  </a:lnTo>
                  <a:lnTo>
                    <a:pt x="7851" y="8767"/>
                  </a:lnTo>
                  <a:lnTo>
                    <a:pt x="7814" y="8730"/>
                  </a:lnTo>
                  <a:lnTo>
                    <a:pt x="7814" y="8694"/>
                  </a:lnTo>
                  <a:lnTo>
                    <a:pt x="7887" y="8620"/>
                  </a:lnTo>
                  <a:lnTo>
                    <a:pt x="7998" y="8510"/>
                  </a:lnTo>
                  <a:lnTo>
                    <a:pt x="8144" y="8437"/>
                  </a:lnTo>
                  <a:lnTo>
                    <a:pt x="8401" y="8327"/>
                  </a:lnTo>
                  <a:lnTo>
                    <a:pt x="8731" y="8180"/>
                  </a:lnTo>
                  <a:lnTo>
                    <a:pt x="8915" y="8070"/>
                  </a:lnTo>
                  <a:lnTo>
                    <a:pt x="9025" y="7924"/>
                  </a:lnTo>
                  <a:lnTo>
                    <a:pt x="9135" y="7777"/>
                  </a:lnTo>
                  <a:lnTo>
                    <a:pt x="9208" y="7630"/>
                  </a:lnTo>
                  <a:lnTo>
                    <a:pt x="9208" y="7447"/>
                  </a:lnTo>
                  <a:lnTo>
                    <a:pt x="9171" y="7227"/>
                  </a:lnTo>
                  <a:lnTo>
                    <a:pt x="9098" y="7117"/>
                  </a:lnTo>
                  <a:lnTo>
                    <a:pt x="8988" y="7006"/>
                  </a:lnTo>
                  <a:lnTo>
                    <a:pt x="8841" y="6896"/>
                  </a:lnTo>
                  <a:lnTo>
                    <a:pt x="8694" y="6860"/>
                  </a:lnTo>
                  <a:lnTo>
                    <a:pt x="8548" y="6823"/>
                  </a:lnTo>
                  <a:lnTo>
                    <a:pt x="8401" y="6823"/>
                  </a:lnTo>
                  <a:lnTo>
                    <a:pt x="8254" y="6860"/>
                  </a:lnTo>
                  <a:lnTo>
                    <a:pt x="8108" y="6933"/>
                  </a:lnTo>
                  <a:lnTo>
                    <a:pt x="7924" y="7117"/>
                  </a:lnTo>
                  <a:lnTo>
                    <a:pt x="7924" y="7117"/>
                  </a:lnTo>
                  <a:lnTo>
                    <a:pt x="7998" y="6970"/>
                  </a:lnTo>
                  <a:lnTo>
                    <a:pt x="8108" y="6860"/>
                  </a:lnTo>
                  <a:lnTo>
                    <a:pt x="8291" y="6603"/>
                  </a:lnTo>
                  <a:lnTo>
                    <a:pt x="8511" y="6383"/>
                  </a:lnTo>
                  <a:lnTo>
                    <a:pt x="8768" y="6126"/>
                  </a:lnTo>
                  <a:lnTo>
                    <a:pt x="8951" y="5943"/>
                  </a:lnTo>
                  <a:lnTo>
                    <a:pt x="9135" y="5796"/>
                  </a:lnTo>
                  <a:lnTo>
                    <a:pt x="9171" y="5796"/>
                  </a:lnTo>
                  <a:lnTo>
                    <a:pt x="9391" y="5759"/>
                  </a:lnTo>
                  <a:lnTo>
                    <a:pt x="9612" y="5686"/>
                  </a:lnTo>
                  <a:lnTo>
                    <a:pt x="10052" y="5539"/>
                  </a:lnTo>
                  <a:lnTo>
                    <a:pt x="10455" y="5356"/>
                  </a:lnTo>
                  <a:lnTo>
                    <a:pt x="10639" y="5282"/>
                  </a:lnTo>
                  <a:lnTo>
                    <a:pt x="10895" y="5246"/>
                  </a:lnTo>
                  <a:lnTo>
                    <a:pt x="10895" y="5246"/>
                  </a:lnTo>
                  <a:lnTo>
                    <a:pt x="10602" y="5503"/>
                  </a:lnTo>
                  <a:lnTo>
                    <a:pt x="10492" y="5649"/>
                  </a:lnTo>
                  <a:lnTo>
                    <a:pt x="10419" y="5833"/>
                  </a:lnTo>
                  <a:lnTo>
                    <a:pt x="10455" y="5869"/>
                  </a:lnTo>
                  <a:lnTo>
                    <a:pt x="10639" y="5796"/>
                  </a:lnTo>
                  <a:lnTo>
                    <a:pt x="10822" y="5723"/>
                  </a:lnTo>
                  <a:lnTo>
                    <a:pt x="11152" y="5503"/>
                  </a:lnTo>
                  <a:lnTo>
                    <a:pt x="11739" y="5136"/>
                  </a:lnTo>
                  <a:close/>
                  <a:moveTo>
                    <a:pt x="11996" y="8254"/>
                  </a:moveTo>
                  <a:lnTo>
                    <a:pt x="12546" y="8400"/>
                  </a:lnTo>
                  <a:lnTo>
                    <a:pt x="12729" y="8584"/>
                  </a:lnTo>
                  <a:lnTo>
                    <a:pt x="12803" y="8620"/>
                  </a:lnTo>
                  <a:lnTo>
                    <a:pt x="12876" y="8657"/>
                  </a:lnTo>
                  <a:lnTo>
                    <a:pt x="12950" y="8620"/>
                  </a:lnTo>
                  <a:lnTo>
                    <a:pt x="13023" y="8584"/>
                  </a:lnTo>
                  <a:lnTo>
                    <a:pt x="12950" y="9024"/>
                  </a:lnTo>
                  <a:lnTo>
                    <a:pt x="12509" y="8914"/>
                  </a:lnTo>
                  <a:lnTo>
                    <a:pt x="12399" y="8657"/>
                  </a:lnTo>
                  <a:lnTo>
                    <a:pt x="12216" y="8474"/>
                  </a:lnTo>
                  <a:lnTo>
                    <a:pt x="12033" y="8327"/>
                  </a:lnTo>
                  <a:lnTo>
                    <a:pt x="11959" y="8290"/>
                  </a:lnTo>
                  <a:lnTo>
                    <a:pt x="11996" y="8254"/>
                  </a:lnTo>
                  <a:close/>
                  <a:moveTo>
                    <a:pt x="10932" y="8841"/>
                  </a:moveTo>
                  <a:lnTo>
                    <a:pt x="11519" y="9097"/>
                  </a:lnTo>
                  <a:lnTo>
                    <a:pt x="12106" y="9244"/>
                  </a:lnTo>
                  <a:lnTo>
                    <a:pt x="12033" y="9391"/>
                  </a:lnTo>
                  <a:lnTo>
                    <a:pt x="11922" y="9537"/>
                  </a:lnTo>
                  <a:lnTo>
                    <a:pt x="11776" y="9611"/>
                  </a:lnTo>
                  <a:lnTo>
                    <a:pt x="11702" y="9611"/>
                  </a:lnTo>
                  <a:lnTo>
                    <a:pt x="11629" y="9574"/>
                  </a:lnTo>
                  <a:lnTo>
                    <a:pt x="11519" y="9537"/>
                  </a:lnTo>
                  <a:lnTo>
                    <a:pt x="11409" y="9427"/>
                  </a:lnTo>
                  <a:lnTo>
                    <a:pt x="11226" y="9244"/>
                  </a:lnTo>
                  <a:lnTo>
                    <a:pt x="10932" y="8841"/>
                  </a:lnTo>
                  <a:close/>
                  <a:moveTo>
                    <a:pt x="12509" y="9354"/>
                  </a:moveTo>
                  <a:lnTo>
                    <a:pt x="12876" y="9391"/>
                  </a:lnTo>
                  <a:lnTo>
                    <a:pt x="12656" y="10161"/>
                  </a:lnTo>
                  <a:lnTo>
                    <a:pt x="12583" y="10088"/>
                  </a:lnTo>
                  <a:lnTo>
                    <a:pt x="12363" y="10088"/>
                  </a:lnTo>
                  <a:lnTo>
                    <a:pt x="12216" y="10051"/>
                  </a:lnTo>
                  <a:lnTo>
                    <a:pt x="11886" y="9978"/>
                  </a:lnTo>
                  <a:lnTo>
                    <a:pt x="12106" y="9868"/>
                  </a:lnTo>
                  <a:lnTo>
                    <a:pt x="12289" y="9758"/>
                  </a:lnTo>
                  <a:lnTo>
                    <a:pt x="12399" y="9574"/>
                  </a:lnTo>
                  <a:lnTo>
                    <a:pt x="12509" y="9354"/>
                  </a:lnTo>
                  <a:close/>
                  <a:moveTo>
                    <a:pt x="10382" y="9721"/>
                  </a:moveTo>
                  <a:lnTo>
                    <a:pt x="11409" y="10161"/>
                  </a:lnTo>
                  <a:lnTo>
                    <a:pt x="11922" y="10381"/>
                  </a:lnTo>
                  <a:lnTo>
                    <a:pt x="12253" y="10491"/>
                  </a:lnTo>
                  <a:lnTo>
                    <a:pt x="12399" y="10491"/>
                  </a:lnTo>
                  <a:lnTo>
                    <a:pt x="12509" y="10455"/>
                  </a:lnTo>
                  <a:lnTo>
                    <a:pt x="12326" y="10968"/>
                  </a:lnTo>
                  <a:lnTo>
                    <a:pt x="12033" y="10858"/>
                  </a:lnTo>
                  <a:lnTo>
                    <a:pt x="11886" y="10785"/>
                  </a:lnTo>
                  <a:lnTo>
                    <a:pt x="11776" y="10711"/>
                  </a:lnTo>
                  <a:lnTo>
                    <a:pt x="11519" y="10528"/>
                  </a:lnTo>
                  <a:lnTo>
                    <a:pt x="11409" y="10418"/>
                  </a:lnTo>
                  <a:lnTo>
                    <a:pt x="11262" y="10344"/>
                  </a:lnTo>
                  <a:lnTo>
                    <a:pt x="11079" y="10308"/>
                  </a:lnTo>
                  <a:lnTo>
                    <a:pt x="10895" y="10271"/>
                  </a:lnTo>
                  <a:lnTo>
                    <a:pt x="10492" y="10234"/>
                  </a:lnTo>
                  <a:lnTo>
                    <a:pt x="10455" y="9978"/>
                  </a:lnTo>
                  <a:lnTo>
                    <a:pt x="10382" y="9721"/>
                  </a:lnTo>
                  <a:close/>
                  <a:moveTo>
                    <a:pt x="10455" y="10528"/>
                  </a:moveTo>
                  <a:lnTo>
                    <a:pt x="10785" y="10601"/>
                  </a:lnTo>
                  <a:lnTo>
                    <a:pt x="10969" y="10638"/>
                  </a:lnTo>
                  <a:lnTo>
                    <a:pt x="11115" y="10711"/>
                  </a:lnTo>
                  <a:lnTo>
                    <a:pt x="11336" y="10821"/>
                  </a:lnTo>
                  <a:lnTo>
                    <a:pt x="11519" y="10968"/>
                  </a:lnTo>
                  <a:lnTo>
                    <a:pt x="11702" y="11115"/>
                  </a:lnTo>
                  <a:lnTo>
                    <a:pt x="11886" y="11262"/>
                  </a:lnTo>
                  <a:lnTo>
                    <a:pt x="12106" y="11335"/>
                  </a:lnTo>
                  <a:lnTo>
                    <a:pt x="11739" y="11922"/>
                  </a:lnTo>
                  <a:lnTo>
                    <a:pt x="11629" y="11922"/>
                  </a:lnTo>
                  <a:lnTo>
                    <a:pt x="11482" y="11885"/>
                  </a:lnTo>
                  <a:lnTo>
                    <a:pt x="11226" y="11738"/>
                  </a:lnTo>
                  <a:lnTo>
                    <a:pt x="10565" y="11482"/>
                  </a:lnTo>
                  <a:lnTo>
                    <a:pt x="10272" y="11335"/>
                  </a:lnTo>
                  <a:lnTo>
                    <a:pt x="10382" y="10968"/>
                  </a:lnTo>
                  <a:lnTo>
                    <a:pt x="10455" y="10601"/>
                  </a:lnTo>
                  <a:lnTo>
                    <a:pt x="10455" y="10528"/>
                  </a:lnTo>
                  <a:close/>
                  <a:moveTo>
                    <a:pt x="10125" y="11665"/>
                  </a:moveTo>
                  <a:lnTo>
                    <a:pt x="10785" y="11958"/>
                  </a:lnTo>
                  <a:lnTo>
                    <a:pt x="11115" y="12142"/>
                  </a:lnTo>
                  <a:lnTo>
                    <a:pt x="11299" y="12215"/>
                  </a:lnTo>
                  <a:lnTo>
                    <a:pt x="11482" y="12289"/>
                  </a:lnTo>
                  <a:lnTo>
                    <a:pt x="11226" y="12655"/>
                  </a:lnTo>
                  <a:lnTo>
                    <a:pt x="10895" y="12545"/>
                  </a:lnTo>
                  <a:lnTo>
                    <a:pt x="10455" y="12399"/>
                  </a:lnTo>
                  <a:lnTo>
                    <a:pt x="10052" y="12252"/>
                  </a:lnTo>
                  <a:lnTo>
                    <a:pt x="9868" y="12142"/>
                  </a:lnTo>
                  <a:lnTo>
                    <a:pt x="10125" y="11665"/>
                  </a:lnTo>
                  <a:close/>
                  <a:moveTo>
                    <a:pt x="9355" y="9574"/>
                  </a:moveTo>
                  <a:lnTo>
                    <a:pt x="9575" y="9611"/>
                  </a:lnTo>
                  <a:lnTo>
                    <a:pt x="9795" y="9648"/>
                  </a:lnTo>
                  <a:lnTo>
                    <a:pt x="9978" y="9758"/>
                  </a:lnTo>
                  <a:lnTo>
                    <a:pt x="10052" y="9868"/>
                  </a:lnTo>
                  <a:lnTo>
                    <a:pt x="10088" y="9941"/>
                  </a:lnTo>
                  <a:lnTo>
                    <a:pt x="10125" y="10088"/>
                  </a:lnTo>
                  <a:lnTo>
                    <a:pt x="10125" y="10198"/>
                  </a:lnTo>
                  <a:lnTo>
                    <a:pt x="9832" y="10161"/>
                  </a:lnTo>
                  <a:lnTo>
                    <a:pt x="9795" y="10198"/>
                  </a:lnTo>
                  <a:lnTo>
                    <a:pt x="9795" y="10234"/>
                  </a:lnTo>
                  <a:lnTo>
                    <a:pt x="9942" y="10344"/>
                  </a:lnTo>
                  <a:lnTo>
                    <a:pt x="10088" y="10455"/>
                  </a:lnTo>
                  <a:lnTo>
                    <a:pt x="10015" y="10785"/>
                  </a:lnTo>
                  <a:lnTo>
                    <a:pt x="9942" y="11078"/>
                  </a:lnTo>
                  <a:lnTo>
                    <a:pt x="9905" y="11188"/>
                  </a:lnTo>
                  <a:lnTo>
                    <a:pt x="9648" y="11115"/>
                  </a:lnTo>
                  <a:lnTo>
                    <a:pt x="9391" y="11078"/>
                  </a:lnTo>
                  <a:lnTo>
                    <a:pt x="9355" y="11078"/>
                  </a:lnTo>
                  <a:lnTo>
                    <a:pt x="9318" y="11115"/>
                  </a:lnTo>
                  <a:lnTo>
                    <a:pt x="9318" y="11151"/>
                  </a:lnTo>
                  <a:lnTo>
                    <a:pt x="9355" y="11188"/>
                  </a:lnTo>
                  <a:lnTo>
                    <a:pt x="9538" y="11372"/>
                  </a:lnTo>
                  <a:lnTo>
                    <a:pt x="9795" y="11518"/>
                  </a:lnTo>
                  <a:lnTo>
                    <a:pt x="9501" y="11995"/>
                  </a:lnTo>
                  <a:lnTo>
                    <a:pt x="9061" y="11812"/>
                  </a:lnTo>
                  <a:lnTo>
                    <a:pt x="8584" y="11628"/>
                  </a:lnTo>
                  <a:lnTo>
                    <a:pt x="8548" y="11628"/>
                  </a:lnTo>
                  <a:lnTo>
                    <a:pt x="8548" y="11702"/>
                  </a:lnTo>
                  <a:lnTo>
                    <a:pt x="8731" y="11848"/>
                  </a:lnTo>
                  <a:lnTo>
                    <a:pt x="8915" y="12032"/>
                  </a:lnTo>
                  <a:lnTo>
                    <a:pt x="9318" y="12289"/>
                  </a:lnTo>
                  <a:lnTo>
                    <a:pt x="9061" y="12582"/>
                  </a:lnTo>
                  <a:lnTo>
                    <a:pt x="8805" y="12802"/>
                  </a:lnTo>
                  <a:lnTo>
                    <a:pt x="8548" y="12692"/>
                  </a:lnTo>
                  <a:lnTo>
                    <a:pt x="8401" y="12069"/>
                  </a:lnTo>
                  <a:lnTo>
                    <a:pt x="8291" y="11445"/>
                  </a:lnTo>
                  <a:lnTo>
                    <a:pt x="8218" y="11298"/>
                  </a:lnTo>
                  <a:lnTo>
                    <a:pt x="8144" y="11188"/>
                  </a:lnTo>
                  <a:lnTo>
                    <a:pt x="8034" y="11115"/>
                  </a:lnTo>
                  <a:lnTo>
                    <a:pt x="7374" y="11115"/>
                  </a:lnTo>
                  <a:lnTo>
                    <a:pt x="7264" y="11078"/>
                  </a:lnTo>
                  <a:lnTo>
                    <a:pt x="7154" y="11041"/>
                  </a:lnTo>
                  <a:lnTo>
                    <a:pt x="7007" y="10895"/>
                  </a:lnTo>
                  <a:lnTo>
                    <a:pt x="6897" y="10675"/>
                  </a:lnTo>
                  <a:lnTo>
                    <a:pt x="6860" y="10455"/>
                  </a:lnTo>
                  <a:lnTo>
                    <a:pt x="6860" y="10344"/>
                  </a:lnTo>
                  <a:lnTo>
                    <a:pt x="6897" y="10234"/>
                  </a:lnTo>
                  <a:lnTo>
                    <a:pt x="6934" y="10124"/>
                  </a:lnTo>
                  <a:lnTo>
                    <a:pt x="7007" y="10051"/>
                  </a:lnTo>
                  <a:lnTo>
                    <a:pt x="7227" y="9978"/>
                  </a:lnTo>
                  <a:lnTo>
                    <a:pt x="7447" y="9904"/>
                  </a:lnTo>
                  <a:lnTo>
                    <a:pt x="8328" y="9721"/>
                  </a:lnTo>
                  <a:lnTo>
                    <a:pt x="8401" y="9758"/>
                  </a:lnTo>
                  <a:lnTo>
                    <a:pt x="8548" y="9758"/>
                  </a:lnTo>
                  <a:lnTo>
                    <a:pt x="8841" y="9648"/>
                  </a:lnTo>
                  <a:lnTo>
                    <a:pt x="9135" y="9574"/>
                  </a:lnTo>
                  <a:close/>
                  <a:moveTo>
                    <a:pt x="1028" y="7373"/>
                  </a:moveTo>
                  <a:lnTo>
                    <a:pt x="1028" y="7887"/>
                  </a:lnTo>
                  <a:lnTo>
                    <a:pt x="1101" y="8437"/>
                  </a:lnTo>
                  <a:lnTo>
                    <a:pt x="1138" y="8474"/>
                  </a:lnTo>
                  <a:lnTo>
                    <a:pt x="1211" y="8510"/>
                  </a:lnTo>
                  <a:lnTo>
                    <a:pt x="1285" y="8510"/>
                  </a:lnTo>
                  <a:lnTo>
                    <a:pt x="1358" y="8474"/>
                  </a:lnTo>
                  <a:lnTo>
                    <a:pt x="1872" y="8070"/>
                  </a:lnTo>
                  <a:lnTo>
                    <a:pt x="1945" y="8951"/>
                  </a:lnTo>
                  <a:lnTo>
                    <a:pt x="1982" y="9611"/>
                  </a:lnTo>
                  <a:lnTo>
                    <a:pt x="1982" y="9758"/>
                  </a:lnTo>
                  <a:lnTo>
                    <a:pt x="1982" y="9904"/>
                  </a:lnTo>
                  <a:lnTo>
                    <a:pt x="1872" y="10014"/>
                  </a:lnTo>
                  <a:lnTo>
                    <a:pt x="1762" y="10088"/>
                  </a:lnTo>
                  <a:lnTo>
                    <a:pt x="1615" y="10271"/>
                  </a:lnTo>
                  <a:lnTo>
                    <a:pt x="1505" y="10455"/>
                  </a:lnTo>
                  <a:lnTo>
                    <a:pt x="1468" y="10638"/>
                  </a:lnTo>
                  <a:lnTo>
                    <a:pt x="1468" y="10858"/>
                  </a:lnTo>
                  <a:lnTo>
                    <a:pt x="1505" y="11078"/>
                  </a:lnTo>
                  <a:lnTo>
                    <a:pt x="1578" y="11298"/>
                  </a:lnTo>
                  <a:lnTo>
                    <a:pt x="1688" y="11702"/>
                  </a:lnTo>
                  <a:lnTo>
                    <a:pt x="2165" y="12876"/>
                  </a:lnTo>
                  <a:lnTo>
                    <a:pt x="1835" y="12509"/>
                  </a:lnTo>
                  <a:lnTo>
                    <a:pt x="1505" y="12142"/>
                  </a:lnTo>
                  <a:lnTo>
                    <a:pt x="1211" y="11665"/>
                  </a:lnTo>
                  <a:lnTo>
                    <a:pt x="918" y="11188"/>
                  </a:lnTo>
                  <a:lnTo>
                    <a:pt x="735" y="10675"/>
                  </a:lnTo>
                  <a:lnTo>
                    <a:pt x="588" y="10161"/>
                  </a:lnTo>
                  <a:lnTo>
                    <a:pt x="551" y="9831"/>
                  </a:lnTo>
                  <a:lnTo>
                    <a:pt x="514" y="9501"/>
                  </a:lnTo>
                  <a:lnTo>
                    <a:pt x="551" y="9171"/>
                  </a:lnTo>
                  <a:lnTo>
                    <a:pt x="588" y="8841"/>
                  </a:lnTo>
                  <a:lnTo>
                    <a:pt x="771" y="8180"/>
                  </a:lnTo>
                  <a:lnTo>
                    <a:pt x="955" y="7557"/>
                  </a:lnTo>
                  <a:lnTo>
                    <a:pt x="1028" y="7373"/>
                  </a:lnTo>
                  <a:close/>
                  <a:moveTo>
                    <a:pt x="9612" y="12472"/>
                  </a:moveTo>
                  <a:lnTo>
                    <a:pt x="9942" y="12619"/>
                  </a:lnTo>
                  <a:lnTo>
                    <a:pt x="10675" y="12912"/>
                  </a:lnTo>
                  <a:lnTo>
                    <a:pt x="10895" y="12986"/>
                  </a:lnTo>
                  <a:lnTo>
                    <a:pt x="10529" y="13316"/>
                  </a:lnTo>
                  <a:lnTo>
                    <a:pt x="10162" y="13609"/>
                  </a:lnTo>
                  <a:lnTo>
                    <a:pt x="9685" y="13279"/>
                  </a:lnTo>
                  <a:lnTo>
                    <a:pt x="9171" y="12986"/>
                  </a:lnTo>
                  <a:lnTo>
                    <a:pt x="9391" y="12729"/>
                  </a:lnTo>
                  <a:lnTo>
                    <a:pt x="9612" y="12472"/>
                  </a:lnTo>
                  <a:close/>
                  <a:moveTo>
                    <a:pt x="2569" y="5209"/>
                  </a:moveTo>
                  <a:lnTo>
                    <a:pt x="2899" y="5319"/>
                  </a:lnTo>
                  <a:lnTo>
                    <a:pt x="3266" y="5356"/>
                  </a:lnTo>
                  <a:lnTo>
                    <a:pt x="3999" y="5356"/>
                  </a:lnTo>
                  <a:lnTo>
                    <a:pt x="4733" y="5429"/>
                  </a:lnTo>
                  <a:lnTo>
                    <a:pt x="5467" y="5539"/>
                  </a:lnTo>
                  <a:lnTo>
                    <a:pt x="5320" y="5649"/>
                  </a:lnTo>
                  <a:lnTo>
                    <a:pt x="5173" y="5723"/>
                  </a:lnTo>
                  <a:lnTo>
                    <a:pt x="4880" y="5833"/>
                  </a:lnTo>
                  <a:lnTo>
                    <a:pt x="4696" y="5943"/>
                  </a:lnTo>
                  <a:lnTo>
                    <a:pt x="4513" y="6053"/>
                  </a:lnTo>
                  <a:lnTo>
                    <a:pt x="4366" y="6236"/>
                  </a:lnTo>
                  <a:lnTo>
                    <a:pt x="4293" y="6420"/>
                  </a:lnTo>
                  <a:lnTo>
                    <a:pt x="4256" y="6493"/>
                  </a:lnTo>
                  <a:lnTo>
                    <a:pt x="4293" y="6603"/>
                  </a:lnTo>
                  <a:lnTo>
                    <a:pt x="4329" y="6676"/>
                  </a:lnTo>
                  <a:lnTo>
                    <a:pt x="4366" y="6750"/>
                  </a:lnTo>
                  <a:lnTo>
                    <a:pt x="4439" y="6823"/>
                  </a:lnTo>
                  <a:lnTo>
                    <a:pt x="4549" y="6823"/>
                  </a:lnTo>
                  <a:lnTo>
                    <a:pt x="4660" y="6860"/>
                  </a:lnTo>
                  <a:lnTo>
                    <a:pt x="4696" y="6933"/>
                  </a:lnTo>
                  <a:lnTo>
                    <a:pt x="4733" y="7117"/>
                  </a:lnTo>
                  <a:lnTo>
                    <a:pt x="4770" y="7300"/>
                  </a:lnTo>
                  <a:lnTo>
                    <a:pt x="4770" y="7667"/>
                  </a:lnTo>
                  <a:lnTo>
                    <a:pt x="4806" y="7813"/>
                  </a:lnTo>
                  <a:lnTo>
                    <a:pt x="4586" y="7520"/>
                  </a:lnTo>
                  <a:lnTo>
                    <a:pt x="4366" y="7263"/>
                  </a:lnTo>
                  <a:lnTo>
                    <a:pt x="4256" y="7190"/>
                  </a:lnTo>
                  <a:lnTo>
                    <a:pt x="4146" y="7153"/>
                  </a:lnTo>
                  <a:lnTo>
                    <a:pt x="3999" y="7117"/>
                  </a:lnTo>
                  <a:lnTo>
                    <a:pt x="3889" y="7153"/>
                  </a:lnTo>
                  <a:lnTo>
                    <a:pt x="3632" y="7227"/>
                  </a:lnTo>
                  <a:lnTo>
                    <a:pt x="3412" y="7373"/>
                  </a:lnTo>
                  <a:lnTo>
                    <a:pt x="3192" y="7593"/>
                  </a:lnTo>
                  <a:lnTo>
                    <a:pt x="2972" y="7813"/>
                  </a:lnTo>
                  <a:lnTo>
                    <a:pt x="2825" y="8070"/>
                  </a:lnTo>
                  <a:lnTo>
                    <a:pt x="2715" y="8364"/>
                  </a:lnTo>
                  <a:lnTo>
                    <a:pt x="2642" y="8657"/>
                  </a:lnTo>
                  <a:lnTo>
                    <a:pt x="2605" y="8951"/>
                  </a:lnTo>
                  <a:lnTo>
                    <a:pt x="2605" y="9244"/>
                  </a:lnTo>
                  <a:lnTo>
                    <a:pt x="2679" y="9537"/>
                  </a:lnTo>
                  <a:lnTo>
                    <a:pt x="2679" y="9611"/>
                  </a:lnTo>
                  <a:lnTo>
                    <a:pt x="2752" y="9648"/>
                  </a:lnTo>
                  <a:lnTo>
                    <a:pt x="2789" y="9684"/>
                  </a:lnTo>
                  <a:lnTo>
                    <a:pt x="3156" y="9684"/>
                  </a:lnTo>
                  <a:lnTo>
                    <a:pt x="3449" y="9758"/>
                  </a:lnTo>
                  <a:lnTo>
                    <a:pt x="3706" y="9868"/>
                  </a:lnTo>
                  <a:lnTo>
                    <a:pt x="3963" y="10014"/>
                  </a:lnTo>
                  <a:lnTo>
                    <a:pt x="4183" y="10198"/>
                  </a:lnTo>
                  <a:lnTo>
                    <a:pt x="4403" y="10418"/>
                  </a:lnTo>
                  <a:lnTo>
                    <a:pt x="4770" y="10858"/>
                  </a:lnTo>
                  <a:lnTo>
                    <a:pt x="4403" y="11151"/>
                  </a:lnTo>
                  <a:lnTo>
                    <a:pt x="4109" y="11445"/>
                  </a:lnTo>
                  <a:lnTo>
                    <a:pt x="3816" y="11775"/>
                  </a:lnTo>
                  <a:lnTo>
                    <a:pt x="3596" y="12142"/>
                  </a:lnTo>
                  <a:lnTo>
                    <a:pt x="3412" y="12545"/>
                  </a:lnTo>
                  <a:lnTo>
                    <a:pt x="3266" y="12986"/>
                  </a:lnTo>
                  <a:lnTo>
                    <a:pt x="3192" y="13426"/>
                  </a:lnTo>
                  <a:lnTo>
                    <a:pt x="3156" y="13866"/>
                  </a:lnTo>
                  <a:lnTo>
                    <a:pt x="3082" y="13829"/>
                  </a:lnTo>
                  <a:lnTo>
                    <a:pt x="2972" y="13719"/>
                  </a:lnTo>
                  <a:lnTo>
                    <a:pt x="2899" y="13572"/>
                  </a:lnTo>
                  <a:lnTo>
                    <a:pt x="2459" y="12582"/>
                  </a:lnTo>
                  <a:lnTo>
                    <a:pt x="2092" y="11702"/>
                  </a:lnTo>
                  <a:lnTo>
                    <a:pt x="1945" y="11262"/>
                  </a:lnTo>
                  <a:lnTo>
                    <a:pt x="1872" y="10821"/>
                  </a:lnTo>
                  <a:lnTo>
                    <a:pt x="1872" y="10638"/>
                  </a:lnTo>
                  <a:lnTo>
                    <a:pt x="1945" y="10491"/>
                  </a:lnTo>
                  <a:lnTo>
                    <a:pt x="2055" y="10381"/>
                  </a:lnTo>
                  <a:lnTo>
                    <a:pt x="2202" y="10271"/>
                  </a:lnTo>
                  <a:lnTo>
                    <a:pt x="2312" y="10161"/>
                  </a:lnTo>
                  <a:lnTo>
                    <a:pt x="2385" y="10051"/>
                  </a:lnTo>
                  <a:lnTo>
                    <a:pt x="2385" y="9904"/>
                  </a:lnTo>
                  <a:lnTo>
                    <a:pt x="2385" y="9721"/>
                  </a:lnTo>
                  <a:lnTo>
                    <a:pt x="2312" y="8730"/>
                  </a:lnTo>
                  <a:lnTo>
                    <a:pt x="2165" y="7740"/>
                  </a:lnTo>
                  <a:lnTo>
                    <a:pt x="2165" y="7667"/>
                  </a:lnTo>
                  <a:lnTo>
                    <a:pt x="2092" y="7593"/>
                  </a:lnTo>
                  <a:lnTo>
                    <a:pt x="1945" y="7593"/>
                  </a:lnTo>
                  <a:lnTo>
                    <a:pt x="1358" y="8070"/>
                  </a:lnTo>
                  <a:lnTo>
                    <a:pt x="1321" y="7667"/>
                  </a:lnTo>
                  <a:lnTo>
                    <a:pt x="1358" y="7263"/>
                  </a:lnTo>
                  <a:lnTo>
                    <a:pt x="1395" y="6860"/>
                  </a:lnTo>
                  <a:lnTo>
                    <a:pt x="1505" y="6456"/>
                  </a:lnTo>
                  <a:lnTo>
                    <a:pt x="1505" y="6383"/>
                  </a:lnTo>
                  <a:lnTo>
                    <a:pt x="1468" y="6310"/>
                  </a:lnTo>
                  <a:lnTo>
                    <a:pt x="1725" y="5796"/>
                  </a:lnTo>
                  <a:lnTo>
                    <a:pt x="1982" y="5319"/>
                  </a:lnTo>
                  <a:lnTo>
                    <a:pt x="2239" y="5356"/>
                  </a:lnTo>
                  <a:lnTo>
                    <a:pt x="2495" y="5392"/>
                  </a:lnTo>
                  <a:lnTo>
                    <a:pt x="2569" y="5356"/>
                  </a:lnTo>
                  <a:lnTo>
                    <a:pt x="2605" y="5319"/>
                  </a:lnTo>
                  <a:lnTo>
                    <a:pt x="2605" y="5282"/>
                  </a:lnTo>
                  <a:lnTo>
                    <a:pt x="2569" y="5209"/>
                  </a:lnTo>
                  <a:close/>
                  <a:moveTo>
                    <a:pt x="8805" y="13939"/>
                  </a:moveTo>
                  <a:lnTo>
                    <a:pt x="9098" y="13976"/>
                  </a:lnTo>
                  <a:lnTo>
                    <a:pt x="9391" y="14049"/>
                  </a:lnTo>
                  <a:lnTo>
                    <a:pt x="9208" y="14086"/>
                  </a:lnTo>
                  <a:lnTo>
                    <a:pt x="9171" y="14049"/>
                  </a:lnTo>
                  <a:lnTo>
                    <a:pt x="9061" y="14049"/>
                  </a:lnTo>
                  <a:lnTo>
                    <a:pt x="8988" y="13976"/>
                  </a:lnTo>
                  <a:lnTo>
                    <a:pt x="8805" y="13939"/>
                  </a:lnTo>
                  <a:close/>
                  <a:moveTo>
                    <a:pt x="5815" y="14178"/>
                  </a:moveTo>
                  <a:lnTo>
                    <a:pt x="5797" y="14196"/>
                  </a:lnTo>
                  <a:lnTo>
                    <a:pt x="5760" y="14196"/>
                  </a:lnTo>
                  <a:lnTo>
                    <a:pt x="5815" y="14178"/>
                  </a:lnTo>
                  <a:close/>
                  <a:moveTo>
                    <a:pt x="7154" y="2935"/>
                  </a:moveTo>
                  <a:lnTo>
                    <a:pt x="7594" y="3008"/>
                  </a:lnTo>
                  <a:lnTo>
                    <a:pt x="8034" y="3082"/>
                  </a:lnTo>
                  <a:lnTo>
                    <a:pt x="8438" y="3155"/>
                  </a:lnTo>
                  <a:lnTo>
                    <a:pt x="8401" y="3192"/>
                  </a:lnTo>
                  <a:lnTo>
                    <a:pt x="8401" y="3228"/>
                  </a:lnTo>
                  <a:lnTo>
                    <a:pt x="8401" y="3265"/>
                  </a:lnTo>
                  <a:lnTo>
                    <a:pt x="8438" y="3265"/>
                  </a:lnTo>
                  <a:lnTo>
                    <a:pt x="8621" y="3228"/>
                  </a:lnTo>
                  <a:lnTo>
                    <a:pt x="8768" y="3265"/>
                  </a:lnTo>
                  <a:lnTo>
                    <a:pt x="8805" y="3265"/>
                  </a:lnTo>
                  <a:lnTo>
                    <a:pt x="8768" y="3338"/>
                  </a:lnTo>
                  <a:lnTo>
                    <a:pt x="8768" y="3412"/>
                  </a:lnTo>
                  <a:lnTo>
                    <a:pt x="8768" y="3448"/>
                  </a:lnTo>
                  <a:lnTo>
                    <a:pt x="8805" y="3485"/>
                  </a:lnTo>
                  <a:lnTo>
                    <a:pt x="8841" y="3485"/>
                  </a:lnTo>
                  <a:lnTo>
                    <a:pt x="8915" y="3522"/>
                  </a:lnTo>
                  <a:lnTo>
                    <a:pt x="8988" y="3558"/>
                  </a:lnTo>
                  <a:lnTo>
                    <a:pt x="9098" y="3668"/>
                  </a:lnTo>
                  <a:lnTo>
                    <a:pt x="9208" y="3815"/>
                  </a:lnTo>
                  <a:lnTo>
                    <a:pt x="9245" y="3852"/>
                  </a:lnTo>
                  <a:lnTo>
                    <a:pt x="9281" y="3889"/>
                  </a:lnTo>
                  <a:lnTo>
                    <a:pt x="9318" y="3852"/>
                  </a:lnTo>
                  <a:lnTo>
                    <a:pt x="9391" y="3742"/>
                  </a:lnTo>
                  <a:lnTo>
                    <a:pt x="9465" y="3632"/>
                  </a:lnTo>
                  <a:lnTo>
                    <a:pt x="9538" y="3558"/>
                  </a:lnTo>
                  <a:lnTo>
                    <a:pt x="9758" y="3632"/>
                  </a:lnTo>
                  <a:lnTo>
                    <a:pt x="9612" y="3815"/>
                  </a:lnTo>
                  <a:lnTo>
                    <a:pt x="9501" y="3999"/>
                  </a:lnTo>
                  <a:lnTo>
                    <a:pt x="9465" y="4072"/>
                  </a:lnTo>
                  <a:lnTo>
                    <a:pt x="9465" y="4182"/>
                  </a:lnTo>
                  <a:lnTo>
                    <a:pt x="9575" y="4182"/>
                  </a:lnTo>
                  <a:lnTo>
                    <a:pt x="9648" y="4145"/>
                  </a:lnTo>
                  <a:lnTo>
                    <a:pt x="9795" y="4035"/>
                  </a:lnTo>
                  <a:lnTo>
                    <a:pt x="10052" y="3815"/>
                  </a:lnTo>
                  <a:lnTo>
                    <a:pt x="10308" y="3962"/>
                  </a:lnTo>
                  <a:lnTo>
                    <a:pt x="10235" y="4035"/>
                  </a:lnTo>
                  <a:lnTo>
                    <a:pt x="9978" y="4365"/>
                  </a:lnTo>
                  <a:lnTo>
                    <a:pt x="9868" y="4512"/>
                  </a:lnTo>
                  <a:lnTo>
                    <a:pt x="9795" y="4696"/>
                  </a:lnTo>
                  <a:lnTo>
                    <a:pt x="9795" y="4732"/>
                  </a:lnTo>
                  <a:lnTo>
                    <a:pt x="9832" y="4732"/>
                  </a:lnTo>
                  <a:lnTo>
                    <a:pt x="10015" y="4659"/>
                  </a:lnTo>
                  <a:lnTo>
                    <a:pt x="10198" y="4549"/>
                  </a:lnTo>
                  <a:lnTo>
                    <a:pt x="10492" y="4329"/>
                  </a:lnTo>
                  <a:lnTo>
                    <a:pt x="10639" y="4182"/>
                  </a:lnTo>
                  <a:lnTo>
                    <a:pt x="10822" y="4292"/>
                  </a:lnTo>
                  <a:lnTo>
                    <a:pt x="10565" y="4549"/>
                  </a:lnTo>
                  <a:lnTo>
                    <a:pt x="10272" y="4879"/>
                  </a:lnTo>
                  <a:lnTo>
                    <a:pt x="10052" y="5209"/>
                  </a:lnTo>
                  <a:lnTo>
                    <a:pt x="9942" y="5246"/>
                  </a:lnTo>
                  <a:lnTo>
                    <a:pt x="9648" y="5392"/>
                  </a:lnTo>
                  <a:lnTo>
                    <a:pt x="9391" y="5539"/>
                  </a:lnTo>
                  <a:lnTo>
                    <a:pt x="9281" y="5539"/>
                  </a:lnTo>
                  <a:lnTo>
                    <a:pt x="9135" y="5576"/>
                  </a:lnTo>
                  <a:lnTo>
                    <a:pt x="8805" y="5759"/>
                  </a:lnTo>
                  <a:lnTo>
                    <a:pt x="8548" y="5979"/>
                  </a:lnTo>
                  <a:lnTo>
                    <a:pt x="8364" y="6089"/>
                  </a:lnTo>
                  <a:lnTo>
                    <a:pt x="8071" y="6346"/>
                  </a:lnTo>
                  <a:lnTo>
                    <a:pt x="7924" y="6566"/>
                  </a:lnTo>
                  <a:lnTo>
                    <a:pt x="7741" y="6750"/>
                  </a:lnTo>
                  <a:lnTo>
                    <a:pt x="7631" y="6970"/>
                  </a:lnTo>
                  <a:lnTo>
                    <a:pt x="7594" y="7153"/>
                  </a:lnTo>
                  <a:lnTo>
                    <a:pt x="7631" y="7227"/>
                  </a:lnTo>
                  <a:lnTo>
                    <a:pt x="7667" y="7300"/>
                  </a:lnTo>
                  <a:lnTo>
                    <a:pt x="7741" y="7373"/>
                  </a:lnTo>
                  <a:lnTo>
                    <a:pt x="7851" y="7410"/>
                  </a:lnTo>
                  <a:lnTo>
                    <a:pt x="7998" y="7410"/>
                  </a:lnTo>
                  <a:lnTo>
                    <a:pt x="8144" y="7337"/>
                  </a:lnTo>
                  <a:lnTo>
                    <a:pt x="8401" y="7190"/>
                  </a:lnTo>
                  <a:lnTo>
                    <a:pt x="8548" y="7153"/>
                  </a:lnTo>
                  <a:lnTo>
                    <a:pt x="8731" y="7227"/>
                  </a:lnTo>
                  <a:lnTo>
                    <a:pt x="8805" y="7263"/>
                  </a:lnTo>
                  <a:lnTo>
                    <a:pt x="8878" y="7337"/>
                  </a:lnTo>
                  <a:lnTo>
                    <a:pt x="8915" y="7410"/>
                  </a:lnTo>
                  <a:lnTo>
                    <a:pt x="8915" y="7483"/>
                  </a:lnTo>
                  <a:lnTo>
                    <a:pt x="8841" y="7593"/>
                  </a:lnTo>
                  <a:lnTo>
                    <a:pt x="8731" y="7740"/>
                  </a:lnTo>
                  <a:lnTo>
                    <a:pt x="8584" y="7850"/>
                  </a:lnTo>
                  <a:lnTo>
                    <a:pt x="8401" y="7960"/>
                  </a:lnTo>
                  <a:lnTo>
                    <a:pt x="8144" y="8070"/>
                  </a:lnTo>
                  <a:lnTo>
                    <a:pt x="7961" y="8144"/>
                  </a:lnTo>
                  <a:lnTo>
                    <a:pt x="7741" y="8254"/>
                  </a:lnTo>
                  <a:lnTo>
                    <a:pt x="7557" y="8400"/>
                  </a:lnTo>
                  <a:lnTo>
                    <a:pt x="7521" y="8474"/>
                  </a:lnTo>
                  <a:lnTo>
                    <a:pt x="7484" y="8584"/>
                  </a:lnTo>
                  <a:lnTo>
                    <a:pt x="7447" y="8767"/>
                  </a:lnTo>
                  <a:lnTo>
                    <a:pt x="7521" y="8914"/>
                  </a:lnTo>
                  <a:lnTo>
                    <a:pt x="7631" y="9061"/>
                  </a:lnTo>
                  <a:lnTo>
                    <a:pt x="7777" y="9134"/>
                  </a:lnTo>
                  <a:lnTo>
                    <a:pt x="7887" y="9171"/>
                  </a:lnTo>
                  <a:lnTo>
                    <a:pt x="8034" y="9207"/>
                  </a:lnTo>
                  <a:lnTo>
                    <a:pt x="8254" y="9134"/>
                  </a:lnTo>
                  <a:lnTo>
                    <a:pt x="8694" y="8951"/>
                  </a:lnTo>
                  <a:lnTo>
                    <a:pt x="9208" y="8951"/>
                  </a:lnTo>
                  <a:lnTo>
                    <a:pt x="9391" y="8877"/>
                  </a:lnTo>
                  <a:lnTo>
                    <a:pt x="9575" y="8767"/>
                  </a:lnTo>
                  <a:lnTo>
                    <a:pt x="9685" y="8657"/>
                  </a:lnTo>
                  <a:lnTo>
                    <a:pt x="9795" y="8547"/>
                  </a:lnTo>
                  <a:lnTo>
                    <a:pt x="9905" y="8547"/>
                  </a:lnTo>
                  <a:lnTo>
                    <a:pt x="10052" y="8584"/>
                  </a:lnTo>
                  <a:lnTo>
                    <a:pt x="10088" y="8620"/>
                  </a:lnTo>
                  <a:lnTo>
                    <a:pt x="10125" y="8620"/>
                  </a:lnTo>
                  <a:lnTo>
                    <a:pt x="10198" y="8657"/>
                  </a:lnTo>
                  <a:lnTo>
                    <a:pt x="10382" y="8804"/>
                  </a:lnTo>
                  <a:lnTo>
                    <a:pt x="10565" y="8987"/>
                  </a:lnTo>
                  <a:lnTo>
                    <a:pt x="11115" y="9648"/>
                  </a:lnTo>
                  <a:lnTo>
                    <a:pt x="10382" y="9391"/>
                  </a:lnTo>
                  <a:lnTo>
                    <a:pt x="10015" y="9281"/>
                  </a:lnTo>
                  <a:lnTo>
                    <a:pt x="9648" y="9171"/>
                  </a:lnTo>
                  <a:lnTo>
                    <a:pt x="9612" y="9207"/>
                  </a:lnTo>
                  <a:lnTo>
                    <a:pt x="9281" y="9171"/>
                  </a:lnTo>
                  <a:lnTo>
                    <a:pt x="8951" y="9207"/>
                  </a:lnTo>
                  <a:lnTo>
                    <a:pt x="8621" y="9281"/>
                  </a:lnTo>
                  <a:lnTo>
                    <a:pt x="8328" y="9391"/>
                  </a:lnTo>
                  <a:lnTo>
                    <a:pt x="8291" y="9427"/>
                  </a:lnTo>
                  <a:lnTo>
                    <a:pt x="8144" y="9427"/>
                  </a:lnTo>
                  <a:lnTo>
                    <a:pt x="7631" y="9537"/>
                  </a:lnTo>
                  <a:lnTo>
                    <a:pt x="7117" y="9648"/>
                  </a:lnTo>
                  <a:lnTo>
                    <a:pt x="6934" y="9684"/>
                  </a:lnTo>
                  <a:lnTo>
                    <a:pt x="6787" y="9794"/>
                  </a:lnTo>
                  <a:lnTo>
                    <a:pt x="6677" y="9904"/>
                  </a:lnTo>
                  <a:lnTo>
                    <a:pt x="6567" y="10088"/>
                  </a:lnTo>
                  <a:lnTo>
                    <a:pt x="6494" y="10271"/>
                  </a:lnTo>
                  <a:lnTo>
                    <a:pt x="6494" y="10455"/>
                  </a:lnTo>
                  <a:lnTo>
                    <a:pt x="6494" y="10601"/>
                  </a:lnTo>
                  <a:lnTo>
                    <a:pt x="6530" y="10785"/>
                  </a:lnTo>
                  <a:lnTo>
                    <a:pt x="6604" y="10968"/>
                  </a:lnTo>
                  <a:lnTo>
                    <a:pt x="6714" y="11115"/>
                  </a:lnTo>
                  <a:lnTo>
                    <a:pt x="6824" y="11225"/>
                  </a:lnTo>
                  <a:lnTo>
                    <a:pt x="6970" y="11335"/>
                  </a:lnTo>
                  <a:lnTo>
                    <a:pt x="7117" y="11408"/>
                  </a:lnTo>
                  <a:lnTo>
                    <a:pt x="7301" y="11445"/>
                  </a:lnTo>
                  <a:lnTo>
                    <a:pt x="7484" y="11482"/>
                  </a:lnTo>
                  <a:lnTo>
                    <a:pt x="7777" y="11482"/>
                  </a:lnTo>
                  <a:lnTo>
                    <a:pt x="7851" y="11555"/>
                  </a:lnTo>
                  <a:lnTo>
                    <a:pt x="7924" y="11665"/>
                  </a:lnTo>
                  <a:lnTo>
                    <a:pt x="7961" y="11812"/>
                  </a:lnTo>
                  <a:lnTo>
                    <a:pt x="8034" y="12105"/>
                  </a:lnTo>
                  <a:lnTo>
                    <a:pt x="8071" y="12362"/>
                  </a:lnTo>
                  <a:lnTo>
                    <a:pt x="8108" y="12509"/>
                  </a:lnTo>
                  <a:lnTo>
                    <a:pt x="7851" y="12435"/>
                  </a:lnTo>
                  <a:lnTo>
                    <a:pt x="7631" y="12399"/>
                  </a:lnTo>
                  <a:lnTo>
                    <a:pt x="7557" y="12362"/>
                  </a:lnTo>
                  <a:lnTo>
                    <a:pt x="7521" y="12215"/>
                  </a:lnTo>
                  <a:lnTo>
                    <a:pt x="7521" y="12179"/>
                  </a:lnTo>
                  <a:lnTo>
                    <a:pt x="7447" y="12179"/>
                  </a:lnTo>
                  <a:lnTo>
                    <a:pt x="7447" y="12215"/>
                  </a:lnTo>
                  <a:lnTo>
                    <a:pt x="7411" y="12472"/>
                  </a:lnTo>
                  <a:lnTo>
                    <a:pt x="7411" y="12509"/>
                  </a:lnTo>
                  <a:lnTo>
                    <a:pt x="7447" y="12545"/>
                  </a:lnTo>
                  <a:lnTo>
                    <a:pt x="7851" y="12729"/>
                  </a:lnTo>
                  <a:lnTo>
                    <a:pt x="8254" y="12949"/>
                  </a:lnTo>
                  <a:lnTo>
                    <a:pt x="8438" y="13316"/>
                  </a:lnTo>
                  <a:lnTo>
                    <a:pt x="8474" y="13389"/>
                  </a:lnTo>
                  <a:lnTo>
                    <a:pt x="8548" y="13426"/>
                  </a:lnTo>
                  <a:lnTo>
                    <a:pt x="8621" y="13426"/>
                  </a:lnTo>
                  <a:lnTo>
                    <a:pt x="8694" y="13389"/>
                  </a:lnTo>
                  <a:lnTo>
                    <a:pt x="8841" y="13279"/>
                  </a:lnTo>
                  <a:lnTo>
                    <a:pt x="9428" y="13609"/>
                  </a:lnTo>
                  <a:lnTo>
                    <a:pt x="9281" y="13609"/>
                  </a:lnTo>
                  <a:lnTo>
                    <a:pt x="8548" y="13536"/>
                  </a:lnTo>
                  <a:lnTo>
                    <a:pt x="7851" y="13536"/>
                  </a:lnTo>
                  <a:lnTo>
                    <a:pt x="7374" y="13206"/>
                  </a:lnTo>
                  <a:lnTo>
                    <a:pt x="6860" y="12912"/>
                  </a:lnTo>
                  <a:lnTo>
                    <a:pt x="6824" y="12876"/>
                  </a:lnTo>
                  <a:lnTo>
                    <a:pt x="6750" y="12912"/>
                  </a:lnTo>
                  <a:lnTo>
                    <a:pt x="6750" y="12949"/>
                  </a:lnTo>
                  <a:lnTo>
                    <a:pt x="6750" y="13022"/>
                  </a:lnTo>
                  <a:lnTo>
                    <a:pt x="6970" y="13316"/>
                  </a:lnTo>
                  <a:lnTo>
                    <a:pt x="7227" y="13572"/>
                  </a:lnTo>
                  <a:lnTo>
                    <a:pt x="6897" y="13609"/>
                  </a:lnTo>
                  <a:lnTo>
                    <a:pt x="6567" y="13646"/>
                  </a:lnTo>
                  <a:lnTo>
                    <a:pt x="6310" y="13426"/>
                  </a:lnTo>
                  <a:lnTo>
                    <a:pt x="6090" y="13169"/>
                  </a:lnTo>
                  <a:lnTo>
                    <a:pt x="6017" y="13169"/>
                  </a:lnTo>
                  <a:lnTo>
                    <a:pt x="5943" y="13242"/>
                  </a:lnTo>
                  <a:lnTo>
                    <a:pt x="5907" y="13389"/>
                  </a:lnTo>
                  <a:lnTo>
                    <a:pt x="5943" y="13499"/>
                  </a:lnTo>
                  <a:lnTo>
                    <a:pt x="5980" y="13646"/>
                  </a:lnTo>
                  <a:lnTo>
                    <a:pt x="6090" y="13756"/>
                  </a:lnTo>
                  <a:lnTo>
                    <a:pt x="5760" y="13829"/>
                  </a:lnTo>
                  <a:lnTo>
                    <a:pt x="5430" y="13939"/>
                  </a:lnTo>
                  <a:lnTo>
                    <a:pt x="5393" y="13903"/>
                  </a:lnTo>
                  <a:lnTo>
                    <a:pt x="5173" y="13682"/>
                  </a:lnTo>
                  <a:lnTo>
                    <a:pt x="5026" y="13609"/>
                  </a:lnTo>
                  <a:lnTo>
                    <a:pt x="4916" y="13572"/>
                  </a:lnTo>
                  <a:lnTo>
                    <a:pt x="4880" y="13572"/>
                  </a:lnTo>
                  <a:lnTo>
                    <a:pt x="4880" y="13609"/>
                  </a:lnTo>
                  <a:lnTo>
                    <a:pt x="4880" y="13682"/>
                  </a:lnTo>
                  <a:lnTo>
                    <a:pt x="4916" y="13793"/>
                  </a:lnTo>
                  <a:lnTo>
                    <a:pt x="4990" y="13939"/>
                  </a:lnTo>
                  <a:lnTo>
                    <a:pt x="5100" y="14086"/>
                  </a:lnTo>
                  <a:lnTo>
                    <a:pt x="5136" y="14086"/>
                  </a:lnTo>
                  <a:lnTo>
                    <a:pt x="4843" y="14306"/>
                  </a:lnTo>
                  <a:lnTo>
                    <a:pt x="4623" y="14269"/>
                  </a:lnTo>
                  <a:lnTo>
                    <a:pt x="4109" y="14196"/>
                  </a:lnTo>
                  <a:lnTo>
                    <a:pt x="3853" y="14159"/>
                  </a:lnTo>
                  <a:lnTo>
                    <a:pt x="3596" y="14086"/>
                  </a:lnTo>
                  <a:lnTo>
                    <a:pt x="3669" y="14013"/>
                  </a:lnTo>
                  <a:lnTo>
                    <a:pt x="3706" y="13903"/>
                  </a:lnTo>
                  <a:lnTo>
                    <a:pt x="3706" y="13829"/>
                  </a:lnTo>
                  <a:lnTo>
                    <a:pt x="3669" y="13719"/>
                  </a:lnTo>
                  <a:lnTo>
                    <a:pt x="3632" y="13646"/>
                  </a:lnTo>
                  <a:lnTo>
                    <a:pt x="3559" y="13609"/>
                  </a:lnTo>
                  <a:lnTo>
                    <a:pt x="3632" y="13242"/>
                  </a:lnTo>
                  <a:lnTo>
                    <a:pt x="3742" y="12876"/>
                  </a:lnTo>
                  <a:lnTo>
                    <a:pt x="3889" y="12509"/>
                  </a:lnTo>
                  <a:lnTo>
                    <a:pt x="4073" y="12179"/>
                  </a:lnTo>
                  <a:lnTo>
                    <a:pt x="4293" y="11848"/>
                  </a:lnTo>
                  <a:lnTo>
                    <a:pt x="4549" y="11555"/>
                  </a:lnTo>
                  <a:lnTo>
                    <a:pt x="4843" y="11298"/>
                  </a:lnTo>
                  <a:lnTo>
                    <a:pt x="5173" y="11115"/>
                  </a:lnTo>
                  <a:lnTo>
                    <a:pt x="5246" y="11041"/>
                  </a:lnTo>
                  <a:lnTo>
                    <a:pt x="5283" y="10931"/>
                  </a:lnTo>
                  <a:lnTo>
                    <a:pt x="5283" y="10858"/>
                  </a:lnTo>
                  <a:lnTo>
                    <a:pt x="5210" y="10785"/>
                  </a:lnTo>
                  <a:lnTo>
                    <a:pt x="4770" y="10234"/>
                  </a:lnTo>
                  <a:lnTo>
                    <a:pt x="4549" y="9978"/>
                  </a:lnTo>
                  <a:lnTo>
                    <a:pt x="4293" y="9758"/>
                  </a:lnTo>
                  <a:lnTo>
                    <a:pt x="3999" y="9574"/>
                  </a:lnTo>
                  <a:lnTo>
                    <a:pt x="3706" y="9427"/>
                  </a:lnTo>
                  <a:lnTo>
                    <a:pt x="3376" y="9317"/>
                  </a:lnTo>
                  <a:lnTo>
                    <a:pt x="3046" y="9281"/>
                  </a:lnTo>
                  <a:lnTo>
                    <a:pt x="3046" y="8877"/>
                  </a:lnTo>
                  <a:lnTo>
                    <a:pt x="3119" y="8510"/>
                  </a:lnTo>
                  <a:lnTo>
                    <a:pt x="3266" y="8180"/>
                  </a:lnTo>
                  <a:lnTo>
                    <a:pt x="3486" y="7887"/>
                  </a:lnTo>
                  <a:lnTo>
                    <a:pt x="3632" y="7740"/>
                  </a:lnTo>
                  <a:lnTo>
                    <a:pt x="3816" y="7593"/>
                  </a:lnTo>
                  <a:lnTo>
                    <a:pt x="3889" y="7557"/>
                  </a:lnTo>
                  <a:lnTo>
                    <a:pt x="3963" y="7557"/>
                  </a:lnTo>
                  <a:lnTo>
                    <a:pt x="4036" y="7593"/>
                  </a:lnTo>
                  <a:lnTo>
                    <a:pt x="4109" y="7630"/>
                  </a:lnTo>
                  <a:lnTo>
                    <a:pt x="4219" y="7740"/>
                  </a:lnTo>
                  <a:lnTo>
                    <a:pt x="4329" y="7887"/>
                  </a:lnTo>
                  <a:lnTo>
                    <a:pt x="4916" y="8657"/>
                  </a:lnTo>
                  <a:lnTo>
                    <a:pt x="5026" y="8730"/>
                  </a:lnTo>
                  <a:lnTo>
                    <a:pt x="5136" y="8767"/>
                  </a:lnTo>
                  <a:lnTo>
                    <a:pt x="5210" y="8730"/>
                  </a:lnTo>
                  <a:lnTo>
                    <a:pt x="5246" y="8694"/>
                  </a:lnTo>
                  <a:lnTo>
                    <a:pt x="5283" y="8620"/>
                  </a:lnTo>
                  <a:lnTo>
                    <a:pt x="5283" y="8547"/>
                  </a:lnTo>
                  <a:lnTo>
                    <a:pt x="5136" y="7006"/>
                  </a:lnTo>
                  <a:lnTo>
                    <a:pt x="5100" y="6823"/>
                  </a:lnTo>
                  <a:lnTo>
                    <a:pt x="4990" y="6640"/>
                  </a:lnTo>
                  <a:lnTo>
                    <a:pt x="4880" y="6493"/>
                  </a:lnTo>
                  <a:lnTo>
                    <a:pt x="4660" y="6456"/>
                  </a:lnTo>
                  <a:lnTo>
                    <a:pt x="4733" y="6420"/>
                  </a:lnTo>
                  <a:lnTo>
                    <a:pt x="4843" y="6346"/>
                  </a:lnTo>
                  <a:lnTo>
                    <a:pt x="5026" y="6199"/>
                  </a:lnTo>
                  <a:lnTo>
                    <a:pt x="5430" y="6016"/>
                  </a:lnTo>
                  <a:lnTo>
                    <a:pt x="5613" y="5943"/>
                  </a:lnTo>
                  <a:lnTo>
                    <a:pt x="5760" y="5796"/>
                  </a:lnTo>
                  <a:lnTo>
                    <a:pt x="5870" y="5649"/>
                  </a:lnTo>
                  <a:lnTo>
                    <a:pt x="5980" y="5466"/>
                  </a:lnTo>
                  <a:lnTo>
                    <a:pt x="5980" y="5392"/>
                  </a:lnTo>
                  <a:lnTo>
                    <a:pt x="5943" y="5319"/>
                  </a:lnTo>
                  <a:lnTo>
                    <a:pt x="5907" y="5246"/>
                  </a:lnTo>
                  <a:lnTo>
                    <a:pt x="5833" y="5209"/>
                  </a:lnTo>
                  <a:lnTo>
                    <a:pt x="4990" y="5099"/>
                  </a:lnTo>
                  <a:lnTo>
                    <a:pt x="4109" y="4989"/>
                  </a:lnTo>
                  <a:lnTo>
                    <a:pt x="3742" y="4989"/>
                  </a:lnTo>
                  <a:lnTo>
                    <a:pt x="3302" y="4952"/>
                  </a:lnTo>
                  <a:lnTo>
                    <a:pt x="2899" y="4989"/>
                  </a:lnTo>
                  <a:lnTo>
                    <a:pt x="2715" y="5026"/>
                  </a:lnTo>
                  <a:lnTo>
                    <a:pt x="2532" y="5099"/>
                  </a:lnTo>
                  <a:lnTo>
                    <a:pt x="2495" y="5136"/>
                  </a:lnTo>
                  <a:lnTo>
                    <a:pt x="2532" y="5209"/>
                  </a:lnTo>
                  <a:lnTo>
                    <a:pt x="2165" y="5062"/>
                  </a:lnTo>
                  <a:lnTo>
                    <a:pt x="2459" y="4732"/>
                  </a:lnTo>
                  <a:lnTo>
                    <a:pt x="2752" y="4402"/>
                  </a:lnTo>
                  <a:lnTo>
                    <a:pt x="3082" y="4145"/>
                  </a:lnTo>
                  <a:lnTo>
                    <a:pt x="3449" y="3889"/>
                  </a:lnTo>
                  <a:lnTo>
                    <a:pt x="3816" y="3668"/>
                  </a:lnTo>
                  <a:lnTo>
                    <a:pt x="4219" y="3448"/>
                  </a:lnTo>
                  <a:lnTo>
                    <a:pt x="4623" y="3302"/>
                  </a:lnTo>
                  <a:lnTo>
                    <a:pt x="5026" y="3155"/>
                  </a:lnTo>
                  <a:lnTo>
                    <a:pt x="5467" y="3045"/>
                  </a:lnTo>
                  <a:lnTo>
                    <a:pt x="5907" y="2972"/>
                  </a:lnTo>
                  <a:lnTo>
                    <a:pt x="6310" y="2935"/>
                  </a:lnTo>
                  <a:close/>
                  <a:moveTo>
                    <a:pt x="5393" y="14343"/>
                  </a:moveTo>
                  <a:lnTo>
                    <a:pt x="5430" y="14379"/>
                  </a:lnTo>
                  <a:lnTo>
                    <a:pt x="5356" y="14379"/>
                  </a:lnTo>
                  <a:lnTo>
                    <a:pt x="5393" y="14343"/>
                  </a:lnTo>
                  <a:close/>
                  <a:moveTo>
                    <a:pt x="7704" y="13903"/>
                  </a:moveTo>
                  <a:lnTo>
                    <a:pt x="7961" y="14049"/>
                  </a:lnTo>
                  <a:lnTo>
                    <a:pt x="8291" y="14196"/>
                  </a:lnTo>
                  <a:lnTo>
                    <a:pt x="8584" y="14306"/>
                  </a:lnTo>
                  <a:lnTo>
                    <a:pt x="8181" y="14379"/>
                  </a:lnTo>
                  <a:lnTo>
                    <a:pt x="7741" y="14416"/>
                  </a:lnTo>
                  <a:lnTo>
                    <a:pt x="7704" y="14306"/>
                  </a:lnTo>
                  <a:lnTo>
                    <a:pt x="7631" y="14233"/>
                  </a:lnTo>
                  <a:lnTo>
                    <a:pt x="7264" y="14123"/>
                  </a:lnTo>
                  <a:lnTo>
                    <a:pt x="6970" y="13939"/>
                  </a:lnTo>
                  <a:lnTo>
                    <a:pt x="7521" y="13903"/>
                  </a:lnTo>
                  <a:close/>
                  <a:moveTo>
                    <a:pt x="6420" y="14013"/>
                  </a:moveTo>
                  <a:lnTo>
                    <a:pt x="6567" y="14123"/>
                  </a:lnTo>
                  <a:lnTo>
                    <a:pt x="6787" y="14306"/>
                  </a:lnTo>
                  <a:lnTo>
                    <a:pt x="7007" y="14453"/>
                  </a:lnTo>
                  <a:lnTo>
                    <a:pt x="6053" y="14416"/>
                  </a:lnTo>
                  <a:lnTo>
                    <a:pt x="6053" y="14343"/>
                  </a:lnTo>
                  <a:lnTo>
                    <a:pt x="6053" y="14269"/>
                  </a:lnTo>
                  <a:lnTo>
                    <a:pt x="5980" y="14196"/>
                  </a:lnTo>
                  <a:lnTo>
                    <a:pt x="5907" y="14159"/>
                  </a:lnTo>
                  <a:lnTo>
                    <a:pt x="5870" y="14159"/>
                  </a:lnTo>
                  <a:lnTo>
                    <a:pt x="5980" y="14123"/>
                  </a:lnTo>
                  <a:lnTo>
                    <a:pt x="6420" y="14013"/>
                  </a:lnTo>
                  <a:close/>
                  <a:moveTo>
                    <a:pt x="6824" y="2385"/>
                  </a:moveTo>
                  <a:lnTo>
                    <a:pt x="6750" y="2421"/>
                  </a:lnTo>
                  <a:lnTo>
                    <a:pt x="6677" y="2495"/>
                  </a:lnTo>
                  <a:lnTo>
                    <a:pt x="6127" y="2531"/>
                  </a:lnTo>
                  <a:lnTo>
                    <a:pt x="5540" y="2605"/>
                  </a:lnTo>
                  <a:lnTo>
                    <a:pt x="5026" y="2715"/>
                  </a:lnTo>
                  <a:lnTo>
                    <a:pt x="4476" y="2861"/>
                  </a:lnTo>
                  <a:lnTo>
                    <a:pt x="3926" y="3082"/>
                  </a:lnTo>
                  <a:lnTo>
                    <a:pt x="3376" y="3375"/>
                  </a:lnTo>
                  <a:lnTo>
                    <a:pt x="2899" y="3705"/>
                  </a:lnTo>
                  <a:lnTo>
                    <a:pt x="2459" y="4109"/>
                  </a:lnTo>
                  <a:lnTo>
                    <a:pt x="2018" y="4512"/>
                  </a:lnTo>
                  <a:lnTo>
                    <a:pt x="1652" y="4989"/>
                  </a:lnTo>
                  <a:lnTo>
                    <a:pt x="1321" y="5466"/>
                  </a:lnTo>
                  <a:lnTo>
                    <a:pt x="1065" y="6016"/>
                  </a:lnTo>
                  <a:lnTo>
                    <a:pt x="735" y="6713"/>
                  </a:lnTo>
                  <a:lnTo>
                    <a:pt x="478" y="7447"/>
                  </a:lnTo>
                  <a:lnTo>
                    <a:pt x="221" y="8180"/>
                  </a:lnTo>
                  <a:lnTo>
                    <a:pt x="74" y="8914"/>
                  </a:lnTo>
                  <a:lnTo>
                    <a:pt x="38" y="9244"/>
                  </a:lnTo>
                  <a:lnTo>
                    <a:pt x="1" y="9611"/>
                  </a:lnTo>
                  <a:lnTo>
                    <a:pt x="38" y="9941"/>
                  </a:lnTo>
                  <a:lnTo>
                    <a:pt x="74" y="10271"/>
                  </a:lnTo>
                  <a:lnTo>
                    <a:pt x="148" y="10601"/>
                  </a:lnTo>
                  <a:lnTo>
                    <a:pt x="258" y="10931"/>
                  </a:lnTo>
                  <a:lnTo>
                    <a:pt x="368" y="11262"/>
                  </a:lnTo>
                  <a:lnTo>
                    <a:pt x="514" y="11555"/>
                  </a:lnTo>
                  <a:lnTo>
                    <a:pt x="881" y="12142"/>
                  </a:lnTo>
                  <a:lnTo>
                    <a:pt x="1285" y="12692"/>
                  </a:lnTo>
                  <a:lnTo>
                    <a:pt x="1725" y="13206"/>
                  </a:lnTo>
                  <a:lnTo>
                    <a:pt x="2202" y="13719"/>
                  </a:lnTo>
                  <a:lnTo>
                    <a:pt x="2459" y="13976"/>
                  </a:lnTo>
                  <a:lnTo>
                    <a:pt x="2752" y="14233"/>
                  </a:lnTo>
                  <a:lnTo>
                    <a:pt x="2825" y="14343"/>
                  </a:lnTo>
                  <a:lnTo>
                    <a:pt x="2899" y="14416"/>
                  </a:lnTo>
                  <a:lnTo>
                    <a:pt x="3009" y="14453"/>
                  </a:lnTo>
                  <a:lnTo>
                    <a:pt x="3119" y="14453"/>
                  </a:lnTo>
                  <a:lnTo>
                    <a:pt x="3192" y="14526"/>
                  </a:lnTo>
                  <a:lnTo>
                    <a:pt x="3559" y="14636"/>
                  </a:lnTo>
                  <a:lnTo>
                    <a:pt x="3889" y="14746"/>
                  </a:lnTo>
                  <a:lnTo>
                    <a:pt x="4623" y="14820"/>
                  </a:lnTo>
                  <a:lnTo>
                    <a:pt x="6017" y="14966"/>
                  </a:lnTo>
                  <a:lnTo>
                    <a:pt x="6714" y="15003"/>
                  </a:lnTo>
                  <a:lnTo>
                    <a:pt x="7411" y="15003"/>
                  </a:lnTo>
                  <a:lnTo>
                    <a:pt x="8108" y="14930"/>
                  </a:lnTo>
                  <a:lnTo>
                    <a:pt x="8768" y="14783"/>
                  </a:lnTo>
                  <a:lnTo>
                    <a:pt x="9465" y="14600"/>
                  </a:lnTo>
                  <a:lnTo>
                    <a:pt x="9758" y="14453"/>
                  </a:lnTo>
                  <a:lnTo>
                    <a:pt x="10088" y="14306"/>
                  </a:lnTo>
                  <a:lnTo>
                    <a:pt x="10382" y="14159"/>
                  </a:lnTo>
                  <a:lnTo>
                    <a:pt x="10675" y="13976"/>
                  </a:lnTo>
                  <a:lnTo>
                    <a:pt x="11152" y="13536"/>
                  </a:lnTo>
                  <a:lnTo>
                    <a:pt x="11629" y="13059"/>
                  </a:lnTo>
                  <a:lnTo>
                    <a:pt x="12033" y="12509"/>
                  </a:lnTo>
                  <a:lnTo>
                    <a:pt x="12399" y="11958"/>
                  </a:lnTo>
                  <a:lnTo>
                    <a:pt x="12729" y="11372"/>
                  </a:lnTo>
                  <a:lnTo>
                    <a:pt x="12986" y="10748"/>
                  </a:lnTo>
                  <a:lnTo>
                    <a:pt x="13243" y="10161"/>
                  </a:lnTo>
                  <a:lnTo>
                    <a:pt x="13426" y="9464"/>
                  </a:lnTo>
                  <a:lnTo>
                    <a:pt x="13500" y="9097"/>
                  </a:lnTo>
                  <a:lnTo>
                    <a:pt x="13573" y="8730"/>
                  </a:lnTo>
                  <a:lnTo>
                    <a:pt x="13573" y="8400"/>
                  </a:lnTo>
                  <a:lnTo>
                    <a:pt x="13573" y="8034"/>
                  </a:lnTo>
                  <a:lnTo>
                    <a:pt x="13573" y="7667"/>
                  </a:lnTo>
                  <a:lnTo>
                    <a:pt x="13500" y="7300"/>
                  </a:lnTo>
                  <a:lnTo>
                    <a:pt x="13426" y="6970"/>
                  </a:lnTo>
                  <a:lnTo>
                    <a:pt x="13353" y="6640"/>
                  </a:lnTo>
                  <a:lnTo>
                    <a:pt x="13206" y="6346"/>
                  </a:lnTo>
                  <a:lnTo>
                    <a:pt x="13060" y="6053"/>
                  </a:lnTo>
                  <a:lnTo>
                    <a:pt x="12693" y="5466"/>
                  </a:lnTo>
                  <a:lnTo>
                    <a:pt x="12289" y="4916"/>
                  </a:lnTo>
                  <a:lnTo>
                    <a:pt x="11849" y="4475"/>
                  </a:lnTo>
                  <a:lnTo>
                    <a:pt x="11372" y="4035"/>
                  </a:lnTo>
                  <a:lnTo>
                    <a:pt x="10895" y="3668"/>
                  </a:lnTo>
                  <a:lnTo>
                    <a:pt x="10345" y="3338"/>
                  </a:lnTo>
                  <a:lnTo>
                    <a:pt x="9795" y="3045"/>
                  </a:lnTo>
                  <a:lnTo>
                    <a:pt x="9208" y="2788"/>
                  </a:lnTo>
                  <a:lnTo>
                    <a:pt x="8584" y="2605"/>
                  </a:lnTo>
                  <a:lnTo>
                    <a:pt x="7998" y="2458"/>
                  </a:lnTo>
                  <a:lnTo>
                    <a:pt x="7447" y="238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8" name="Shape 368"/>
            <p:cNvSpPr/>
            <p:nvPr/>
          </p:nvSpPr>
          <p:spPr>
            <a:xfrm>
              <a:off x="6902250" y="3951050"/>
              <a:ext cx="436525" cy="299875"/>
            </a:xfrm>
            <a:custGeom>
              <a:avLst/>
              <a:gdLst/>
              <a:ahLst/>
              <a:cxnLst/>
              <a:rect l="0" t="0" r="0" b="0"/>
              <a:pathLst>
                <a:path w="17461" h="11995" extrusionOk="0">
                  <a:moveTo>
                    <a:pt x="9758" y="2238"/>
                  </a:moveTo>
                  <a:lnTo>
                    <a:pt x="9721" y="2274"/>
                  </a:lnTo>
                  <a:lnTo>
                    <a:pt x="9648" y="2311"/>
                  </a:lnTo>
                  <a:lnTo>
                    <a:pt x="9611" y="2458"/>
                  </a:lnTo>
                  <a:lnTo>
                    <a:pt x="9648" y="2568"/>
                  </a:lnTo>
                  <a:lnTo>
                    <a:pt x="9721" y="2605"/>
                  </a:lnTo>
                  <a:lnTo>
                    <a:pt x="9758" y="2641"/>
                  </a:lnTo>
                  <a:lnTo>
                    <a:pt x="9941" y="2641"/>
                  </a:lnTo>
                  <a:lnTo>
                    <a:pt x="9978" y="2605"/>
                  </a:lnTo>
                  <a:lnTo>
                    <a:pt x="10051" y="2531"/>
                  </a:lnTo>
                  <a:lnTo>
                    <a:pt x="10051" y="2458"/>
                  </a:lnTo>
                  <a:lnTo>
                    <a:pt x="10051" y="2348"/>
                  </a:lnTo>
                  <a:lnTo>
                    <a:pt x="9978" y="2274"/>
                  </a:lnTo>
                  <a:lnTo>
                    <a:pt x="9941" y="2238"/>
                  </a:lnTo>
                  <a:close/>
                  <a:moveTo>
                    <a:pt x="9795" y="3191"/>
                  </a:moveTo>
                  <a:lnTo>
                    <a:pt x="9721" y="3265"/>
                  </a:lnTo>
                  <a:lnTo>
                    <a:pt x="9684" y="3301"/>
                  </a:lnTo>
                  <a:lnTo>
                    <a:pt x="9684" y="3375"/>
                  </a:lnTo>
                  <a:lnTo>
                    <a:pt x="9684" y="3485"/>
                  </a:lnTo>
                  <a:lnTo>
                    <a:pt x="9758" y="3522"/>
                  </a:lnTo>
                  <a:lnTo>
                    <a:pt x="9795" y="3558"/>
                  </a:lnTo>
                  <a:lnTo>
                    <a:pt x="9941" y="3558"/>
                  </a:lnTo>
                  <a:lnTo>
                    <a:pt x="9978" y="3522"/>
                  </a:lnTo>
                  <a:lnTo>
                    <a:pt x="10015" y="3485"/>
                  </a:lnTo>
                  <a:lnTo>
                    <a:pt x="10051" y="3375"/>
                  </a:lnTo>
                  <a:lnTo>
                    <a:pt x="10015" y="3301"/>
                  </a:lnTo>
                  <a:lnTo>
                    <a:pt x="9978" y="3228"/>
                  </a:lnTo>
                  <a:lnTo>
                    <a:pt x="9941" y="3191"/>
                  </a:lnTo>
                  <a:close/>
                  <a:moveTo>
                    <a:pt x="11519" y="3045"/>
                  </a:moveTo>
                  <a:lnTo>
                    <a:pt x="11409" y="3081"/>
                  </a:lnTo>
                  <a:lnTo>
                    <a:pt x="11335" y="3118"/>
                  </a:lnTo>
                  <a:lnTo>
                    <a:pt x="11298" y="3191"/>
                  </a:lnTo>
                  <a:lnTo>
                    <a:pt x="11262" y="3265"/>
                  </a:lnTo>
                  <a:lnTo>
                    <a:pt x="11262" y="3338"/>
                  </a:lnTo>
                  <a:lnTo>
                    <a:pt x="11262" y="3412"/>
                  </a:lnTo>
                  <a:lnTo>
                    <a:pt x="11298" y="3485"/>
                  </a:lnTo>
                  <a:lnTo>
                    <a:pt x="11372" y="3522"/>
                  </a:lnTo>
                  <a:lnTo>
                    <a:pt x="11445" y="3595"/>
                  </a:lnTo>
                  <a:lnTo>
                    <a:pt x="11592" y="3595"/>
                  </a:lnTo>
                  <a:lnTo>
                    <a:pt x="11665" y="3522"/>
                  </a:lnTo>
                  <a:lnTo>
                    <a:pt x="11702" y="3485"/>
                  </a:lnTo>
                  <a:lnTo>
                    <a:pt x="11739" y="3412"/>
                  </a:lnTo>
                  <a:lnTo>
                    <a:pt x="11702" y="3265"/>
                  </a:lnTo>
                  <a:lnTo>
                    <a:pt x="11702" y="3155"/>
                  </a:lnTo>
                  <a:lnTo>
                    <a:pt x="11629" y="3081"/>
                  </a:lnTo>
                  <a:lnTo>
                    <a:pt x="11519" y="3045"/>
                  </a:lnTo>
                  <a:close/>
                  <a:moveTo>
                    <a:pt x="15554" y="1541"/>
                  </a:moveTo>
                  <a:lnTo>
                    <a:pt x="15407" y="1871"/>
                  </a:lnTo>
                  <a:lnTo>
                    <a:pt x="15187" y="2164"/>
                  </a:lnTo>
                  <a:lnTo>
                    <a:pt x="14967" y="2458"/>
                  </a:lnTo>
                  <a:lnTo>
                    <a:pt x="14710" y="2715"/>
                  </a:lnTo>
                  <a:lnTo>
                    <a:pt x="14416" y="2935"/>
                  </a:lnTo>
                  <a:lnTo>
                    <a:pt x="14123" y="3155"/>
                  </a:lnTo>
                  <a:lnTo>
                    <a:pt x="13536" y="3595"/>
                  </a:lnTo>
                  <a:lnTo>
                    <a:pt x="13279" y="3265"/>
                  </a:lnTo>
                  <a:lnTo>
                    <a:pt x="12986" y="2971"/>
                  </a:lnTo>
                  <a:lnTo>
                    <a:pt x="13096" y="2935"/>
                  </a:lnTo>
                  <a:lnTo>
                    <a:pt x="13683" y="2531"/>
                  </a:lnTo>
                  <a:lnTo>
                    <a:pt x="14306" y="2164"/>
                  </a:lnTo>
                  <a:lnTo>
                    <a:pt x="14930" y="1834"/>
                  </a:lnTo>
                  <a:lnTo>
                    <a:pt x="15554" y="1541"/>
                  </a:lnTo>
                  <a:close/>
                  <a:moveTo>
                    <a:pt x="8914" y="3228"/>
                  </a:moveTo>
                  <a:lnTo>
                    <a:pt x="8841" y="3301"/>
                  </a:lnTo>
                  <a:lnTo>
                    <a:pt x="8804" y="3375"/>
                  </a:lnTo>
                  <a:lnTo>
                    <a:pt x="8804" y="3485"/>
                  </a:lnTo>
                  <a:lnTo>
                    <a:pt x="8804" y="3558"/>
                  </a:lnTo>
                  <a:lnTo>
                    <a:pt x="8877" y="3632"/>
                  </a:lnTo>
                  <a:lnTo>
                    <a:pt x="8951" y="3668"/>
                  </a:lnTo>
                  <a:lnTo>
                    <a:pt x="9098" y="3668"/>
                  </a:lnTo>
                  <a:lnTo>
                    <a:pt x="9134" y="3632"/>
                  </a:lnTo>
                  <a:lnTo>
                    <a:pt x="9208" y="3558"/>
                  </a:lnTo>
                  <a:lnTo>
                    <a:pt x="9208" y="3485"/>
                  </a:lnTo>
                  <a:lnTo>
                    <a:pt x="9208" y="3375"/>
                  </a:lnTo>
                  <a:lnTo>
                    <a:pt x="9171" y="3338"/>
                  </a:lnTo>
                  <a:lnTo>
                    <a:pt x="9134" y="3265"/>
                  </a:lnTo>
                  <a:lnTo>
                    <a:pt x="9061" y="3228"/>
                  </a:lnTo>
                  <a:close/>
                  <a:moveTo>
                    <a:pt x="16324" y="1101"/>
                  </a:moveTo>
                  <a:lnTo>
                    <a:pt x="16140" y="1541"/>
                  </a:lnTo>
                  <a:lnTo>
                    <a:pt x="15884" y="1944"/>
                  </a:lnTo>
                  <a:lnTo>
                    <a:pt x="15590" y="2348"/>
                  </a:lnTo>
                  <a:lnTo>
                    <a:pt x="15297" y="2751"/>
                  </a:lnTo>
                  <a:lnTo>
                    <a:pt x="14967" y="3081"/>
                  </a:lnTo>
                  <a:lnTo>
                    <a:pt x="14600" y="3412"/>
                  </a:lnTo>
                  <a:lnTo>
                    <a:pt x="13829" y="4072"/>
                  </a:lnTo>
                  <a:lnTo>
                    <a:pt x="13756" y="3925"/>
                  </a:lnTo>
                  <a:lnTo>
                    <a:pt x="13976" y="3778"/>
                  </a:lnTo>
                  <a:lnTo>
                    <a:pt x="14343" y="3558"/>
                  </a:lnTo>
                  <a:lnTo>
                    <a:pt x="14673" y="3301"/>
                  </a:lnTo>
                  <a:lnTo>
                    <a:pt x="15003" y="3008"/>
                  </a:lnTo>
                  <a:lnTo>
                    <a:pt x="15297" y="2715"/>
                  </a:lnTo>
                  <a:lnTo>
                    <a:pt x="15554" y="2384"/>
                  </a:lnTo>
                  <a:lnTo>
                    <a:pt x="15774" y="2018"/>
                  </a:lnTo>
                  <a:lnTo>
                    <a:pt x="15957" y="1651"/>
                  </a:lnTo>
                  <a:lnTo>
                    <a:pt x="16104" y="1211"/>
                  </a:lnTo>
                  <a:lnTo>
                    <a:pt x="16104" y="1137"/>
                  </a:lnTo>
                  <a:lnTo>
                    <a:pt x="16324" y="1101"/>
                  </a:lnTo>
                  <a:close/>
                  <a:moveTo>
                    <a:pt x="10528" y="3962"/>
                  </a:moveTo>
                  <a:lnTo>
                    <a:pt x="10455" y="3998"/>
                  </a:lnTo>
                  <a:lnTo>
                    <a:pt x="10381" y="4072"/>
                  </a:lnTo>
                  <a:lnTo>
                    <a:pt x="10381" y="4108"/>
                  </a:lnTo>
                  <a:lnTo>
                    <a:pt x="10345" y="4219"/>
                  </a:lnTo>
                  <a:lnTo>
                    <a:pt x="10381" y="4329"/>
                  </a:lnTo>
                  <a:lnTo>
                    <a:pt x="10455" y="4402"/>
                  </a:lnTo>
                  <a:lnTo>
                    <a:pt x="10491" y="4439"/>
                  </a:lnTo>
                  <a:lnTo>
                    <a:pt x="10638" y="4439"/>
                  </a:lnTo>
                  <a:lnTo>
                    <a:pt x="10748" y="4365"/>
                  </a:lnTo>
                  <a:lnTo>
                    <a:pt x="10785" y="4292"/>
                  </a:lnTo>
                  <a:lnTo>
                    <a:pt x="10822" y="4219"/>
                  </a:lnTo>
                  <a:lnTo>
                    <a:pt x="10785" y="4108"/>
                  </a:lnTo>
                  <a:lnTo>
                    <a:pt x="10748" y="4072"/>
                  </a:lnTo>
                  <a:lnTo>
                    <a:pt x="10712" y="3998"/>
                  </a:lnTo>
                  <a:lnTo>
                    <a:pt x="10675" y="3962"/>
                  </a:lnTo>
                  <a:close/>
                  <a:moveTo>
                    <a:pt x="16434" y="477"/>
                  </a:moveTo>
                  <a:lnTo>
                    <a:pt x="16617" y="514"/>
                  </a:lnTo>
                  <a:lnTo>
                    <a:pt x="16764" y="587"/>
                  </a:lnTo>
                  <a:lnTo>
                    <a:pt x="16837" y="734"/>
                  </a:lnTo>
                  <a:lnTo>
                    <a:pt x="16911" y="880"/>
                  </a:lnTo>
                  <a:lnTo>
                    <a:pt x="16947" y="1064"/>
                  </a:lnTo>
                  <a:lnTo>
                    <a:pt x="16947" y="1247"/>
                  </a:lnTo>
                  <a:lnTo>
                    <a:pt x="16911" y="1541"/>
                  </a:lnTo>
                  <a:lnTo>
                    <a:pt x="16764" y="1871"/>
                  </a:lnTo>
                  <a:lnTo>
                    <a:pt x="16544" y="2128"/>
                  </a:lnTo>
                  <a:lnTo>
                    <a:pt x="16104" y="2641"/>
                  </a:lnTo>
                  <a:lnTo>
                    <a:pt x="15077" y="3668"/>
                  </a:lnTo>
                  <a:lnTo>
                    <a:pt x="14086" y="4549"/>
                  </a:lnTo>
                  <a:lnTo>
                    <a:pt x="14013" y="4402"/>
                  </a:lnTo>
                  <a:lnTo>
                    <a:pt x="14123" y="4329"/>
                  </a:lnTo>
                  <a:lnTo>
                    <a:pt x="14967" y="3632"/>
                  </a:lnTo>
                  <a:lnTo>
                    <a:pt x="15370" y="3228"/>
                  </a:lnTo>
                  <a:lnTo>
                    <a:pt x="15737" y="2825"/>
                  </a:lnTo>
                  <a:lnTo>
                    <a:pt x="16067" y="2384"/>
                  </a:lnTo>
                  <a:lnTo>
                    <a:pt x="16361" y="1908"/>
                  </a:lnTo>
                  <a:lnTo>
                    <a:pt x="16617" y="1431"/>
                  </a:lnTo>
                  <a:lnTo>
                    <a:pt x="16764" y="880"/>
                  </a:lnTo>
                  <a:lnTo>
                    <a:pt x="16764" y="770"/>
                  </a:lnTo>
                  <a:lnTo>
                    <a:pt x="16727" y="697"/>
                  </a:lnTo>
                  <a:lnTo>
                    <a:pt x="16654" y="660"/>
                  </a:lnTo>
                  <a:lnTo>
                    <a:pt x="16544" y="660"/>
                  </a:lnTo>
                  <a:lnTo>
                    <a:pt x="15920" y="770"/>
                  </a:lnTo>
                  <a:lnTo>
                    <a:pt x="15333" y="954"/>
                  </a:lnTo>
                  <a:lnTo>
                    <a:pt x="15333" y="954"/>
                  </a:lnTo>
                  <a:lnTo>
                    <a:pt x="15590" y="807"/>
                  </a:lnTo>
                  <a:lnTo>
                    <a:pt x="15884" y="660"/>
                  </a:lnTo>
                  <a:lnTo>
                    <a:pt x="16177" y="550"/>
                  </a:lnTo>
                  <a:lnTo>
                    <a:pt x="16434" y="477"/>
                  </a:lnTo>
                  <a:close/>
                  <a:moveTo>
                    <a:pt x="9354" y="4182"/>
                  </a:moveTo>
                  <a:lnTo>
                    <a:pt x="9208" y="4255"/>
                  </a:lnTo>
                  <a:lnTo>
                    <a:pt x="9134" y="4365"/>
                  </a:lnTo>
                  <a:lnTo>
                    <a:pt x="9134" y="4439"/>
                  </a:lnTo>
                  <a:lnTo>
                    <a:pt x="9171" y="4512"/>
                  </a:lnTo>
                  <a:lnTo>
                    <a:pt x="9208" y="4585"/>
                  </a:lnTo>
                  <a:lnTo>
                    <a:pt x="9281" y="4622"/>
                  </a:lnTo>
                  <a:lnTo>
                    <a:pt x="9428" y="4622"/>
                  </a:lnTo>
                  <a:lnTo>
                    <a:pt x="9538" y="4585"/>
                  </a:lnTo>
                  <a:lnTo>
                    <a:pt x="9611" y="4475"/>
                  </a:lnTo>
                  <a:lnTo>
                    <a:pt x="9648" y="4402"/>
                  </a:lnTo>
                  <a:lnTo>
                    <a:pt x="9648" y="4292"/>
                  </a:lnTo>
                  <a:lnTo>
                    <a:pt x="9611" y="4255"/>
                  </a:lnTo>
                  <a:lnTo>
                    <a:pt x="9538" y="4182"/>
                  </a:lnTo>
                  <a:close/>
                  <a:moveTo>
                    <a:pt x="13243" y="6566"/>
                  </a:moveTo>
                  <a:lnTo>
                    <a:pt x="13169" y="6639"/>
                  </a:lnTo>
                  <a:lnTo>
                    <a:pt x="13133" y="6713"/>
                  </a:lnTo>
                  <a:lnTo>
                    <a:pt x="13133" y="6860"/>
                  </a:lnTo>
                  <a:lnTo>
                    <a:pt x="13133" y="6933"/>
                  </a:lnTo>
                  <a:lnTo>
                    <a:pt x="13206" y="6970"/>
                  </a:lnTo>
                  <a:lnTo>
                    <a:pt x="13316" y="7006"/>
                  </a:lnTo>
                  <a:lnTo>
                    <a:pt x="13463" y="6970"/>
                  </a:lnTo>
                  <a:lnTo>
                    <a:pt x="13536" y="6933"/>
                  </a:lnTo>
                  <a:lnTo>
                    <a:pt x="13536" y="6860"/>
                  </a:lnTo>
                  <a:lnTo>
                    <a:pt x="13573" y="6750"/>
                  </a:lnTo>
                  <a:lnTo>
                    <a:pt x="13536" y="6676"/>
                  </a:lnTo>
                  <a:lnTo>
                    <a:pt x="13463" y="6603"/>
                  </a:lnTo>
                  <a:lnTo>
                    <a:pt x="13316" y="6566"/>
                  </a:lnTo>
                  <a:close/>
                  <a:moveTo>
                    <a:pt x="12216" y="7300"/>
                  </a:moveTo>
                  <a:lnTo>
                    <a:pt x="12105" y="7336"/>
                  </a:lnTo>
                  <a:lnTo>
                    <a:pt x="12032" y="7410"/>
                  </a:lnTo>
                  <a:lnTo>
                    <a:pt x="11995" y="7520"/>
                  </a:lnTo>
                  <a:lnTo>
                    <a:pt x="11995" y="7630"/>
                  </a:lnTo>
                  <a:lnTo>
                    <a:pt x="12032" y="7703"/>
                  </a:lnTo>
                  <a:lnTo>
                    <a:pt x="12105" y="7777"/>
                  </a:lnTo>
                  <a:lnTo>
                    <a:pt x="12216" y="7777"/>
                  </a:lnTo>
                  <a:lnTo>
                    <a:pt x="12289" y="7740"/>
                  </a:lnTo>
                  <a:lnTo>
                    <a:pt x="12362" y="7703"/>
                  </a:lnTo>
                  <a:lnTo>
                    <a:pt x="12436" y="7630"/>
                  </a:lnTo>
                  <a:lnTo>
                    <a:pt x="12436" y="7520"/>
                  </a:lnTo>
                  <a:lnTo>
                    <a:pt x="12436" y="7410"/>
                  </a:lnTo>
                  <a:lnTo>
                    <a:pt x="12326" y="7336"/>
                  </a:lnTo>
                  <a:lnTo>
                    <a:pt x="12216" y="7300"/>
                  </a:lnTo>
                  <a:close/>
                  <a:moveTo>
                    <a:pt x="12729" y="8033"/>
                  </a:moveTo>
                  <a:lnTo>
                    <a:pt x="12656" y="8107"/>
                  </a:lnTo>
                  <a:lnTo>
                    <a:pt x="12656" y="8143"/>
                  </a:lnTo>
                  <a:lnTo>
                    <a:pt x="12619" y="8253"/>
                  </a:lnTo>
                  <a:lnTo>
                    <a:pt x="12619" y="8400"/>
                  </a:lnTo>
                  <a:lnTo>
                    <a:pt x="12656" y="8437"/>
                  </a:lnTo>
                  <a:lnTo>
                    <a:pt x="12692" y="8474"/>
                  </a:lnTo>
                  <a:lnTo>
                    <a:pt x="12729" y="8474"/>
                  </a:lnTo>
                  <a:lnTo>
                    <a:pt x="12802" y="8510"/>
                  </a:lnTo>
                  <a:lnTo>
                    <a:pt x="12912" y="8474"/>
                  </a:lnTo>
                  <a:lnTo>
                    <a:pt x="12986" y="8437"/>
                  </a:lnTo>
                  <a:lnTo>
                    <a:pt x="13022" y="8400"/>
                  </a:lnTo>
                  <a:lnTo>
                    <a:pt x="13022" y="8253"/>
                  </a:lnTo>
                  <a:lnTo>
                    <a:pt x="13022" y="8180"/>
                  </a:lnTo>
                  <a:lnTo>
                    <a:pt x="12949" y="8107"/>
                  </a:lnTo>
                  <a:lnTo>
                    <a:pt x="12912" y="8033"/>
                  </a:lnTo>
                  <a:close/>
                  <a:moveTo>
                    <a:pt x="10051" y="2128"/>
                  </a:moveTo>
                  <a:lnTo>
                    <a:pt x="10455" y="2164"/>
                  </a:lnTo>
                  <a:lnTo>
                    <a:pt x="10858" y="2238"/>
                  </a:lnTo>
                  <a:lnTo>
                    <a:pt x="11262" y="2348"/>
                  </a:lnTo>
                  <a:lnTo>
                    <a:pt x="11225" y="2458"/>
                  </a:lnTo>
                  <a:lnTo>
                    <a:pt x="11262" y="2568"/>
                  </a:lnTo>
                  <a:lnTo>
                    <a:pt x="11335" y="2641"/>
                  </a:lnTo>
                  <a:lnTo>
                    <a:pt x="11445" y="2715"/>
                  </a:lnTo>
                  <a:lnTo>
                    <a:pt x="11629" y="2715"/>
                  </a:lnTo>
                  <a:lnTo>
                    <a:pt x="11775" y="2788"/>
                  </a:lnTo>
                  <a:lnTo>
                    <a:pt x="12105" y="2935"/>
                  </a:lnTo>
                  <a:lnTo>
                    <a:pt x="12179" y="2971"/>
                  </a:lnTo>
                  <a:lnTo>
                    <a:pt x="12252" y="3008"/>
                  </a:lnTo>
                  <a:lnTo>
                    <a:pt x="12472" y="3191"/>
                  </a:lnTo>
                  <a:lnTo>
                    <a:pt x="12692" y="3412"/>
                  </a:lnTo>
                  <a:lnTo>
                    <a:pt x="13096" y="3852"/>
                  </a:lnTo>
                  <a:lnTo>
                    <a:pt x="11482" y="4842"/>
                  </a:lnTo>
                  <a:lnTo>
                    <a:pt x="9868" y="5796"/>
                  </a:lnTo>
                  <a:lnTo>
                    <a:pt x="6090" y="8070"/>
                  </a:lnTo>
                  <a:lnTo>
                    <a:pt x="5209" y="8620"/>
                  </a:lnTo>
                  <a:lnTo>
                    <a:pt x="5356" y="8327"/>
                  </a:lnTo>
                  <a:lnTo>
                    <a:pt x="5649" y="7960"/>
                  </a:lnTo>
                  <a:lnTo>
                    <a:pt x="5943" y="7557"/>
                  </a:lnTo>
                  <a:lnTo>
                    <a:pt x="5906" y="7483"/>
                  </a:lnTo>
                  <a:lnTo>
                    <a:pt x="5870" y="7483"/>
                  </a:lnTo>
                  <a:lnTo>
                    <a:pt x="5686" y="7593"/>
                  </a:lnTo>
                  <a:lnTo>
                    <a:pt x="5539" y="7740"/>
                  </a:lnTo>
                  <a:lnTo>
                    <a:pt x="5209" y="8070"/>
                  </a:lnTo>
                  <a:lnTo>
                    <a:pt x="4989" y="8437"/>
                  </a:lnTo>
                  <a:lnTo>
                    <a:pt x="4769" y="8840"/>
                  </a:lnTo>
                  <a:lnTo>
                    <a:pt x="4732" y="8877"/>
                  </a:lnTo>
                  <a:lnTo>
                    <a:pt x="4622" y="8584"/>
                  </a:lnTo>
                  <a:lnTo>
                    <a:pt x="4916" y="8107"/>
                  </a:lnTo>
                  <a:lnTo>
                    <a:pt x="5283" y="7630"/>
                  </a:lnTo>
                  <a:lnTo>
                    <a:pt x="5649" y="7190"/>
                  </a:lnTo>
                  <a:lnTo>
                    <a:pt x="6016" y="6786"/>
                  </a:lnTo>
                  <a:lnTo>
                    <a:pt x="6016" y="6750"/>
                  </a:lnTo>
                  <a:lnTo>
                    <a:pt x="6016" y="6713"/>
                  </a:lnTo>
                  <a:lnTo>
                    <a:pt x="5943" y="6713"/>
                  </a:lnTo>
                  <a:lnTo>
                    <a:pt x="5539" y="7043"/>
                  </a:lnTo>
                  <a:lnTo>
                    <a:pt x="5173" y="7410"/>
                  </a:lnTo>
                  <a:lnTo>
                    <a:pt x="4842" y="7777"/>
                  </a:lnTo>
                  <a:lnTo>
                    <a:pt x="4512" y="8180"/>
                  </a:lnTo>
                  <a:lnTo>
                    <a:pt x="4476" y="7923"/>
                  </a:lnTo>
                  <a:lnTo>
                    <a:pt x="4439" y="7667"/>
                  </a:lnTo>
                  <a:lnTo>
                    <a:pt x="4659" y="7336"/>
                  </a:lnTo>
                  <a:lnTo>
                    <a:pt x="4879" y="7080"/>
                  </a:lnTo>
                  <a:lnTo>
                    <a:pt x="5686" y="6016"/>
                  </a:lnTo>
                  <a:lnTo>
                    <a:pt x="5723" y="5943"/>
                  </a:lnTo>
                  <a:lnTo>
                    <a:pt x="5686" y="5906"/>
                  </a:lnTo>
                  <a:lnTo>
                    <a:pt x="5576" y="5906"/>
                  </a:lnTo>
                  <a:lnTo>
                    <a:pt x="5283" y="6199"/>
                  </a:lnTo>
                  <a:lnTo>
                    <a:pt x="4953" y="6529"/>
                  </a:lnTo>
                  <a:lnTo>
                    <a:pt x="4402" y="7153"/>
                  </a:lnTo>
                  <a:lnTo>
                    <a:pt x="4402" y="6529"/>
                  </a:lnTo>
                  <a:lnTo>
                    <a:pt x="4622" y="6199"/>
                  </a:lnTo>
                  <a:lnTo>
                    <a:pt x="4953" y="5759"/>
                  </a:lnTo>
                  <a:lnTo>
                    <a:pt x="5136" y="5502"/>
                  </a:lnTo>
                  <a:lnTo>
                    <a:pt x="5246" y="5392"/>
                  </a:lnTo>
                  <a:lnTo>
                    <a:pt x="5393" y="5319"/>
                  </a:lnTo>
                  <a:lnTo>
                    <a:pt x="5429" y="5319"/>
                  </a:lnTo>
                  <a:lnTo>
                    <a:pt x="5429" y="5282"/>
                  </a:lnTo>
                  <a:lnTo>
                    <a:pt x="5393" y="5246"/>
                  </a:lnTo>
                  <a:lnTo>
                    <a:pt x="5393" y="5209"/>
                  </a:lnTo>
                  <a:lnTo>
                    <a:pt x="5173" y="5209"/>
                  </a:lnTo>
                  <a:lnTo>
                    <a:pt x="5063" y="5282"/>
                  </a:lnTo>
                  <a:lnTo>
                    <a:pt x="4953" y="5356"/>
                  </a:lnTo>
                  <a:lnTo>
                    <a:pt x="4769" y="5539"/>
                  </a:lnTo>
                  <a:lnTo>
                    <a:pt x="4622" y="5722"/>
                  </a:lnTo>
                  <a:lnTo>
                    <a:pt x="4476" y="5869"/>
                  </a:lnTo>
                  <a:lnTo>
                    <a:pt x="4586" y="5466"/>
                  </a:lnTo>
                  <a:lnTo>
                    <a:pt x="4732" y="5062"/>
                  </a:lnTo>
                  <a:lnTo>
                    <a:pt x="4879" y="4842"/>
                  </a:lnTo>
                  <a:lnTo>
                    <a:pt x="5026" y="4622"/>
                  </a:lnTo>
                  <a:lnTo>
                    <a:pt x="5209" y="4402"/>
                  </a:lnTo>
                  <a:lnTo>
                    <a:pt x="5393" y="4219"/>
                  </a:lnTo>
                  <a:lnTo>
                    <a:pt x="5796" y="3852"/>
                  </a:lnTo>
                  <a:lnTo>
                    <a:pt x="6236" y="3522"/>
                  </a:lnTo>
                  <a:lnTo>
                    <a:pt x="6677" y="3228"/>
                  </a:lnTo>
                  <a:lnTo>
                    <a:pt x="7117" y="2935"/>
                  </a:lnTo>
                  <a:lnTo>
                    <a:pt x="7594" y="2715"/>
                  </a:lnTo>
                  <a:lnTo>
                    <a:pt x="8070" y="2494"/>
                  </a:lnTo>
                  <a:lnTo>
                    <a:pt x="8474" y="2348"/>
                  </a:lnTo>
                  <a:lnTo>
                    <a:pt x="8841" y="2238"/>
                  </a:lnTo>
                  <a:lnTo>
                    <a:pt x="9244" y="2164"/>
                  </a:lnTo>
                  <a:lnTo>
                    <a:pt x="9648" y="2128"/>
                  </a:lnTo>
                  <a:close/>
                  <a:moveTo>
                    <a:pt x="13316" y="4219"/>
                  </a:moveTo>
                  <a:lnTo>
                    <a:pt x="13426" y="4365"/>
                  </a:lnTo>
                  <a:lnTo>
                    <a:pt x="12582" y="5026"/>
                  </a:lnTo>
                  <a:lnTo>
                    <a:pt x="11702" y="5649"/>
                  </a:lnTo>
                  <a:lnTo>
                    <a:pt x="10785" y="6273"/>
                  </a:lnTo>
                  <a:lnTo>
                    <a:pt x="9868" y="6860"/>
                  </a:lnTo>
                  <a:lnTo>
                    <a:pt x="8877" y="7446"/>
                  </a:lnTo>
                  <a:lnTo>
                    <a:pt x="7887" y="8033"/>
                  </a:lnTo>
                  <a:lnTo>
                    <a:pt x="6860" y="8584"/>
                  </a:lnTo>
                  <a:lnTo>
                    <a:pt x="5796" y="9097"/>
                  </a:lnTo>
                  <a:lnTo>
                    <a:pt x="4989" y="9464"/>
                  </a:lnTo>
                  <a:lnTo>
                    <a:pt x="4916" y="9317"/>
                  </a:lnTo>
                  <a:lnTo>
                    <a:pt x="4953" y="9207"/>
                  </a:lnTo>
                  <a:lnTo>
                    <a:pt x="6053" y="8584"/>
                  </a:lnTo>
                  <a:lnTo>
                    <a:pt x="10198" y="6089"/>
                  </a:lnTo>
                  <a:lnTo>
                    <a:pt x="11775" y="5136"/>
                  </a:lnTo>
                  <a:lnTo>
                    <a:pt x="13316" y="4219"/>
                  </a:lnTo>
                  <a:close/>
                  <a:moveTo>
                    <a:pt x="3962" y="7960"/>
                  </a:moveTo>
                  <a:lnTo>
                    <a:pt x="3999" y="8070"/>
                  </a:lnTo>
                  <a:lnTo>
                    <a:pt x="3999" y="8107"/>
                  </a:lnTo>
                  <a:lnTo>
                    <a:pt x="4146" y="8694"/>
                  </a:lnTo>
                  <a:lnTo>
                    <a:pt x="3962" y="9024"/>
                  </a:lnTo>
                  <a:lnTo>
                    <a:pt x="3925" y="9097"/>
                  </a:lnTo>
                  <a:lnTo>
                    <a:pt x="3925" y="9134"/>
                  </a:lnTo>
                  <a:lnTo>
                    <a:pt x="3999" y="9244"/>
                  </a:lnTo>
                  <a:lnTo>
                    <a:pt x="3339" y="9501"/>
                  </a:lnTo>
                  <a:lnTo>
                    <a:pt x="3008" y="9611"/>
                  </a:lnTo>
                  <a:lnTo>
                    <a:pt x="2642" y="9684"/>
                  </a:lnTo>
                  <a:lnTo>
                    <a:pt x="2898" y="9171"/>
                  </a:lnTo>
                  <a:lnTo>
                    <a:pt x="3229" y="8694"/>
                  </a:lnTo>
                  <a:lnTo>
                    <a:pt x="3559" y="8327"/>
                  </a:lnTo>
                  <a:lnTo>
                    <a:pt x="3962" y="7960"/>
                  </a:lnTo>
                  <a:close/>
                  <a:moveTo>
                    <a:pt x="13609" y="4732"/>
                  </a:moveTo>
                  <a:lnTo>
                    <a:pt x="13683" y="4915"/>
                  </a:lnTo>
                  <a:lnTo>
                    <a:pt x="12986" y="5502"/>
                  </a:lnTo>
                  <a:lnTo>
                    <a:pt x="12105" y="6199"/>
                  </a:lnTo>
                  <a:lnTo>
                    <a:pt x="11225" y="6823"/>
                  </a:lnTo>
                  <a:lnTo>
                    <a:pt x="10308" y="7446"/>
                  </a:lnTo>
                  <a:lnTo>
                    <a:pt x="9354" y="8033"/>
                  </a:lnTo>
                  <a:lnTo>
                    <a:pt x="8401" y="8584"/>
                  </a:lnTo>
                  <a:lnTo>
                    <a:pt x="7447" y="9097"/>
                  </a:lnTo>
                  <a:lnTo>
                    <a:pt x="6456" y="9574"/>
                  </a:lnTo>
                  <a:lnTo>
                    <a:pt x="5429" y="10014"/>
                  </a:lnTo>
                  <a:lnTo>
                    <a:pt x="5246" y="9794"/>
                  </a:lnTo>
                  <a:lnTo>
                    <a:pt x="5466" y="9684"/>
                  </a:lnTo>
                  <a:lnTo>
                    <a:pt x="6603" y="9134"/>
                  </a:lnTo>
                  <a:lnTo>
                    <a:pt x="7740" y="8547"/>
                  </a:lnTo>
                  <a:lnTo>
                    <a:pt x="8877" y="7923"/>
                  </a:lnTo>
                  <a:lnTo>
                    <a:pt x="9978" y="7263"/>
                  </a:lnTo>
                  <a:lnTo>
                    <a:pt x="10895" y="6676"/>
                  </a:lnTo>
                  <a:lnTo>
                    <a:pt x="11812" y="6053"/>
                  </a:lnTo>
                  <a:lnTo>
                    <a:pt x="12729" y="5392"/>
                  </a:lnTo>
                  <a:lnTo>
                    <a:pt x="13609" y="4732"/>
                  </a:lnTo>
                  <a:close/>
                  <a:moveTo>
                    <a:pt x="11995" y="9721"/>
                  </a:moveTo>
                  <a:lnTo>
                    <a:pt x="12472" y="9831"/>
                  </a:lnTo>
                  <a:lnTo>
                    <a:pt x="12436" y="9867"/>
                  </a:lnTo>
                  <a:lnTo>
                    <a:pt x="12032" y="10271"/>
                  </a:lnTo>
                  <a:lnTo>
                    <a:pt x="12032" y="10198"/>
                  </a:lnTo>
                  <a:lnTo>
                    <a:pt x="11995" y="9721"/>
                  </a:lnTo>
                  <a:close/>
                  <a:moveTo>
                    <a:pt x="2715" y="8804"/>
                  </a:moveTo>
                  <a:lnTo>
                    <a:pt x="2422" y="9317"/>
                  </a:lnTo>
                  <a:lnTo>
                    <a:pt x="2165" y="9867"/>
                  </a:lnTo>
                  <a:lnTo>
                    <a:pt x="2165" y="9941"/>
                  </a:lnTo>
                  <a:lnTo>
                    <a:pt x="2201" y="10051"/>
                  </a:lnTo>
                  <a:lnTo>
                    <a:pt x="2275" y="10088"/>
                  </a:lnTo>
                  <a:lnTo>
                    <a:pt x="2348" y="10124"/>
                  </a:lnTo>
                  <a:lnTo>
                    <a:pt x="2898" y="10014"/>
                  </a:lnTo>
                  <a:lnTo>
                    <a:pt x="3449" y="9867"/>
                  </a:lnTo>
                  <a:lnTo>
                    <a:pt x="3925" y="9684"/>
                  </a:lnTo>
                  <a:lnTo>
                    <a:pt x="4439" y="9464"/>
                  </a:lnTo>
                  <a:lnTo>
                    <a:pt x="4549" y="9684"/>
                  </a:lnTo>
                  <a:lnTo>
                    <a:pt x="3559" y="10124"/>
                  </a:lnTo>
                  <a:lnTo>
                    <a:pt x="3082" y="10308"/>
                  </a:lnTo>
                  <a:lnTo>
                    <a:pt x="2568" y="10528"/>
                  </a:lnTo>
                  <a:lnTo>
                    <a:pt x="2275" y="10638"/>
                  </a:lnTo>
                  <a:lnTo>
                    <a:pt x="2018" y="10674"/>
                  </a:lnTo>
                  <a:lnTo>
                    <a:pt x="1761" y="10711"/>
                  </a:lnTo>
                  <a:lnTo>
                    <a:pt x="1468" y="10711"/>
                  </a:lnTo>
                  <a:lnTo>
                    <a:pt x="2091" y="9794"/>
                  </a:lnTo>
                  <a:lnTo>
                    <a:pt x="2348" y="9317"/>
                  </a:lnTo>
                  <a:lnTo>
                    <a:pt x="2642" y="8877"/>
                  </a:lnTo>
                  <a:lnTo>
                    <a:pt x="2715" y="8804"/>
                  </a:lnTo>
                  <a:close/>
                  <a:moveTo>
                    <a:pt x="13829" y="5429"/>
                  </a:moveTo>
                  <a:lnTo>
                    <a:pt x="13940" y="5943"/>
                  </a:lnTo>
                  <a:lnTo>
                    <a:pt x="13940" y="6456"/>
                  </a:lnTo>
                  <a:lnTo>
                    <a:pt x="13940" y="6896"/>
                  </a:lnTo>
                  <a:lnTo>
                    <a:pt x="13866" y="7336"/>
                  </a:lnTo>
                  <a:lnTo>
                    <a:pt x="13756" y="7740"/>
                  </a:lnTo>
                  <a:lnTo>
                    <a:pt x="13609" y="8143"/>
                  </a:lnTo>
                  <a:lnTo>
                    <a:pt x="13426" y="8547"/>
                  </a:lnTo>
                  <a:lnTo>
                    <a:pt x="13206" y="8914"/>
                  </a:lnTo>
                  <a:lnTo>
                    <a:pt x="12949" y="9281"/>
                  </a:lnTo>
                  <a:lnTo>
                    <a:pt x="12656" y="9647"/>
                  </a:lnTo>
                  <a:lnTo>
                    <a:pt x="12289" y="9611"/>
                  </a:lnTo>
                  <a:lnTo>
                    <a:pt x="11922" y="9537"/>
                  </a:lnTo>
                  <a:lnTo>
                    <a:pt x="11849" y="9574"/>
                  </a:lnTo>
                  <a:lnTo>
                    <a:pt x="11812" y="9574"/>
                  </a:lnTo>
                  <a:lnTo>
                    <a:pt x="11775" y="9647"/>
                  </a:lnTo>
                  <a:lnTo>
                    <a:pt x="11702" y="10418"/>
                  </a:lnTo>
                  <a:lnTo>
                    <a:pt x="11702" y="10491"/>
                  </a:lnTo>
                  <a:lnTo>
                    <a:pt x="11409" y="10711"/>
                  </a:lnTo>
                  <a:lnTo>
                    <a:pt x="11188" y="10821"/>
                  </a:lnTo>
                  <a:lnTo>
                    <a:pt x="11152" y="10858"/>
                  </a:lnTo>
                  <a:lnTo>
                    <a:pt x="11042" y="10931"/>
                  </a:lnTo>
                  <a:lnTo>
                    <a:pt x="11042" y="10564"/>
                  </a:lnTo>
                  <a:lnTo>
                    <a:pt x="11115" y="10198"/>
                  </a:lnTo>
                  <a:lnTo>
                    <a:pt x="11188" y="9867"/>
                  </a:lnTo>
                  <a:lnTo>
                    <a:pt x="11298" y="9501"/>
                  </a:lnTo>
                  <a:lnTo>
                    <a:pt x="11298" y="9464"/>
                  </a:lnTo>
                  <a:lnTo>
                    <a:pt x="11262" y="9427"/>
                  </a:lnTo>
                  <a:lnTo>
                    <a:pt x="11225" y="9427"/>
                  </a:lnTo>
                  <a:lnTo>
                    <a:pt x="11188" y="9464"/>
                  </a:lnTo>
                  <a:lnTo>
                    <a:pt x="11078" y="9647"/>
                  </a:lnTo>
                  <a:lnTo>
                    <a:pt x="10968" y="9831"/>
                  </a:lnTo>
                  <a:lnTo>
                    <a:pt x="10785" y="10234"/>
                  </a:lnTo>
                  <a:lnTo>
                    <a:pt x="10712" y="10638"/>
                  </a:lnTo>
                  <a:lnTo>
                    <a:pt x="10712" y="11078"/>
                  </a:lnTo>
                  <a:lnTo>
                    <a:pt x="10271" y="11261"/>
                  </a:lnTo>
                  <a:lnTo>
                    <a:pt x="9831" y="11371"/>
                  </a:lnTo>
                  <a:lnTo>
                    <a:pt x="9868" y="11005"/>
                  </a:lnTo>
                  <a:lnTo>
                    <a:pt x="9978" y="10638"/>
                  </a:lnTo>
                  <a:lnTo>
                    <a:pt x="10051" y="10344"/>
                  </a:lnTo>
                  <a:lnTo>
                    <a:pt x="10161" y="10088"/>
                  </a:lnTo>
                  <a:lnTo>
                    <a:pt x="10418" y="9574"/>
                  </a:lnTo>
                  <a:lnTo>
                    <a:pt x="10418" y="9537"/>
                  </a:lnTo>
                  <a:lnTo>
                    <a:pt x="10381" y="9501"/>
                  </a:lnTo>
                  <a:lnTo>
                    <a:pt x="10345" y="9501"/>
                  </a:lnTo>
                  <a:lnTo>
                    <a:pt x="10345" y="9537"/>
                  </a:lnTo>
                  <a:lnTo>
                    <a:pt x="10015" y="9941"/>
                  </a:lnTo>
                  <a:lnTo>
                    <a:pt x="9758" y="10418"/>
                  </a:lnTo>
                  <a:lnTo>
                    <a:pt x="9538" y="10895"/>
                  </a:lnTo>
                  <a:lnTo>
                    <a:pt x="9501" y="11151"/>
                  </a:lnTo>
                  <a:lnTo>
                    <a:pt x="9428" y="11408"/>
                  </a:lnTo>
                  <a:lnTo>
                    <a:pt x="8951" y="11408"/>
                  </a:lnTo>
                  <a:lnTo>
                    <a:pt x="8951" y="11261"/>
                  </a:lnTo>
                  <a:lnTo>
                    <a:pt x="8914" y="11225"/>
                  </a:lnTo>
                  <a:lnTo>
                    <a:pt x="8877" y="11188"/>
                  </a:lnTo>
                  <a:lnTo>
                    <a:pt x="8841" y="11188"/>
                  </a:lnTo>
                  <a:lnTo>
                    <a:pt x="8804" y="11225"/>
                  </a:lnTo>
                  <a:lnTo>
                    <a:pt x="8731" y="11298"/>
                  </a:lnTo>
                  <a:lnTo>
                    <a:pt x="9171" y="10454"/>
                  </a:lnTo>
                  <a:lnTo>
                    <a:pt x="9391" y="10051"/>
                  </a:lnTo>
                  <a:lnTo>
                    <a:pt x="9684" y="9647"/>
                  </a:lnTo>
                  <a:lnTo>
                    <a:pt x="9684" y="9611"/>
                  </a:lnTo>
                  <a:lnTo>
                    <a:pt x="9648" y="9611"/>
                  </a:lnTo>
                  <a:lnTo>
                    <a:pt x="9648" y="9574"/>
                  </a:lnTo>
                  <a:lnTo>
                    <a:pt x="9611" y="9611"/>
                  </a:lnTo>
                  <a:lnTo>
                    <a:pt x="9244" y="10014"/>
                  </a:lnTo>
                  <a:lnTo>
                    <a:pt x="8914" y="10418"/>
                  </a:lnTo>
                  <a:lnTo>
                    <a:pt x="8621" y="10858"/>
                  </a:lnTo>
                  <a:lnTo>
                    <a:pt x="8327" y="11335"/>
                  </a:lnTo>
                  <a:lnTo>
                    <a:pt x="7960" y="11225"/>
                  </a:lnTo>
                  <a:lnTo>
                    <a:pt x="7997" y="11188"/>
                  </a:lnTo>
                  <a:lnTo>
                    <a:pt x="7997" y="11151"/>
                  </a:lnTo>
                  <a:lnTo>
                    <a:pt x="7960" y="11115"/>
                  </a:lnTo>
                  <a:lnTo>
                    <a:pt x="7960" y="11078"/>
                  </a:lnTo>
                  <a:lnTo>
                    <a:pt x="7924" y="10968"/>
                  </a:lnTo>
                  <a:lnTo>
                    <a:pt x="7960" y="10858"/>
                  </a:lnTo>
                  <a:lnTo>
                    <a:pt x="8034" y="10601"/>
                  </a:lnTo>
                  <a:lnTo>
                    <a:pt x="8181" y="10308"/>
                  </a:lnTo>
                  <a:lnTo>
                    <a:pt x="8474" y="9831"/>
                  </a:lnTo>
                  <a:lnTo>
                    <a:pt x="8767" y="9427"/>
                  </a:lnTo>
                  <a:lnTo>
                    <a:pt x="8804" y="9391"/>
                  </a:lnTo>
                  <a:lnTo>
                    <a:pt x="8767" y="9317"/>
                  </a:lnTo>
                  <a:lnTo>
                    <a:pt x="8694" y="9317"/>
                  </a:lnTo>
                  <a:lnTo>
                    <a:pt x="8364" y="9537"/>
                  </a:lnTo>
                  <a:lnTo>
                    <a:pt x="8107" y="9831"/>
                  </a:lnTo>
                  <a:lnTo>
                    <a:pt x="7887" y="10124"/>
                  </a:lnTo>
                  <a:lnTo>
                    <a:pt x="7704" y="10454"/>
                  </a:lnTo>
                  <a:lnTo>
                    <a:pt x="7594" y="10784"/>
                  </a:lnTo>
                  <a:lnTo>
                    <a:pt x="7557" y="10968"/>
                  </a:lnTo>
                  <a:lnTo>
                    <a:pt x="7594" y="11115"/>
                  </a:lnTo>
                  <a:lnTo>
                    <a:pt x="7153" y="10968"/>
                  </a:lnTo>
                  <a:lnTo>
                    <a:pt x="6713" y="10784"/>
                  </a:lnTo>
                  <a:lnTo>
                    <a:pt x="6933" y="10564"/>
                  </a:lnTo>
                  <a:lnTo>
                    <a:pt x="7080" y="10344"/>
                  </a:lnTo>
                  <a:lnTo>
                    <a:pt x="7153" y="10234"/>
                  </a:lnTo>
                  <a:lnTo>
                    <a:pt x="7190" y="10124"/>
                  </a:lnTo>
                  <a:lnTo>
                    <a:pt x="7190" y="10088"/>
                  </a:lnTo>
                  <a:lnTo>
                    <a:pt x="7153" y="10088"/>
                  </a:lnTo>
                  <a:lnTo>
                    <a:pt x="7080" y="10124"/>
                  </a:lnTo>
                  <a:lnTo>
                    <a:pt x="7007" y="10161"/>
                  </a:lnTo>
                  <a:lnTo>
                    <a:pt x="6823" y="10308"/>
                  </a:lnTo>
                  <a:lnTo>
                    <a:pt x="6493" y="10564"/>
                  </a:lnTo>
                  <a:lnTo>
                    <a:pt x="6420" y="10638"/>
                  </a:lnTo>
                  <a:lnTo>
                    <a:pt x="5906" y="10344"/>
                  </a:lnTo>
                  <a:lnTo>
                    <a:pt x="6897" y="9904"/>
                  </a:lnTo>
                  <a:lnTo>
                    <a:pt x="7887" y="9391"/>
                  </a:lnTo>
                  <a:lnTo>
                    <a:pt x="8877" y="8877"/>
                  </a:lnTo>
                  <a:lnTo>
                    <a:pt x="9795" y="8327"/>
                  </a:lnTo>
                  <a:lnTo>
                    <a:pt x="10748" y="7740"/>
                  </a:lnTo>
                  <a:lnTo>
                    <a:pt x="11665" y="7116"/>
                  </a:lnTo>
                  <a:lnTo>
                    <a:pt x="12546" y="6456"/>
                  </a:lnTo>
                  <a:lnTo>
                    <a:pt x="13426" y="5796"/>
                  </a:lnTo>
                  <a:lnTo>
                    <a:pt x="13829" y="5429"/>
                  </a:lnTo>
                  <a:close/>
                  <a:moveTo>
                    <a:pt x="1651" y="9757"/>
                  </a:moveTo>
                  <a:lnTo>
                    <a:pt x="1028" y="10711"/>
                  </a:lnTo>
                  <a:lnTo>
                    <a:pt x="991" y="10784"/>
                  </a:lnTo>
                  <a:lnTo>
                    <a:pt x="1028" y="10858"/>
                  </a:lnTo>
                  <a:lnTo>
                    <a:pt x="1028" y="10931"/>
                  </a:lnTo>
                  <a:lnTo>
                    <a:pt x="1101" y="10968"/>
                  </a:lnTo>
                  <a:lnTo>
                    <a:pt x="1358" y="11041"/>
                  </a:lnTo>
                  <a:lnTo>
                    <a:pt x="1651" y="11078"/>
                  </a:lnTo>
                  <a:lnTo>
                    <a:pt x="1908" y="11078"/>
                  </a:lnTo>
                  <a:lnTo>
                    <a:pt x="2165" y="11041"/>
                  </a:lnTo>
                  <a:lnTo>
                    <a:pt x="2715" y="10858"/>
                  </a:lnTo>
                  <a:lnTo>
                    <a:pt x="3229" y="10638"/>
                  </a:lnTo>
                  <a:lnTo>
                    <a:pt x="4769" y="10014"/>
                  </a:lnTo>
                  <a:lnTo>
                    <a:pt x="4953" y="10198"/>
                  </a:lnTo>
                  <a:lnTo>
                    <a:pt x="4072" y="10564"/>
                  </a:lnTo>
                  <a:lnTo>
                    <a:pt x="3192" y="10895"/>
                  </a:lnTo>
                  <a:lnTo>
                    <a:pt x="2238" y="11188"/>
                  </a:lnTo>
                  <a:lnTo>
                    <a:pt x="1248" y="11445"/>
                  </a:lnTo>
                  <a:lnTo>
                    <a:pt x="1101" y="11518"/>
                  </a:lnTo>
                  <a:lnTo>
                    <a:pt x="844" y="11555"/>
                  </a:lnTo>
                  <a:lnTo>
                    <a:pt x="624" y="11555"/>
                  </a:lnTo>
                  <a:lnTo>
                    <a:pt x="551" y="11518"/>
                  </a:lnTo>
                  <a:lnTo>
                    <a:pt x="477" y="11481"/>
                  </a:lnTo>
                  <a:lnTo>
                    <a:pt x="477" y="11408"/>
                  </a:lnTo>
                  <a:lnTo>
                    <a:pt x="514" y="11298"/>
                  </a:lnTo>
                  <a:lnTo>
                    <a:pt x="661" y="11005"/>
                  </a:lnTo>
                  <a:lnTo>
                    <a:pt x="991" y="10601"/>
                  </a:lnTo>
                  <a:lnTo>
                    <a:pt x="1321" y="10161"/>
                  </a:lnTo>
                  <a:lnTo>
                    <a:pt x="1651" y="9757"/>
                  </a:lnTo>
                  <a:close/>
                  <a:moveTo>
                    <a:pt x="16324" y="0"/>
                  </a:moveTo>
                  <a:lnTo>
                    <a:pt x="16140" y="37"/>
                  </a:lnTo>
                  <a:lnTo>
                    <a:pt x="15774" y="147"/>
                  </a:lnTo>
                  <a:lnTo>
                    <a:pt x="15480" y="330"/>
                  </a:lnTo>
                  <a:lnTo>
                    <a:pt x="14636" y="807"/>
                  </a:lnTo>
                  <a:lnTo>
                    <a:pt x="13866" y="1357"/>
                  </a:lnTo>
                  <a:lnTo>
                    <a:pt x="13059" y="1908"/>
                  </a:lnTo>
                  <a:lnTo>
                    <a:pt x="12289" y="2458"/>
                  </a:lnTo>
                  <a:lnTo>
                    <a:pt x="12032" y="2311"/>
                  </a:lnTo>
                  <a:lnTo>
                    <a:pt x="11812" y="2238"/>
                  </a:lnTo>
                  <a:lnTo>
                    <a:pt x="11629" y="2238"/>
                  </a:lnTo>
                  <a:lnTo>
                    <a:pt x="11372" y="2091"/>
                  </a:lnTo>
                  <a:lnTo>
                    <a:pt x="11115" y="1981"/>
                  </a:lnTo>
                  <a:lnTo>
                    <a:pt x="10858" y="1908"/>
                  </a:lnTo>
                  <a:lnTo>
                    <a:pt x="10565" y="1834"/>
                  </a:lnTo>
                  <a:lnTo>
                    <a:pt x="10015" y="1761"/>
                  </a:lnTo>
                  <a:lnTo>
                    <a:pt x="9464" y="1761"/>
                  </a:lnTo>
                  <a:lnTo>
                    <a:pt x="8914" y="1834"/>
                  </a:lnTo>
                  <a:lnTo>
                    <a:pt x="8364" y="1981"/>
                  </a:lnTo>
                  <a:lnTo>
                    <a:pt x="7814" y="2164"/>
                  </a:lnTo>
                  <a:lnTo>
                    <a:pt x="7300" y="2384"/>
                  </a:lnTo>
                  <a:lnTo>
                    <a:pt x="6677" y="2715"/>
                  </a:lnTo>
                  <a:lnTo>
                    <a:pt x="6090" y="3081"/>
                  </a:lnTo>
                  <a:lnTo>
                    <a:pt x="5503" y="3522"/>
                  </a:lnTo>
                  <a:lnTo>
                    <a:pt x="4989" y="3962"/>
                  </a:lnTo>
                  <a:lnTo>
                    <a:pt x="4769" y="4219"/>
                  </a:lnTo>
                  <a:lnTo>
                    <a:pt x="4549" y="4475"/>
                  </a:lnTo>
                  <a:lnTo>
                    <a:pt x="4402" y="4769"/>
                  </a:lnTo>
                  <a:lnTo>
                    <a:pt x="4256" y="5062"/>
                  </a:lnTo>
                  <a:lnTo>
                    <a:pt x="4146" y="5356"/>
                  </a:lnTo>
                  <a:lnTo>
                    <a:pt x="4035" y="5686"/>
                  </a:lnTo>
                  <a:lnTo>
                    <a:pt x="3999" y="6016"/>
                  </a:lnTo>
                  <a:lnTo>
                    <a:pt x="3925" y="6346"/>
                  </a:lnTo>
                  <a:lnTo>
                    <a:pt x="3889" y="6970"/>
                  </a:lnTo>
                  <a:lnTo>
                    <a:pt x="3925" y="7630"/>
                  </a:lnTo>
                  <a:lnTo>
                    <a:pt x="3339" y="7960"/>
                  </a:lnTo>
                  <a:lnTo>
                    <a:pt x="2752" y="8290"/>
                  </a:lnTo>
                  <a:lnTo>
                    <a:pt x="2238" y="8657"/>
                  </a:lnTo>
                  <a:lnTo>
                    <a:pt x="1725" y="9097"/>
                  </a:lnTo>
                  <a:lnTo>
                    <a:pt x="1248" y="9574"/>
                  </a:lnTo>
                  <a:lnTo>
                    <a:pt x="808" y="10051"/>
                  </a:lnTo>
                  <a:lnTo>
                    <a:pt x="404" y="10601"/>
                  </a:lnTo>
                  <a:lnTo>
                    <a:pt x="221" y="10858"/>
                  </a:lnTo>
                  <a:lnTo>
                    <a:pt x="74" y="11151"/>
                  </a:lnTo>
                  <a:lnTo>
                    <a:pt x="1" y="11371"/>
                  </a:lnTo>
                  <a:lnTo>
                    <a:pt x="37" y="11555"/>
                  </a:lnTo>
                  <a:lnTo>
                    <a:pt x="111" y="11738"/>
                  </a:lnTo>
                  <a:lnTo>
                    <a:pt x="184" y="11812"/>
                  </a:lnTo>
                  <a:lnTo>
                    <a:pt x="257" y="11885"/>
                  </a:lnTo>
                  <a:lnTo>
                    <a:pt x="477" y="11958"/>
                  </a:lnTo>
                  <a:lnTo>
                    <a:pt x="697" y="11995"/>
                  </a:lnTo>
                  <a:lnTo>
                    <a:pt x="918" y="11995"/>
                  </a:lnTo>
                  <a:lnTo>
                    <a:pt x="1174" y="11958"/>
                  </a:lnTo>
                  <a:lnTo>
                    <a:pt x="1835" y="11812"/>
                  </a:lnTo>
                  <a:lnTo>
                    <a:pt x="2495" y="11591"/>
                  </a:lnTo>
                  <a:lnTo>
                    <a:pt x="3815" y="11151"/>
                  </a:lnTo>
                  <a:lnTo>
                    <a:pt x="4586" y="10858"/>
                  </a:lnTo>
                  <a:lnTo>
                    <a:pt x="5356" y="10564"/>
                  </a:lnTo>
                  <a:lnTo>
                    <a:pt x="5760" y="10858"/>
                  </a:lnTo>
                  <a:lnTo>
                    <a:pt x="6200" y="11078"/>
                  </a:lnTo>
                  <a:lnTo>
                    <a:pt x="6236" y="11261"/>
                  </a:lnTo>
                  <a:lnTo>
                    <a:pt x="6273" y="11335"/>
                  </a:lnTo>
                  <a:lnTo>
                    <a:pt x="6346" y="11371"/>
                  </a:lnTo>
                  <a:lnTo>
                    <a:pt x="6493" y="11371"/>
                  </a:lnTo>
                  <a:lnTo>
                    <a:pt x="6603" y="11261"/>
                  </a:lnTo>
                  <a:lnTo>
                    <a:pt x="7410" y="11591"/>
                  </a:lnTo>
                  <a:lnTo>
                    <a:pt x="7814" y="11702"/>
                  </a:lnTo>
                  <a:lnTo>
                    <a:pt x="8217" y="11812"/>
                  </a:lnTo>
                  <a:lnTo>
                    <a:pt x="8291" y="11848"/>
                  </a:lnTo>
                  <a:lnTo>
                    <a:pt x="8364" y="11885"/>
                  </a:lnTo>
                  <a:lnTo>
                    <a:pt x="8474" y="11848"/>
                  </a:lnTo>
                  <a:lnTo>
                    <a:pt x="8547" y="11885"/>
                  </a:lnTo>
                  <a:lnTo>
                    <a:pt x="8877" y="11922"/>
                  </a:lnTo>
                  <a:lnTo>
                    <a:pt x="9574" y="11922"/>
                  </a:lnTo>
                  <a:lnTo>
                    <a:pt x="9905" y="11885"/>
                  </a:lnTo>
                  <a:lnTo>
                    <a:pt x="10235" y="11812"/>
                  </a:lnTo>
                  <a:lnTo>
                    <a:pt x="10565" y="11702"/>
                  </a:lnTo>
                  <a:lnTo>
                    <a:pt x="10895" y="11555"/>
                  </a:lnTo>
                  <a:lnTo>
                    <a:pt x="11225" y="11408"/>
                  </a:lnTo>
                  <a:lnTo>
                    <a:pt x="11555" y="11225"/>
                  </a:lnTo>
                  <a:lnTo>
                    <a:pt x="11885" y="11041"/>
                  </a:lnTo>
                  <a:lnTo>
                    <a:pt x="12179" y="10784"/>
                  </a:lnTo>
                  <a:lnTo>
                    <a:pt x="12472" y="10564"/>
                  </a:lnTo>
                  <a:lnTo>
                    <a:pt x="12766" y="10308"/>
                  </a:lnTo>
                  <a:lnTo>
                    <a:pt x="13022" y="10014"/>
                  </a:lnTo>
                  <a:lnTo>
                    <a:pt x="13279" y="9721"/>
                  </a:lnTo>
                  <a:lnTo>
                    <a:pt x="13499" y="9391"/>
                  </a:lnTo>
                  <a:lnTo>
                    <a:pt x="13719" y="9097"/>
                  </a:lnTo>
                  <a:lnTo>
                    <a:pt x="13903" y="8730"/>
                  </a:lnTo>
                  <a:lnTo>
                    <a:pt x="14050" y="8400"/>
                  </a:lnTo>
                  <a:lnTo>
                    <a:pt x="14196" y="8033"/>
                  </a:lnTo>
                  <a:lnTo>
                    <a:pt x="14306" y="7667"/>
                  </a:lnTo>
                  <a:lnTo>
                    <a:pt x="14380" y="7300"/>
                  </a:lnTo>
                  <a:lnTo>
                    <a:pt x="14453" y="6933"/>
                  </a:lnTo>
                  <a:lnTo>
                    <a:pt x="14490" y="6529"/>
                  </a:lnTo>
                  <a:lnTo>
                    <a:pt x="14490" y="6163"/>
                  </a:lnTo>
                  <a:lnTo>
                    <a:pt x="14453" y="5796"/>
                  </a:lnTo>
                  <a:lnTo>
                    <a:pt x="14380" y="5429"/>
                  </a:lnTo>
                  <a:lnTo>
                    <a:pt x="14270" y="5062"/>
                  </a:lnTo>
                  <a:lnTo>
                    <a:pt x="15113" y="4329"/>
                  </a:lnTo>
                  <a:lnTo>
                    <a:pt x="15920" y="3558"/>
                  </a:lnTo>
                  <a:lnTo>
                    <a:pt x="16434" y="3045"/>
                  </a:lnTo>
                  <a:lnTo>
                    <a:pt x="16691" y="2751"/>
                  </a:lnTo>
                  <a:lnTo>
                    <a:pt x="16947" y="2458"/>
                  </a:lnTo>
                  <a:lnTo>
                    <a:pt x="17168" y="2128"/>
                  </a:lnTo>
                  <a:lnTo>
                    <a:pt x="17351" y="1798"/>
                  </a:lnTo>
                  <a:lnTo>
                    <a:pt x="17461" y="1431"/>
                  </a:lnTo>
                  <a:lnTo>
                    <a:pt x="17461" y="1247"/>
                  </a:lnTo>
                  <a:lnTo>
                    <a:pt x="17461" y="1064"/>
                  </a:lnTo>
                  <a:lnTo>
                    <a:pt x="17388" y="770"/>
                  </a:lnTo>
                  <a:lnTo>
                    <a:pt x="17278" y="514"/>
                  </a:lnTo>
                  <a:lnTo>
                    <a:pt x="17094" y="257"/>
                  </a:lnTo>
                  <a:lnTo>
                    <a:pt x="16837" y="74"/>
                  </a:lnTo>
                  <a:lnTo>
                    <a:pt x="16691" y="37"/>
                  </a:lnTo>
                  <a:lnTo>
                    <a:pt x="1650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9" name="Shape 369"/>
            <p:cNvSpPr/>
            <p:nvPr/>
          </p:nvSpPr>
          <p:spPr>
            <a:xfrm>
              <a:off x="6405225" y="2154575"/>
              <a:ext cx="328325" cy="339325"/>
            </a:xfrm>
            <a:custGeom>
              <a:avLst/>
              <a:gdLst/>
              <a:ahLst/>
              <a:cxnLst/>
              <a:rect l="0" t="0" r="0" b="0"/>
              <a:pathLst>
                <a:path w="13133" h="13573" extrusionOk="0">
                  <a:moveTo>
                    <a:pt x="2714" y="1798"/>
                  </a:moveTo>
                  <a:lnTo>
                    <a:pt x="2971" y="1908"/>
                  </a:lnTo>
                  <a:lnTo>
                    <a:pt x="3118" y="2018"/>
                  </a:lnTo>
                  <a:lnTo>
                    <a:pt x="3265" y="2128"/>
                  </a:lnTo>
                  <a:lnTo>
                    <a:pt x="3411" y="2311"/>
                  </a:lnTo>
                  <a:lnTo>
                    <a:pt x="3485" y="2458"/>
                  </a:lnTo>
                  <a:lnTo>
                    <a:pt x="3375" y="2458"/>
                  </a:lnTo>
                  <a:lnTo>
                    <a:pt x="3301" y="2495"/>
                  </a:lnTo>
                  <a:lnTo>
                    <a:pt x="3265" y="2568"/>
                  </a:lnTo>
                  <a:lnTo>
                    <a:pt x="3228" y="2605"/>
                  </a:lnTo>
                  <a:lnTo>
                    <a:pt x="3155" y="2568"/>
                  </a:lnTo>
                  <a:lnTo>
                    <a:pt x="3008" y="2348"/>
                  </a:lnTo>
                  <a:lnTo>
                    <a:pt x="2825" y="1981"/>
                  </a:lnTo>
                  <a:lnTo>
                    <a:pt x="2714" y="1798"/>
                  </a:lnTo>
                  <a:close/>
                  <a:moveTo>
                    <a:pt x="1908" y="2825"/>
                  </a:moveTo>
                  <a:lnTo>
                    <a:pt x="1797" y="2861"/>
                  </a:lnTo>
                  <a:lnTo>
                    <a:pt x="1761" y="2898"/>
                  </a:lnTo>
                  <a:lnTo>
                    <a:pt x="1687" y="2971"/>
                  </a:lnTo>
                  <a:lnTo>
                    <a:pt x="1687" y="3045"/>
                  </a:lnTo>
                  <a:lnTo>
                    <a:pt x="1687" y="3118"/>
                  </a:lnTo>
                  <a:lnTo>
                    <a:pt x="1724" y="3191"/>
                  </a:lnTo>
                  <a:lnTo>
                    <a:pt x="1797" y="3228"/>
                  </a:lnTo>
                  <a:lnTo>
                    <a:pt x="1944" y="3301"/>
                  </a:lnTo>
                  <a:lnTo>
                    <a:pt x="2054" y="3412"/>
                  </a:lnTo>
                  <a:lnTo>
                    <a:pt x="2164" y="3522"/>
                  </a:lnTo>
                  <a:lnTo>
                    <a:pt x="2201" y="3595"/>
                  </a:lnTo>
                  <a:lnTo>
                    <a:pt x="2274" y="3632"/>
                  </a:lnTo>
                  <a:lnTo>
                    <a:pt x="2384" y="3632"/>
                  </a:lnTo>
                  <a:lnTo>
                    <a:pt x="2458" y="3558"/>
                  </a:lnTo>
                  <a:lnTo>
                    <a:pt x="2494" y="3448"/>
                  </a:lnTo>
                  <a:lnTo>
                    <a:pt x="2494" y="3338"/>
                  </a:lnTo>
                  <a:lnTo>
                    <a:pt x="2421" y="3228"/>
                  </a:lnTo>
                  <a:lnTo>
                    <a:pt x="2348" y="3155"/>
                  </a:lnTo>
                  <a:lnTo>
                    <a:pt x="2164" y="2971"/>
                  </a:lnTo>
                  <a:lnTo>
                    <a:pt x="1981" y="2861"/>
                  </a:lnTo>
                  <a:lnTo>
                    <a:pt x="1908" y="2825"/>
                  </a:lnTo>
                  <a:close/>
                  <a:moveTo>
                    <a:pt x="1137" y="2311"/>
                  </a:moveTo>
                  <a:lnTo>
                    <a:pt x="1614" y="2458"/>
                  </a:lnTo>
                  <a:lnTo>
                    <a:pt x="2054" y="2678"/>
                  </a:lnTo>
                  <a:lnTo>
                    <a:pt x="2201" y="2751"/>
                  </a:lnTo>
                  <a:lnTo>
                    <a:pt x="2348" y="2898"/>
                  </a:lnTo>
                  <a:lnTo>
                    <a:pt x="2458" y="3008"/>
                  </a:lnTo>
                  <a:lnTo>
                    <a:pt x="2531" y="3191"/>
                  </a:lnTo>
                  <a:lnTo>
                    <a:pt x="2568" y="3265"/>
                  </a:lnTo>
                  <a:lnTo>
                    <a:pt x="2568" y="3338"/>
                  </a:lnTo>
                  <a:lnTo>
                    <a:pt x="2531" y="3485"/>
                  </a:lnTo>
                  <a:lnTo>
                    <a:pt x="2384" y="3742"/>
                  </a:lnTo>
                  <a:lnTo>
                    <a:pt x="2274" y="3852"/>
                  </a:lnTo>
                  <a:lnTo>
                    <a:pt x="2164" y="3962"/>
                  </a:lnTo>
                  <a:lnTo>
                    <a:pt x="1834" y="3632"/>
                  </a:lnTo>
                  <a:lnTo>
                    <a:pt x="1541" y="3228"/>
                  </a:lnTo>
                  <a:lnTo>
                    <a:pt x="1321" y="2788"/>
                  </a:lnTo>
                  <a:lnTo>
                    <a:pt x="1137" y="2311"/>
                  </a:lnTo>
                  <a:close/>
                  <a:moveTo>
                    <a:pt x="8804" y="514"/>
                  </a:moveTo>
                  <a:lnTo>
                    <a:pt x="8694" y="2531"/>
                  </a:lnTo>
                  <a:lnTo>
                    <a:pt x="8657" y="3632"/>
                  </a:lnTo>
                  <a:lnTo>
                    <a:pt x="8657" y="4549"/>
                  </a:lnTo>
                  <a:lnTo>
                    <a:pt x="7556" y="3778"/>
                  </a:lnTo>
                  <a:lnTo>
                    <a:pt x="7043" y="3375"/>
                  </a:lnTo>
                  <a:lnTo>
                    <a:pt x="6529" y="2971"/>
                  </a:lnTo>
                  <a:lnTo>
                    <a:pt x="6639" y="2788"/>
                  </a:lnTo>
                  <a:lnTo>
                    <a:pt x="6713" y="2678"/>
                  </a:lnTo>
                  <a:lnTo>
                    <a:pt x="7556" y="1798"/>
                  </a:lnTo>
                  <a:lnTo>
                    <a:pt x="8290" y="991"/>
                  </a:lnTo>
                  <a:lnTo>
                    <a:pt x="8510" y="734"/>
                  </a:lnTo>
                  <a:lnTo>
                    <a:pt x="8657" y="624"/>
                  </a:lnTo>
                  <a:lnTo>
                    <a:pt x="8804" y="514"/>
                  </a:lnTo>
                  <a:close/>
                  <a:moveTo>
                    <a:pt x="660" y="4145"/>
                  </a:moveTo>
                  <a:lnTo>
                    <a:pt x="880" y="4219"/>
                  </a:lnTo>
                  <a:lnTo>
                    <a:pt x="1064" y="4255"/>
                  </a:lnTo>
                  <a:lnTo>
                    <a:pt x="1247" y="4329"/>
                  </a:lnTo>
                  <a:lnTo>
                    <a:pt x="1357" y="4439"/>
                  </a:lnTo>
                  <a:lnTo>
                    <a:pt x="1431" y="4585"/>
                  </a:lnTo>
                  <a:lnTo>
                    <a:pt x="1467" y="4659"/>
                  </a:lnTo>
                  <a:lnTo>
                    <a:pt x="1467" y="4732"/>
                  </a:lnTo>
                  <a:lnTo>
                    <a:pt x="1467" y="4805"/>
                  </a:lnTo>
                  <a:lnTo>
                    <a:pt x="1394" y="4842"/>
                  </a:lnTo>
                  <a:lnTo>
                    <a:pt x="1284" y="4805"/>
                  </a:lnTo>
                  <a:lnTo>
                    <a:pt x="1211" y="4769"/>
                  </a:lnTo>
                  <a:lnTo>
                    <a:pt x="990" y="4585"/>
                  </a:lnTo>
                  <a:lnTo>
                    <a:pt x="844" y="4402"/>
                  </a:lnTo>
                  <a:lnTo>
                    <a:pt x="660" y="4145"/>
                  </a:lnTo>
                  <a:close/>
                  <a:moveTo>
                    <a:pt x="3962" y="2935"/>
                  </a:moveTo>
                  <a:lnTo>
                    <a:pt x="4218" y="3155"/>
                  </a:lnTo>
                  <a:lnTo>
                    <a:pt x="4035" y="3338"/>
                  </a:lnTo>
                  <a:lnTo>
                    <a:pt x="2641" y="4659"/>
                  </a:lnTo>
                  <a:lnTo>
                    <a:pt x="2311" y="5026"/>
                  </a:lnTo>
                  <a:lnTo>
                    <a:pt x="2054" y="5392"/>
                  </a:lnTo>
                  <a:lnTo>
                    <a:pt x="1797" y="5172"/>
                  </a:lnTo>
                  <a:lnTo>
                    <a:pt x="2971" y="4072"/>
                  </a:lnTo>
                  <a:lnTo>
                    <a:pt x="3485" y="3522"/>
                  </a:lnTo>
                  <a:lnTo>
                    <a:pt x="3742" y="3265"/>
                  </a:lnTo>
                  <a:lnTo>
                    <a:pt x="3962" y="2935"/>
                  </a:lnTo>
                  <a:close/>
                  <a:moveTo>
                    <a:pt x="4989" y="5209"/>
                  </a:moveTo>
                  <a:lnTo>
                    <a:pt x="5356" y="5686"/>
                  </a:lnTo>
                  <a:lnTo>
                    <a:pt x="5686" y="6199"/>
                  </a:lnTo>
                  <a:lnTo>
                    <a:pt x="6199" y="7080"/>
                  </a:lnTo>
                  <a:lnTo>
                    <a:pt x="6199" y="7080"/>
                  </a:lnTo>
                  <a:lnTo>
                    <a:pt x="5282" y="6640"/>
                  </a:lnTo>
                  <a:lnTo>
                    <a:pt x="4365" y="6199"/>
                  </a:lnTo>
                  <a:lnTo>
                    <a:pt x="4512" y="5943"/>
                  </a:lnTo>
                  <a:lnTo>
                    <a:pt x="4989" y="5209"/>
                  </a:lnTo>
                  <a:close/>
                  <a:moveTo>
                    <a:pt x="4879" y="4695"/>
                  </a:moveTo>
                  <a:lnTo>
                    <a:pt x="4805" y="4805"/>
                  </a:lnTo>
                  <a:lnTo>
                    <a:pt x="4218" y="5649"/>
                  </a:lnTo>
                  <a:lnTo>
                    <a:pt x="3962" y="6053"/>
                  </a:lnTo>
                  <a:lnTo>
                    <a:pt x="3852" y="6053"/>
                  </a:lnTo>
                  <a:lnTo>
                    <a:pt x="3778" y="6126"/>
                  </a:lnTo>
                  <a:lnTo>
                    <a:pt x="3742" y="6199"/>
                  </a:lnTo>
                  <a:lnTo>
                    <a:pt x="3705" y="6273"/>
                  </a:lnTo>
                  <a:lnTo>
                    <a:pt x="3742" y="6346"/>
                  </a:lnTo>
                  <a:lnTo>
                    <a:pt x="3778" y="6493"/>
                  </a:lnTo>
                  <a:lnTo>
                    <a:pt x="3852" y="6529"/>
                  </a:lnTo>
                  <a:lnTo>
                    <a:pt x="3925" y="6566"/>
                  </a:lnTo>
                  <a:lnTo>
                    <a:pt x="3998" y="6566"/>
                  </a:lnTo>
                  <a:lnTo>
                    <a:pt x="5172" y="7080"/>
                  </a:lnTo>
                  <a:lnTo>
                    <a:pt x="5722" y="7336"/>
                  </a:lnTo>
                  <a:lnTo>
                    <a:pt x="6053" y="7447"/>
                  </a:lnTo>
                  <a:lnTo>
                    <a:pt x="6346" y="7483"/>
                  </a:lnTo>
                  <a:lnTo>
                    <a:pt x="6419" y="7483"/>
                  </a:lnTo>
                  <a:lnTo>
                    <a:pt x="6493" y="7447"/>
                  </a:lnTo>
                  <a:lnTo>
                    <a:pt x="6529" y="7483"/>
                  </a:lnTo>
                  <a:lnTo>
                    <a:pt x="6603" y="7483"/>
                  </a:lnTo>
                  <a:lnTo>
                    <a:pt x="6639" y="7447"/>
                  </a:lnTo>
                  <a:lnTo>
                    <a:pt x="6639" y="7410"/>
                  </a:lnTo>
                  <a:lnTo>
                    <a:pt x="6566" y="7080"/>
                  </a:lnTo>
                  <a:lnTo>
                    <a:pt x="6456" y="6750"/>
                  </a:lnTo>
                  <a:lnTo>
                    <a:pt x="6273" y="6419"/>
                  </a:lnTo>
                  <a:lnTo>
                    <a:pt x="6089" y="6089"/>
                  </a:lnTo>
                  <a:lnTo>
                    <a:pt x="5649" y="5429"/>
                  </a:lnTo>
                  <a:lnTo>
                    <a:pt x="5135" y="4769"/>
                  </a:lnTo>
                  <a:lnTo>
                    <a:pt x="5062" y="4695"/>
                  </a:lnTo>
                  <a:close/>
                  <a:moveTo>
                    <a:pt x="9757" y="9537"/>
                  </a:moveTo>
                  <a:lnTo>
                    <a:pt x="9794" y="9647"/>
                  </a:lnTo>
                  <a:lnTo>
                    <a:pt x="9831" y="9757"/>
                  </a:lnTo>
                  <a:lnTo>
                    <a:pt x="9867" y="9867"/>
                  </a:lnTo>
                  <a:lnTo>
                    <a:pt x="9867" y="9978"/>
                  </a:lnTo>
                  <a:lnTo>
                    <a:pt x="9831" y="10088"/>
                  </a:lnTo>
                  <a:lnTo>
                    <a:pt x="9794" y="9757"/>
                  </a:lnTo>
                  <a:lnTo>
                    <a:pt x="9757" y="9537"/>
                  </a:lnTo>
                  <a:close/>
                  <a:moveTo>
                    <a:pt x="8950" y="8877"/>
                  </a:moveTo>
                  <a:lnTo>
                    <a:pt x="9207" y="9024"/>
                  </a:lnTo>
                  <a:lnTo>
                    <a:pt x="9207" y="9207"/>
                  </a:lnTo>
                  <a:lnTo>
                    <a:pt x="9281" y="9391"/>
                  </a:lnTo>
                  <a:lnTo>
                    <a:pt x="9391" y="9757"/>
                  </a:lnTo>
                  <a:lnTo>
                    <a:pt x="9574" y="10418"/>
                  </a:lnTo>
                  <a:lnTo>
                    <a:pt x="9464" y="10491"/>
                  </a:lnTo>
                  <a:lnTo>
                    <a:pt x="9391" y="10271"/>
                  </a:lnTo>
                  <a:lnTo>
                    <a:pt x="9281" y="10088"/>
                  </a:lnTo>
                  <a:lnTo>
                    <a:pt x="8914" y="9281"/>
                  </a:lnTo>
                  <a:lnTo>
                    <a:pt x="8840" y="9134"/>
                  </a:lnTo>
                  <a:lnTo>
                    <a:pt x="8767" y="9024"/>
                  </a:lnTo>
                  <a:lnTo>
                    <a:pt x="8950" y="8877"/>
                  </a:lnTo>
                  <a:close/>
                  <a:moveTo>
                    <a:pt x="8547" y="9244"/>
                  </a:moveTo>
                  <a:lnTo>
                    <a:pt x="8547" y="9281"/>
                  </a:lnTo>
                  <a:lnTo>
                    <a:pt x="8657" y="9281"/>
                  </a:lnTo>
                  <a:lnTo>
                    <a:pt x="8694" y="9244"/>
                  </a:lnTo>
                  <a:lnTo>
                    <a:pt x="8657" y="9354"/>
                  </a:lnTo>
                  <a:lnTo>
                    <a:pt x="8657" y="9464"/>
                  </a:lnTo>
                  <a:lnTo>
                    <a:pt x="8767" y="9721"/>
                  </a:lnTo>
                  <a:lnTo>
                    <a:pt x="9024" y="10198"/>
                  </a:lnTo>
                  <a:lnTo>
                    <a:pt x="9170" y="10528"/>
                  </a:lnTo>
                  <a:lnTo>
                    <a:pt x="8804" y="10234"/>
                  </a:lnTo>
                  <a:lnTo>
                    <a:pt x="8804" y="10198"/>
                  </a:lnTo>
                  <a:lnTo>
                    <a:pt x="8767" y="9904"/>
                  </a:lnTo>
                  <a:lnTo>
                    <a:pt x="8657" y="9611"/>
                  </a:lnTo>
                  <a:lnTo>
                    <a:pt x="8584" y="9464"/>
                  </a:lnTo>
                  <a:lnTo>
                    <a:pt x="8474" y="9317"/>
                  </a:lnTo>
                  <a:lnTo>
                    <a:pt x="8547" y="9244"/>
                  </a:lnTo>
                  <a:close/>
                  <a:moveTo>
                    <a:pt x="9464" y="10601"/>
                  </a:moveTo>
                  <a:lnTo>
                    <a:pt x="9574" y="10638"/>
                  </a:lnTo>
                  <a:lnTo>
                    <a:pt x="9464" y="10638"/>
                  </a:lnTo>
                  <a:lnTo>
                    <a:pt x="9464" y="10601"/>
                  </a:lnTo>
                  <a:close/>
                  <a:moveTo>
                    <a:pt x="8877" y="8510"/>
                  </a:moveTo>
                  <a:lnTo>
                    <a:pt x="8584" y="8730"/>
                  </a:lnTo>
                  <a:lnTo>
                    <a:pt x="8327" y="8914"/>
                  </a:lnTo>
                  <a:lnTo>
                    <a:pt x="8143" y="9171"/>
                  </a:lnTo>
                  <a:lnTo>
                    <a:pt x="8070" y="9354"/>
                  </a:lnTo>
                  <a:lnTo>
                    <a:pt x="7997" y="9501"/>
                  </a:lnTo>
                  <a:lnTo>
                    <a:pt x="7997" y="9647"/>
                  </a:lnTo>
                  <a:lnTo>
                    <a:pt x="8033" y="9831"/>
                  </a:lnTo>
                  <a:lnTo>
                    <a:pt x="8070" y="9978"/>
                  </a:lnTo>
                  <a:lnTo>
                    <a:pt x="8143" y="10088"/>
                  </a:lnTo>
                  <a:lnTo>
                    <a:pt x="8363" y="10344"/>
                  </a:lnTo>
                  <a:lnTo>
                    <a:pt x="8584" y="10564"/>
                  </a:lnTo>
                  <a:lnTo>
                    <a:pt x="8914" y="10785"/>
                  </a:lnTo>
                  <a:lnTo>
                    <a:pt x="9244" y="10968"/>
                  </a:lnTo>
                  <a:lnTo>
                    <a:pt x="9391" y="11041"/>
                  </a:lnTo>
                  <a:lnTo>
                    <a:pt x="9537" y="11078"/>
                  </a:lnTo>
                  <a:lnTo>
                    <a:pt x="9684" y="11041"/>
                  </a:lnTo>
                  <a:lnTo>
                    <a:pt x="9867" y="10968"/>
                  </a:lnTo>
                  <a:lnTo>
                    <a:pt x="10051" y="10821"/>
                  </a:lnTo>
                  <a:lnTo>
                    <a:pt x="10234" y="10601"/>
                  </a:lnTo>
                  <a:lnTo>
                    <a:pt x="10271" y="10491"/>
                  </a:lnTo>
                  <a:lnTo>
                    <a:pt x="10271" y="10381"/>
                  </a:lnTo>
                  <a:lnTo>
                    <a:pt x="10271" y="10271"/>
                  </a:lnTo>
                  <a:lnTo>
                    <a:pt x="10198" y="10161"/>
                  </a:lnTo>
                  <a:lnTo>
                    <a:pt x="10198" y="9904"/>
                  </a:lnTo>
                  <a:lnTo>
                    <a:pt x="10161" y="9684"/>
                  </a:lnTo>
                  <a:lnTo>
                    <a:pt x="10088" y="9464"/>
                  </a:lnTo>
                  <a:lnTo>
                    <a:pt x="9977" y="9244"/>
                  </a:lnTo>
                  <a:lnTo>
                    <a:pt x="9831" y="9060"/>
                  </a:lnTo>
                  <a:lnTo>
                    <a:pt x="9647" y="8914"/>
                  </a:lnTo>
                  <a:lnTo>
                    <a:pt x="9464" y="8767"/>
                  </a:lnTo>
                  <a:lnTo>
                    <a:pt x="9060" y="8510"/>
                  </a:lnTo>
                  <a:close/>
                  <a:moveTo>
                    <a:pt x="2604" y="8510"/>
                  </a:moveTo>
                  <a:lnTo>
                    <a:pt x="3815" y="9757"/>
                  </a:lnTo>
                  <a:lnTo>
                    <a:pt x="4292" y="10271"/>
                  </a:lnTo>
                  <a:lnTo>
                    <a:pt x="3852" y="10344"/>
                  </a:lnTo>
                  <a:lnTo>
                    <a:pt x="2678" y="10674"/>
                  </a:lnTo>
                  <a:lnTo>
                    <a:pt x="1577" y="10968"/>
                  </a:lnTo>
                  <a:lnTo>
                    <a:pt x="1064" y="11115"/>
                  </a:lnTo>
                  <a:lnTo>
                    <a:pt x="697" y="11188"/>
                  </a:lnTo>
                  <a:lnTo>
                    <a:pt x="587" y="11188"/>
                  </a:lnTo>
                  <a:lnTo>
                    <a:pt x="477" y="11151"/>
                  </a:lnTo>
                  <a:lnTo>
                    <a:pt x="1577" y="9721"/>
                  </a:lnTo>
                  <a:lnTo>
                    <a:pt x="1908" y="9317"/>
                  </a:lnTo>
                  <a:lnTo>
                    <a:pt x="2201" y="8914"/>
                  </a:lnTo>
                  <a:lnTo>
                    <a:pt x="2421" y="8730"/>
                  </a:lnTo>
                  <a:lnTo>
                    <a:pt x="2604" y="8510"/>
                  </a:lnTo>
                  <a:close/>
                  <a:moveTo>
                    <a:pt x="8914" y="8180"/>
                  </a:moveTo>
                  <a:lnTo>
                    <a:pt x="9097" y="8217"/>
                  </a:lnTo>
                  <a:lnTo>
                    <a:pt x="9244" y="8253"/>
                  </a:lnTo>
                  <a:lnTo>
                    <a:pt x="9574" y="8400"/>
                  </a:lnTo>
                  <a:lnTo>
                    <a:pt x="9867" y="8584"/>
                  </a:lnTo>
                  <a:lnTo>
                    <a:pt x="10124" y="8840"/>
                  </a:lnTo>
                  <a:lnTo>
                    <a:pt x="10308" y="9171"/>
                  </a:lnTo>
                  <a:lnTo>
                    <a:pt x="10454" y="9464"/>
                  </a:lnTo>
                  <a:lnTo>
                    <a:pt x="10564" y="9794"/>
                  </a:lnTo>
                  <a:lnTo>
                    <a:pt x="10601" y="10161"/>
                  </a:lnTo>
                  <a:lnTo>
                    <a:pt x="10601" y="10528"/>
                  </a:lnTo>
                  <a:lnTo>
                    <a:pt x="10491" y="10858"/>
                  </a:lnTo>
                  <a:lnTo>
                    <a:pt x="10491" y="10895"/>
                  </a:lnTo>
                  <a:lnTo>
                    <a:pt x="10454" y="10858"/>
                  </a:lnTo>
                  <a:lnTo>
                    <a:pt x="10344" y="10785"/>
                  </a:lnTo>
                  <a:lnTo>
                    <a:pt x="10271" y="10785"/>
                  </a:lnTo>
                  <a:lnTo>
                    <a:pt x="10161" y="10821"/>
                  </a:lnTo>
                  <a:lnTo>
                    <a:pt x="10124" y="10931"/>
                  </a:lnTo>
                  <a:lnTo>
                    <a:pt x="10088" y="11078"/>
                  </a:lnTo>
                  <a:lnTo>
                    <a:pt x="10051" y="11188"/>
                  </a:lnTo>
                  <a:lnTo>
                    <a:pt x="9867" y="11298"/>
                  </a:lnTo>
                  <a:lnTo>
                    <a:pt x="9794" y="11371"/>
                  </a:lnTo>
                  <a:lnTo>
                    <a:pt x="9757" y="11445"/>
                  </a:lnTo>
                  <a:lnTo>
                    <a:pt x="9611" y="11481"/>
                  </a:lnTo>
                  <a:lnTo>
                    <a:pt x="9464" y="11481"/>
                  </a:lnTo>
                  <a:lnTo>
                    <a:pt x="9354" y="11445"/>
                  </a:lnTo>
                  <a:lnTo>
                    <a:pt x="9207" y="11408"/>
                  </a:lnTo>
                  <a:lnTo>
                    <a:pt x="8620" y="11078"/>
                  </a:lnTo>
                  <a:lnTo>
                    <a:pt x="8327" y="10895"/>
                  </a:lnTo>
                  <a:lnTo>
                    <a:pt x="8070" y="10674"/>
                  </a:lnTo>
                  <a:lnTo>
                    <a:pt x="7850" y="10418"/>
                  </a:lnTo>
                  <a:lnTo>
                    <a:pt x="7703" y="10124"/>
                  </a:lnTo>
                  <a:lnTo>
                    <a:pt x="7593" y="9794"/>
                  </a:lnTo>
                  <a:lnTo>
                    <a:pt x="7593" y="9501"/>
                  </a:lnTo>
                  <a:lnTo>
                    <a:pt x="7630" y="9171"/>
                  </a:lnTo>
                  <a:lnTo>
                    <a:pt x="7777" y="8877"/>
                  </a:lnTo>
                  <a:lnTo>
                    <a:pt x="7960" y="8620"/>
                  </a:lnTo>
                  <a:lnTo>
                    <a:pt x="8217" y="8400"/>
                  </a:lnTo>
                  <a:lnTo>
                    <a:pt x="8400" y="8290"/>
                  </a:lnTo>
                  <a:lnTo>
                    <a:pt x="8584" y="8217"/>
                  </a:lnTo>
                  <a:lnTo>
                    <a:pt x="8730" y="8180"/>
                  </a:lnTo>
                  <a:close/>
                  <a:moveTo>
                    <a:pt x="8767" y="7777"/>
                  </a:moveTo>
                  <a:lnTo>
                    <a:pt x="8547" y="7813"/>
                  </a:lnTo>
                  <a:lnTo>
                    <a:pt x="8363" y="7850"/>
                  </a:lnTo>
                  <a:lnTo>
                    <a:pt x="8143" y="7960"/>
                  </a:lnTo>
                  <a:lnTo>
                    <a:pt x="7960" y="8033"/>
                  </a:lnTo>
                  <a:lnTo>
                    <a:pt x="7777" y="8180"/>
                  </a:lnTo>
                  <a:lnTo>
                    <a:pt x="7593" y="8364"/>
                  </a:lnTo>
                  <a:lnTo>
                    <a:pt x="7446" y="8510"/>
                  </a:lnTo>
                  <a:lnTo>
                    <a:pt x="7336" y="8657"/>
                  </a:lnTo>
                  <a:lnTo>
                    <a:pt x="7190" y="9024"/>
                  </a:lnTo>
                  <a:lnTo>
                    <a:pt x="7116" y="9427"/>
                  </a:lnTo>
                  <a:lnTo>
                    <a:pt x="7116" y="9831"/>
                  </a:lnTo>
                  <a:lnTo>
                    <a:pt x="7153" y="10051"/>
                  </a:lnTo>
                  <a:lnTo>
                    <a:pt x="7226" y="10271"/>
                  </a:lnTo>
                  <a:lnTo>
                    <a:pt x="7336" y="10454"/>
                  </a:lnTo>
                  <a:lnTo>
                    <a:pt x="7446" y="10638"/>
                  </a:lnTo>
                  <a:lnTo>
                    <a:pt x="7740" y="11005"/>
                  </a:lnTo>
                  <a:lnTo>
                    <a:pt x="8107" y="11298"/>
                  </a:lnTo>
                  <a:lnTo>
                    <a:pt x="8510" y="11555"/>
                  </a:lnTo>
                  <a:lnTo>
                    <a:pt x="8914" y="11775"/>
                  </a:lnTo>
                  <a:lnTo>
                    <a:pt x="9134" y="11885"/>
                  </a:lnTo>
                  <a:lnTo>
                    <a:pt x="9354" y="11958"/>
                  </a:lnTo>
                  <a:lnTo>
                    <a:pt x="9574" y="11958"/>
                  </a:lnTo>
                  <a:lnTo>
                    <a:pt x="9757" y="11922"/>
                  </a:lnTo>
                  <a:lnTo>
                    <a:pt x="9977" y="11848"/>
                  </a:lnTo>
                  <a:lnTo>
                    <a:pt x="10198" y="11702"/>
                  </a:lnTo>
                  <a:lnTo>
                    <a:pt x="10381" y="11555"/>
                  </a:lnTo>
                  <a:lnTo>
                    <a:pt x="10491" y="11371"/>
                  </a:lnTo>
                  <a:lnTo>
                    <a:pt x="10674" y="11298"/>
                  </a:lnTo>
                  <a:lnTo>
                    <a:pt x="10784" y="11151"/>
                  </a:lnTo>
                  <a:lnTo>
                    <a:pt x="10895" y="10968"/>
                  </a:lnTo>
                  <a:lnTo>
                    <a:pt x="10968" y="10785"/>
                  </a:lnTo>
                  <a:lnTo>
                    <a:pt x="11005" y="10601"/>
                  </a:lnTo>
                  <a:lnTo>
                    <a:pt x="11005" y="10381"/>
                  </a:lnTo>
                  <a:lnTo>
                    <a:pt x="11005" y="10124"/>
                  </a:lnTo>
                  <a:lnTo>
                    <a:pt x="10968" y="9684"/>
                  </a:lnTo>
                  <a:lnTo>
                    <a:pt x="10821" y="9207"/>
                  </a:lnTo>
                  <a:lnTo>
                    <a:pt x="10638" y="8804"/>
                  </a:lnTo>
                  <a:lnTo>
                    <a:pt x="10491" y="8620"/>
                  </a:lnTo>
                  <a:lnTo>
                    <a:pt x="10344" y="8437"/>
                  </a:lnTo>
                  <a:lnTo>
                    <a:pt x="10198" y="8290"/>
                  </a:lnTo>
                  <a:lnTo>
                    <a:pt x="10014" y="8143"/>
                  </a:lnTo>
                  <a:lnTo>
                    <a:pt x="9831" y="8033"/>
                  </a:lnTo>
                  <a:lnTo>
                    <a:pt x="9611" y="7923"/>
                  </a:lnTo>
                  <a:lnTo>
                    <a:pt x="9427" y="7850"/>
                  </a:lnTo>
                  <a:lnTo>
                    <a:pt x="9207" y="7813"/>
                  </a:lnTo>
                  <a:lnTo>
                    <a:pt x="8987" y="7777"/>
                  </a:lnTo>
                  <a:close/>
                  <a:moveTo>
                    <a:pt x="9024" y="0"/>
                  </a:moveTo>
                  <a:lnTo>
                    <a:pt x="8767" y="37"/>
                  </a:lnTo>
                  <a:lnTo>
                    <a:pt x="8547" y="110"/>
                  </a:lnTo>
                  <a:lnTo>
                    <a:pt x="8363" y="257"/>
                  </a:lnTo>
                  <a:lnTo>
                    <a:pt x="8180" y="440"/>
                  </a:lnTo>
                  <a:lnTo>
                    <a:pt x="7593" y="1027"/>
                  </a:lnTo>
                  <a:lnTo>
                    <a:pt x="7006" y="1651"/>
                  </a:lnTo>
                  <a:lnTo>
                    <a:pt x="6639" y="2054"/>
                  </a:lnTo>
                  <a:lnTo>
                    <a:pt x="6383" y="2311"/>
                  </a:lnTo>
                  <a:lnTo>
                    <a:pt x="6199" y="2605"/>
                  </a:lnTo>
                  <a:lnTo>
                    <a:pt x="5796" y="2201"/>
                  </a:lnTo>
                  <a:lnTo>
                    <a:pt x="5722" y="2128"/>
                  </a:lnTo>
                  <a:lnTo>
                    <a:pt x="5502" y="2128"/>
                  </a:lnTo>
                  <a:lnTo>
                    <a:pt x="5392" y="2201"/>
                  </a:lnTo>
                  <a:lnTo>
                    <a:pt x="5356" y="2238"/>
                  </a:lnTo>
                  <a:lnTo>
                    <a:pt x="4915" y="2531"/>
                  </a:lnTo>
                  <a:lnTo>
                    <a:pt x="4512" y="2898"/>
                  </a:lnTo>
                  <a:lnTo>
                    <a:pt x="4292" y="2715"/>
                  </a:lnTo>
                  <a:lnTo>
                    <a:pt x="4072" y="2495"/>
                  </a:lnTo>
                  <a:lnTo>
                    <a:pt x="3998" y="2458"/>
                  </a:lnTo>
                  <a:lnTo>
                    <a:pt x="3888" y="2458"/>
                  </a:lnTo>
                  <a:lnTo>
                    <a:pt x="3815" y="2495"/>
                  </a:lnTo>
                  <a:lnTo>
                    <a:pt x="3778" y="2568"/>
                  </a:lnTo>
                  <a:lnTo>
                    <a:pt x="3778" y="2421"/>
                  </a:lnTo>
                  <a:lnTo>
                    <a:pt x="3778" y="2311"/>
                  </a:lnTo>
                  <a:lnTo>
                    <a:pt x="3668" y="2128"/>
                  </a:lnTo>
                  <a:lnTo>
                    <a:pt x="3521" y="1908"/>
                  </a:lnTo>
                  <a:lnTo>
                    <a:pt x="3338" y="1761"/>
                  </a:lnTo>
                  <a:lnTo>
                    <a:pt x="3118" y="1614"/>
                  </a:lnTo>
                  <a:lnTo>
                    <a:pt x="2861" y="1504"/>
                  </a:lnTo>
                  <a:lnTo>
                    <a:pt x="2458" y="1321"/>
                  </a:lnTo>
                  <a:lnTo>
                    <a:pt x="2348" y="1321"/>
                  </a:lnTo>
                  <a:lnTo>
                    <a:pt x="2238" y="1357"/>
                  </a:lnTo>
                  <a:lnTo>
                    <a:pt x="2201" y="1431"/>
                  </a:lnTo>
                  <a:lnTo>
                    <a:pt x="2201" y="1504"/>
                  </a:lnTo>
                  <a:lnTo>
                    <a:pt x="2531" y="2238"/>
                  </a:lnTo>
                  <a:lnTo>
                    <a:pt x="2678" y="2531"/>
                  </a:lnTo>
                  <a:lnTo>
                    <a:pt x="2751" y="2678"/>
                  </a:lnTo>
                  <a:lnTo>
                    <a:pt x="2861" y="2825"/>
                  </a:lnTo>
                  <a:lnTo>
                    <a:pt x="3008" y="2898"/>
                  </a:lnTo>
                  <a:lnTo>
                    <a:pt x="3191" y="2935"/>
                  </a:lnTo>
                  <a:lnTo>
                    <a:pt x="3338" y="2935"/>
                  </a:lnTo>
                  <a:lnTo>
                    <a:pt x="3485" y="2861"/>
                  </a:lnTo>
                  <a:lnTo>
                    <a:pt x="3632" y="2788"/>
                  </a:lnTo>
                  <a:lnTo>
                    <a:pt x="3301" y="3155"/>
                  </a:lnTo>
                  <a:lnTo>
                    <a:pt x="2971" y="3485"/>
                  </a:lnTo>
                  <a:lnTo>
                    <a:pt x="2935" y="3412"/>
                  </a:lnTo>
                  <a:lnTo>
                    <a:pt x="2935" y="3265"/>
                  </a:lnTo>
                  <a:lnTo>
                    <a:pt x="2898" y="3081"/>
                  </a:lnTo>
                  <a:lnTo>
                    <a:pt x="2825" y="2825"/>
                  </a:lnTo>
                  <a:lnTo>
                    <a:pt x="2678" y="2605"/>
                  </a:lnTo>
                  <a:lnTo>
                    <a:pt x="2458" y="2384"/>
                  </a:lnTo>
                  <a:lnTo>
                    <a:pt x="2238" y="2238"/>
                  </a:lnTo>
                  <a:lnTo>
                    <a:pt x="1981" y="2091"/>
                  </a:lnTo>
                  <a:lnTo>
                    <a:pt x="1687" y="1981"/>
                  </a:lnTo>
                  <a:lnTo>
                    <a:pt x="1431" y="1908"/>
                  </a:lnTo>
                  <a:lnTo>
                    <a:pt x="880" y="1834"/>
                  </a:lnTo>
                  <a:lnTo>
                    <a:pt x="770" y="1834"/>
                  </a:lnTo>
                  <a:lnTo>
                    <a:pt x="697" y="1871"/>
                  </a:lnTo>
                  <a:lnTo>
                    <a:pt x="624" y="1944"/>
                  </a:lnTo>
                  <a:lnTo>
                    <a:pt x="624" y="2054"/>
                  </a:lnTo>
                  <a:lnTo>
                    <a:pt x="697" y="2384"/>
                  </a:lnTo>
                  <a:lnTo>
                    <a:pt x="807" y="2751"/>
                  </a:lnTo>
                  <a:lnTo>
                    <a:pt x="917" y="3045"/>
                  </a:lnTo>
                  <a:lnTo>
                    <a:pt x="1101" y="3375"/>
                  </a:lnTo>
                  <a:lnTo>
                    <a:pt x="1284" y="3668"/>
                  </a:lnTo>
                  <a:lnTo>
                    <a:pt x="1504" y="3925"/>
                  </a:lnTo>
                  <a:lnTo>
                    <a:pt x="1724" y="4182"/>
                  </a:lnTo>
                  <a:lnTo>
                    <a:pt x="1981" y="4439"/>
                  </a:lnTo>
                  <a:lnTo>
                    <a:pt x="2018" y="4439"/>
                  </a:lnTo>
                  <a:lnTo>
                    <a:pt x="1761" y="4695"/>
                  </a:lnTo>
                  <a:lnTo>
                    <a:pt x="1761" y="4549"/>
                  </a:lnTo>
                  <a:lnTo>
                    <a:pt x="1724" y="4402"/>
                  </a:lnTo>
                  <a:lnTo>
                    <a:pt x="1614" y="4255"/>
                  </a:lnTo>
                  <a:lnTo>
                    <a:pt x="1467" y="4108"/>
                  </a:lnTo>
                  <a:lnTo>
                    <a:pt x="1321" y="3998"/>
                  </a:lnTo>
                  <a:lnTo>
                    <a:pt x="1101" y="3925"/>
                  </a:lnTo>
                  <a:lnTo>
                    <a:pt x="697" y="3815"/>
                  </a:lnTo>
                  <a:lnTo>
                    <a:pt x="330" y="3742"/>
                  </a:lnTo>
                  <a:lnTo>
                    <a:pt x="220" y="3742"/>
                  </a:lnTo>
                  <a:lnTo>
                    <a:pt x="147" y="3815"/>
                  </a:lnTo>
                  <a:lnTo>
                    <a:pt x="110" y="3925"/>
                  </a:lnTo>
                  <a:lnTo>
                    <a:pt x="147" y="3998"/>
                  </a:lnTo>
                  <a:lnTo>
                    <a:pt x="367" y="4329"/>
                  </a:lnTo>
                  <a:lnTo>
                    <a:pt x="624" y="4732"/>
                  </a:lnTo>
                  <a:lnTo>
                    <a:pt x="807" y="4915"/>
                  </a:lnTo>
                  <a:lnTo>
                    <a:pt x="954" y="5062"/>
                  </a:lnTo>
                  <a:lnTo>
                    <a:pt x="1137" y="5172"/>
                  </a:lnTo>
                  <a:lnTo>
                    <a:pt x="1321" y="5246"/>
                  </a:lnTo>
                  <a:lnTo>
                    <a:pt x="1321" y="5282"/>
                  </a:lnTo>
                  <a:lnTo>
                    <a:pt x="1394" y="5356"/>
                  </a:lnTo>
                  <a:lnTo>
                    <a:pt x="1834" y="5759"/>
                  </a:lnTo>
                  <a:lnTo>
                    <a:pt x="1651" y="6126"/>
                  </a:lnTo>
                  <a:lnTo>
                    <a:pt x="1504" y="6493"/>
                  </a:lnTo>
                  <a:lnTo>
                    <a:pt x="1394" y="6896"/>
                  </a:lnTo>
                  <a:lnTo>
                    <a:pt x="1321" y="6933"/>
                  </a:lnTo>
                  <a:lnTo>
                    <a:pt x="1321" y="7043"/>
                  </a:lnTo>
                  <a:lnTo>
                    <a:pt x="1321" y="7153"/>
                  </a:lnTo>
                  <a:lnTo>
                    <a:pt x="1357" y="7263"/>
                  </a:lnTo>
                  <a:lnTo>
                    <a:pt x="1431" y="7373"/>
                  </a:lnTo>
                  <a:lnTo>
                    <a:pt x="1467" y="7410"/>
                  </a:lnTo>
                  <a:lnTo>
                    <a:pt x="1541" y="7447"/>
                  </a:lnTo>
                  <a:lnTo>
                    <a:pt x="1651" y="7593"/>
                  </a:lnTo>
                  <a:lnTo>
                    <a:pt x="2311" y="8217"/>
                  </a:lnTo>
                  <a:lnTo>
                    <a:pt x="2164" y="8327"/>
                  </a:lnTo>
                  <a:lnTo>
                    <a:pt x="2018" y="8437"/>
                  </a:lnTo>
                  <a:lnTo>
                    <a:pt x="1761" y="8694"/>
                  </a:lnTo>
                  <a:lnTo>
                    <a:pt x="1394" y="9207"/>
                  </a:lnTo>
                  <a:lnTo>
                    <a:pt x="990" y="9721"/>
                  </a:lnTo>
                  <a:lnTo>
                    <a:pt x="220" y="10748"/>
                  </a:lnTo>
                  <a:lnTo>
                    <a:pt x="73" y="10968"/>
                  </a:lnTo>
                  <a:lnTo>
                    <a:pt x="0" y="11151"/>
                  </a:lnTo>
                  <a:lnTo>
                    <a:pt x="0" y="11225"/>
                  </a:lnTo>
                  <a:lnTo>
                    <a:pt x="37" y="11335"/>
                  </a:lnTo>
                  <a:lnTo>
                    <a:pt x="183" y="11518"/>
                  </a:lnTo>
                  <a:lnTo>
                    <a:pt x="257" y="11592"/>
                  </a:lnTo>
                  <a:lnTo>
                    <a:pt x="367" y="11628"/>
                  </a:lnTo>
                  <a:lnTo>
                    <a:pt x="550" y="11665"/>
                  </a:lnTo>
                  <a:lnTo>
                    <a:pt x="770" y="11628"/>
                  </a:lnTo>
                  <a:lnTo>
                    <a:pt x="990" y="11592"/>
                  </a:lnTo>
                  <a:lnTo>
                    <a:pt x="2348" y="11188"/>
                  </a:lnTo>
                  <a:lnTo>
                    <a:pt x="3595" y="10821"/>
                  </a:lnTo>
                  <a:lnTo>
                    <a:pt x="4072" y="10711"/>
                  </a:lnTo>
                  <a:lnTo>
                    <a:pt x="4292" y="10638"/>
                  </a:lnTo>
                  <a:lnTo>
                    <a:pt x="4512" y="10491"/>
                  </a:lnTo>
                  <a:lnTo>
                    <a:pt x="5025" y="11005"/>
                  </a:lnTo>
                  <a:lnTo>
                    <a:pt x="5539" y="11518"/>
                  </a:lnTo>
                  <a:lnTo>
                    <a:pt x="6089" y="11995"/>
                  </a:lnTo>
                  <a:lnTo>
                    <a:pt x="6676" y="12398"/>
                  </a:lnTo>
                  <a:lnTo>
                    <a:pt x="7006" y="12619"/>
                  </a:lnTo>
                  <a:lnTo>
                    <a:pt x="7373" y="12802"/>
                  </a:lnTo>
                  <a:lnTo>
                    <a:pt x="7740" y="12985"/>
                  </a:lnTo>
                  <a:lnTo>
                    <a:pt x="8070" y="13132"/>
                  </a:lnTo>
                  <a:lnTo>
                    <a:pt x="8474" y="13242"/>
                  </a:lnTo>
                  <a:lnTo>
                    <a:pt x="8840" y="13352"/>
                  </a:lnTo>
                  <a:lnTo>
                    <a:pt x="9207" y="13426"/>
                  </a:lnTo>
                  <a:lnTo>
                    <a:pt x="9611" y="13499"/>
                  </a:lnTo>
                  <a:lnTo>
                    <a:pt x="9977" y="13536"/>
                  </a:lnTo>
                  <a:lnTo>
                    <a:pt x="10381" y="13572"/>
                  </a:lnTo>
                  <a:lnTo>
                    <a:pt x="11115" y="13536"/>
                  </a:lnTo>
                  <a:lnTo>
                    <a:pt x="11812" y="13426"/>
                  </a:lnTo>
                  <a:lnTo>
                    <a:pt x="12215" y="13316"/>
                  </a:lnTo>
                  <a:lnTo>
                    <a:pt x="12362" y="13279"/>
                  </a:lnTo>
                  <a:lnTo>
                    <a:pt x="12435" y="13279"/>
                  </a:lnTo>
                  <a:lnTo>
                    <a:pt x="12435" y="13316"/>
                  </a:lnTo>
                  <a:lnTo>
                    <a:pt x="12509" y="13352"/>
                  </a:lnTo>
                  <a:lnTo>
                    <a:pt x="12545" y="13352"/>
                  </a:lnTo>
                  <a:lnTo>
                    <a:pt x="12582" y="13316"/>
                  </a:lnTo>
                  <a:lnTo>
                    <a:pt x="12619" y="13279"/>
                  </a:lnTo>
                  <a:lnTo>
                    <a:pt x="12655" y="13169"/>
                  </a:lnTo>
                  <a:lnTo>
                    <a:pt x="12655" y="13022"/>
                  </a:lnTo>
                  <a:lnTo>
                    <a:pt x="12545" y="12949"/>
                  </a:lnTo>
                  <a:lnTo>
                    <a:pt x="12435" y="12912"/>
                  </a:lnTo>
                  <a:lnTo>
                    <a:pt x="12178" y="12912"/>
                  </a:lnTo>
                  <a:lnTo>
                    <a:pt x="11702" y="13022"/>
                  </a:lnTo>
                  <a:lnTo>
                    <a:pt x="11188" y="13095"/>
                  </a:lnTo>
                  <a:lnTo>
                    <a:pt x="10748" y="13132"/>
                  </a:lnTo>
                  <a:lnTo>
                    <a:pt x="10308" y="13095"/>
                  </a:lnTo>
                  <a:lnTo>
                    <a:pt x="9867" y="13095"/>
                  </a:lnTo>
                  <a:lnTo>
                    <a:pt x="9464" y="13022"/>
                  </a:lnTo>
                  <a:lnTo>
                    <a:pt x="9024" y="12949"/>
                  </a:lnTo>
                  <a:lnTo>
                    <a:pt x="8584" y="12802"/>
                  </a:lnTo>
                  <a:lnTo>
                    <a:pt x="8180" y="12655"/>
                  </a:lnTo>
                  <a:lnTo>
                    <a:pt x="7777" y="12509"/>
                  </a:lnTo>
                  <a:lnTo>
                    <a:pt x="7300" y="12252"/>
                  </a:lnTo>
                  <a:lnTo>
                    <a:pt x="6860" y="11958"/>
                  </a:lnTo>
                  <a:lnTo>
                    <a:pt x="6419" y="11628"/>
                  </a:lnTo>
                  <a:lnTo>
                    <a:pt x="6016" y="11298"/>
                  </a:lnTo>
                  <a:lnTo>
                    <a:pt x="5246" y="10564"/>
                  </a:lnTo>
                  <a:lnTo>
                    <a:pt x="4512" y="9794"/>
                  </a:lnTo>
                  <a:lnTo>
                    <a:pt x="3008" y="8290"/>
                  </a:lnTo>
                  <a:lnTo>
                    <a:pt x="2274" y="7520"/>
                  </a:lnTo>
                  <a:lnTo>
                    <a:pt x="2091" y="7300"/>
                  </a:lnTo>
                  <a:lnTo>
                    <a:pt x="1871" y="7080"/>
                  </a:lnTo>
                  <a:lnTo>
                    <a:pt x="1944" y="6713"/>
                  </a:lnTo>
                  <a:lnTo>
                    <a:pt x="2054" y="6383"/>
                  </a:lnTo>
                  <a:lnTo>
                    <a:pt x="2238" y="6053"/>
                  </a:lnTo>
                  <a:lnTo>
                    <a:pt x="2421" y="5722"/>
                  </a:lnTo>
                  <a:lnTo>
                    <a:pt x="2641" y="5429"/>
                  </a:lnTo>
                  <a:lnTo>
                    <a:pt x="2898" y="5172"/>
                  </a:lnTo>
                  <a:lnTo>
                    <a:pt x="3411" y="4622"/>
                  </a:lnTo>
                  <a:lnTo>
                    <a:pt x="4475" y="3558"/>
                  </a:lnTo>
                  <a:lnTo>
                    <a:pt x="5025" y="3045"/>
                  </a:lnTo>
                  <a:lnTo>
                    <a:pt x="5246" y="2825"/>
                  </a:lnTo>
                  <a:lnTo>
                    <a:pt x="5392" y="2678"/>
                  </a:lnTo>
                  <a:lnTo>
                    <a:pt x="5502" y="2605"/>
                  </a:lnTo>
                  <a:lnTo>
                    <a:pt x="5612" y="2715"/>
                  </a:lnTo>
                  <a:lnTo>
                    <a:pt x="5392" y="2825"/>
                  </a:lnTo>
                  <a:lnTo>
                    <a:pt x="5246" y="2971"/>
                  </a:lnTo>
                  <a:lnTo>
                    <a:pt x="4952" y="3301"/>
                  </a:lnTo>
                  <a:lnTo>
                    <a:pt x="4805" y="3485"/>
                  </a:lnTo>
                  <a:lnTo>
                    <a:pt x="4695" y="3668"/>
                  </a:lnTo>
                  <a:lnTo>
                    <a:pt x="4585" y="3888"/>
                  </a:lnTo>
                  <a:lnTo>
                    <a:pt x="4585" y="3962"/>
                  </a:lnTo>
                  <a:lnTo>
                    <a:pt x="4622" y="4072"/>
                  </a:lnTo>
                  <a:lnTo>
                    <a:pt x="4659" y="4145"/>
                  </a:lnTo>
                  <a:lnTo>
                    <a:pt x="4732" y="4145"/>
                  </a:lnTo>
                  <a:lnTo>
                    <a:pt x="4915" y="4035"/>
                  </a:lnTo>
                  <a:lnTo>
                    <a:pt x="5025" y="3888"/>
                  </a:lnTo>
                  <a:lnTo>
                    <a:pt x="5209" y="3558"/>
                  </a:lnTo>
                  <a:lnTo>
                    <a:pt x="5502" y="3228"/>
                  </a:lnTo>
                  <a:lnTo>
                    <a:pt x="5759" y="2898"/>
                  </a:lnTo>
                  <a:lnTo>
                    <a:pt x="6016" y="3118"/>
                  </a:lnTo>
                  <a:lnTo>
                    <a:pt x="5832" y="3301"/>
                  </a:lnTo>
                  <a:lnTo>
                    <a:pt x="5612" y="3522"/>
                  </a:lnTo>
                  <a:lnTo>
                    <a:pt x="5466" y="3742"/>
                  </a:lnTo>
                  <a:lnTo>
                    <a:pt x="5356" y="3962"/>
                  </a:lnTo>
                  <a:lnTo>
                    <a:pt x="5319" y="4072"/>
                  </a:lnTo>
                  <a:lnTo>
                    <a:pt x="5392" y="4182"/>
                  </a:lnTo>
                  <a:lnTo>
                    <a:pt x="5502" y="4219"/>
                  </a:lnTo>
                  <a:lnTo>
                    <a:pt x="5539" y="4219"/>
                  </a:lnTo>
                  <a:lnTo>
                    <a:pt x="5612" y="4182"/>
                  </a:lnTo>
                  <a:lnTo>
                    <a:pt x="5796" y="3998"/>
                  </a:lnTo>
                  <a:lnTo>
                    <a:pt x="5942" y="3778"/>
                  </a:lnTo>
                  <a:lnTo>
                    <a:pt x="6089" y="3558"/>
                  </a:lnTo>
                  <a:lnTo>
                    <a:pt x="6199" y="3301"/>
                  </a:lnTo>
                  <a:lnTo>
                    <a:pt x="6309" y="3375"/>
                  </a:lnTo>
                  <a:lnTo>
                    <a:pt x="6456" y="3485"/>
                  </a:lnTo>
                  <a:lnTo>
                    <a:pt x="6346" y="3595"/>
                  </a:lnTo>
                  <a:lnTo>
                    <a:pt x="6236" y="3705"/>
                  </a:lnTo>
                  <a:lnTo>
                    <a:pt x="6089" y="3962"/>
                  </a:lnTo>
                  <a:lnTo>
                    <a:pt x="5869" y="4255"/>
                  </a:lnTo>
                  <a:lnTo>
                    <a:pt x="5796" y="4402"/>
                  </a:lnTo>
                  <a:lnTo>
                    <a:pt x="5722" y="4585"/>
                  </a:lnTo>
                  <a:lnTo>
                    <a:pt x="5722" y="4622"/>
                  </a:lnTo>
                  <a:lnTo>
                    <a:pt x="5722" y="4695"/>
                  </a:lnTo>
                  <a:lnTo>
                    <a:pt x="5796" y="4732"/>
                  </a:lnTo>
                  <a:lnTo>
                    <a:pt x="5906" y="4769"/>
                  </a:lnTo>
                  <a:lnTo>
                    <a:pt x="6016" y="4695"/>
                  </a:lnTo>
                  <a:lnTo>
                    <a:pt x="6126" y="4585"/>
                  </a:lnTo>
                  <a:lnTo>
                    <a:pt x="6199" y="4439"/>
                  </a:lnTo>
                  <a:lnTo>
                    <a:pt x="6383" y="4145"/>
                  </a:lnTo>
                  <a:lnTo>
                    <a:pt x="6456" y="3962"/>
                  </a:lnTo>
                  <a:lnTo>
                    <a:pt x="6603" y="3632"/>
                  </a:lnTo>
                  <a:lnTo>
                    <a:pt x="7300" y="4145"/>
                  </a:lnTo>
                  <a:lnTo>
                    <a:pt x="7116" y="4292"/>
                  </a:lnTo>
                  <a:lnTo>
                    <a:pt x="6933" y="4439"/>
                  </a:lnTo>
                  <a:lnTo>
                    <a:pt x="6713" y="4695"/>
                  </a:lnTo>
                  <a:lnTo>
                    <a:pt x="6529" y="5026"/>
                  </a:lnTo>
                  <a:lnTo>
                    <a:pt x="6529" y="5099"/>
                  </a:lnTo>
                  <a:lnTo>
                    <a:pt x="6529" y="5172"/>
                  </a:lnTo>
                  <a:lnTo>
                    <a:pt x="6566" y="5209"/>
                  </a:lnTo>
                  <a:lnTo>
                    <a:pt x="6639" y="5246"/>
                  </a:lnTo>
                  <a:lnTo>
                    <a:pt x="6676" y="5282"/>
                  </a:lnTo>
                  <a:lnTo>
                    <a:pt x="6749" y="5282"/>
                  </a:lnTo>
                  <a:lnTo>
                    <a:pt x="6823" y="5246"/>
                  </a:lnTo>
                  <a:lnTo>
                    <a:pt x="6860" y="5172"/>
                  </a:lnTo>
                  <a:lnTo>
                    <a:pt x="7153" y="4695"/>
                  </a:lnTo>
                  <a:lnTo>
                    <a:pt x="7410" y="4255"/>
                  </a:lnTo>
                  <a:lnTo>
                    <a:pt x="7740" y="4475"/>
                  </a:lnTo>
                  <a:lnTo>
                    <a:pt x="7483" y="4732"/>
                  </a:lnTo>
                  <a:lnTo>
                    <a:pt x="7116" y="5136"/>
                  </a:lnTo>
                  <a:lnTo>
                    <a:pt x="7080" y="5209"/>
                  </a:lnTo>
                  <a:lnTo>
                    <a:pt x="7043" y="5246"/>
                  </a:lnTo>
                  <a:lnTo>
                    <a:pt x="7080" y="5319"/>
                  </a:lnTo>
                  <a:lnTo>
                    <a:pt x="7116" y="5356"/>
                  </a:lnTo>
                  <a:lnTo>
                    <a:pt x="7190" y="5392"/>
                  </a:lnTo>
                  <a:lnTo>
                    <a:pt x="7263" y="5429"/>
                  </a:lnTo>
                  <a:lnTo>
                    <a:pt x="7336" y="5429"/>
                  </a:lnTo>
                  <a:lnTo>
                    <a:pt x="7373" y="5356"/>
                  </a:lnTo>
                  <a:lnTo>
                    <a:pt x="7556" y="5172"/>
                  </a:lnTo>
                  <a:lnTo>
                    <a:pt x="7740" y="4989"/>
                  </a:lnTo>
                  <a:lnTo>
                    <a:pt x="7813" y="4805"/>
                  </a:lnTo>
                  <a:lnTo>
                    <a:pt x="7850" y="4695"/>
                  </a:lnTo>
                  <a:lnTo>
                    <a:pt x="7887" y="4585"/>
                  </a:lnTo>
                  <a:lnTo>
                    <a:pt x="8474" y="4989"/>
                  </a:lnTo>
                  <a:lnTo>
                    <a:pt x="8107" y="5319"/>
                  </a:lnTo>
                  <a:lnTo>
                    <a:pt x="7813" y="5722"/>
                  </a:lnTo>
                  <a:lnTo>
                    <a:pt x="7777" y="5796"/>
                  </a:lnTo>
                  <a:lnTo>
                    <a:pt x="7777" y="5833"/>
                  </a:lnTo>
                  <a:lnTo>
                    <a:pt x="7813" y="5943"/>
                  </a:lnTo>
                  <a:lnTo>
                    <a:pt x="7887" y="5979"/>
                  </a:lnTo>
                  <a:lnTo>
                    <a:pt x="7997" y="5979"/>
                  </a:lnTo>
                  <a:lnTo>
                    <a:pt x="8033" y="5943"/>
                  </a:lnTo>
                  <a:lnTo>
                    <a:pt x="8327" y="5502"/>
                  </a:lnTo>
                  <a:lnTo>
                    <a:pt x="8584" y="5062"/>
                  </a:lnTo>
                  <a:lnTo>
                    <a:pt x="9024" y="5356"/>
                  </a:lnTo>
                  <a:lnTo>
                    <a:pt x="8767" y="5612"/>
                  </a:lnTo>
                  <a:lnTo>
                    <a:pt x="8584" y="5796"/>
                  </a:lnTo>
                  <a:lnTo>
                    <a:pt x="8510" y="5906"/>
                  </a:lnTo>
                  <a:lnTo>
                    <a:pt x="8474" y="6053"/>
                  </a:lnTo>
                  <a:lnTo>
                    <a:pt x="8253" y="6383"/>
                  </a:lnTo>
                  <a:lnTo>
                    <a:pt x="8217" y="6456"/>
                  </a:lnTo>
                  <a:lnTo>
                    <a:pt x="8253" y="6566"/>
                  </a:lnTo>
                  <a:lnTo>
                    <a:pt x="8290" y="6603"/>
                  </a:lnTo>
                  <a:lnTo>
                    <a:pt x="8363" y="6640"/>
                  </a:lnTo>
                  <a:lnTo>
                    <a:pt x="8474" y="6640"/>
                  </a:lnTo>
                  <a:lnTo>
                    <a:pt x="8547" y="6566"/>
                  </a:lnTo>
                  <a:lnTo>
                    <a:pt x="8804" y="6199"/>
                  </a:lnTo>
                  <a:lnTo>
                    <a:pt x="8877" y="6126"/>
                  </a:lnTo>
                  <a:lnTo>
                    <a:pt x="8950" y="6016"/>
                  </a:lnTo>
                  <a:lnTo>
                    <a:pt x="9097" y="5796"/>
                  </a:lnTo>
                  <a:lnTo>
                    <a:pt x="9244" y="5539"/>
                  </a:lnTo>
                  <a:lnTo>
                    <a:pt x="9537" y="5722"/>
                  </a:lnTo>
                  <a:lnTo>
                    <a:pt x="9354" y="5906"/>
                  </a:lnTo>
                  <a:lnTo>
                    <a:pt x="9207" y="6126"/>
                  </a:lnTo>
                  <a:lnTo>
                    <a:pt x="8950" y="6419"/>
                  </a:lnTo>
                  <a:lnTo>
                    <a:pt x="8877" y="6566"/>
                  </a:lnTo>
                  <a:lnTo>
                    <a:pt x="8840" y="6750"/>
                  </a:lnTo>
                  <a:lnTo>
                    <a:pt x="8914" y="6823"/>
                  </a:lnTo>
                  <a:lnTo>
                    <a:pt x="8950" y="6860"/>
                  </a:lnTo>
                  <a:lnTo>
                    <a:pt x="8987" y="6860"/>
                  </a:lnTo>
                  <a:lnTo>
                    <a:pt x="9134" y="6786"/>
                  </a:lnTo>
                  <a:lnTo>
                    <a:pt x="9244" y="6640"/>
                  </a:lnTo>
                  <a:lnTo>
                    <a:pt x="9391" y="6383"/>
                  </a:lnTo>
                  <a:lnTo>
                    <a:pt x="9537" y="6126"/>
                  </a:lnTo>
                  <a:lnTo>
                    <a:pt x="9721" y="5869"/>
                  </a:lnTo>
                  <a:lnTo>
                    <a:pt x="10198" y="6236"/>
                  </a:lnTo>
                  <a:lnTo>
                    <a:pt x="10051" y="6419"/>
                  </a:lnTo>
                  <a:lnTo>
                    <a:pt x="9867" y="6640"/>
                  </a:lnTo>
                  <a:lnTo>
                    <a:pt x="9684" y="6860"/>
                  </a:lnTo>
                  <a:lnTo>
                    <a:pt x="9611" y="7006"/>
                  </a:lnTo>
                  <a:lnTo>
                    <a:pt x="9574" y="7116"/>
                  </a:lnTo>
                  <a:lnTo>
                    <a:pt x="9574" y="7190"/>
                  </a:lnTo>
                  <a:lnTo>
                    <a:pt x="9611" y="7263"/>
                  </a:lnTo>
                  <a:lnTo>
                    <a:pt x="9757" y="7263"/>
                  </a:lnTo>
                  <a:lnTo>
                    <a:pt x="9867" y="7190"/>
                  </a:lnTo>
                  <a:lnTo>
                    <a:pt x="9941" y="7080"/>
                  </a:lnTo>
                  <a:lnTo>
                    <a:pt x="10124" y="6823"/>
                  </a:lnTo>
                  <a:lnTo>
                    <a:pt x="10271" y="6603"/>
                  </a:lnTo>
                  <a:lnTo>
                    <a:pt x="10381" y="6383"/>
                  </a:lnTo>
                  <a:lnTo>
                    <a:pt x="10895" y="6823"/>
                  </a:lnTo>
                  <a:lnTo>
                    <a:pt x="10931" y="6860"/>
                  </a:lnTo>
                  <a:lnTo>
                    <a:pt x="10638" y="7226"/>
                  </a:lnTo>
                  <a:lnTo>
                    <a:pt x="10381" y="7593"/>
                  </a:lnTo>
                  <a:lnTo>
                    <a:pt x="10271" y="7703"/>
                  </a:lnTo>
                  <a:lnTo>
                    <a:pt x="10271" y="7777"/>
                  </a:lnTo>
                  <a:lnTo>
                    <a:pt x="10271" y="7813"/>
                  </a:lnTo>
                  <a:lnTo>
                    <a:pt x="10344" y="7923"/>
                  </a:lnTo>
                  <a:lnTo>
                    <a:pt x="10418" y="7960"/>
                  </a:lnTo>
                  <a:lnTo>
                    <a:pt x="10491" y="7923"/>
                  </a:lnTo>
                  <a:lnTo>
                    <a:pt x="10528" y="7887"/>
                  </a:lnTo>
                  <a:lnTo>
                    <a:pt x="10821" y="7483"/>
                  </a:lnTo>
                  <a:lnTo>
                    <a:pt x="11115" y="7043"/>
                  </a:lnTo>
                  <a:lnTo>
                    <a:pt x="11445" y="7447"/>
                  </a:lnTo>
                  <a:lnTo>
                    <a:pt x="11298" y="7703"/>
                  </a:lnTo>
                  <a:lnTo>
                    <a:pt x="11151" y="7960"/>
                  </a:lnTo>
                  <a:lnTo>
                    <a:pt x="10968" y="8253"/>
                  </a:lnTo>
                  <a:lnTo>
                    <a:pt x="10931" y="8437"/>
                  </a:lnTo>
                  <a:lnTo>
                    <a:pt x="10931" y="8510"/>
                  </a:lnTo>
                  <a:lnTo>
                    <a:pt x="10931" y="8584"/>
                  </a:lnTo>
                  <a:lnTo>
                    <a:pt x="10968" y="8657"/>
                  </a:lnTo>
                  <a:lnTo>
                    <a:pt x="11041" y="8657"/>
                  </a:lnTo>
                  <a:lnTo>
                    <a:pt x="11188" y="8584"/>
                  </a:lnTo>
                  <a:lnTo>
                    <a:pt x="11261" y="8474"/>
                  </a:lnTo>
                  <a:lnTo>
                    <a:pt x="11408" y="8180"/>
                  </a:lnTo>
                  <a:lnTo>
                    <a:pt x="11628" y="7703"/>
                  </a:lnTo>
                  <a:lnTo>
                    <a:pt x="11812" y="7997"/>
                  </a:lnTo>
                  <a:lnTo>
                    <a:pt x="11995" y="8290"/>
                  </a:lnTo>
                  <a:lnTo>
                    <a:pt x="11812" y="8694"/>
                  </a:lnTo>
                  <a:lnTo>
                    <a:pt x="11628" y="9097"/>
                  </a:lnTo>
                  <a:lnTo>
                    <a:pt x="11518" y="9097"/>
                  </a:lnTo>
                  <a:lnTo>
                    <a:pt x="11408" y="9317"/>
                  </a:lnTo>
                  <a:lnTo>
                    <a:pt x="11335" y="9501"/>
                  </a:lnTo>
                  <a:lnTo>
                    <a:pt x="11335" y="9574"/>
                  </a:lnTo>
                  <a:lnTo>
                    <a:pt x="11335" y="9647"/>
                  </a:lnTo>
                  <a:lnTo>
                    <a:pt x="11408" y="9721"/>
                  </a:lnTo>
                  <a:lnTo>
                    <a:pt x="11591" y="9721"/>
                  </a:lnTo>
                  <a:lnTo>
                    <a:pt x="11628" y="9684"/>
                  </a:lnTo>
                  <a:lnTo>
                    <a:pt x="11812" y="9427"/>
                  </a:lnTo>
                  <a:lnTo>
                    <a:pt x="11958" y="9171"/>
                  </a:lnTo>
                  <a:lnTo>
                    <a:pt x="12105" y="8914"/>
                  </a:lnTo>
                  <a:lnTo>
                    <a:pt x="12178" y="8657"/>
                  </a:lnTo>
                  <a:lnTo>
                    <a:pt x="12325" y="9024"/>
                  </a:lnTo>
                  <a:lnTo>
                    <a:pt x="12472" y="9427"/>
                  </a:lnTo>
                  <a:lnTo>
                    <a:pt x="12068" y="10088"/>
                  </a:lnTo>
                  <a:lnTo>
                    <a:pt x="11995" y="10088"/>
                  </a:lnTo>
                  <a:lnTo>
                    <a:pt x="11922" y="10271"/>
                  </a:lnTo>
                  <a:lnTo>
                    <a:pt x="11848" y="10418"/>
                  </a:lnTo>
                  <a:lnTo>
                    <a:pt x="11848" y="10491"/>
                  </a:lnTo>
                  <a:lnTo>
                    <a:pt x="11848" y="10528"/>
                  </a:lnTo>
                  <a:lnTo>
                    <a:pt x="11922" y="10601"/>
                  </a:lnTo>
                  <a:lnTo>
                    <a:pt x="12068" y="10601"/>
                  </a:lnTo>
                  <a:lnTo>
                    <a:pt x="12142" y="10564"/>
                  </a:lnTo>
                  <a:lnTo>
                    <a:pt x="12362" y="10198"/>
                  </a:lnTo>
                  <a:lnTo>
                    <a:pt x="12582" y="9831"/>
                  </a:lnTo>
                  <a:lnTo>
                    <a:pt x="12692" y="10454"/>
                  </a:lnTo>
                  <a:lnTo>
                    <a:pt x="12509" y="10638"/>
                  </a:lnTo>
                  <a:lnTo>
                    <a:pt x="12362" y="10858"/>
                  </a:lnTo>
                  <a:lnTo>
                    <a:pt x="12215" y="11078"/>
                  </a:lnTo>
                  <a:lnTo>
                    <a:pt x="12178" y="11225"/>
                  </a:lnTo>
                  <a:lnTo>
                    <a:pt x="12178" y="11371"/>
                  </a:lnTo>
                  <a:lnTo>
                    <a:pt x="12215" y="11408"/>
                  </a:lnTo>
                  <a:lnTo>
                    <a:pt x="12252" y="11408"/>
                  </a:lnTo>
                  <a:lnTo>
                    <a:pt x="12362" y="11371"/>
                  </a:lnTo>
                  <a:lnTo>
                    <a:pt x="12472" y="11298"/>
                  </a:lnTo>
                  <a:lnTo>
                    <a:pt x="12582" y="11078"/>
                  </a:lnTo>
                  <a:lnTo>
                    <a:pt x="12692" y="10858"/>
                  </a:lnTo>
                  <a:lnTo>
                    <a:pt x="12729" y="11188"/>
                  </a:lnTo>
                  <a:lnTo>
                    <a:pt x="12655" y="11775"/>
                  </a:lnTo>
                  <a:lnTo>
                    <a:pt x="12509" y="11922"/>
                  </a:lnTo>
                  <a:lnTo>
                    <a:pt x="12362" y="12068"/>
                  </a:lnTo>
                  <a:lnTo>
                    <a:pt x="12325" y="12215"/>
                  </a:lnTo>
                  <a:lnTo>
                    <a:pt x="12325" y="12288"/>
                  </a:lnTo>
                  <a:lnTo>
                    <a:pt x="12362" y="12362"/>
                  </a:lnTo>
                  <a:lnTo>
                    <a:pt x="12435" y="12398"/>
                  </a:lnTo>
                  <a:lnTo>
                    <a:pt x="12472" y="12398"/>
                  </a:lnTo>
                  <a:lnTo>
                    <a:pt x="12619" y="12288"/>
                  </a:lnTo>
                  <a:lnTo>
                    <a:pt x="12655" y="12655"/>
                  </a:lnTo>
                  <a:lnTo>
                    <a:pt x="12692" y="12692"/>
                  </a:lnTo>
                  <a:lnTo>
                    <a:pt x="12729" y="12655"/>
                  </a:lnTo>
                  <a:lnTo>
                    <a:pt x="12802" y="12545"/>
                  </a:lnTo>
                  <a:lnTo>
                    <a:pt x="12912" y="12398"/>
                  </a:lnTo>
                  <a:lnTo>
                    <a:pt x="13022" y="12068"/>
                  </a:lnTo>
                  <a:lnTo>
                    <a:pt x="13095" y="11738"/>
                  </a:lnTo>
                  <a:lnTo>
                    <a:pt x="13132" y="11408"/>
                  </a:lnTo>
                  <a:lnTo>
                    <a:pt x="13132" y="11005"/>
                  </a:lnTo>
                  <a:lnTo>
                    <a:pt x="13132" y="10638"/>
                  </a:lnTo>
                  <a:lnTo>
                    <a:pt x="13095" y="10234"/>
                  </a:lnTo>
                  <a:lnTo>
                    <a:pt x="13022" y="9867"/>
                  </a:lnTo>
                  <a:lnTo>
                    <a:pt x="12949" y="9464"/>
                  </a:lnTo>
                  <a:lnTo>
                    <a:pt x="12839" y="9060"/>
                  </a:lnTo>
                  <a:lnTo>
                    <a:pt x="12692" y="8694"/>
                  </a:lnTo>
                  <a:lnTo>
                    <a:pt x="12545" y="8327"/>
                  </a:lnTo>
                  <a:lnTo>
                    <a:pt x="12325" y="7960"/>
                  </a:lnTo>
                  <a:lnTo>
                    <a:pt x="12142" y="7630"/>
                  </a:lnTo>
                  <a:lnTo>
                    <a:pt x="11885" y="7300"/>
                  </a:lnTo>
                  <a:lnTo>
                    <a:pt x="11628" y="6970"/>
                  </a:lnTo>
                  <a:lnTo>
                    <a:pt x="11335" y="6640"/>
                  </a:lnTo>
                  <a:lnTo>
                    <a:pt x="11041" y="6346"/>
                  </a:lnTo>
                  <a:lnTo>
                    <a:pt x="10344" y="5759"/>
                  </a:lnTo>
                  <a:lnTo>
                    <a:pt x="9647" y="5246"/>
                  </a:lnTo>
                  <a:lnTo>
                    <a:pt x="8914" y="4732"/>
                  </a:lnTo>
                  <a:lnTo>
                    <a:pt x="8987" y="4439"/>
                  </a:lnTo>
                  <a:lnTo>
                    <a:pt x="9024" y="4182"/>
                  </a:lnTo>
                  <a:lnTo>
                    <a:pt x="9060" y="3558"/>
                  </a:lnTo>
                  <a:lnTo>
                    <a:pt x="9097" y="2898"/>
                  </a:lnTo>
                  <a:lnTo>
                    <a:pt x="9281" y="220"/>
                  </a:lnTo>
                  <a:lnTo>
                    <a:pt x="9244" y="110"/>
                  </a:lnTo>
                  <a:lnTo>
                    <a:pt x="9207" y="37"/>
                  </a:lnTo>
                  <a:lnTo>
                    <a:pt x="909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0" name="Shape 370"/>
            <p:cNvSpPr/>
            <p:nvPr/>
          </p:nvSpPr>
          <p:spPr>
            <a:xfrm>
              <a:off x="6537275" y="2750650"/>
              <a:ext cx="459450" cy="475050"/>
            </a:xfrm>
            <a:custGeom>
              <a:avLst/>
              <a:gdLst/>
              <a:ahLst/>
              <a:cxnLst/>
              <a:rect l="0" t="0" r="0" b="0"/>
              <a:pathLst>
                <a:path w="18378" h="19002" extrusionOk="0">
                  <a:moveTo>
                    <a:pt x="13793" y="5429"/>
                  </a:moveTo>
                  <a:lnTo>
                    <a:pt x="13682" y="5466"/>
                  </a:lnTo>
                  <a:lnTo>
                    <a:pt x="13572" y="5502"/>
                  </a:lnTo>
                  <a:lnTo>
                    <a:pt x="13499" y="5576"/>
                  </a:lnTo>
                  <a:lnTo>
                    <a:pt x="13352" y="5759"/>
                  </a:lnTo>
                  <a:lnTo>
                    <a:pt x="13352" y="5869"/>
                  </a:lnTo>
                  <a:lnTo>
                    <a:pt x="13352" y="5979"/>
                  </a:lnTo>
                  <a:lnTo>
                    <a:pt x="13389" y="6016"/>
                  </a:lnTo>
                  <a:lnTo>
                    <a:pt x="13426" y="6053"/>
                  </a:lnTo>
                  <a:lnTo>
                    <a:pt x="13499" y="6053"/>
                  </a:lnTo>
                  <a:lnTo>
                    <a:pt x="13572" y="5979"/>
                  </a:lnTo>
                  <a:lnTo>
                    <a:pt x="13646" y="5943"/>
                  </a:lnTo>
                  <a:lnTo>
                    <a:pt x="13719" y="5796"/>
                  </a:lnTo>
                  <a:lnTo>
                    <a:pt x="13829" y="5649"/>
                  </a:lnTo>
                  <a:lnTo>
                    <a:pt x="13903" y="5502"/>
                  </a:lnTo>
                  <a:lnTo>
                    <a:pt x="13903" y="5466"/>
                  </a:lnTo>
                  <a:lnTo>
                    <a:pt x="13903" y="5429"/>
                  </a:lnTo>
                  <a:close/>
                  <a:moveTo>
                    <a:pt x="13242" y="6089"/>
                  </a:moveTo>
                  <a:lnTo>
                    <a:pt x="13169" y="6126"/>
                  </a:lnTo>
                  <a:lnTo>
                    <a:pt x="13022" y="6309"/>
                  </a:lnTo>
                  <a:lnTo>
                    <a:pt x="12912" y="6493"/>
                  </a:lnTo>
                  <a:lnTo>
                    <a:pt x="12875" y="6529"/>
                  </a:lnTo>
                  <a:lnTo>
                    <a:pt x="12875" y="6603"/>
                  </a:lnTo>
                  <a:lnTo>
                    <a:pt x="12949" y="6676"/>
                  </a:lnTo>
                  <a:lnTo>
                    <a:pt x="13022" y="6713"/>
                  </a:lnTo>
                  <a:lnTo>
                    <a:pt x="13096" y="6676"/>
                  </a:lnTo>
                  <a:lnTo>
                    <a:pt x="13132" y="6639"/>
                  </a:lnTo>
                  <a:lnTo>
                    <a:pt x="13242" y="6456"/>
                  </a:lnTo>
                  <a:lnTo>
                    <a:pt x="13352" y="6273"/>
                  </a:lnTo>
                  <a:lnTo>
                    <a:pt x="13389" y="6199"/>
                  </a:lnTo>
                  <a:lnTo>
                    <a:pt x="13316" y="6126"/>
                  </a:lnTo>
                  <a:lnTo>
                    <a:pt x="13242" y="6089"/>
                  </a:lnTo>
                  <a:close/>
                  <a:moveTo>
                    <a:pt x="17241" y="6419"/>
                  </a:moveTo>
                  <a:lnTo>
                    <a:pt x="17534" y="6713"/>
                  </a:lnTo>
                  <a:lnTo>
                    <a:pt x="17497" y="6713"/>
                  </a:lnTo>
                  <a:lnTo>
                    <a:pt x="17387" y="6823"/>
                  </a:lnTo>
                  <a:lnTo>
                    <a:pt x="17351" y="6676"/>
                  </a:lnTo>
                  <a:lnTo>
                    <a:pt x="17241" y="6419"/>
                  </a:lnTo>
                  <a:close/>
                  <a:moveTo>
                    <a:pt x="12692" y="6786"/>
                  </a:moveTo>
                  <a:lnTo>
                    <a:pt x="12582" y="6860"/>
                  </a:lnTo>
                  <a:lnTo>
                    <a:pt x="12435" y="6970"/>
                  </a:lnTo>
                  <a:lnTo>
                    <a:pt x="12399" y="7116"/>
                  </a:lnTo>
                  <a:lnTo>
                    <a:pt x="12362" y="7190"/>
                  </a:lnTo>
                  <a:lnTo>
                    <a:pt x="12399" y="7226"/>
                  </a:lnTo>
                  <a:lnTo>
                    <a:pt x="12472" y="7300"/>
                  </a:lnTo>
                  <a:lnTo>
                    <a:pt x="12582" y="7300"/>
                  </a:lnTo>
                  <a:lnTo>
                    <a:pt x="12619" y="7263"/>
                  </a:lnTo>
                  <a:lnTo>
                    <a:pt x="12655" y="7190"/>
                  </a:lnTo>
                  <a:lnTo>
                    <a:pt x="12729" y="7043"/>
                  </a:lnTo>
                  <a:lnTo>
                    <a:pt x="12802" y="7006"/>
                  </a:lnTo>
                  <a:lnTo>
                    <a:pt x="12839" y="6933"/>
                  </a:lnTo>
                  <a:lnTo>
                    <a:pt x="12875" y="6860"/>
                  </a:lnTo>
                  <a:lnTo>
                    <a:pt x="12875" y="6823"/>
                  </a:lnTo>
                  <a:lnTo>
                    <a:pt x="12839" y="6823"/>
                  </a:lnTo>
                  <a:lnTo>
                    <a:pt x="12765" y="6786"/>
                  </a:lnTo>
                  <a:close/>
                  <a:moveTo>
                    <a:pt x="17571" y="6750"/>
                  </a:moveTo>
                  <a:lnTo>
                    <a:pt x="17828" y="7043"/>
                  </a:lnTo>
                  <a:lnTo>
                    <a:pt x="18048" y="7373"/>
                  </a:lnTo>
                  <a:lnTo>
                    <a:pt x="17828" y="7593"/>
                  </a:lnTo>
                  <a:lnTo>
                    <a:pt x="17828" y="7520"/>
                  </a:lnTo>
                  <a:lnTo>
                    <a:pt x="17864" y="7336"/>
                  </a:lnTo>
                  <a:lnTo>
                    <a:pt x="17828" y="7116"/>
                  </a:lnTo>
                  <a:lnTo>
                    <a:pt x="17828" y="7080"/>
                  </a:lnTo>
                  <a:lnTo>
                    <a:pt x="17754" y="7006"/>
                  </a:lnTo>
                  <a:lnTo>
                    <a:pt x="17681" y="7006"/>
                  </a:lnTo>
                  <a:lnTo>
                    <a:pt x="17644" y="7043"/>
                  </a:lnTo>
                  <a:lnTo>
                    <a:pt x="17681" y="7080"/>
                  </a:lnTo>
                  <a:lnTo>
                    <a:pt x="17644" y="7226"/>
                  </a:lnTo>
                  <a:lnTo>
                    <a:pt x="17607" y="7446"/>
                  </a:lnTo>
                  <a:lnTo>
                    <a:pt x="17534" y="7667"/>
                  </a:lnTo>
                  <a:lnTo>
                    <a:pt x="17534" y="7887"/>
                  </a:lnTo>
                  <a:lnTo>
                    <a:pt x="17534" y="7960"/>
                  </a:lnTo>
                  <a:lnTo>
                    <a:pt x="17131" y="8584"/>
                  </a:lnTo>
                  <a:lnTo>
                    <a:pt x="17167" y="8217"/>
                  </a:lnTo>
                  <a:lnTo>
                    <a:pt x="17241" y="7850"/>
                  </a:lnTo>
                  <a:lnTo>
                    <a:pt x="17387" y="7630"/>
                  </a:lnTo>
                  <a:lnTo>
                    <a:pt x="17387" y="7593"/>
                  </a:lnTo>
                  <a:lnTo>
                    <a:pt x="17387" y="7520"/>
                  </a:lnTo>
                  <a:lnTo>
                    <a:pt x="17461" y="7483"/>
                  </a:lnTo>
                  <a:lnTo>
                    <a:pt x="17497" y="7446"/>
                  </a:lnTo>
                  <a:lnTo>
                    <a:pt x="17534" y="7373"/>
                  </a:lnTo>
                  <a:lnTo>
                    <a:pt x="17534" y="7263"/>
                  </a:lnTo>
                  <a:lnTo>
                    <a:pt x="17497" y="7080"/>
                  </a:lnTo>
                  <a:lnTo>
                    <a:pt x="17571" y="6750"/>
                  </a:lnTo>
                  <a:close/>
                  <a:moveTo>
                    <a:pt x="16874" y="8840"/>
                  </a:moveTo>
                  <a:lnTo>
                    <a:pt x="16947" y="8877"/>
                  </a:lnTo>
                  <a:lnTo>
                    <a:pt x="16874" y="8950"/>
                  </a:lnTo>
                  <a:lnTo>
                    <a:pt x="16874" y="8877"/>
                  </a:lnTo>
                  <a:lnTo>
                    <a:pt x="16874" y="8840"/>
                  </a:lnTo>
                  <a:close/>
                  <a:moveTo>
                    <a:pt x="11445" y="8584"/>
                  </a:moveTo>
                  <a:lnTo>
                    <a:pt x="11408" y="8620"/>
                  </a:lnTo>
                  <a:lnTo>
                    <a:pt x="11298" y="8657"/>
                  </a:lnTo>
                  <a:lnTo>
                    <a:pt x="11188" y="8804"/>
                  </a:lnTo>
                  <a:lnTo>
                    <a:pt x="11188" y="8840"/>
                  </a:lnTo>
                  <a:lnTo>
                    <a:pt x="11188" y="8914"/>
                  </a:lnTo>
                  <a:lnTo>
                    <a:pt x="11188" y="8987"/>
                  </a:lnTo>
                  <a:lnTo>
                    <a:pt x="11225" y="9024"/>
                  </a:lnTo>
                  <a:lnTo>
                    <a:pt x="11408" y="9024"/>
                  </a:lnTo>
                  <a:lnTo>
                    <a:pt x="11445" y="8987"/>
                  </a:lnTo>
                  <a:lnTo>
                    <a:pt x="11555" y="8804"/>
                  </a:lnTo>
                  <a:lnTo>
                    <a:pt x="11555" y="8730"/>
                  </a:lnTo>
                  <a:lnTo>
                    <a:pt x="11555" y="8657"/>
                  </a:lnTo>
                  <a:lnTo>
                    <a:pt x="11518" y="8620"/>
                  </a:lnTo>
                  <a:lnTo>
                    <a:pt x="11445" y="8584"/>
                  </a:lnTo>
                  <a:close/>
                  <a:moveTo>
                    <a:pt x="16580" y="8804"/>
                  </a:moveTo>
                  <a:lnTo>
                    <a:pt x="16580" y="8877"/>
                  </a:lnTo>
                  <a:lnTo>
                    <a:pt x="16580" y="9060"/>
                  </a:lnTo>
                  <a:lnTo>
                    <a:pt x="16617" y="9170"/>
                  </a:lnTo>
                  <a:lnTo>
                    <a:pt x="16654" y="9244"/>
                  </a:lnTo>
                  <a:lnTo>
                    <a:pt x="16397" y="9611"/>
                  </a:lnTo>
                  <a:lnTo>
                    <a:pt x="16360" y="9391"/>
                  </a:lnTo>
                  <a:lnTo>
                    <a:pt x="16324" y="9170"/>
                  </a:lnTo>
                  <a:lnTo>
                    <a:pt x="16324" y="9097"/>
                  </a:lnTo>
                  <a:lnTo>
                    <a:pt x="16580" y="8804"/>
                  </a:lnTo>
                  <a:close/>
                  <a:moveTo>
                    <a:pt x="16067" y="9391"/>
                  </a:moveTo>
                  <a:lnTo>
                    <a:pt x="16067" y="9684"/>
                  </a:lnTo>
                  <a:lnTo>
                    <a:pt x="16103" y="9794"/>
                  </a:lnTo>
                  <a:lnTo>
                    <a:pt x="16177" y="9941"/>
                  </a:lnTo>
                  <a:lnTo>
                    <a:pt x="15993" y="10161"/>
                  </a:lnTo>
                  <a:lnTo>
                    <a:pt x="15920" y="10308"/>
                  </a:lnTo>
                  <a:lnTo>
                    <a:pt x="15957" y="9867"/>
                  </a:lnTo>
                  <a:lnTo>
                    <a:pt x="15920" y="9794"/>
                  </a:lnTo>
                  <a:lnTo>
                    <a:pt x="15847" y="9757"/>
                  </a:lnTo>
                  <a:lnTo>
                    <a:pt x="15810" y="9721"/>
                  </a:lnTo>
                  <a:lnTo>
                    <a:pt x="16067" y="9391"/>
                  </a:lnTo>
                  <a:close/>
                  <a:moveTo>
                    <a:pt x="9611" y="2348"/>
                  </a:moveTo>
                  <a:lnTo>
                    <a:pt x="9574" y="2421"/>
                  </a:lnTo>
                  <a:lnTo>
                    <a:pt x="9134" y="2861"/>
                  </a:lnTo>
                  <a:lnTo>
                    <a:pt x="8767" y="3375"/>
                  </a:lnTo>
                  <a:lnTo>
                    <a:pt x="7997" y="4365"/>
                  </a:lnTo>
                  <a:lnTo>
                    <a:pt x="7630" y="4879"/>
                  </a:lnTo>
                  <a:lnTo>
                    <a:pt x="7227" y="5356"/>
                  </a:lnTo>
                  <a:lnTo>
                    <a:pt x="6823" y="5832"/>
                  </a:lnTo>
                  <a:lnTo>
                    <a:pt x="6346" y="6273"/>
                  </a:lnTo>
                  <a:lnTo>
                    <a:pt x="6273" y="6346"/>
                  </a:lnTo>
                  <a:lnTo>
                    <a:pt x="6273" y="6456"/>
                  </a:lnTo>
                  <a:lnTo>
                    <a:pt x="6236" y="6456"/>
                  </a:lnTo>
                  <a:lnTo>
                    <a:pt x="6163" y="6493"/>
                  </a:lnTo>
                  <a:lnTo>
                    <a:pt x="6163" y="6566"/>
                  </a:lnTo>
                  <a:lnTo>
                    <a:pt x="6199" y="6603"/>
                  </a:lnTo>
                  <a:lnTo>
                    <a:pt x="6309" y="6786"/>
                  </a:lnTo>
                  <a:lnTo>
                    <a:pt x="6493" y="6970"/>
                  </a:lnTo>
                  <a:lnTo>
                    <a:pt x="6823" y="7263"/>
                  </a:lnTo>
                  <a:lnTo>
                    <a:pt x="7593" y="7813"/>
                  </a:lnTo>
                  <a:lnTo>
                    <a:pt x="8437" y="8363"/>
                  </a:lnTo>
                  <a:lnTo>
                    <a:pt x="8620" y="8510"/>
                  </a:lnTo>
                  <a:lnTo>
                    <a:pt x="8767" y="8694"/>
                  </a:lnTo>
                  <a:lnTo>
                    <a:pt x="9061" y="9060"/>
                  </a:lnTo>
                  <a:lnTo>
                    <a:pt x="9207" y="9207"/>
                  </a:lnTo>
                  <a:lnTo>
                    <a:pt x="9391" y="9354"/>
                  </a:lnTo>
                  <a:lnTo>
                    <a:pt x="9758" y="9574"/>
                  </a:lnTo>
                  <a:lnTo>
                    <a:pt x="10638" y="10161"/>
                  </a:lnTo>
                  <a:lnTo>
                    <a:pt x="11482" y="10784"/>
                  </a:lnTo>
                  <a:lnTo>
                    <a:pt x="12289" y="11408"/>
                  </a:lnTo>
                  <a:lnTo>
                    <a:pt x="12362" y="11445"/>
                  </a:lnTo>
                  <a:lnTo>
                    <a:pt x="12472" y="11445"/>
                  </a:lnTo>
                  <a:lnTo>
                    <a:pt x="12545" y="11408"/>
                  </a:lnTo>
                  <a:lnTo>
                    <a:pt x="12582" y="11371"/>
                  </a:lnTo>
                  <a:lnTo>
                    <a:pt x="12619" y="11298"/>
                  </a:lnTo>
                  <a:lnTo>
                    <a:pt x="12655" y="11188"/>
                  </a:lnTo>
                  <a:lnTo>
                    <a:pt x="12619" y="11115"/>
                  </a:lnTo>
                  <a:lnTo>
                    <a:pt x="12545" y="11041"/>
                  </a:lnTo>
                  <a:lnTo>
                    <a:pt x="11775" y="10418"/>
                  </a:lnTo>
                  <a:lnTo>
                    <a:pt x="11812" y="10381"/>
                  </a:lnTo>
                  <a:lnTo>
                    <a:pt x="11922" y="10198"/>
                  </a:lnTo>
                  <a:lnTo>
                    <a:pt x="11995" y="10014"/>
                  </a:lnTo>
                  <a:lnTo>
                    <a:pt x="11995" y="9941"/>
                  </a:lnTo>
                  <a:lnTo>
                    <a:pt x="11958" y="9904"/>
                  </a:lnTo>
                  <a:lnTo>
                    <a:pt x="11885" y="9904"/>
                  </a:lnTo>
                  <a:lnTo>
                    <a:pt x="11738" y="10051"/>
                  </a:lnTo>
                  <a:lnTo>
                    <a:pt x="11592" y="10234"/>
                  </a:lnTo>
                  <a:lnTo>
                    <a:pt x="11555" y="10271"/>
                  </a:lnTo>
                  <a:lnTo>
                    <a:pt x="11005" y="9867"/>
                  </a:lnTo>
                  <a:lnTo>
                    <a:pt x="10821" y="9757"/>
                  </a:lnTo>
                  <a:lnTo>
                    <a:pt x="10858" y="9684"/>
                  </a:lnTo>
                  <a:lnTo>
                    <a:pt x="10895" y="9611"/>
                  </a:lnTo>
                  <a:lnTo>
                    <a:pt x="11041" y="9464"/>
                  </a:lnTo>
                  <a:lnTo>
                    <a:pt x="11078" y="9427"/>
                  </a:lnTo>
                  <a:lnTo>
                    <a:pt x="11078" y="9354"/>
                  </a:lnTo>
                  <a:lnTo>
                    <a:pt x="11078" y="9317"/>
                  </a:lnTo>
                  <a:lnTo>
                    <a:pt x="11005" y="9281"/>
                  </a:lnTo>
                  <a:lnTo>
                    <a:pt x="10968" y="9317"/>
                  </a:lnTo>
                  <a:lnTo>
                    <a:pt x="10895" y="9281"/>
                  </a:lnTo>
                  <a:lnTo>
                    <a:pt x="10821" y="9317"/>
                  </a:lnTo>
                  <a:lnTo>
                    <a:pt x="10711" y="9427"/>
                  </a:lnTo>
                  <a:lnTo>
                    <a:pt x="10601" y="9574"/>
                  </a:lnTo>
                  <a:lnTo>
                    <a:pt x="10124" y="9281"/>
                  </a:lnTo>
                  <a:lnTo>
                    <a:pt x="10051" y="9207"/>
                  </a:lnTo>
                  <a:lnTo>
                    <a:pt x="10234" y="8914"/>
                  </a:lnTo>
                  <a:lnTo>
                    <a:pt x="10234" y="8840"/>
                  </a:lnTo>
                  <a:lnTo>
                    <a:pt x="10234" y="8804"/>
                  </a:lnTo>
                  <a:lnTo>
                    <a:pt x="10198" y="8730"/>
                  </a:lnTo>
                  <a:lnTo>
                    <a:pt x="10088" y="8694"/>
                  </a:lnTo>
                  <a:lnTo>
                    <a:pt x="10051" y="8730"/>
                  </a:lnTo>
                  <a:lnTo>
                    <a:pt x="10014" y="8767"/>
                  </a:lnTo>
                  <a:lnTo>
                    <a:pt x="9758" y="9060"/>
                  </a:lnTo>
                  <a:lnTo>
                    <a:pt x="9537" y="8877"/>
                  </a:lnTo>
                  <a:lnTo>
                    <a:pt x="9354" y="8694"/>
                  </a:lnTo>
                  <a:lnTo>
                    <a:pt x="9134" y="8437"/>
                  </a:lnTo>
                  <a:lnTo>
                    <a:pt x="9207" y="8327"/>
                  </a:lnTo>
                  <a:lnTo>
                    <a:pt x="9281" y="8217"/>
                  </a:lnTo>
                  <a:lnTo>
                    <a:pt x="9354" y="7960"/>
                  </a:lnTo>
                  <a:lnTo>
                    <a:pt x="9354" y="7887"/>
                  </a:lnTo>
                  <a:lnTo>
                    <a:pt x="9317" y="7850"/>
                  </a:lnTo>
                  <a:lnTo>
                    <a:pt x="9244" y="7850"/>
                  </a:lnTo>
                  <a:lnTo>
                    <a:pt x="9171" y="7887"/>
                  </a:lnTo>
                  <a:lnTo>
                    <a:pt x="8987" y="8107"/>
                  </a:lnTo>
                  <a:lnTo>
                    <a:pt x="8951" y="8180"/>
                  </a:lnTo>
                  <a:lnTo>
                    <a:pt x="8767" y="8033"/>
                  </a:lnTo>
                  <a:lnTo>
                    <a:pt x="8327" y="7740"/>
                  </a:lnTo>
                  <a:lnTo>
                    <a:pt x="8364" y="7446"/>
                  </a:lnTo>
                  <a:lnTo>
                    <a:pt x="8364" y="7410"/>
                  </a:lnTo>
                  <a:lnTo>
                    <a:pt x="8327" y="7336"/>
                  </a:lnTo>
                  <a:lnTo>
                    <a:pt x="8290" y="7300"/>
                  </a:lnTo>
                  <a:lnTo>
                    <a:pt x="8180" y="7300"/>
                  </a:lnTo>
                  <a:lnTo>
                    <a:pt x="8107" y="7336"/>
                  </a:lnTo>
                  <a:lnTo>
                    <a:pt x="8070" y="7446"/>
                  </a:lnTo>
                  <a:lnTo>
                    <a:pt x="8034" y="7556"/>
                  </a:lnTo>
                  <a:lnTo>
                    <a:pt x="7960" y="7520"/>
                  </a:lnTo>
                  <a:lnTo>
                    <a:pt x="7410" y="7116"/>
                  </a:lnTo>
                  <a:lnTo>
                    <a:pt x="7447" y="7080"/>
                  </a:lnTo>
                  <a:lnTo>
                    <a:pt x="7520" y="6970"/>
                  </a:lnTo>
                  <a:lnTo>
                    <a:pt x="7520" y="6896"/>
                  </a:lnTo>
                  <a:lnTo>
                    <a:pt x="7520" y="6860"/>
                  </a:lnTo>
                  <a:lnTo>
                    <a:pt x="7557" y="6750"/>
                  </a:lnTo>
                  <a:lnTo>
                    <a:pt x="7520" y="6713"/>
                  </a:lnTo>
                  <a:lnTo>
                    <a:pt x="7483" y="6713"/>
                  </a:lnTo>
                  <a:lnTo>
                    <a:pt x="7410" y="6750"/>
                  </a:lnTo>
                  <a:lnTo>
                    <a:pt x="7337" y="6750"/>
                  </a:lnTo>
                  <a:lnTo>
                    <a:pt x="7227" y="6823"/>
                  </a:lnTo>
                  <a:lnTo>
                    <a:pt x="7116" y="6896"/>
                  </a:lnTo>
                  <a:lnTo>
                    <a:pt x="6640" y="6639"/>
                  </a:lnTo>
                  <a:lnTo>
                    <a:pt x="6640" y="6603"/>
                  </a:lnTo>
                  <a:lnTo>
                    <a:pt x="7116" y="6163"/>
                  </a:lnTo>
                  <a:lnTo>
                    <a:pt x="7557" y="5649"/>
                  </a:lnTo>
                  <a:lnTo>
                    <a:pt x="7593" y="5722"/>
                  </a:lnTo>
                  <a:lnTo>
                    <a:pt x="7630" y="5759"/>
                  </a:lnTo>
                  <a:lnTo>
                    <a:pt x="7740" y="5759"/>
                  </a:lnTo>
                  <a:lnTo>
                    <a:pt x="8034" y="5576"/>
                  </a:lnTo>
                  <a:lnTo>
                    <a:pt x="8327" y="5392"/>
                  </a:lnTo>
                  <a:lnTo>
                    <a:pt x="8620" y="5209"/>
                  </a:lnTo>
                  <a:lnTo>
                    <a:pt x="8914" y="5025"/>
                  </a:lnTo>
                  <a:lnTo>
                    <a:pt x="9244" y="4879"/>
                  </a:lnTo>
                  <a:lnTo>
                    <a:pt x="9574" y="4732"/>
                  </a:lnTo>
                  <a:lnTo>
                    <a:pt x="9941" y="4659"/>
                  </a:lnTo>
                  <a:lnTo>
                    <a:pt x="10308" y="4622"/>
                  </a:lnTo>
                  <a:lnTo>
                    <a:pt x="10491" y="4622"/>
                  </a:lnTo>
                  <a:lnTo>
                    <a:pt x="10675" y="4659"/>
                  </a:lnTo>
                  <a:lnTo>
                    <a:pt x="10821" y="4732"/>
                  </a:lnTo>
                  <a:lnTo>
                    <a:pt x="10931" y="4842"/>
                  </a:lnTo>
                  <a:lnTo>
                    <a:pt x="11041" y="4989"/>
                  </a:lnTo>
                  <a:lnTo>
                    <a:pt x="11078" y="5136"/>
                  </a:lnTo>
                  <a:lnTo>
                    <a:pt x="11151" y="5502"/>
                  </a:lnTo>
                  <a:lnTo>
                    <a:pt x="11151" y="5906"/>
                  </a:lnTo>
                  <a:lnTo>
                    <a:pt x="11151" y="6309"/>
                  </a:lnTo>
                  <a:lnTo>
                    <a:pt x="11151" y="6676"/>
                  </a:lnTo>
                  <a:lnTo>
                    <a:pt x="11188" y="7006"/>
                  </a:lnTo>
                  <a:lnTo>
                    <a:pt x="11261" y="7373"/>
                  </a:lnTo>
                  <a:lnTo>
                    <a:pt x="11445" y="7703"/>
                  </a:lnTo>
                  <a:lnTo>
                    <a:pt x="11408" y="7813"/>
                  </a:lnTo>
                  <a:lnTo>
                    <a:pt x="11372" y="7923"/>
                  </a:lnTo>
                  <a:lnTo>
                    <a:pt x="11372" y="8033"/>
                  </a:lnTo>
                  <a:lnTo>
                    <a:pt x="11372" y="8143"/>
                  </a:lnTo>
                  <a:lnTo>
                    <a:pt x="11445" y="8253"/>
                  </a:lnTo>
                  <a:lnTo>
                    <a:pt x="11482" y="8327"/>
                  </a:lnTo>
                  <a:lnTo>
                    <a:pt x="11592" y="8400"/>
                  </a:lnTo>
                  <a:lnTo>
                    <a:pt x="11665" y="8474"/>
                  </a:lnTo>
                  <a:lnTo>
                    <a:pt x="11775" y="8510"/>
                  </a:lnTo>
                  <a:lnTo>
                    <a:pt x="12105" y="8510"/>
                  </a:lnTo>
                  <a:lnTo>
                    <a:pt x="12435" y="8694"/>
                  </a:lnTo>
                  <a:lnTo>
                    <a:pt x="12765" y="8840"/>
                  </a:lnTo>
                  <a:lnTo>
                    <a:pt x="13022" y="8877"/>
                  </a:lnTo>
                  <a:lnTo>
                    <a:pt x="13316" y="8877"/>
                  </a:lnTo>
                  <a:lnTo>
                    <a:pt x="13646" y="8804"/>
                  </a:lnTo>
                  <a:lnTo>
                    <a:pt x="13939" y="8694"/>
                  </a:lnTo>
                  <a:lnTo>
                    <a:pt x="14233" y="8584"/>
                  </a:lnTo>
                  <a:lnTo>
                    <a:pt x="14489" y="8400"/>
                  </a:lnTo>
                  <a:lnTo>
                    <a:pt x="14746" y="8217"/>
                  </a:lnTo>
                  <a:lnTo>
                    <a:pt x="14930" y="8033"/>
                  </a:lnTo>
                  <a:lnTo>
                    <a:pt x="14966" y="7997"/>
                  </a:lnTo>
                  <a:lnTo>
                    <a:pt x="14966" y="7923"/>
                  </a:lnTo>
                  <a:lnTo>
                    <a:pt x="14930" y="7813"/>
                  </a:lnTo>
                  <a:lnTo>
                    <a:pt x="14820" y="7777"/>
                  </a:lnTo>
                  <a:lnTo>
                    <a:pt x="14710" y="7777"/>
                  </a:lnTo>
                  <a:lnTo>
                    <a:pt x="14123" y="8143"/>
                  </a:lnTo>
                  <a:lnTo>
                    <a:pt x="13829" y="8290"/>
                  </a:lnTo>
                  <a:lnTo>
                    <a:pt x="13462" y="8400"/>
                  </a:lnTo>
                  <a:lnTo>
                    <a:pt x="13206" y="8474"/>
                  </a:lnTo>
                  <a:lnTo>
                    <a:pt x="12912" y="8437"/>
                  </a:lnTo>
                  <a:lnTo>
                    <a:pt x="12692" y="8363"/>
                  </a:lnTo>
                  <a:lnTo>
                    <a:pt x="12472" y="8217"/>
                  </a:lnTo>
                  <a:lnTo>
                    <a:pt x="12545" y="8107"/>
                  </a:lnTo>
                  <a:lnTo>
                    <a:pt x="12582" y="7960"/>
                  </a:lnTo>
                  <a:lnTo>
                    <a:pt x="12582" y="7850"/>
                  </a:lnTo>
                  <a:lnTo>
                    <a:pt x="12545" y="7777"/>
                  </a:lnTo>
                  <a:lnTo>
                    <a:pt x="12509" y="7740"/>
                  </a:lnTo>
                  <a:lnTo>
                    <a:pt x="12325" y="7630"/>
                  </a:lnTo>
                  <a:lnTo>
                    <a:pt x="12142" y="7520"/>
                  </a:lnTo>
                  <a:lnTo>
                    <a:pt x="11812" y="7520"/>
                  </a:lnTo>
                  <a:lnTo>
                    <a:pt x="11628" y="7116"/>
                  </a:lnTo>
                  <a:lnTo>
                    <a:pt x="11518" y="6713"/>
                  </a:lnTo>
                  <a:lnTo>
                    <a:pt x="11518" y="6346"/>
                  </a:lnTo>
                  <a:lnTo>
                    <a:pt x="11518" y="6016"/>
                  </a:lnTo>
                  <a:lnTo>
                    <a:pt x="11555" y="5649"/>
                  </a:lnTo>
                  <a:lnTo>
                    <a:pt x="11518" y="5282"/>
                  </a:lnTo>
                  <a:lnTo>
                    <a:pt x="11445" y="4989"/>
                  </a:lnTo>
                  <a:lnTo>
                    <a:pt x="11335" y="4732"/>
                  </a:lnTo>
                  <a:lnTo>
                    <a:pt x="11188" y="4549"/>
                  </a:lnTo>
                  <a:lnTo>
                    <a:pt x="11005" y="4402"/>
                  </a:lnTo>
                  <a:lnTo>
                    <a:pt x="10785" y="4329"/>
                  </a:lnTo>
                  <a:lnTo>
                    <a:pt x="10565" y="4255"/>
                  </a:lnTo>
                  <a:lnTo>
                    <a:pt x="10051" y="4255"/>
                  </a:lnTo>
                  <a:lnTo>
                    <a:pt x="9758" y="4292"/>
                  </a:lnTo>
                  <a:lnTo>
                    <a:pt x="9464" y="4365"/>
                  </a:lnTo>
                  <a:lnTo>
                    <a:pt x="8914" y="4585"/>
                  </a:lnTo>
                  <a:lnTo>
                    <a:pt x="8400" y="4879"/>
                  </a:lnTo>
                  <a:lnTo>
                    <a:pt x="7960" y="5209"/>
                  </a:lnTo>
                  <a:lnTo>
                    <a:pt x="8290" y="4769"/>
                  </a:lnTo>
                  <a:lnTo>
                    <a:pt x="9061" y="3742"/>
                  </a:lnTo>
                  <a:lnTo>
                    <a:pt x="9464" y="3191"/>
                  </a:lnTo>
                  <a:lnTo>
                    <a:pt x="9831" y="2641"/>
                  </a:lnTo>
                  <a:lnTo>
                    <a:pt x="9868" y="2568"/>
                  </a:lnTo>
                  <a:lnTo>
                    <a:pt x="9868" y="2531"/>
                  </a:lnTo>
                  <a:lnTo>
                    <a:pt x="9794" y="2421"/>
                  </a:lnTo>
                  <a:lnTo>
                    <a:pt x="9721" y="2384"/>
                  </a:lnTo>
                  <a:lnTo>
                    <a:pt x="9684" y="2348"/>
                  </a:lnTo>
                  <a:close/>
                  <a:moveTo>
                    <a:pt x="15663" y="9867"/>
                  </a:moveTo>
                  <a:lnTo>
                    <a:pt x="15700" y="9904"/>
                  </a:lnTo>
                  <a:lnTo>
                    <a:pt x="15627" y="10381"/>
                  </a:lnTo>
                  <a:lnTo>
                    <a:pt x="15663" y="10418"/>
                  </a:lnTo>
                  <a:lnTo>
                    <a:pt x="15663" y="10454"/>
                  </a:lnTo>
                  <a:lnTo>
                    <a:pt x="15773" y="10491"/>
                  </a:lnTo>
                  <a:lnTo>
                    <a:pt x="15443" y="10895"/>
                  </a:lnTo>
                  <a:lnTo>
                    <a:pt x="15443" y="10821"/>
                  </a:lnTo>
                  <a:lnTo>
                    <a:pt x="15333" y="10491"/>
                  </a:lnTo>
                  <a:lnTo>
                    <a:pt x="15296" y="10454"/>
                  </a:lnTo>
                  <a:lnTo>
                    <a:pt x="15260" y="10454"/>
                  </a:lnTo>
                  <a:lnTo>
                    <a:pt x="15223" y="10491"/>
                  </a:lnTo>
                  <a:lnTo>
                    <a:pt x="15223" y="10528"/>
                  </a:lnTo>
                  <a:lnTo>
                    <a:pt x="15186" y="10821"/>
                  </a:lnTo>
                  <a:lnTo>
                    <a:pt x="15186" y="11188"/>
                  </a:lnTo>
                  <a:lnTo>
                    <a:pt x="15223" y="11225"/>
                  </a:lnTo>
                  <a:lnTo>
                    <a:pt x="14746" y="11848"/>
                  </a:lnTo>
                  <a:lnTo>
                    <a:pt x="14746" y="11591"/>
                  </a:lnTo>
                  <a:lnTo>
                    <a:pt x="14746" y="11371"/>
                  </a:lnTo>
                  <a:lnTo>
                    <a:pt x="14746" y="11115"/>
                  </a:lnTo>
                  <a:lnTo>
                    <a:pt x="14710" y="11078"/>
                  </a:lnTo>
                  <a:lnTo>
                    <a:pt x="15333" y="10308"/>
                  </a:lnTo>
                  <a:lnTo>
                    <a:pt x="15663" y="9867"/>
                  </a:lnTo>
                  <a:close/>
                  <a:moveTo>
                    <a:pt x="14526" y="11298"/>
                  </a:moveTo>
                  <a:lnTo>
                    <a:pt x="14453" y="11555"/>
                  </a:lnTo>
                  <a:lnTo>
                    <a:pt x="14416" y="11775"/>
                  </a:lnTo>
                  <a:lnTo>
                    <a:pt x="14453" y="11885"/>
                  </a:lnTo>
                  <a:lnTo>
                    <a:pt x="14489" y="11958"/>
                  </a:lnTo>
                  <a:lnTo>
                    <a:pt x="14563" y="11995"/>
                  </a:lnTo>
                  <a:lnTo>
                    <a:pt x="14600" y="11995"/>
                  </a:lnTo>
                  <a:lnTo>
                    <a:pt x="14123" y="12619"/>
                  </a:lnTo>
                  <a:lnTo>
                    <a:pt x="14049" y="12655"/>
                  </a:lnTo>
                  <a:lnTo>
                    <a:pt x="14049" y="12362"/>
                  </a:lnTo>
                  <a:lnTo>
                    <a:pt x="14049" y="12142"/>
                  </a:lnTo>
                  <a:lnTo>
                    <a:pt x="14049" y="12032"/>
                  </a:lnTo>
                  <a:lnTo>
                    <a:pt x="14013" y="11922"/>
                  </a:lnTo>
                  <a:lnTo>
                    <a:pt x="14526" y="11298"/>
                  </a:lnTo>
                  <a:close/>
                  <a:moveTo>
                    <a:pt x="4806" y="7997"/>
                  </a:moveTo>
                  <a:lnTo>
                    <a:pt x="4769" y="8033"/>
                  </a:lnTo>
                  <a:lnTo>
                    <a:pt x="4769" y="8070"/>
                  </a:lnTo>
                  <a:lnTo>
                    <a:pt x="4952" y="8217"/>
                  </a:lnTo>
                  <a:lnTo>
                    <a:pt x="5099" y="8327"/>
                  </a:lnTo>
                  <a:lnTo>
                    <a:pt x="5576" y="8584"/>
                  </a:lnTo>
                  <a:lnTo>
                    <a:pt x="6126" y="8840"/>
                  </a:lnTo>
                  <a:lnTo>
                    <a:pt x="6640" y="9134"/>
                  </a:lnTo>
                  <a:lnTo>
                    <a:pt x="7116" y="9501"/>
                  </a:lnTo>
                  <a:lnTo>
                    <a:pt x="7557" y="9831"/>
                  </a:lnTo>
                  <a:lnTo>
                    <a:pt x="8437" y="10638"/>
                  </a:lnTo>
                  <a:lnTo>
                    <a:pt x="9244" y="11371"/>
                  </a:lnTo>
                  <a:lnTo>
                    <a:pt x="10088" y="12105"/>
                  </a:lnTo>
                  <a:lnTo>
                    <a:pt x="10344" y="12325"/>
                  </a:lnTo>
                  <a:lnTo>
                    <a:pt x="10748" y="12655"/>
                  </a:lnTo>
                  <a:lnTo>
                    <a:pt x="10931" y="12765"/>
                  </a:lnTo>
                  <a:lnTo>
                    <a:pt x="11115" y="12839"/>
                  </a:lnTo>
                  <a:lnTo>
                    <a:pt x="11225" y="12839"/>
                  </a:lnTo>
                  <a:lnTo>
                    <a:pt x="11298" y="12802"/>
                  </a:lnTo>
                  <a:lnTo>
                    <a:pt x="11335" y="12765"/>
                  </a:lnTo>
                  <a:lnTo>
                    <a:pt x="11372" y="12692"/>
                  </a:lnTo>
                  <a:lnTo>
                    <a:pt x="11372" y="12582"/>
                  </a:lnTo>
                  <a:lnTo>
                    <a:pt x="11335" y="12472"/>
                  </a:lnTo>
                  <a:lnTo>
                    <a:pt x="11151" y="12325"/>
                  </a:lnTo>
                  <a:lnTo>
                    <a:pt x="10711" y="11995"/>
                  </a:lnTo>
                  <a:lnTo>
                    <a:pt x="10271" y="11628"/>
                  </a:lnTo>
                  <a:lnTo>
                    <a:pt x="9391" y="10858"/>
                  </a:lnTo>
                  <a:lnTo>
                    <a:pt x="8547" y="10051"/>
                  </a:lnTo>
                  <a:lnTo>
                    <a:pt x="8107" y="9684"/>
                  </a:lnTo>
                  <a:lnTo>
                    <a:pt x="7703" y="9354"/>
                  </a:lnTo>
                  <a:lnTo>
                    <a:pt x="7227" y="9024"/>
                  </a:lnTo>
                  <a:lnTo>
                    <a:pt x="6786" y="8694"/>
                  </a:lnTo>
                  <a:lnTo>
                    <a:pt x="6309" y="8437"/>
                  </a:lnTo>
                  <a:lnTo>
                    <a:pt x="5833" y="8217"/>
                  </a:lnTo>
                  <a:lnTo>
                    <a:pt x="5356" y="8033"/>
                  </a:lnTo>
                  <a:lnTo>
                    <a:pt x="5209" y="7997"/>
                  </a:lnTo>
                  <a:close/>
                  <a:moveTo>
                    <a:pt x="954" y="12582"/>
                  </a:moveTo>
                  <a:lnTo>
                    <a:pt x="1101" y="12692"/>
                  </a:lnTo>
                  <a:lnTo>
                    <a:pt x="1064" y="12765"/>
                  </a:lnTo>
                  <a:lnTo>
                    <a:pt x="1064" y="12839"/>
                  </a:lnTo>
                  <a:lnTo>
                    <a:pt x="1064" y="12875"/>
                  </a:lnTo>
                  <a:lnTo>
                    <a:pt x="1101" y="12839"/>
                  </a:lnTo>
                  <a:lnTo>
                    <a:pt x="1211" y="12912"/>
                  </a:lnTo>
                  <a:lnTo>
                    <a:pt x="1247" y="12985"/>
                  </a:lnTo>
                  <a:lnTo>
                    <a:pt x="1247" y="13059"/>
                  </a:lnTo>
                  <a:lnTo>
                    <a:pt x="1284" y="13242"/>
                  </a:lnTo>
                  <a:lnTo>
                    <a:pt x="991" y="13095"/>
                  </a:lnTo>
                  <a:lnTo>
                    <a:pt x="844" y="13059"/>
                  </a:lnTo>
                  <a:lnTo>
                    <a:pt x="697" y="13022"/>
                  </a:lnTo>
                  <a:lnTo>
                    <a:pt x="844" y="12765"/>
                  </a:lnTo>
                  <a:lnTo>
                    <a:pt x="954" y="12582"/>
                  </a:lnTo>
                  <a:close/>
                  <a:moveTo>
                    <a:pt x="2715" y="10858"/>
                  </a:moveTo>
                  <a:lnTo>
                    <a:pt x="2641" y="10931"/>
                  </a:lnTo>
                  <a:lnTo>
                    <a:pt x="2641" y="10968"/>
                  </a:lnTo>
                  <a:lnTo>
                    <a:pt x="2788" y="11151"/>
                  </a:lnTo>
                  <a:lnTo>
                    <a:pt x="2935" y="11261"/>
                  </a:lnTo>
                  <a:lnTo>
                    <a:pt x="3302" y="11445"/>
                  </a:lnTo>
                  <a:lnTo>
                    <a:pt x="3778" y="11775"/>
                  </a:lnTo>
                  <a:lnTo>
                    <a:pt x="4255" y="12105"/>
                  </a:lnTo>
                  <a:lnTo>
                    <a:pt x="5099" y="12765"/>
                  </a:lnTo>
                  <a:lnTo>
                    <a:pt x="5539" y="13095"/>
                  </a:lnTo>
                  <a:lnTo>
                    <a:pt x="5759" y="13242"/>
                  </a:lnTo>
                  <a:lnTo>
                    <a:pt x="5869" y="13279"/>
                  </a:lnTo>
                  <a:lnTo>
                    <a:pt x="6053" y="13279"/>
                  </a:lnTo>
                  <a:lnTo>
                    <a:pt x="6126" y="13242"/>
                  </a:lnTo>
                  <a:lnTo>
                    <a:pt x="6163" y="13169"/>
                  </a:lnTo>
                  <a:lnTo>
                    <a:pt x="6126" y="13059"/>
                  </a:lnTo>
                  <a:lnTo>
                    <a:pt x="6089" y="12985"/>
                  </a:lnTo>
                  <a:lnTo>
                    <a:pt x="6016" y="12875"/>
                  </a:lnTo>
                  <a:lnTo>
                    <a:pt x="5869" y="12729"/>
                  </a:lnTo>
                  <a:lnTo>
                    <a:pt x="5502" y="12472"/>
                  </a:lnTo>
                  <a:lnTo>
                    <a:pt x="4512" y="11738"/>
                  </a:lnTo>
                  <a:lnTo>
                    <a:pt x="4035" y="11408"/>
                  </a:lnTo>
                  <a:lnTo>
                    <a:pt x="3522" y="11078"/>
                  </a:lnTo>
                  <a:lnTo>
                    <a:pt x="3338" y="11005"/>
                  </a:lnTo>
                  <a:lnTo>
                    <a:pt x="3118" y="10895"/>
                  </a:lnTo>
                  <a:lnTo>
                    <a:pt x="2935" y="10858"/>
                  </a:lnTo>
                  <a:close/>
                  <a:moveTo>
                    <a:pt x="13756" y="12252"/>
                  </a:moveTo>
                  <a:lnTo>
                    <a:pt x="13719" y="12362"/>
                  </a:lnTo>
                  <a:lnTo>
                    <a:pt x="13719" y="12619"/>
                  </a:lnTo>
                  <a:lnTo>
                    <a:pt x="13719" y="12912"/>
                  </a:lnTo>
                  <a:lnTo>
                    <a:pt x="13756" y="12985"/>
                  </a:lnTo>
                  <a:lnTo>
                    <a:pt x="13793" y="13022"/>
                  </a:lnTo>
                  <a:lnTo>
                    <a:pt x="13719" y="13095"/>
                  </a:lnTo>
                  <a:lnTo>
                    <a:pt x="13389" y="13536"/>
                  </a:lnTo>
                  <a:lnTo>
                    <a:pt x="13426" y="13132"/>
                  </a:lnTo>
                  <a:lnTo>
                    <a:pt x="13462" y="12912"/>
                  </a:lnTo>
                  <a:lnTo>
                    <a:pt x="13462" y="12765"/>
                  </a:lnTo>
                  <a:lnTo>
                    <a:pt x="13426" y="12655"/>
                  </a:lnTo>
                  <a:lnTo>
                    <a:pt x="13756" y="12252"/>
                  </a:lnTo>
                  <a:close/>
                  <a:moveTo>
                    <a:pt x="4402" y="8694"/>
                  </a:moveTo>
                  <a:lnTo>
                    <a:pt x="4329" y="8730"/>
                  </a:lnTo>
                  <a:lnTo>
                    <a:pt x="4255" y="8804"/>
                  </a:lnTo>
                  <a:lnTo>
                    <a:pt x="4255" y="8877"/>
                  </a:lnTo>
                  <a:lnTo>
                    <a:pt x="4255" y="8987"/>
                  </a:lnTo>
                  <a:lnTo>
                    <a:pt x="4292" y="9060"/>
                  </a:lnTo>
                  <a:lnTo>
                    <a:pt x="4365" y="9134"/>
                  </a:lnTo>
                  <a:lnTo>
                    <a:pt x="4512" y="9207"/>
                  </a:lnTo>
                  <a:lnTo>
                    <a:pt x="4842" y="9354"/>
                  </a:lnTo>
                  <a:lnTo>
                    <a:pt x="5136" y="9501"/>
                  </a:lnTo>
                  <a:lnTo>
                    <a:pt x="5392" y="9647"/>
                  </a:lnTo>
                  <a:lnTo>
                    <a:pt x="5869" y="10014"/>
                  </a:lnTo>
                  <a:lnTo>
                    <a:pt x="6346" y="10418"/>
                  </a:lnTo>
                  <a:lnTo>
                    <a:pt x="6786" y="10858"/>
                  </a:lnTo>
                  <a:lnTo>
                    <a:pt x="8584" y="12398"/>
                  </a:lnTo>
                  <a:lnTo>
                    <a:pt x="9501" y="13169"/>
                  </a:lnTo>
                  <a:lnTo>
                    <a:pt x="9721" y="13315"/>
                  </a:lnTo>
                  <a:lnTo>
                    <a:pt x="9941" y="13462"/>
                  </a:lnTo>
                  <a:lnTo>
                    <a:pt x="10161" y="13572"/>
                  </a:lnTo>
                  <a:lnTo>
                    <a:pt x="10271" y="13609"/>
                  </a:lnTo>
                  <a:lnTo>
                    <a:pt x="10381" y="13609"/>
                  </a:lnTo>
                  <a:lnTo>
                    <a:pt x="10454" y="13572"/>
                  </a:lnTo>
                  <a:lnTo>
                    <a:pt x="10491" y="13536"/>
                  </a:lnTo>
                  <a:lnTo>
                    <a:pt x="10528" y="13462"/>
                  </a:lnTo>
                  <a:lnTo>
                    <a:pt x="10491" y="13389"/>
                  </a:lnTo>
                  <a:lnTo>
                    <a:pt x="10418" y="13242"/>
                  </a:lnTo>
                  <a:lnTo>
                    <a:pt x="10271" y="13132"/>
                  </a:lnTo>
                  <a:lnTo>
                    <a:pt x="9978" y="12949"/>
                  </a:lnTo>
                  <a:lnTo>
                    <a:pt x="9537" y="12619"/>
                  </a:lnTo>
                  <a:lnTo>
                    <a:pt x="9134" y="12288"/>
                  </a:lnTo>
                  <a:lnTo>
                    <a:pt x="7557" y="10931"/>
                  </a:lnTo>
                  <a:lnTo>
                    <a:pt x="6823" y="10271"/>
                  </a:lnTo>
                  <a:lnTo>
                    <a:pt x="6089" y="9647"/>
                  </a:lnTo>
                  <a:lnTo>
                    <a:pt x="5686" y="9354"/>
                  </a:lnTo>
                  <a:lnTo>
                    <a:pt x="5246" y="9097"/>
                  </a:lnTo>
                  <a:lnTo>
                    <a:pt x="4769" y="8950"/>
                  </a:lnTo>
                  <a:lnTo>
                    <a:pt x="4549" y="8840"/>
                  </a:lnTo>
                  <a:lnTo>
                    <a:pt x="4475" y="8767"/>
                  </a:lnTo>
                  <a:lnTo>
                    <a:pt x="4439" y="8694"/>
                  </a:lnTo>
                  <a:close/>
                  <a:moveTo>
                    <a:pt x="1541" y="13022"/>
                  </a:moveTo>
                  <a:lnTo>
                    <a:pt x="2091" y="13389"/>
                  </a:lnTo>
                  <a:lnTo>
                    <a:pt x="2091" y="13572"/>
                  </a:lnTo>
                  <a:lnTo>
                    <a:pt x="2126" y="13749"/>
                  </a:lnTo>
                  <a:lnTo>
                    <a:pt x="1504" y="13389"/>
                  </a:lnTo>
                  <a:lnTo>
                    <a:pt x="1578" y="13352"/>
                  </a:lnTo>
                  <a:lnTo>
                    <a:pt x="1614" y="13315"/>
                  </a:lnTo>
                  <a:lnTo>
                    <a:pt x="1614" y="13279"/>
                  </a:lnTo>
                  <a:lnTo>
                    <a:pt x="1614" y="13205"/>
                  </a:lnTo>
                  <a:lnTo>
                    <a:pt x="1541" y="13095"/>
                  </a:lnTo>
                  <a:lnTo>
                    <a:pt x="1541" y="13022"/>
                  </a:lnTo>
                  <a:close/>
                  <a:moveTo>
                    <a:pt x="13206" y="12949"/>
                  </a:moveTo>
                  <a:lnTo>
                    <a:pt x="13169" y="13022"/>
                  </a:lnTo>
                  <a:lnTo>
                    <a:pt x="13059" y="13756"/>
                  </a:lnTo>
                  <a:lnTo>
                    <a:pt x="13059" y="13829"/>
                  </a:lnTo>
                  <a:lnTo>
                    <a:pt x="13096" y="13866"/>
                  </a:lnTo>
                  <a:lnTo>
                    <a:pt x="12912" y="14086"/>
                  </a:lnTo>
                  <a:lnTo>
                    <a:pt x="12912" y="13719"/>
                  </a:lnTo>
                  <a:lnTo>
                    <a:pt x="12875" y="13352"/>
                  </a:lnTo>
                  <a:lnTo>
                    <a:pt x="13206" y="12949"/>
                  </a:lnTo>
                  <a:close/>
                  <a:moveTo>
                    <a:pt x="2458" y="13646"/>
                  </a:moveTo>
                  <a:lnTo>
                    <a:pt x="2641" y="13792"/>
                  </a:lnTo>
                  <a:lnTo>
                    <a:pt x="2788" y="13902"/>
                  </a:lnTo>
                  <a:lnTo>
                    <a:pt x="2788" y="14086"/>
                  </a:lnTo>
                  <a:lnTo>
                    <a:pt x="2825" y="14233"/>
                  </a:lnTo>
                  <a:lnTo>
                    <a:pt x="2605" y="14086"/>
                  </a:lnTo>
                  <a:lnTo>
                    <a:pt x="2385" y="13939"/>
                  </a:lnTo>
                  <a:lnTo>
                    <a:pt x="2495" y="13939"/>
                  </a:lnTo>
                  <a:lnTo>
                    <a:pt x="2568" y="13866"/>
                  </a:lnTo>
                  <a:lnTo>
                    <a:pt x="2568" y="13829"/>
                  </a:lnTo>
                  <a:lnTo>
                    <a:pt x="2568" y="13756"/>
                  </a:lnTo>
                  <a:lnTo>
                    <a:pt x="2458" y="13646"/>
                  </a:lnTo>
                  <a:close/>
                  <a:moveTo>
                    <a:pt x="3595" y="9794"/>
                  </a:moveTo>
                  <a:lnTo>
                    <a:pt x="3558" y="9831"/>
                  </a:lnTo>
                  <a:lnTo>
                    <a:pt x="3522" y="9867"/>
                  </a:lnTo>
                  <a:lnTo>
                    <a:pt x="3558" y="9977"/>
                  </a:lnTo>
                  <a:lnTo>
                    <a:pt x="3595" y="10088"/>
                  </a:lnTo>
                  <a:lnTo>
                    <a:pt x="3815" y="10234"/>
                  </a:lnTo>
                  <a:lnTo>
                    <a:pt x="4659" y="10821"/>
                  </a:lnTo>
                  <a:lnTo>
                    <a:pt x="5466" y="11518"/>
                  </a:lnTo>
                  <a:lnTo>
                    <a:pt x="6236" y="12178"/>
                  </a:lnTo>
                  <a:lnTo>
                    <a:pt x="7080" y="12839"/>
                  </a:lnTo>
                  <a:lnTo>
                    <a:pt x="7923" y="13462"/>
                  </a:lnTo>
                  <a:lnTo>
                    <a:pt x="8730" y="14049"/>
                  </a:lnTo>
                  <a:lnTo>
                    <a:pt x="9134" y="14343"/>
                  </a:lnTo>
                  <a:lnTo>
                    <a:pt x="9574" y="14563"/>
                  </a:lnTo>
                  <a:lnTo>
                    <a:pt x="9684" y="14563"/>
                  </a:lnTo>
                  <a:lnTo>
                    <a:pt x="9794" y="14526"/>
                  </a:lnTo>
                  <a:lnTo>
                    <a:pt x="9868" y="14453"/>
                  </a:lnTo>
                  <a:lnTo>
                    <a:pt x="9904" y="14416"/>
                  </a:lnTo>
                  <a:lnTo>
                    <a:pt x="9904" y="14379"/>
                  </a:lnTo>
                  <a:lnTo>
                    <a:pt x="9904" y="14306"/>
                  </a:lnTo>
                  <a:lnTo>
                    <a:pt x="9868" y="14269"/>
                  </a:lnTo>
                  <a:lnTo>
                    <a:pt x="9794" y="14196"/>
                  </a:lnTo>
                  <a:lnTo>
                    <a:pt x="9721" y="14159"/>
                  </a:lnTo>
                  <a:lnTo>
                    <a:pt x="9501" y="14012"/>
                  </a:lnTo>
                  <a:lnTo>
                    <a:pt x="9281" y="13866"/>
                  </a:lnTo>
                  <a:lnTo>
                    <a:pt x="8290" y="13205"/>
                  </a:lnTo>
                  <a:lnTo>
                    <a:pt x="7373" y="12508"/>
                  </a:lnTo>
                  <a:lnTo>
                    <a:pt x="6493" y="11812"/>
                  </a:lnTo>
                  <a:lnTo>
                    <a:pt x="5649" y="11115"/>
                  </a:lnTo>
                  <a:lnTo>
                    <a:pt x="4769" y="10418"/>
                  </a:lnTo>
                  <a:lnTo>
                    <a:pt x="4549" y="10234"/>
                  </a:lnTo>
                  <a:lnTo>
                    <a:pt x="4145" y="9977"/>
                  </a:lnTo>
                  <a:lnTo>
                    <a:pt x="3925" y="9867"/>
                  </a:lnTo>
                  <a:lnTo>
                    <a:pt x="3742" y="9794"/>
                  </a:lnTo>
                  <a:close/>
                  <a:moveTo>
                    <a:pt x="3155" y="14122"/>
                  </a:moveTo>
                  <a:lnTo>
                    <a:pt x="3778" y="14563"/>
                  </a:lnTo>
                  <a:lnTo>
                    <a:pt x="3742" y="14746"/>
                  </a:lnTo>
                  <a:lnTo>
                    <a:pt x="3742" y="14856"/>
                  </a:lnTo>
                  <a:lnTo>
                    <a:pt x="3338" y="14563"/>
                  </a:lnTo>
                  <a:lnTo>
                    <a:pt x="3338" y="14489"/>
                  </a:lnTo>
                  <a:lnTo>
                    <a:pt x="3302" y="14416"/>
                  </a:lnTo>
                  <a:lnTo>
                    <a:pt x="3192" y="14269"/>
                  </a:lnTo>
                  <a:lnTo>
                    <a:pt x="3155" y="14122"/>
                  </a:lnTo>
                  <a:close/>
                  <a:moveTo>
                    <a:pt x="12692" y="13536"/>
                  </a:moveTo>
                  <a:lnTo>
                    <a:pt x="12619" y="13976"/>
                  </a:lnTo>
                  <a:lnTo>
                    <a:pt x="12582" y="14416"/>
                  </a:lnTo>
                  <a:lnTo>
                    <a:pt x="12582" y="14489"/>
                  </a:lnTo>
                  <a:lnTo>
                    <a:pt x="12142" y="15040"/>
                  </a:lnTo>
                  <a:lnTo>
                    <a:pt x="12142" y="14893"/>
                  </a:lnTo>
                  <a:lnTo>
                    <a:pt x="12142" y="14563"/>
                  </a:lnTo>
                  <a:lnTo>
                    <a:pt x="12105" y="14269"/>
                  </a:lnTo>
                  <a:lnTo>
                    <a:pt x="12692" y="13536"/>
                  </a:lnTo>
                  <a:close/>
                  <a:moveTo>
                    <a:pt x="4035" y="14746"/>
                  </a:moveTo>
                  <a:lnTo>
                    <a:pt x="4402" y="15003"/>
                  </a:lnTo>
                  <a:lnTo>
                    <a:pt x="4402" y="15040"/>
                  </a:lnTo>
                  <a:lnTo>
                    <a:pt x="4402" y="15150"/>
                  </a:lnTo>
                  <a:lnTo>
                    <a:pt x="4439" y="15223"/>
                  </a:lnTo>
                  <a:lnTo>
                    <a:pt x="4549" y="15370"/>
                  </a:lnTo>
                  <a:lnTo>
                    <a:pt x="4659" y="15553"/>
                  </a:lnTo>
                  <a:lnTo>
                    <a:pt x="4255" y="15223"/>
                  </a:lnTo>
                  <a:lnTo>
                    <a:pt x="4255" y="15150"/>
                  </a:lnTo>
                  <a:lnTo>
                    <a:pt x="4219" y="15076"/>
                  </a:lnTo>
                  <a:lnTo>
                    <a:pt x="4109" y="14966"/>
                  </a:lnTo>
                  <a:lnTo>
                    <a:pt x="4035" y="14856"/>
                  </a:lnTo>
                  <a:lnTo>
                    <a:pt x="4035" y="14746"/>
                  </a:lnTo>
                  <a:close/>
                  <a:moveTo>
                    <a:pt x="11922" y="14489"/>
                  </a:moveTo>
                  <a:lnTo>
                    <a:pt x="11885" y="14856"/>
                  </a:lnTo>
                  <a:lnTo>
                    <a:pt x="11848" y="15113"/>
                  </a:lnTo>
                  <a:lnTo>
                    <a:pt x="11848" y="15260"/>
                  </a:lnTo>
                  <a:lnTo>
                    <a:pt x="11848" y="15370"/>
                  </a:lnTo>
                  <a:lnTo>
                    <a:pt x="11555" y="15700"/>
                  </a:lnTo>
                  <a:lnTo>
                    <a:pt x="11592" y="15480"/>
                  </a:lnTo>
                  <a:lnTo>
                    <a:pt x="11555" y="15223"/>
                  </a:lnTo>
                  <a:lnTo>
                    <a:pt x="11555" y="15150"/>
                  </a:lnTo>
                  <a:lnTo>
                    <a:pt x="11482" y="15113"/>
                  </a:lnTo>
                  <a:lnTo>
                    <a:pt x="11445" y="15113"/>
                  </a:lnTo>
                  <a:lnTo>
                    <a:pt x="11922" y="14489"/>
                  </a:lnTo>
                  <a:close/>
                  <a:moveTo>
                    <a:pt x="4769" y="15223"/>
                  </a:moveTo>
                  <a:lnTo>
                    <a:pt x="5026" y="15406"/>
                  </a:lnTo>
                  <a:lnTo>
                    <a:pt x="5576" y="15810"/>
                  </a:lnTo>
                  <a:lnTo>
                    <a:pt x="5576" y="15883"/>
                  </a:lnTo>
                  <a:lnTo>
                    <a:pt x="5576" y="16177"/>
                  </a:lnTo>
                  <a:lnTo>
                    <a:pt x="5576" y="16287"/>
                  </a:lnTo>
                  <a:lnTo>
                    <a:pt x="4916" y="15773"/>
                  </a:lnTo>
                  <a:lnTo>
                    <a:pt x="4952" y="15663"/>
                  </a:lnTo>
                  <a:lnTo>
                    <a:pt x="4952" y="15553"/>
                  </a:lnTo>
                  <a:lnTo>
                    <a:pt x="4916" y="15480"/>
                  </a:lnTo>
                  <a:lnTo>
                    <a:pt x="4879" y="15370"/>
                  </a:lnTo>
                  <a:lnTo>
                    <a:pt x="4769" y="15223"/>
                  </a:lnTo>
                  <a:close/>
                  <a:moveTo>
                    <a:pt x="5833" y="15993"/>
                  </a:moveTo>
                  <a:lnTo>
                    <a:pt x="6456" y="16507"/>
                  </a:lnTo>
                  <a:lnTo>
                    <a:pt x="6420" y="16580"/>
                  </a:lnTo>
                  <a:lnTo>
                    <a:pt x="6383" y="16690"/>
                  </a:lnTo>
                  <a:lnTo>
                    <a:pt x="6346" y="16874"/>
                  </a:lnTo>
                  <a:lnTo>
                    <a:pt x="5869" y="16507"/>
                  </a:lnTo>
                  <a:lnTo>
                    <a:pt x="5869" y="16323"/>
                  </a:lnTo>
                  <a:lnTo>
                    <a:pt x="5869" y="16140"/>
                  </a:lnTo>
                  <a:lnTo>
                    <a:pt x="5833" y="15993"/>
                  </a:lnTo>
                  <a:close/>
                  <a:moveTo>
                    <a:pt x="11298" y="15260"/>
                  </a:moveTo>
                  <a:lnTo>
                    <a:pt x="11298" y="15443"/>
                  </a:lnTo>
                  <a:lnTo>
                    <a:pt x="11225" y="15957"/>
                  </a:lnTo>
                  <a:lnTo>
                    <a:pt x="11225" y="16030"/>
                  </a:lnTo>
                  <a:lnTo>
                    <a:pt x="11261" y="16067"/>
                  </a:lnTo>
                  <a:lnTo>
                    <a:pt x="10088" y="17387"/>
                  </a:lnTo>
                  <a:lnTo>
                    <a:pt x="10088" y="17130"/>
                  </a:lnTo>
                  <a:lnTo>
                    <a:pt x="10088" y="16984"/>
                  </a:lnTo>
                  <a:lnTo>
                    <a:pt x="10308" y="16653"/>
                  </a:lnTo>
                  <a:lnTo>
                    <a:pt x="10821" y="15920"/>
                  </a:lnTo>
                  <a:lnTo>
                    <a:pt x="10785" y="16067"/>
                  </a:lnTo>
                  <a:lnTo>
                    <a:pt x="10711" y="16287"/>
                  </a:lnTo>
                  <a:lnTo>
                    <a:pt x="10711" y="16397"/>
                  </a:lnTo>
                  <a:lnTo>
                    <a:pt x="10711" y="16507"/>
                  </a:lnTo>
                  <a:lnTo>
                    <a:pt x="10748" y="16543"/>
                  </a:lnTo>
                  <a:lnTo>
                    <a:pt x="10785" y="16543"/>
                  </a:lnTo>
                  <a:lnTo>
                    <a:pt x="10895" y="16470"/>
                  </a:lnTo>
                  <a:lnTo>
                    <a:pt x="10968" y="16360"/>
                  </a:lnTo>
                  <a:lnTo>
                    <a:pt x="11005" y="16103"/>
                  </a:lnTo>
                  <a:lnTo>
                    <a:pt x="11005" y="15663"/>
                  </a:lnTo>
                  <a:lnTo>
                    <a:pt x="11225" y="15370"/>
                  </a:lnTo>
                  <a:lnTo>
                    <a:pt x="11298" y="15260"/>
                  </a:lnTo>
                  <a:close/>
                  <a:moveTo>
                    <a:pt x="6566" y="16580"/>
                  </a:moveTo>
                  <a:lnTo>
                    <a:pt x="7006" y="17020"/>
                  </a:lnTo>
                  <a:lnTo>
                    <a:pt x="7006" y="17240"/>
                  </a:lnTo>
                  <a:lnTo>
                    <a:pt x="7006" y="17460"/>
                  </a:lnTo>
                  <a:lnTo>
                    <a:pt x="6896" y="17350"/>
                  </a:lnTo>
                  <a:lnTo>
                    <a:pt x="6640" y="17130"/>
                  </a:lnTo>
                  <a:lnTo>
                    <a:pt x="6640" y="17020"/>
                  </a:lnTo>
                  <a:lnTo>
                    <a:pt x="6603" y="16800"/>
                  </a:lnTo>
                  <a:lnTo>
                    <a:pt x="6566" y="16580"/>
                  </a:lnTo>
                  <a:close/>
                  <a:moveTo>
                    <a:pt x="9464" y="404"/>
                  </a:moveTo>
                  <a:lnTo>
                    <a:pt x="9684" y="440"/>
                  </a:lnTo>
                  <a:lnTo>
                    <a:pt x="9868" y="477"/>
                  </a:lnTo>
                  <a:lnTo>
                    <a:pt x="10051" y="587"/>
                  </a:lnTo>
                  <a:lnTo>
                    <a:pt x="10418" y="844"/>
                  </a:lnTo>
                  <a:lnTo>
                    <a:pt x="10711" y="1064"/>
                  </a:lnTo>
                  <a:lnTo>
                    <a:pt x="12582" y="2421"/>
                  </a:lnTo>
                  <a:lnTo>
                    <a:pt x="14489" y="3815"/>
                  </a:lnTo>
                  <a:lnTo>
                    <a:pt x="15443" y="4512"/>
                  </a:lnTo>
                  <a:lnTo>
                    <a:pt x="15700" y="4732"/>
                  </a:lnTo>
                  <a:lnTo>
                    <a:pt x="15847" y="4805"/>
                  </a:lnTo>
                  <a:lnTo>
                    <a:pt x="15993" y="4879"/>
                  </a:lnTo>
                  <a:lnTo>
                    <a:pt x="15590" y="5356"/>
                  </a:lnTo>
                  <a:lnTo>
                    <a:pt x="15223" y="5869"/>
                  </a:lnTo>
                  <a:lnTo>
                    <a:pt x="15040" y="6089"/>
                  </a:lnTo>
                  <a:lnTo>
                    <a:pt x="14856" y="6383"/>
                  </a:lnTo>
                  <a:lnTo>
                    <a:pt x="14783" y="6529"/>
                  </a:lnTo>
                  <a:lnTo>
                    <a:pt x="14746" y="6639"/>
                  </a:lnTo>
                  <a:lnTo>
                    <a:pt x="14746" y="6786"/>
                  </a:lnTo>
                  <a:lnTo>
                    <a:pt x="14856" y="6896"/>
                  </a:lnTo>
                  <a:lnTo>
                    <a:pt x="14966" y="7006"/>
                  </a:lnTo>
                  <a:lnTo>
                    <a:pt x="15076" y="7080"/>
                  </a:lnTo>
                  <a:lnTo>
                    <a:pt x="15370" y="7190"/>
                  </a:lnTo>
                  <a:lnTo>
                    <a:pt x="15957" y="7300"/>
                  </a:lnTo>
                  <a:lnTo>
                    <a:pt x="16727" y="7446"/>
                  </a:lnTo>
                  <a:lnTo>
                    <a:pt x="17021" y="7520"/>
                  </a:lnTo>
                  <a:lnTo>
                    <a:pt x="16984" y="7593"/>
                  </a:lnTo>
                  <a:lnTo>
                    <a:pt x="16470" y="8143"/>
                  </a:lnTo>
                  <a:lnTo>
                    <a:pt x="15993" y="8730"/>
                  </a:lnTo>
                  <a:lnTo>
                    <a:pt x="15040" y="9904"/>
                  </a:lnTo>
                  <a:lnTo>
                    <a:pt x="12912" y="12508"/>
                  </a:lnTo>
                  <a:lnTo>
                    <a:pt x="11848" y="13792"/>
                  </a:lnTo>
                  <a:lnTo>
                    <a:pt x="10821" y="15113"/>
                  </a:lnTo>
                  <a:lnTo>
                    <a:pt x="10344" y="15736"/>
                  </a:lnTo>
                  <a:lnTo>
                    <a:pt x="9904" y="16397"/>
                  </a:lnTo>
                  <a:lnTo>
                    <a:pt x="9464" y="17057"/>
                  </a:lnTo>
                  <a:lnTo>
                    <a:pt x="9317" y="17277"/>
                  </a:lnTo>
                  <a:lnTo>
                    <a:pt x="9207" y="17497"/>
                  </a:lnTo>
                  <a:lnTo>
                    <a:pt x="8987" y="17387"/>
                  </a:lnTo>
                  <a:lnTo>
                    <a:pt x="8767" y="17350"/>
                  </a:lnTo>
                  <a:lnTo>
                    <a:pt x="8290" y="17204"/>
                  </a:lnTo>
                  <a:lnTo>
                    <a:pt x="7997" y="17094"/>
                  </a:lnTo>
                  <a:lnTo>
                    <a:pt x="7740" y="16910"/>
                  </a:lnTo>
                  <a:lnTo>
                    <a:pt x="7483" y="16727"/>
                  </a:lnTo>
                  <a:lnTo>
                    <a:pt x="7227" y="16507"/>
                  </a:lnTo>
                  <a:lnTo>
                    <a:pt x="6750" y="16067"/>
                  </a:lnTo>
                  <a:lnTo>
                    <a:pt x="6273" y="15663"/>
                  </a:lnTo>
                  <a:lnTo>
                    <a:pt x="5723" y="15296"/>
                  </a:lnTo>
                  <a:lnTo>
                    <a:pt x="5209" y="14929"/>
                  </a:lnTo>
                  <a:lnTo>
                    <a:pt x="3045" y="13462"/>
                  </a:lnTo>
                  <a:lnTo>
                    <a:pt x="1908" y="12619"/>
                  </a:lnTo>
                  <a:lnTo>
                    <a:pt x="1321" y="12215"/>
                  </a:lnTo>
                  <a:lnTo>
                    <a:pt x="697" y="11848"/>
                  </a:lnTo>
                  <a:lnTo>
                    <a:pt x="624" y="11812"/>
                  </a:lnTo>
                  <a:lnTo>
                    <a:pt x="1614" y="10381"/>
                  </a:lnTo>
                  <a:lnTo>
                    <a:pt x="2641" y="8950"/>
                  </a:lnTo>
                  <a:lnTo>
                    <a:pt x="3668" y="7556"/>
                  </a:lnTo>
                  <a:lnTo>
                    <a:pt x="4732" y="6163"/>
                  </a:lnTo>
                  <a:lnTo>
                    <a:pt x="6970" y="3338"/>
                  </a:lnTo>
                  <a:lnTo>
                    <a:pt x="8144" y="1944"/>
                  </a:lnTo>
                  <a:lnTo>
                    <a:pt x="8730" y="1284"/>
                  </a:lnTo>
                  <a:lnTo>
                    <a:pt x="9244" y="550"/>
                  </a:lnTo>
                  <a:lnTo>
                    <a:pt x="9281" y="477"/>
                  </a:lnTo>
                  <a:lnTo>
                    <a:pt x="9281" y="404"/>
                  </a:lnTo>
                  <a:close/>
                  <a:moveTo>
                    <a:pt x="7227" y="17204"/>
                  </a:moveTo>
                  <a:lnTo>
                    <a:pt x="7667" y="17460"/>
                  </a:lnTo>
                  <a:lnTo>
                    <a:pt x="8107" y="17681"/>
                  </a:lnTo>
                  <a:lnTo>
                    <a:pt x="8070" y="17937"/>
                  </a:lnTo>
                  <a:lnTo>
                    <a:pt x="8107" y="18194"/>
                  </a:lnTo>
                  <a:lnTo>
                    <a:pt x="7850" y="18084"/>
                  </a:lnTo>
                  <a:lnTo>
                    <a:pt x="7447" y="17791"/>
                  </a:lnTo>
                  <a:lnTo>
                    <a:pt x="7410" y="17644"/>
                  </a:lnTo>
                  <a:lnTo>
                    <a:pt x="7337" y="17497"/>
                  </a:lnTo>
                  <a:lnTo>
                    <a:pt x="7227" y="17204"/>
                  </a:lnTo>
                  <a:close/>
                  <a:moveTo>
                    <a:pt x="9831" y="17460"/>
                  </a:moveTo>
                  <a:lnTo>
                    <a:pt x="9868" y="17534"/>
                  </a:lnTo>
                  <a:lnTo>
                    <a:pt x="9904" y="17571"/>
                  </a:lnTo>
                  <a:lnTo>
                    <a:pt x="9464" y="18084"/>
                  </a:lnTo>
                  <a:lnTo>
                    <a:pt x="9207" y="18341"/>
                  </a:lnTo>
                  <a:lnTo>
                    <a:pt x="9171" y="18231"/>
                  </a:lnTo>
                  <a:lnTo>
                    <a:pt x="9134" y="18121"/>
                  </a:lnTo>
                  <a:lnTo>
                    <a:pt x="9134" y="17974"/>
                  </a:lnTo>
                  <a:lnTo>
                    <a:pt x="9317" y="17974"/>
                  </a:lnTo>
                  <a:lnTo>
                    <a:pt x="9317" y="17937"/>
                  </a:lnTo>
                  <a:lnTo>
                    <a:pt x="9391" y="17937"/>
                  </a:lnTo>
                  <a:lnTo>
                    <a:pt x="9464" y="17901"/>
                  </a:lnTo>
                  <a:lnTo>
                    <a:pt x="9574" y="17827"/>
                  </a:lnTo>
                  <a:lnTo>
                    <a:pt x="9647" y="17681"/>
                  </a:lnTo>
                  <a:lnTo>
                    <a:pt x="9794" y="17460"/>
                  </a:lnTo>
                  <a:close/>
                  <a:moveTo>
                    <a:pt x="9464" y="0"/>
                  </a:moveTo>
                  <a:lnTo>
                    <a:pt x="9281" y="37"/>
                  </a:lnTo>
                  <a:lnTo>
                    <a:pt x="9134" y="110"/>
                  </a:lnTo>
                  <a:lnTo>
                    <a:pt x="9024" y="147"/>
                  </a:lnTo>
                  <a:lnTo>
                    <a:pt x="8951" y="257"/>
                  </a:lnTo>
                  <a:lnTo>
                    <a:pt x="8914" y="294"/>
                  </a:lnTo>
                  <a:lnTo>
                    <a:pt x="8914" y="330"/>
                  </a:lnTo>
                  <a:lnTo>
                    <a:pt x="8327" y="954"/>
                  </a:lnTo>
                  <a:lnTo>
                    <a:pt x="7740" y="1614"/>
                  </a:lnTo>
                  <a:lnTo>
                    <a:pt x="6640" y="2971"/>
                  </a:lnTo>
                  <a:lnTo>
                    <a:pt x="5502" y="4365"/>
                  </a:lnTo>
                  <a:lnTo>
                    <a:pt x="4402" y="5759"/>
                  </a:lnTo>
                  <a:lnTo>
                    <a:pt x="2421" y="8400"/>
                  </a:lnTo>
                  <a:lnTo>
                    <a:pt x="477" y="11041"/>
                  </a:lnTo>
                  <a:lnTo>
                    <a:pt x="330" y="11261"/>
                  </a:lnTo>
                  <a:lnTo>
                    <a:pt x="37" y="11701"/>
                  </a:lnTo>
                  <a:lnTo>
                    <a:pt x="0" y="11775"/>
                  </a:lnTo>
                  <a:lnTo>
                    <a:pt x="0" y="11885"/>
                  </a:lnTo>
                  <a:lnTo>
                    <a:pt x="37" y="11958"/>
                  </a:lnTo>
                  <a:lnTo>
                    <a:pt x="74" y="12032"/>
                  </a:lnTo>
                  <a:lnTo>
                    <a:pt x="147" y="12068"/>
                  </a:lnTo>
                  <a:lnTo>
                    <a:pt x="220" y="12105"/>
                  </a:lnTo>
                  <a:lnTo>
                    <a:pt x="294" y="12105"/>
                  </a:lnTo>
                  <a:lnTo>
                    <a:pt x="404" y="12068"/>
                  </a:lnTo>
                  <a:lnTo>
                    <a:pt x="440" y="12142"/>
                  </a:lnTo>
                  <a:lnTo>
                    <a:pt x="697" y="12398"/>
                  </a:lnTo>
                  <a:lnTo>
                    <a:pt x="587" y="12508"/>
                  </a:lnTo>
                  <a:lnTo>
                    <a:pt x="514" y="12655"/>
                  </a:lnTo>
                  <a:lnTo>
                    <a:pt x="440" y="12802"/>
                  </a:lnTo>
                  <a:lnTo>
                    <a:pt x="404" y="12949"/>
                  </a:lnTo>
                  <a:lnTo>
                    <a:pt x="404" y="13022"/>
                  </a:lnTo>
                  <a:lnTo>
                    <a:pt x="440" y="13059"/>
                  </a:lnTo>
                  <a:lnTo>
                    <a:pt x="514" y="13095"/>
                  </a:lnTo>
                  <a:lnTo>
                    <a:pt x="550" y="13095"/>
                  </a:lnTo>
                  <a:lnTo>
                    <a:pt x="624" y="13205"/>
                  </a:lnTo>
                  <a:lnTo>
                    <a:pt x="697" y="13315"/>
                  </a:lnTo>
                  <a:lnTo>
                    <a:pt x="881" y="13462"/>
                  </a:lnTo>
                  <a:lnTo>
                    <a:pt x="1284" y="13719"/>
                  </a:lnTo>
                  <a:lnTo>
                    <a:pt x="2385" y="14416"/>
                  </a:lnTo>
                  <a:lnTo>
                    <a:pt x="3558" y="15223"/>
                  </a:lnTo>
                  <a:lnTo>
                    <a:pt x="4659" y="16103"/>
                  </a:lnTo>
                  <a:lnTo>
                    <a:pt x="6420" y="17534"/>
                  </a:lnTo>
                  <a:lnTo>
                    <a:pt x="6420" y="17571"/>
                  </a:lnTo>
                  <a:lnTo>
                    <a:pt x="6493" y="17644"/>
                  </a:lnTo>
                  <a:lnTo>
                    <a:pt x="6566" y="17644"/>
                  </a:lnTo>
                  <a:lnTo>
                    <a:pt x="6823" y="17864"/>
                  </a:lnTo>
                  <a:lnTo>
                    <a:pt x="7300" y="18231"/>
                  </a:lnTo>
                  <a:lnTo>
                    <a:pt x="7777" y="18561"/>
                  </a:lnTo>
                  <a:lnTo>
                    <a:pt x="8034" y="18671"/>
                  </a:lnTo>
                  <a:lnTo>
                    <a:pt x="8254" y="18781"/>
                  </a:lnTo>
                  <a:lnTo>
                    <a:pt x="8510" y="18854"/>
                  </a:lnTo>
                  <a:lnTo>
                    <a:pt x="8620" y="18854"/>
                  </a:lnTo>
                  <a:lnTo>
                    <a:pt x="8767" y="18818"/>
                  </a:lnTo>
                  <a:lnTo>
                    <a:pt x="8804" y="18744"/>
                  </a:lnTo>
                  <a:lnTo>
                    <a:pt x="8840" y="18708"/>
                  </a:lnTo>
                  <a:lnTo>
                    <a:pt x="8840" y="18634"/>
                  </a:lnTo>
                  <a:lnTo>
                    <a:pt x="8804" y="18561"/>
                  </a:lnTo>
                  <a:lnTo>
                    <a:pt x="8730" y="18488"/>
                  </a:lnTo>
                  <a:lnTo>
                    <a:pt x="8620" y="18414"/>
                  </a:lnTo>
                  <a:lnTo>
                    <a:pt x="8437" y="18341"/>
                  </a:lnTo>
                  <a:lnTo>
                    <a:pt x="8400" y="18341"/>
                  </a:lnTo>
                  <a:lnTo>
                    <a:pt x="8400" y="18157"/>
                  </a:lnTo>
                  <a:lnTo>
                    <a:pt x="8400" y="17974"/>
                  </a:lnTo>
                  <a:lnTo>
                    <a:pt x="8364" y="17791"/>
                  </a:lnTo>
                  <a:lnTo>
                    <a:pt x="8620" y="17864"/>
                  </a:lnTo>
                  <a:lnTo>
                    <a:pt x="8951" y="17937"/>
                  </a:lnTo>
                  <a:lnTo>
                    <a:pt x="8877" y="18121"/>
                  </a:lnTo>
                  <a:lnTo>
                    <a:pt x="8877" y="18267"/>
                  </a:lnTo>
                  <a:lnTo>
                    <a:pt x="8914" y="18451"/>
                  </a:lnTo>
                  <a:lnTo>
                    <a:pt x="8987" y="18598"/>
                  </a:lnTo>
                  <a:lnTo>
                    <a:pt x="8877" y="18781"/>
                  </a:lnTo>
                  <a:lnTo>
                    <a:pt x="8877" y="18854"/>
                  </a:lnTo>
                  <a:lnTo>
                    <a:pt x="8914" y="18964"/>
                  </a:lnTo>
                  <a:lnTo>
                    <a:pt x="9024" y="19001"/>
                  </a:lnTo>
                  <a:lnTo>
                    <a:pt x="9097" y="18964"/>
                  </a:lnTo>
                  <a:lnTo>
                    <a:pt x="9281" y="18854"/>
                  </a:lnTo>
                  <a:lnTo>
                    <a:pt x="9427" y="18708"/>
                  </a:lnTo>
                  <a:lnTo>
                    <a:pt x="9721" y="18414"/>
                  </a:lnTo>
                  <a:lnTo>
                    <a:pt x="10344" y="17717"/>
                  </a:lnTo>
                  <a:lnTo>
                    <a:pt x="11555" y="16397"/>
                  </a:lnTo>
                  <a:lnTo>
                    <a:pt x="12802" y="14929"/>
                  </a:lnTo>
                  <a:lnTo>
                    <a:pt x="14013" y="13462"/>
                  </a:lnTo>
                  <a:lnTo>
                    <a:pt x="15150" y="11958"/>
                  </a:lnTo>
                  <a:lnTo>
                    <a:pt x="16214" y="10454"/>
                  </a:lnTo>
                  <a:lnTo>
                    <a:pt x="17314" y="8950"/>
                  </a:lnTo>
                  <a:lnTo>
                    <a:pt x="17791" y="8253"/>
                  </a:lnTo>
                  <a:lnTo>
                    <a:pt x="18011" y="7887"/>
                  </a:lnTo>
                  <a:lnTo>
                    <a:pt x="18231" y="7483"/>
                  </a:lnTo>
                  <a:lnTo>
                    <a:pt x="18304" y="7483"/>
                  </a:lnTo>
                  <a:lnTo>
                    <a:pt x="18341" y="7446"/>
                  </a:lnTo>
                  <a:lnTo>
                    <a:pt x="18378" y="7373"/>
                  </a:lnTo>
                  <a:lnTo>
                    <a:pt x="18378" y="7300"/>
                  </a:lnTo>
                  <a:lnTo>
                    <a:pt x="18268" y="7080"/>
                  </a:lnTo>
                  <a:lnTo>
                    <a:pt x="18158" y="6860"/>
                  </a:lnTo>
                  <a:lnTo>
                    <a:pt x="17828" y="6493"/>
                  </a:lnTo>
                  <a:lnTo>
                    <a:pt x="17644" y="6346"/>
                  </a:lnTo>
                  <a:lnTo>
                    <a:pt x="17424" y="6199"/>
                  </a:lnTo>
                  <a:lnTo>
                    <a:pt x="17277" y="6126"/>
                  </a:lnTo>
                  <a:lnTo>
                    <a:pt x="17131" y="6089"/>
                  </a:lnTo>
                  <a:lnTo>
                    <a:pt x="16910" y="5576"/>
                  </a:lnTo>
                  <a:lnTo>
                    <a:pt x="16837" y="5319"/>
                  </a:lnTo>
                  <a:lnTo>
                    <a:pt x="16800" y="5062"/>
                  </a:lnTo>
                  <a:lnTo>
                    <a:pt x="16800" y="4915"/>
                  </a:lnTo>
                  <a:lnTo>
                    <a:pt x="16727" y="4769"/>
                  </a:lnTo>
                  <a:lnTo>
                    <a:pt x="16654" y="4695"/>
                  </a:lnTo>
                  <a:lnTo>
                    <a:pt x="16470" y="4695"/>
                  </a:lnTo>
                  <a:lnTo>
                    <a:pt x="16397" y="4732"/>
                  </a:lnTo>
                  <a:lnTo>
                    <a:pt x="16360" y="4769"/>
                  </a:lnTo>
                  <a:lnTo>
                    <a:pt x="16397" y="4842"/>
                  </a:lnTo>
                  <a:lnTo>
                    <a:pt x="16434" y="4879"/>
                  </a:lnTo>
                  <a:lnTo>
                    <a:pt x="16434" y="4915"/>
                  </a:lnTo>
                  <a:lnTo>
                    <a:pt x="16434" y="5099"/>
                  </a:lnTo>
                  <a:lnTo>
                    <a:pt x="16434" y="5356"/>
                  </a:lnTo>
                  <a:lnTo>
                    <a:pt x="16470" y="5539"/>
                  </a:lnTo>
                  <a:lnTo>
                    <a:pt x="16544" y="5759"/>
                  </a:lnTo>
                  <a:lnTo>
                    <a:pt x="16690" y="6126"/>
                  </a:lnTo>
                  <a:lnTo>
                    <a:pt x="16984" y="7006"/>
                  </a:lnTo>
                  <a:lnTo>
                    <a:pt x="17021" y="7080"/>
                  </a:lnTo>
                  <a:lnTo>
                    <a:pt x="16544" y="6970"/>
                  </a:lnTo>
                  <a:lnTo>
                    <a:pt x="15920" y="6860"/>
                  </a:lnTo>
                  <a:lnTo>
                    <a:pt x="15296" y="6713"/>
                  </a:lnTo>
                  <a:lnTo>
                    <a:pt x="15186" y="6639"/>
                  </a:lnTo>
                  <a:lnTo>
                    <a:pt x="15223" y="6603"/>
                  </a:lnTo>
                  <a:lnTo>
                    <a:pt x="15333" y="6419"/>
                  </a:lnTo>
                  <a:lnTo>
                    <a:pt x="15700" y="5906"/>
                  </a:lnTo>
                  <a:lnTo>
                    <a:pt x="16030" y="5392"/>
                  </a:lnTo>
                  <a:lnTo>
                    <a:pt x="16287" y="4915"/>
                  </a:lnTo>
                  <a:lnTo>
                    <a:pt x="16360" y="4842"/>
                  </a:lnTo>
                  <a:lnTo>
                    <a:pt x="16360" y="4732"/>
                  </a:lnTo>
                  <a:lnTo>
                    <a:pt x="16324" y="4622"/>
                  </a:lnTo>
                  <a:lnTo>
                    <a:pt x="16250" y="4512"/>
                  </a:lnTo>
                  <a:lnTo>
                    <a:pt x="16067" y="4329"/>
                  </a:lnTo>
                  <a:lnTo>
                    <a:pt x="15590" y="4035"/>
                  </a:lnTo>
                  <a:lnTo>
                    <a:pt x="14526" y="3265"/>
                  </a:lnTo>
                  <a:lnTo>
                    <a:pt x="12435" y="1724"/>
                  </a:lnTo>
                  <a:lnTo>
                    <a:pt x="11445" y="1027"/>
                  </a:lnTo>
                  <a:lnTo>
                    <a:pt x="10454" y="330"/>
                  </a:lnTo>
                  <a:lnTo>
                    <a:pt x="10124" y="147"/>
                  </a:lnTo>
                  <a:lnTo>
                    <a:pt x="9794" y="37"/>
                  </a:lnTo>
                  <a:lnTo>
                    <a:pt x="961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1" name="Shape 371"/>
            <p:cNvSpPr/>
            <p:nvPr/>
          </p:nvSpPr>
          <p:spPr>
            <a:xfrm>
              <a:off x="6855475" y="1544725"/>
              <a:ext cx="444800" cy="353100"/>
            </a:xfrm>
            <a:custGeom>
              <a:avLst/>
              <a:gdLst/>
              <a:ahLst/>
              <a:cxnLst/>
              <a:rect l="0" t="0" r="0" b="0"/>
              <a:pathLst>
                <a:path w="17792" h="14124" extrusionOk="0">
                  <a:moveTo>
                    <a:pt x="10565" y="2275"/>
                  </a:moveTo>
                  <a:lnTo>
                    <a:pt x="10785" y="2312"/>
                  </a:lnTo>
                  <a:lnTo>
                    <a:pt x="11189" y="2422"/>
                  </a:lnTo>
                  <a:lnTo>
                    <a:pt x="11555" y="2605"/>
                  </a:lnTo>
                  <a:lnTo>
                    <a:pt x="11445" y="2605"/>
                  </a:lnTo>
                  <a:lnTo>
                    <a:pt x="10638" y="2899"/>
                  </a:lnTo>
                  <a:lnTo>
                    <a:pt x="9868" y="3192"/>
                  </a:lnTo>
                  <a:lnTo>
                    <a:pt x="9245" y="3449"/>
                  </a:lnTo>
                  <a:lnTo>
                    <a:pt x="8584" y="3706"/>
                  </a:lnTo>
                  <a:lnTo>
                    <a:pt x="7961" y="4036"/>
                  </a:lnTo>
                  <a:lnTo>
                    <a:pt x="7667" y="4219"/>
                  </a:lnTo>
                  <a:lnTo>
                    <a:pt x="7410" y="4439"/>
                  </a:lnTo>
                  <a:lnTo>
                    <a:pt x="7631" y="4073"/>
                  </a:lnTo>
                  <a:lnTo>
                    <a:pt x="7887" y="3743"/>
                  </a:lnTo>
                  <a:lnTo>
                    <a:pt x="8144" y="3412"/>
                  </a:lnTo>
                  <a:lnTo>
                    <a:pt x="8438" y="3156"/>
                  </a:lnTo>
                  <a:lnTo>
                    <a:pt x="8768" y="2899"/>
                  </a:lnTo>
                  <a:lnTo>
                    <a:pt x="9098" y="2679"/>
                  </a:lnTo>
                  <a:lnTo>
                    <a:pt x="9501" y="2495"/>
                  </a:lnTo>
                  <a:lnTo>
                    <a:pt x="9905" y="2349"/>
                  </a:lnTo>
                  <a:lnTo>
                    <a:pt x="10125" y="2312"/>
                  </a:lnTo>
                  <a:lnTo>
                    <a:pt x="10345" y="2275"/>
                  </a:lnTo>
                  <a:close/>
                  <a:moveTo>
                    <a:pt x="1285" y="2129"/>
                  </a:moveTo>
                  <a:lnTo>
                    <a:pt x="1248" y="2165"/>
                  </a:lnTo>
                  <a:lnTo>
                    <a:pt x="1101" y="2275"/>
                  </a:lnTo>
                  <a:lnTo>
                    <a:pt x="991" y="2422"/>
                  </a:lnTo>
                  <a:lnTo>
                    <a:pt x="808" y="2715"/>
                  </a:lnTo>
                  <a:lnTo>
                    <a:pt x="588" y="2605"/>
                  </a:lnTo>
                  <a:lnTo>
                    <a:pt x="441" y="2422"/>
                  </a:lnTo>
                  <a:lnTo>
                    <a:pt x="258" y="2239"/>
                  </a:lnTo>
                  <a:lnTo>
                    <a:pt x="184" y="2202"/>
                  </a:lnTo>
                  <a:lnTo>
                    <a:pt x="111" y="2202"/>
                  </a:lnTo>
                  <a:lnTo>
                    <a:pt x="37" y="2239"/>
                  </a:lnTo>
                  <a:lnTo>
                    <a:pt x="1" y="2312"/>
                  </a:lnTo>
                  <a:lnTo>
                    <a:pt x="1" y="2495"/>
                  </a:lnTo>
                  <a:lnTo>
                    <a:pt x="74" y="2642"/>
                  </a:lnTo>
                  <a:lnTo>
                    <a:pt x="147" y="2789"/>
                  </a:lnTo>
                  <a:lnTo>
                    <a:pt x="258" y="2936"/>
                  </a:lnTo>
                  <a:lnTo>
                    <a:pt x="404" y="3046"/>
                  </a:lnTo>
                  <a:lnTo>
                    <a:pt x="588" y="3119"/>
                  </a:lnTo>
                  <a:lnTo>
                    <a:pt x="294" y="3706"/>
                  </a:lnTo>
                  <a:lnTo>
                    <a:pt x="74" y="4293"/>
                  </a:lnTo>
                  <a:lnTo>
                    <a:pt x="74" y="4403"/>
                  </a:lnTo>
                  <a:lnTo>
                    <a:pt x="74" y="4476"/>
                  </a:lnTo>
                  <a:lnTo>
                    <a:pt x="147" y="4549"/>
                  </a:lnTo>
                  <a:lnTo>
                    <a:pt x="221" y="4586"/>
                  </a:lnTo>
                  <a:lnTo>
                    <a:pt x="294" y="4623"/>
                  </a:lnTo>
                  <a:lnTo>
                    <a:pt x="368" y="4586"/>
                  </a:lnTo>
                  <a:lnTo>
                    <a:pt x="441" y="4549"/>
                  </a:lnTo>
                  <a:lnTo>
                    <a:pt x="514" y="4476"/>
                  </a:lnTo>
                  <a:lnTo>
                    <a:pt x="991" y="3339"/>
                  </a:lnTo>
                  <a:lnTo>
                    <a:pt x="1248" y="2789"/>
                  </a:lnTo>
                  <a:lnTo>
                    <a:pt x="1321" y="2495"/>
                  </a:lnTo>
                  <a:lnTo>
                    <a:pt x="1395" y="2202"/>
                  </a:lnTo>
                  <a:lnTo>
                    <a:pt x="1358" y="2165"/>
                  </a:lnTo>
                  <a:lnTo>
                    <a:pt x="1321" y="2129"/>
                  </a:lnTo>
                  <a:close/>
                  <a:moveTo>
                    <a:pt x="11702" y="2715"/>
                  </a:moveTo>
                  <a:lnTo>
                    <a:pt x="11959" y="2936"/>
                  </a:lnTo>
                  <a:lnTo>
                    <a:pt x="12142" y="3156"/>
                  </a:lnTo>
                  <a:lnTo>
                    <a:pt x="12216" y="3266"/>
                  </a:lnTo>
                  <a:lnTo>
                    <a:pt x="11812" y="3412"/>
                  </a:lnTo>
                  <a:lnTo>
                    <a:pt x="11445" y="3559"/>
                  </a:lnTo>
                  <a:lnTo>
                    <a:pt x="9758" y="4183"/>
                  </a:lnTo>
                  <a:lnTo>
                    <a:pt x="8254" y="4770"/>
                  </a:lnTo>
                  <a:lnTo>
                    <a:pt x="7484" y="5100"/>
                  </a:lnTo>
                  <a:lnTo>
                    <a:pt x="7117" y="5283"/>
                  </a:lnTo>
                  <a:lnTo>
                    <a:pt x="6787" y="5503"/>
                  </a:lnTo>
                  <a:lnTo>
                    <a:pt x="7337" y="4549"/>
                  </a:lnTo>
                  <a:lnTo>
                    <a:pt x="7374" y="4549"/>
                  </a:lnTo>
                  <a:lnTo>
                    <a:pt x="8364" y="4073"/>
                  </a:lnTo>
                  <a:lnTo>
                    <a:pt x="9355" y="3632"/>
                  </a:lnTo>
                  <a:lnTo>
                    <a:pt x="11409" y="2862"/>
                  </a:lnTo>
                  <a:lnTo>
                    <a:pt x="11445" y="2936"/>
                  </a:lnTo>
                  <a:lnTo>
                    <a:pt x="11519" y="2972"/>
                  </a:lnTo>
                  <a:lnTo>
                    <a:pt x="11592" y="3009"/>
                  </a:lnTo>
                  <a:lnTo>
                    <a:pt x="11666" y="2972"/>
                  </a:lnTo>
                  <a:lnTo>
                    <a:pt x="11739" y="2899"/>
                  </a:lnTo>
                  <a:lnTo>
                    <a:pt x="11739" y="2789"/>
                  </a:lnTo>
                  <a:lnTo>
                    <a:pt x="11702" y="2715"/>
                  </a:lnTo>
                  <a:close/>
                  <a:moveTo>
                    <a:pt x="12326" y="3522"/>
                  </a:moveTo>
                  <a:lnTo>
                    <a:pt x="12399" y="3596"/>
                  </a:lnTo>
                  <a:lnTo>
                    <a:pt x="12436" y="3596"/>
                  </a:lnTo>
                  <a:lnTo>
                    <a:pt x="12583" y="3926"/>
                  </a:lnTo>
                  <a:lnTo>
                    <a:pt x="12546" y="3926"/>
                  </a:lnTo>
                  <a:lnTo>
                    <a:pt x="12473" y="3963"/>
                  </a:lnTo>
                  <a:lnTo>
                    <a:pt x="12289" y="4109"/>
                  </a:lnTo>
                  <a:lnTo>
                    <a:pt x="12106" y="4219"/>
                  </a:lnTo>
                  <a:lnTo>
                    <a:pt x="11702" y="4403"/>
                  </a:lnTo>
                  <a:lnTo>
                    <a:pt x="11262" y="4586"/>
                  </a:lnTo>
                  <a:lnTo>
                    <a:pt x="10822" y="4733"/>
                  </a:lnTo>
                  <a:lnTo>
                    <a:pt x="9941" y="5026"/>
                  </a:lnTo>
                  <a:lnTo>
                    <a:pt x="9061" y="5393"/>
                  </a:lnTo>
                  <a:lnTo>
                    <a:pt x="8217" y="5723"/>
                  </a:lnTo>
                  <a:lnTo>
                    <a:pt x="7374" y="6127"/>
                  </a:lnTo>
                  <a:lnTo>
                    <a:pt x="6750" y="6384"/>
                  </a:lnTo>
                  <a:lnTo>
                    <a:pt x="6420" y="6567"/>
                  </a:lnTo>
                  <a:lnTo>
                    <a:pt x="6090" y="6750"/>
                  </a:lnTo>
                  <a:lnTo>
                    <a:pt x="6310" y="6384"/>
                  </a:lnTo>
                  <a:lnTo>
                    <a:pt x="6677" y="5650"/>
                  </a:lnTo>
                  <a:lnTo>
                    <a:pt x="7410" y="5467"/>
                  </a:lnTo>
                  <a:lnTo>
                    <a:pt x="8107" y="5173"/>
                  </a:lnTo>
                  <a:lnTo>
                    <a:pt x="9465" y="4623"/>
                  </a:lnTo>
                  <a:lnTo>
                    <a:pt x="10932" y="4073"/>
                  </a:lnTo>
                  <a:lnTo>
                    <a:pt x="11629" y="3816"/>
                  </a:lnTo>
                  <a:lnTo>
                    <a:pt x="12326" y="3522"/>
                  </a:lnTo>
                  <a:close/>
                  <a:moveTo>
                    <a:pt x="5100" y="8401"/>
                  </a:moveTo>
                  <a:lnTo>
                    <a:pt x="4989" y="8438"/>
                  </a:lnTo>
                  <a:lnTo>
                    <a:pt x="4953" y="8474"/>
                  </a:lnTo>
                  <a:lnTo>
                    <a:pt x="4953" y="8511"/>
                  </a:lnTo>
                  <a:lnTo>
                    <a:pt x="4916" y="8768"/>
                  </a:lnTo>
                  <a:lnTo>
                    <a:pt x="4879" y="8988"/>
                  </a:lnTo>
                  <a:lnTo>
                    <a:pt x="4879" y="9245"/>
                  </a:lnTo>
                  <a:lnTo>
                    <a:pt x="4916" y="9355"/>
                  </a:lnTo>
                  <a:lnTo>
                    <a:pt x="4989" y="9465"/>
                  </a:lnTo>
                  <a:lnTo>
                    <a:pt x="5026" y="9501"/>
                  </a:lnTo>
                  <a:lnTo>
                    <a:pt x="5173" y="9501"/>
                  </a:lnTo>
                  <a:lnTo>
                    <a:pt x="5210" y="9465"/>
                  </a:lnTo>
                  <a:lnTo>
                    <a:pt x="5283" y="9391"/>
                  </a:lnTo>
                  <a:lnTo>
                    <a:pt x="5320" y="9281"/>
                  </a:lnTo>
                  <a:lnTo>
                    <a:pt x="5320" y="9061"/>
                  </a:lnTo>
                  <a:lnTo>
                    <a:pt x="5320" y="8768"/>
                  </a:lnTo>
                  <a:lnTo>
                    <a:pt x="5283" y="8511"/>
                  </a:lnTo>
                  <a:lnTo>
                    <a:pt x="5246" y="8474"/>
                  </a:lnTo>
                  <a:lnTo>
                    <a:pt x="5210" y="8438"/>
                  </a:lnTo>
                  <a:lnTo>
                    <a:pt x="5100" y="8401"/>
                  </a:lnTo>
                  <a:close/>
                  <a:moveTo>
                    <a:pt x="5210" y="9685"/>
                  </a:moveTo>
                  <a:lnTo>
                    <a:pt x="5136" y="9722"/>
                  </a:lnTo>
                  <a:lnTo>
                    <a:pt x="5063" y="9758"/>
                  </a:lnTo>
                  <a:lnTo>
                    <a:pt x="5026" y="9795"/>
                  </a:lnTo>
                  <a:lnTo>
                    <a:pt x="4989" y="9905"/>
                  </a:lnTo>
                  <a:lnTo>
                    <a:pt x="4989" y="9978"/>
                  </a:lnTo>
                  <a:lnTo>
                    <a:pt x="4916" y="10308"/>
                  </a:lnTo>
                  <a:lnTo>
                    <a:pt x="4916" y="10639"/>
                  </a:lnTo>
                  <a:lnTo>
                    <a:pt x="4953" y="10749"/>
                  </a:lnTo>
                  <a:lnTo>
                    <a:pt x="4989" y="10785"/>
                  </a:lnTo>
                  <a:lnTo>
                    <a:pt x="5063" y="10822"/>
                  </a:lnTo>
                  <a:lnTo>
                    <a:pt x="5173" y="10822"/>
                  </a:lnTo>
                  <a:lnTo>
                    <a:pt x="5246" y="10785"/>
                  </a:lnTo>
                  <a:lnTo>
                    <a:pt x="5283" y="10749"/>
                  </a:lnTo>
                  <a:lnTo>
                    <a:pt x="5283" y="10639"/>
                  </a:lnTo>
                  <a:lnTo>
                    <a:pt x="5283" y="10272"/>
                  </a:lnTo>
                  <a:lnTo>
                    <a:pt x="5356" y="9905"/>
                  </a:lnTo>
                  <a:lnTo>
                    <a:pt x="5356" y="9832"/>
                  </a:lnTo>
                  <a:lnTo>
                    <a:pt x="5320" y="9758"/>
                  </a:lnTo>
                  <a:lnTo>
                    <a:pt x="5283" y="9722"/>
                  </a:lnTo>
                  <a:lnTo>
                    <a:pt x="5210" y="9685"/>
                  </a:lnTo>
                  <a:close/>
                  <a:moveTo>
                    <a:pt x="14600" y="9501"/>
                  </a:moveTo>
                  <a:lnTo>
                    <a:pt x="14563" y="9575"/>
                  </a:lnTo>
                  <a:lnTo>
                    <a:pt x="14490" y="9868"/>
                  </a:lnTo>
                  <a:lnTo>
                    <a:pt x="14417" y="10125"/>
                  </a:lnTo>
                  <a:lnTo>
                    <a:pt x="14380" y="10712"/>
                  </a:lnTo>
                  <a:lnTo>
                    <a:pt x="14417" y="10785"/>
                  </a:lnTo>
                  <a:lnTo>
                    <a:pt x="14453" y="10859"/>
                  </a:lnTo>
                  <a:lnTo>
                    <a:pt x="14527" y="10895"/>
                  </a:lnTo>
                  <a:lnTo>
                    <a:pt x="14600" y="10932"/>
                  </a:lnTo>
                  <a:lnTo>
                    <a:pt x="14673" y="10932"/>
                  </a:lnTo>
                  <a:lnTo>
                    <a:pt x="14747" y="10895"/>
                  </a:lnTo>
                  <a:lnTo>
                    <a:pt x="14783" y="10859"/>
                  </a:lnTo>
                  <a:lnTo>
                    <a:pt x="14820" y="10785"/>
                  </a:lnTo>
                  <a:lnTo>
                    <a:pt x="14820" y="10639"/>
                  </a:lnTo>
                  <a:lnTo>
                    <a:pt x="14820" y="10088"/>
                  </a:lnTo>
                  <a:lnTo>
                    <a:pt x="14820" y="9832"/>
                  </a:lnTo>
                  <a:lnTo>
                    <a:pt x="14747" y="9575"/>
                  </a:lnTo>
                  <a:lnTo>
                    <a:pt x="14710" y="9501"/>
                  </a:lnTo>
                  <a:close/>
                  <a:moveTo>
                    <a:pt x="12729" y="4183"/>
                  </a:moveTo>
                  <a:lnTo>
                    <a:pt x="12986" y="4880"/>
                  </a:lnTo>
                  <a:lnTo>
                    <a:pt x="12766" y="4990"/>
                  </a:lnTo>
                  <a:lnTo>
                    <a:pt x="12509" y="5100"/>
                  </a:lnTo>
                  <a:lnTo>
                    <a:pt x="12032" y="5320"/>
                  </a:lnTo>
                  <a:lnTo>
                    <a:pt x="10969" y="5833"/>
                  </a:lnTo>
                  <a:lnTo>
                    <a:pt x="9978" y="6310"/>
                  </a:lnTo>
                  <a:lnTo>
                    <a:pt x="8988" y="6714"/>
                  </a:lnTo>
                  <a:lnTo>
                    <a:pt x="8071" y="7007"/>
                  </a:lnTo>
                  <a:lnTo>
                    <a:pt x="7117" y="7301"/>
                  </a:lnTo>
                  <a:lnTo>
                    <a:pt x="6677" y="7484"/>
                  </a:lnTo>
                  <a:lnTo>
                    <a:pt x="6237" y="7704"/>
                  </a:lnTo>
                  <a:lnTo>
                    <a:pt x="5796" y="7924"/>
                  </a:lnTo>
                  <a:lnTo>
                    <a:pt x="5430" y="8218"/>
                  </a:lnTo>
                  <a:lnTo>
                    <a:pt x="5393" y="8254"/>
                  </a:lnTo>
                  <a:lnTo>
                    <a:pt x="5393" y="8291"/>
                  </a:lnTo>
                  <a:lnTo>
                    <a:pt x="5430" y="8328"/>
                  </a:lnTo>
                  <a:lnTo>
                    <a:pt x="5466" y="8328"/>
                  </a:lnTo>
                  <a:lnTo>
                    <a:pt x="6420" y="7961"/>
                  </a:lnTo>
                  <a:lnTo>
                    <a:pt x="7337" y="7594"/>
                  </a:lnTo>
                  <a:lnTo>
                    <a:pt x="8364" y="7264"/>
                  </a:lnTo>
                  <a:lnTo>
                    <a:pt x="9391" y="6897"/>
                  </a:lnTo>
                  <a:lnTo>
                    <a:pt x="10345" y="6530"/>
                  </a:lnTo>
                  <a:lnTo>
                    <a:pt x="11262" y="6090"/>
                  </a:lnTo>
                  <a:lnTo>
                    <a:pt x="12326" y="5577"/>
                  </a:lnTo>
                  <a:lnTo>
                    <a:pt x="12729" y="5393"/>
                  </a:lnTo>
                  <a:lnTo>
                    <a:pt x="12913" y="5283"/>
                  </a:lnTo>
                  <a:lnTo>
                    <a:pt x="13133" y="5210"/>
                  </a:lnTo>
                  <a:lnTo>
                    <a:pt x="13169" y="5356"/>
                  </a:lnTo>
                  <a:lnTo>
                    <a:pt x="13426" y="5870"/>
                  </a:lnTo>
                  <a:lnTo>
                    <a:pt x="13390" y="5870"/>
                  </a:lnTo>
                  <a:lnTo>
                    <a:pt x="13353" y="5797"/>
                  </a:lnTo>
                  <a:lnTo>
                    <a:pt x="13280" y="5760"/>
                  </a:lnTo>
                  <a:lnTo>
                    <a:pt x="13206" y="5723"/>
                  </a:lnTo>
                  <a:lnTo>
                    <a:pt x="13133" y="5760"/>
                  </a:lnTo>
                  <a:lnTo>
                    <a:pt x="12216" y="6237"/>
                  </a:lnTo>
                  <a:lnTo>
                    <a:pt x="11299" y="6677"/>
                  </a:lnTo>
                  <a:lnTo>
                    <a:pt x="10345" y="7081"/>
                  </a:lnTo>
                  <a:lnTo>
                    <a:pt x="9428" y="7484"/>
                  </a:lnTo>
                  <a:lnTo>
                    <a:pt x="8474" y="7851"/>
                  </a:lnTo>
                  <a:lnTo>
                    <a:pt x="7520" y="8181"/>
                  </a:lnTo>
                  <a:lnTo>
                    <a:pt x="6640" y="8474"/>
                  </a:lnTo>
                  <a:lnTo>
                    <a:pt x="6163" y="8658"/>
                  </a:lnTo>
                  <a:lnTo>
                    <a:pt x="5980" y="8768"/>
                  </a:lnTo>
                  <a:lnTo>
                    <a:pt x="5760" y="8878"/>
                  </a:lnTo>
                  <a:lnTo>
                    <a:pt x="5760" y="8915"/>
                  </a:lnTo>
                  <a:lnTo>
                    <a:pt x="5760" y="8951"/>
                  </a:lnTo>
                  <a:lnTo>
                    <a:pt x="6273" y="8951"/>
                  </a:lnTo>
                  <a:lnTo>
                    <a:pt x="6713" y="8805"/>
                  </a:lnTo>
                  <a:lnTo>
                    <a:pt x="7631" y="8511"/>
                  </a:lnTo>
                  <a:lnTo>
                    <a:pt x="8621" y="8144"/>
                  </a:lnTo>
                  <a:lnTo>
                    <a:pt x="9611" y="7777"/>
                  </a:lnTo>
                  <a:lnTo>
                    <a:pt x="10528" y="7411"/>
                  </a:lnTo>
                  <a:lnTo>
                    <a:pt x="11409" y="7007"/>
                  </a:lnTo>
                  <a:lnTo>
                    <a:pt x="12289" y="6604"/>
                  </a:lnTo>
                  <a:lnTo>
                    <a:pt x="13133" y="6163"/>
                  </a:lnTo>
                  <a:lnTo>
                    <a:pt x="13206" y="6200"/>
                  </a:lnTo>
                  <a:lnTo>
                    <a:pt x="13316" y="6200"/>
                  </a:lnTo>
                  <a:lnTo>
                    <a:pt x="13390" y="6163"/>
                  </a:lnTo>
                  <a:lnTo>
                    <a:pt x="13463" y="6090"/>
                  </a:lnTo>
                  <a:lnTo>
                    <a:pt x="13500" y="6053"/>
                  </a:lnTo>
                  <a:lnTo>
                    <a:pt x="13866" y="6714"/>
                  </a:lnTo>
                  <a:lnTo>
                    <a:pt x="13646" y="6787"/>
                  </a:lnTo>
                  <a:lnTo>
                    <a:pt x="13463" y="6860"/>
                  </a:lnTo>
                  <a:lnTo>
                    <a:pt x="12913" y="7081"/>
                  </a:lnTo>
                  <a:lnTo>
                    <a:pt x="12399" y="7337"/>
                  </a:lnTo>
                  <a:lnTo>
                    <a:pt x="11225" y="7961"/>
                  </a:lnTo>
                  <a:lnTo>
                    <a:pt x="10675" y="8254"/>
                  </a:lnTo>
                  <a:lnTo>
                    <a:pt x="10052" y="8548"/>
                  </a:lnTo>
                  <a:lnTo>
                    <a:pt x="9428" y="8768"/>
                  </a:lnTo>
                  <a:lnTo>
                    <a:pt x="8804" y="8951"/>
                  </a:lnTo>
                  <a:lnTo>
                    <a:pt x="7520" y="9318"/>
                  </a:lnTo>
                  <a:lnTo>
                    <a:pt x="6200" y="9722"/>
                  </a:lnTo>
                  <a:lnTo>
                    <a:pt x="5796" y="9868"/>
                  </a:lnTo>
                  <a:lnTo>
                    <a:pt x="5650" y="10015"/>
                  </a:lnTo>
                  <a:lnTo>
                    <a:pt x="5576" y="10052"/>
                  </a:lnTo>
                  <a:lnTo>
                    <a:pt x="5576" y="10015"/>
                  </a:lnTo>
                  <a:lnTo>
                    <a:pt x="5540" y="9978"/>
                  </a:lnTo>
                  <a:lnTo>
                    <a:pt x="5540" y="10015"/>
                  </a:lnTo>
                  <a:lnTo>
                    <a:pt x="5503" y="10088"/>
                  </a:lnTo>
                  <a:lnTo>
                    <a:pt x="5503" y="10198"/>
                  </a:lnTo>
                  <a:lnTo>
                    <a:pt x="5540" y="10235"/>
                  </a:lnTo>
                  <a:lnTo>
                    <a:pt x="5576" y="10235"/>
                  </a:lnTo>
                  <a:lnTo>
                    <a:pt x="5796" y="10125"/>
                  </a:lnTo>
                  <a:lnTo>
                    <a:pt x="6017" y="10052"/>
                  </a:lnTo>
                  <a:lnTo>
                    <a:pt x="6530" y="9942"/>
                  </a:lnTo>
                  <a:lnTo>
                    <a:pt x="7704" y="9575"/>
                  </a:lnTo>
                  <a:lnTo>
                    <a:pt x="8878" y="9281"/>
                  </a:lnTo>
                  <a:lnTo>
                    <a:pt x="9465" y="9098"/>
                  </a:lnTo>
                  <a:lnTo>
                    <a:pt x="10015" y="8878"/>
                  </a:lnTo>
                  <a:lnTo>
                    <a:pt x="10528" y="8695"/>
                  </a:lnTo>
                  <a:lnTo>
                    <a:pt x="11005" y="8438"/>
                  </a:lnTo>
                  <a:lnTo>
                    <a:pt x="11959" y="7924"/>
                  </a:lnTo>
                  <a:lnTo>
                    <a:pt x="12473" y="7667"/>
                  </a:lnTo>
                  <a:lnTo>
                    <a:pt x="12986" y="7411"/>
                  </a:lnTo>
                  <a:lnTo>
                    <a:pt x="13573" y="7191"/>
                  </a:lnTo>
                  <a:lnTo>
                    <a:pt x="13756" y="7117"/>
                  </a:lnTo>
                  <a:lnTo>
                    <a:pt x="14013" y="7044"/>
                  </a:lnTo>
                  <a:lnTo>
                    <a:pt x="14050" y="7081"/>
                  </a:lnTo>
                  <a:lnTo>
                    <a:pt x="14160" y="7081"/>
                  </a:lnTo>
                  <a:lnTo>
                    <a:pt x="14197" y="7191"/>
                  </a:lnTo>
                  <a:lnTo>
                    <a:pt x="13830" y="7374"/>
                  </a:lnTo>
                  <a:lnTo>
                    <a:pt x="13500" y="7594"/>
                  </a:lnTo>
                  <a:lnTo>
                    <a:pt x="12436" y="8218"/>
                  </a:lnTo>
                  <a:lnTo>
                    <a:pt x="11335" y="8768"/>
                  </a:lnTo>
                  <a:lnTo>
                    <a:pt x="10198" y="9245"/>
                  </a:lnTo>
                  <a:lnTo>
                    <a:pt x="9061" y="9685"/>
                  </a:lnTo>
                  <a:lnTo>
                    <a:pt x="7887" y="10088"/>
                  </a:lnTo>
                  <a:lnTo>
                    <a:pt x="6750" y="10455"/>
                  </a:lnTo>
                  <a:lnTo>
                    <a:pt x="6200" y="10639"/>
                  </a:lnTo>
                  <a:lnTo>
                    <a:pt x="5906" y="10749"/>
                  </a:lnTo>
                  <a:lnTo>
                    <a:pt x="5650" y="10895"/>
                  </a:lnTo>
                  <a:lnTo>
                    <a:pt x="5613" y="10932"/>
                  </a:lnTo>
                  <a:lnTo>
                    <a:pt x="5613" y="10969"/>
                  </a:lnTo>
                  <a:lnTo>
                    <a:pt x="5613" y="11005"/>
                  </a:lnTo>
                  <a:lnTo>
                    <a:pt x="5686" y="11042"/>
                  </a:lnTo>
                  <a:lnTo>
                    <a:pt x="5943" y="11005"/>
                  </a:lnTo>
                  <a:lnTo>
                    <a:pt x="6200" y="10969"/>
                  </a:lnTo>
                  <a:lnTo>
                    <a:pt x="6713" y="10822"/>
                  </a:lnTo>
                  <a:lnTo>
                    <a:pt x="7337" y="10602"/>
                  </a:lnTo>
                  <a:lnTo>
                    <a:pt x="7961" y="10419"/>
                  </a:lnTo>
                  <a:lnTo>
                    <a:pt x="9208" y="10015"/>
                  </a:lnTo>
                  <a:lnTo>
                    <a:pt x="10418" y="9538"/>
                  </a:lnTo>
                  <a:lnTo>
                    <a:pt x="11445" y="9061"/>
                  </a:lnTo>
                  <a:lnTo>
                    <a:pt x="12473" y="8584"/>
                  </a:lnTo>
                  <a:lnTo>
                    <a:pt x="13573" y="7961"/>
                  </a:lnTo>
                  <a:lnTo>
                    <a:pt x="14013" y="7741"/>
                  </a:lnTo>
                  <a:lnTo>
                    <a:pt x="14233" y="7594"/>
                  </a:lnTo>
                  <a:lnTo>
                    <a:pt x="14417" y="7447"/>
                  </a:lnTo>
                  <a:lnTo>
                    <a:pt x="14527" y="7594"/>
                  </a:lnTo>
                  <a:lnTo>
                    <a:pt x="14527" y="7631"/>
                  </a:lnTo>
                  <a:lnTo>
                    <a:pt x="14417" y="7961"/>
                  </a:lnTo>
                  <a:lnTo>
                    <a:pt x="14417" y="8328"/>
                  </a:lnTo>
                  <a:lnTo>
                    <a:pt x="14343" y="8254"/>
                  </a:lnTo>
                  <a:lnTo>
                    <a:pt x="14233" y="8254"/>
                  </a:lnTo>
                  <a:lnTo>
                    <a:pt x="13830" y="8438"/>
                  </a:lnTo>
                  <a:lnTo>
                    <a:pt x="13426" y="8658"/>
                  </a:lnTo>
                  <a:lnTo>
                    <a:pt x="12693" y="9135"/>
                  </a:lnTo>
                  <a:lnTo>
                    <a:pt x="12252" y="9428"/>
                  </a:lnTo>
                  <a:lnTo>
                    <a:pt x="11776" y="9685"/>
                  </a:lnTo>
                  <a:lnTo>
                    <a:pt x="11299" y="9942"/>
                  </a:lnTo>
                  <a:lnTo>
                    <a:pt x="10822" y="10125"/>
                  </a:lnTo>
                  <a:lnTo>
                    <a:pt x="8658" y="10822"/>
                  </a:lnTo>
                  <a:lnTo>
                    <a:pt x="7741" y="11115"/>
                  </a:lnTo>
                  <a:lnTo>
                    <a:pt x="7300" y="11262"/>
                  </a:lnTo>
                  <a:lnTo>
                    <a:pt x="6860" y="11446"/>
                  </a:lnTo>
                  <a:lnTo>
                    <a:pt x="5283" y="11409"/>
                  </a:lnTo>
                  <a:lnTo>
                    <a:pt x="5246" y="11189"/>
                  </a:lnTo>
                  <a:lnTo>
                    <a:pt x="5173" y="11115"/>
                  </a:lnTo>
                  <a:lnTo>
                    <a:pt x="5026" y="11115"/>
                  </a:lnTo>
                  <a:lnTo>
                    <a:pt x="4989" y="11189"/>
                  </a:lnTo>
                  <a:lnTo>
                    <a:pt x="4953" y="11409"/>
                  </a:lnTo>
                  <a:lnTo>
                    <a:pt x="4182" y="11336"/>
                  </a:lnTo>
                  <a:lnTo>
                    <a:pt x="3816" y="11336"/>
                  </a:lnTo>
                  <a:lnTo>
                    <a:pt x="3412" y="11372"/>
                  </a:lnTo>
                  <a:lnTo>
                    <a:pt x="3119" y="11409"/>
                  </a:lnTo>
                  <a:lnTo>
                    <a:pt x="2862" y="11556"/>
                  </a:lnTo>
                  <a:lnTo>
                    <a:pt x="2825" y="11005"/>
                  </a:lnTo>
                  <a:lnTo>
                    <a:pt x="2715" y="9428"/>
                  </a:lnTo>
                  <a:lnTo>
                    <a:pt x="2715" y="9171"/>
                  </a:lnTo>
                  <a:lnTo>
                    <a:pt x="2972" y="9171"/>
                  </a:lnTo>
                  <a:lnTo>
                    <a:pt x="3265" y="9135"/>
                  </a:lnTo>
                  <a:lnTo>
                    <a:pt x="3522" y="9061"/>
                  </a:lnTo>
                  <a:lnTo>
                    <a:pt x="3779" y="8988"/>
                  </a:lnTo>
                  <a:lnTo>
                    <a:pt x="4036" y="8841"/>
                  </a:lnTo>
                  <a:lnTo>
                    <a:pt x="4293" y="8695"/>
                  </a:lnTo>
                  <a:lnTo>
                    <a:pt x="4733" y="8401"/>
                  </a:lnTo>
                  <a:lnTo>
                    <a:pt x="5063" y="8108"/>
                  </a:lnTo>
                  <a:lnTo>
                    <a:pt x="5356" y="7777"/>
                  </a:lnTo>
                  <a:lnTo>
                    <a:pt x="5613" y="7447"/>
                  </a:lnTo>
                  <a:lnTo>
                    <a:pt x="5870" y="7117"/>
                  </a:lnTo>
                  <a:lnTo>
                    <a:pt x="6273" y="7007"/>
                  </a:lnTo>
                  <a:lnTo>
                    <a:pt x="6640" y="6824"/>
                  </a:lnTo>
                  <a:lnTo>
                    <a:pt x="7410" y="6420"/>
                  </a:lnTo>
                  <a:lnTo>
                    <a:pt x="8401" y="5980"/>
                  </a:lnTo>
                  <a:lnTo>
                    <a:pt x="9355" y="5577"/>
                  </a:lnTo>
                  <a:lnTo>
                    <a:pt x="10308" y="5246"/>
                  </a:lnTo>
                  <a:lnTo>
                    <a:pt x="11262" y="4880"/>
                  </a:lnTo>
                  <a:lnTo>
                    <a:pt x="12032" y="4623"/>
                  </a:lnTo>
                  <a:lnTo>
                    <a:pt x="12436" y="4403"/>
                  </a:lnTo>
                  <a:lnTo>
                    <a:pt x="12619" y="4219"/>
                  </a:lnTo>
                  <a:lnTo>
                    <a:pt x="12729" y="4183"/>
                  </a:lnTo>
                  <a:close/>
                  <a:moveTo>
                    <a:pt x="2385" y="1"/>
                  </a:moveTo>
                  <a:lnTo>
                    <a:pt x="2238" y="38"/>
                  </a:lnTo>
                  <a:lnTo>
                    <a:pt x="2202" y="74"/>
                  </a:lnTo>
                  <a:lnTo>
                    <a:pt x="2165" y="111"/>
                  </a:lnTo>
                  <a:lnTo>
                    <a:pt x="2055" y="368"/>
                  </a:lnTo>
                  <a:lnTo>
                    <a:pt x="1982" y="515"/>
                  </a:lnTo>
                  <a:lnTo>
                    <a:pt x="1578" y="1432"/>
                  </a:lnTo>
                  <a:lnTo>
                    <a:pt x="1541" y="1542"/>
                  </a:lnTo>
                  <a:lnTo>
                    <a:pt x="1578" y="1615"/>
                  </a:lnTo>
                  <a:lnTo>
                    <a:pt x="1615" y="1688"/>
                  </a:lnTo>
                  <a:lnTo>
                    <a:pt x="1688" y="1762"/>
                  </a:lnTo>
                  <a:lnTo>
                    <a:pt x="1761" y="1798"/>
                  </a:lnTo>
                  <a:lnTo>
                    <a:pt x="1835" y="1798"/>
                  </a:lnTo>
                  <a:lnTo>
                    <a:pt x="1908" y="1762"/>
                  </a:lnTo>
                  <a:lnTo>
                    <a:pt x="1982" y="1652"/>
                  </a:lnTo>
                  <a:lnTo>
                    <a:pt x="2128" y="1358"/>
                  </a:lnTo>
                  <a:lnTo>
                    <a:pt x="2092" y="2165"/>
                  </a:lnTo>
                  <a:lnTo>
                    <a:pt x="2092" y="2972"/>
                  </a:lnTo>
                  <a:lnTo>
                    <a:pt x="2055" y="4073"/>
                  </a:lnTo>
                  <a:lnTo>
                    <a:pt x="1982" y="4109"/>
                  </a:lnTo>
                  <a:lnTo>
                    <a:pt x="1835" y="4073"/>
                  </a:lnTo>
                  <a:lnTo>
                    <a:pt x="1725" y="3999"/>
                  </a:lnTo>
                  <a:lnTo>
                    <a:pt x="1615" y="3999"/>
                  </a:lnTo>
                  <a:lnTo>
                    <a:pt x="1541" y="4036"/>
                  </a:lnTo>
                  <a:lnTo>
                    <a:pt x="1505" y="4109"/>
                  </a:lnTo>
                  <a:lnTo>
                    <a:pt x="1541" y="4219"/>
                  </a:lnTo>
                  <a:lnTo>
                    <a:pt x="1651" y="4293"/>
                  </a:lnTo>
                  <a:lnTo>
                    <a:pt x="1761" y="4366"/>
                  </a:lnTo>
                  <a:lnTo>
                    <a:pt x="1908" y="4403"/>
                  </a:lnTo>
                  <a:lnTo>
                    <a:pt x="2055" y="4439"/>
                  </a:lnTo>
                  <a:lnTo>
                    <a:pt x="2055" y="5540"/>
                  </a:lnTo>
                  <a:lnTo>
                    <a:pt x="1908" y="5577"/>
                  </a:lnTo>
                  <a:lnTo>
                    <a:pt x="1651" y="5613"/>
                  </a:lnTo>
                  <a:lnTo>
                    <a:pt x="1615" y="5687"/>
                  </a:lnTo>
                  <a:lnTo>
                    <a:pt x="1541" y="5723"/>
                  </a:lnTo>
                  <a:lnTo>
                    <a:pt x="1541" y="5760"/>
                  </a:lnTo>
                  <a:lnTo>
                    <a:pt x="1505" y="5797"/>
                  </a:lnTo>
                  <a:lnTo>
                    <a:pt x="1541" y="5833"/>
                  </a:lnTo>
                  <a:lnTo>
                    <a:pt x="1578" y="5833"/>
                  </a:lnTo>
                  <a:lnTo>
                    <a:pt x="1651" y="5907"/>
                  </a:lnTo>
                  <a:lnTo>
                    <a:pt x="2055" y="5907"/>
                  </a:lnTo>
                  <a:lnTo>
                    <a:pt x="2092" y="6200"/>
                  </a:lnTo>
                  <a:lnTo>
                    <a:pt x="2092" y="7154"/>
                  </a:lnTo>
                  <a:lnTo>
                    <a:pt x="1835" y="7227"/>
                  </a:lnTo>
                  <a:lnTo>
                    <a:pt x="1541" y="7374"/>
                  </a:lnTo>
                  <a:lnTo>
                    <a:pt x="1505" y="7411"/>
                  </a:lnTo>
                  <a:lnTo>
                    <a:pt x="1505" y="7447"/>
                  </a:lnTo>
                  <a:lnTo>
                    <a:pt x="1541" y="7484"/>
                  </a:lnTo>
                  <a:lnTo>
                    <a:pt x="1578" y="7521"/>
                  </a:lnTo>
                  <a:lnTo>
                    <a:pt x="2092" y="7521"/>
                  </a:lnTo>
                  <a:lnTo>
                    <a:pt x="2165" y="8951"/>
                  </a:lnTo>
                  <a:lnTo>
                    <a:pt x="2165" y="8988"/>
                  </a:lnTo>
                  <a:lnTo>
                    <a:pt x="1982" y="8951"/>
                  </a:lnTo>
                  <a:lnTo>
                    <a:pt x="1578" y="8951"/>
                  </a:lnTo>
                  <a:lnTo>
                    <a:pt x="1505" y="8988"/>
                  </a:lnTo>
                  <a:lnTo>
                    <a:pt x="1468" y="9061"/>
                  </a:lnTo>
                  <a:lnTo>
                    <a:pt x="1468" y="9135"/>
                  </a:lnTo>
                  <a:lnTo>
                    <a:pt x="1541" y="9208"/>
                  </a:lnTo>
                  <a:lnTo>
                    <a:pt x="1688" y="9245"/>
                  </a:lnTo>
                  <a:lnTo>
                    <a:pt x="1835" y="9318"/>
                  </a:lnTo>
                  <a:lnTo>
                    <a:pt x="2202" y="9391"/>
                  </a:lnTo>
                  <a:lnTo>
                    <a:pt x="2238" y="10419"/>
                  </a:lnTo>
                  <a:lnTo>
                    <a:pt x="2018" y="10419"/>
                  </a:lnTo>
                  <a:lnTo>
                    <a:pt x="1798" y="10455"/>
                  </a:lnTo>
                  <a:lnTo>
                    <a:pt x="1725" y="10529"/>
                  </a:lnTo>
                  <a:lnTo>
                    <a:pt x="1651" y="10602"/>
                  </a:lnTo>
                  <a:lnTo>
                    <a:pt x="1578" y="10675"/>
                  </a:lnTo>
                  <a:lnTo>
                    <a:pt x="1615" y="10749"/>
                  </a:lnTo>
                  <a:lnTo>
                    <a:pt x="1688" y="10822"/>
                  </a:lnTo>
                  <a:lnTo>
                    <a:pt x="2128" y="10822"/>
                  </a:lnTo>
                  <a:lnTo>
                    <a:pt x="2275" y="10859"/>
                  </a:lnTo>
                  <a:lnTo>
                    <a:pt x="2275" y="10895"/>
                  </a:lnTo>
                  <a:lnTo>
                    <a:pt x="2312" y="11702"/>
                  </a:lnTo>
                  <a:lnTo>
                    <a:pt x="2348" y="11959"/>
                  </a:lnTo>
                  <a:lnTo>
                    <a:pt x="2385" y="12106"/>
                  </a:lnTo>
                  <a:lnTo>
                    <a:pt x="2495" y="12216"/>
                  </a:lnTo>
                  <a:lnTo>
                    <a:pt x="2568" y="12253"/>
                  </a:lnTo>
                  <a:lnTo>
                    <a:pt x="2679" y="12253"/>
                  </a:lnTo>
                  <a:lnTo>
                    <a:pt x="2752" y="12216"/>
                  </a:lnTo>
                  <a:lnTo>
                    <a:pt x="2789" y="12143"/>
                  </a:lnTo>
                  <a:lnTo>
                    <a:pt x="2825" y="12106"/>
                  </a:lnTo>
                  <a:lnTo>
                    <a:pt x="3009" y="11959"/>
                  </a:lnTo>
                  <a:lnTo>
                    <a:pt x="3265" y="11886"/>
                  </a:lnTo>
                  <a:lnTo>
                    <a:pt x="3486" y="11849"/>
                  </a:lnTo>
                  <a:lnTo>
                    <a:pt x="3742" y="11849"/>
                  </a:lnTo>
                  <a:lnTo>
                    <a:pt x="3742" y="12033"/>
                  </a:lnTo>
                  <a:lnTo>
                    <a:pt x="3742" y="12216"/>
                  </a:lnTo>
                  <a:lnTo>
                    <a:pt x="3816" y="12363"/>
                  </a:lnTo>
                  <a:lnTo>
                    <a:pt x="3889" y="12509"/>
                  </a:lnTo>
                  <a:lnTo>
                    <a:pt x="3962" y="12583"/>
                  </a:lnTo>
                  <a:lnTo>
                    <a:pt x="4036" y="12546"/>
                  </a:lnTo>
                  <a:lnTo>
                    <a:pt x="4109" y="12509"/>
                  </a:lnTo>
                  <a:lnTo>
                    <a:pt x="4146" y="12436"/>
                  </a:lnTo>
                  <a:lnTo>
                    <a:pt x="4072" y="12216"/>
                  </a:lnTo>
                  <a:lnTo>
                    <a:pt x="4036" y="12069"/>
                  </a:lnTo>
                  <a:lnTo>
                    <a:pt x="4036" y="11886"/>
                  </a:lnTo>
                  <a:lnTo>
                    <a:pt x="5063" y="11922"/>
                  </a:lnTo>
                  <a:lnTo>
                    <a:pt x="5063" y="12143"/>
                  </a:lnTo>
                  <a:lnTo>
                    <a:pt x="5100" y="12619"/>
                  </a:lnTo>
                  <a:lnTo>
                    <a:pt x="5136" y="12693"/>
                  </a:lnTo>
                  <a:lnTo>
                    <a:pt x="5173" y="12766"/>
                  </a:lnTo>
                  <a:lnTo>
                    <a:pt x="5320" y="12766"/>
                  </a:lnTo>
                  <a:lnTo>
                    <a:pt x="5466" y="12729"/>
                  </a:lnTo>
                  <a:lnTo>
                    <a:pt x="5503" y="12619"/>
                  </a:lnTo>
                  <a:lnTo>
                    <a:pt x="5540" y="12473"/>
                  </a:lnTo>
                  <a:lnTo>
                    <a:pt x="5466" y="12363"/>
                  </a:lnTo>
                  <a:lnTo>
                    <a:pt x="5393" y="12326"/>
                  </a:lnTo>
                  <a:lnTo>
                    <a:pt x="5356" y="12106"/>
                  </a:lnTo>
                  <a:lnTo>
                    <a:pt x="5283" y="11922"/>
                  </a:lnTo>
                  <a:lnTo>
                    <a:pt x="5906" y="11959"/>
                  </a:lnTo>
                  <a:lnTo>
                    <a:pt x="6493" y="11959"/>
                  </a:lnTo>
                  <a:lnTo>
                    <a:pt x="6493" y="11996"/>
                  </a:lnTo>
                  <a:lnTo>
                    <a:pt x="6457" y="12179"/>
                  </a:lnTo>
                  <a:lnTo>
                    <a:pt x="6420" y="12399"/>
                  </a:lnTo>
                  <a:lnTo>
                    <a:pt x="6457" y="12583"/>
                  </a:lnTo>
                  <a:lnTo>
                    <a:pt x="6567" y="12766"/>
                  </a:lnTo>
                  <a:lnTo>
                    <a:pt x="6603" y="12840"/>
                  </a:lnTo>
                  <a:lnTo>
                    <a:pt x="6677" y="12876"/>
                  </a:lnTo>
                  <a:lnTo>
                    <a:pt x="6750" y="12876"/>
                  </a:lnTo>
                  <a:lnTo>
                    <a:pt x="6824" y="12840"/>
                  </a:lnTo>
                  <a:lnTo>
                    <a:pt x="6897" y="12766"/>
                  </a:lnTo>
                  <a:lnTo>
                    <a:pt x="6897" y="12729"/>
                  </a:lnTo>
                  <a:lnTo>
                    <a:pt x="6897" y="12656"/>
                  </a:lnTo>
                  <a:lnTo>
                    <a:pt x="6824" y="12619"/>
                  </a:lnTo>
                  <a:lnTo>
                    <a:pt x="6787" y="12583"/>
                  </a:lnTo>
                  <a:lnTo>
                    <a:pt x="6713" y="12399"/>
                  </a:lnTo>
                  <a:lnTo>
                    <a:pt x="6677" y="12216"/>
                  </a:lnTo>
                  <a:lnTo>
                    <a:pt x="6640" y="11996"/>
                  </a:lnTo>
                  <a:lnTo>
                    <a:pt x="6640" y="11959"/>
                  </a:lnTo>
                  <a:lnTo>
                    <a:pt x="7924" y="11996"/>
                  </a:lnTo>
                  <a:lnTo>
                    <a:pt x="7851" y="12033"/>
                  </a:lnTo>
                  <a:lnTo>
                    <a:pt x="7814" y="12106"/>
                  </a:lnTo>
                  <a:lnTo>
                    <a:pt x="7777" y="12253"/>
                  </a:lnTo>
                  <a:lnTo>
                    <a:pt x="7777" y="12399"/>
                  </a:lnTo>
                  <a:lnTo>
                    <a:pt x="7777" y="12509"/>
                  </a:lnTo>
                  <a:lnTo>
                    <a:pt x="7814" y="12619"/>
                  </a:lnTo>
                  <a:lnTo>
                    <a:pt x="7887" y="12729"/>
                  </a:lnTo>
                  <a:lnTo>
                    <a:pt x="7961" y="12766"/>
                  </a:lnTo>
                  <a:lnTo>
                    <a:pt x="8034" y="12729"/>
                  </a:lnTo>
                  <a:lnTo>
                    <a:pt x="8107" y="12693"/>
                  </a:lnTo>
                  <a:lnTo>
                    <a:pt x="8144" y="12619"/>
                  </a:lnTo>
                  <a:lnTo>
                    <a:pt x="8107" y="12473"/>
                  </a:lnTo>
                  <a:lnTo>
                    <a:pt x="8071" y="12289"/>
                  </a:lnTo>
                  <a:lnTo>
                    <a:pt x="8071" y="12179"/>
                  </a:lnTo>
                  <a:lnTo>
                    <a:pt x="8034" y="12106"/>
                  </a:lnTo>
                  <a:lnTo>
                    <a:pt x="8034" y="12033"/>
                  </a:lnTo>
                  <a:lnTo>
                    <a:pt x="8034" y="11996"/>
                  </a:lnTo>
                  <a:lnTo>
                    <a:pt x="9391" y="11996"/>
                  </a:lnTo>
                  <a:lnTo>
                    <a:pt x="9318" y="12216"/>
                  </a:lnTo>
                  <a:lnTo>
                    <a:pt x="9318" y="12473"/>
                  </a:lnTo>
                  <a:lnTo>
                    <a:pt x="9355" y="12546"/>
                  </a:lnTo>
                  <a:lnTo>
                    <a:pt x="9428" y="12583"/>
                  </a:lnTo>
                  <a:lnTo>
                    <a:pt x="9611" y="12583"/>
                  </a:lnTo>
                  <a:lnTo>
                    <a:pt x="9685" y="12546"/>
                  </a:lnTo>
                  <a:lnTo>
                    <a:pt x="9721" y="12473"/>
                  </a:lnTo>
                  <a:lnTo>
                    <a:pt x="9721" y="12436"/>
                  </a:lnTo>
                  <a:lnTo>
                    <a:pt x="9721" y="12363"/>
                  </a:lnTo>
                  <a:lnTo>
                    <a:pt x="9611" y="12326"/>
                  </a:lnTo>
                  <a:lnTo>
                    <a:pt x="9611" y="11996"/>
                  </a:lnTo>
                  <a:lnTo>
                    <a:pt x="10638" y="11996"/>
                  </a:lnTo>
                  <a:lnTo>
                    <a:pt x="10675" y="12253"/>
                  </a:lnTo>
                  <a:lnTo>
                    <a:pt x="10748" y="12509"/>
                  </a:lnTo>
                  <a:lnTo>
                    <a:pt x="10822" y="12583"/>
                  </a:lnTo>
                  <a:lnTo>
                    <a:pt x="10969" y="12583"/>
                  </a:lnTo>
                  <a:lnTo>
                    <a:pt x="11005" y="12509"/>
                  </a:lnTo>
                  <a:lnTo>
                    <a:pt x="11042" y="12399"/>
                  </a:lnTo>
                  <a:lnTo>
                    <a:pt x="10969" y="12179"/>
                  </a:lnTo>
                  <a:lnTo>
                    <a:pt x="10895" y="11996"/>
                  </a:lnTo>
                  <a:lnTo>
                    <a:pt x="12106" y="11996"/>
                  </a:lnTo>
                  <a:lnTo>
                    <a:pt x="12069" y="12069"/>
                  </a:lnTo>
                  <a:lnTo>
                    <a:pt x="12032" y="12143"/>
                  </a:lnTo>
                  <a:lnTo>
                    <a:pt x="11996" y="12363"/>
                  </a:lnTo>
                  <a:lnTo>
                    <a:pt x="12032" y="12473"/>
                  </a:lnTo>
                  <a:lnTo>
                    <a:pt x="12069" y="12619"/>
                  </a:lnTo>
                  <a:lnTo>
                    <a:pt x="12142" y="12729"/>
                  </a:lnTo>
                  <a:lnTo>
                    <a:pt x="12216" y="12803"/>
                  </a:lnTo>
                  <a:lnTo>
                    <a:pt x="12289" y="12840"/>
                  </a:lnTo>
                  <a:lnTo>
                    <a:pt x="12362" y="12803"/>
                  </a:lnTo>
                  <a:lnTo>
                    <a:pt x="12399" y="12766"/>
                  </a:lnTo>
                  <a:lnTo>
                    <a:pt x="12399" y="12693"/>
                  </a:lnTo>
                  <a:lnTo>
                    <a:pt x="12362" y="12546"/>
                  </a:lnTo>
                  <a:lnTo>
                    <a:pt x="12289" y="12363"/>
                  </a:lnTo>
                  <a:lnTo>
                    <a:pt x="12252" y="12179"/>
                  </a:lnTo>
                  <a:lnTo>
                    <a:pt x="12252" y="11959"/>
                  </a:lnTo>
                  <a:lnTo>
                    <a:pt x="13353" y="11959"/>
                  </a:lnTo>
                  <a:lnTo>
                    <a:pt x="13280" y="12106"/>
                  </a:lnTo>
                  <a:lnTo>
                    <a:pt x="13243" y="12253"/>
                  </a:lnTo>
                  <a:lnTo>
                    <a:pt x="13243" y="12436"/>
                  </a:lnTo>
                  <a:lnTo>
                    <a:pt x="13316" y="12583"/>
                  </a:lnTo>
                  <a:lnTo>
                    <a:pt x="13353" y="12619"/>
                  </a:lnTo>
                  <a:lnTo>
                    <a:pt x="13426" y="12656"/>
                  </a:lnTo>
                  <a:lnTo>
                    <a:pt x="13500" y="12656"/>
                  </a:lnTo>
                  <a:lnTo>
                    <a:pt x="13573" y="12583"/>
                  </a:lnTo>
                  <a:lnTo>
                    <a:pt x="13610" y="12436"/>
                  </a:lnTo>
                  <a:lnTo>
                    <a:pt x="13536" y="12216"/>
                  </a:lnTo>
                  <a:lnTo>
                    <a:pt x="13536" y="12069"/>
                  </a:lnTo>
                  <a:lnTo>
                    <a:pt x="13573" y="11922"/>
                  </a:lnTo>
                  <a:lnTo>
                    <a:pt x="14563" y="11886"/>
                  </a:lnTo>
                  <a:lnTo>
                    <a:pt x="14563" y="11886"/>
                  </a:lnTo>
                  <a:lnTo>
                    <a:pt x="14527" y="12363"/>
                  </a:lnTo>
                  <a:lnTo>
                    <a:pt x="14563" y="12436"/>
                  </a:lnTo>
                  <a:lnTo>
                    <a:pt x="14637" y="12509"/>
                  </a:lnTo>
                  <a:lnTo>
                    <a:pt x="14747" y="12509"/>
                  </a:lnTo>
                  <a:lnTo>
                    <a:pt x="14820" y="12473"/>
                  </a:lnTo>
                  <a:lnTo>
                    <a:pt x="14893" y="12399"/>
                  </a:lnTo>
                  <a:lnTo>
                    <a:pt x="14967" y="12289"/>
                  </a:lnTo>
                  <a:lnTo>
                    <a:pt x="14967" y="12179"/>
                  </a:lnTo>
                  <a:lnTo>
                    <a:pt x="14967" y="12069"/>
                  </a:lnTo>
                  <a:lnTo>
                    <a:pt x="14930" y="11996"/>
                  </a:lnTo>
                  <a:lnTo>
                    <a:pt x="14857" y="11959"/>
                  </a:lnTo>
                  <a:lnTo>
                    <a:pt x="14857" y="11886"/>
                  </a:lnTo>
                  <a:lnTo>
                    <a:pt x="16618" y="11776"/>
                  </a:lnTo>
                  <a:lnTo>
                    <a:pt x="16654" y="11812"/>
                  </a:lnTo>
                  <a:lnTo>
                    <a:pt x="16544" y="11996"/>
                  </a:lnTo>
                  <a:lnTo>
                    <a:pt x="16361" y="12179"/>
                  </a:lnTo>
                  <a:lnTo>
                    <a:pt x="16287" y="12289"/>
                  </a:lnTo>
                  <a:lnTo>
                    <a:pt x="16251" y="12363"/>
                  </a:lnTo>
                  <a:lnTo>
                    <a:pt x="16287" y="12436"/>
                  </a:lnTo>
                  <a:lnTo>
                    <a:pt x="16324" y="12509"/>
                  </a:lnTo>
                  <a:lnTo>
                    <a:pt x="16397" y="12546"/>
                  </a:lnTo>
                  <a:lnTo>
                    <a:pt x="16471" y="12583"/>
                  </a:lnTo>
                  <a:lnTo>
                    <a:pt x="16544" y="12583"/>
                  </a:lnTo>
                  <a:lnTo>
                    <a:pt x="16581" y="12546"/>
                  </a:lnTo>
                  <a:lnTo>
                    <a:pt x="16728" y="12473"/>
                  </a:lnTo>
                  <a:lnTo>
                    <a:pt x="16801" y="12363"/>
                  </a:lnTo>
                  <a:lnTo>
                    <a:pt x="16984" y="12106"/>
                  </a:lnTo>
                  <a:lnTo>
                    <a:pt x="17461" y="11482"/>
                  </a:lnTo>
                  <a:lnTo>
                    <a:pt x="17461" y="11409"/>
                  </a:lnTo>
                  <a:lnTo>
                    <a:pt x="17461" y="11336"/>
                  </a:lnTo>
                  <a:lnTo>
                    <a:pt x="17461" y="11262"/>
                  </a:lnTo>
                  <a:lnTo>
                    <a:pt x="17425" y="11189"/>
                  </a:lnTo>
                  <a:lnTo>
                    <a:pt x="17058" y="10895"/>
                  </a:lnTo>
                  <a:lnTo>
                    <a:pt x="16728" y="10639"/>
                  </a:lnTo>
                  <a:lnTo>
                    <a:pt x="16654" y="10602"/>
                  </a:lnTo>
                  <a:lnTo>
                    <a:pt x="16581" y="10602"/>
                  </a:lnTo>
                  <a:lnTo>
                    <a:pt x="16544" y="10639"/>
                  </a:lnTo>
                  <a:lnTo>
                    <a:pt x="16471" y="10675"/>
                  </a:lnTo>
                  <a:lnTo>
                    <a:pt x="16434" y="10785"/>
                  </a:lnTo>
                  <a:lnTo>
                    <a:pt x="16434" y="10859"/>
                  </a:lnTo>
                  <a:lnTo>
                    <a:pt x="16471" y="10932"/>
                  </a:lnTo>
                  <a:lnTo>
                    <a:pt x="16801" y="11226"/>
                  </a:lnTo>
                  <a:lnTo>
                    <a:pt x="13940" y="11372"/>
                  </a:lnTo>
                  <a:lnTo>
                    <a:pt x="14050" y="11336"/>
                  </a:lnTo>
                  <a:lnTo>
                    <a:pt x="14270" y="11189"/>
                  </a:lnTo>
                  <a:lnTo>
                    <a:pt x="14343" y="11115"/>
                  </a:lnTo>
                  <a:lnTo>
                    <a:pt x="14417" y="11005"/>
                  </a:lnTo>
                  <a:lnTo>
                    <a:pt x="14417" y="10932"/>
                  </a:lnTo>
                  <a:lnTo>
                    <a:pt x="14380" y="10895"/>
                  </a:lnTo>
                  <a:lnTo>
                    <a:pt x="14233" y="10895"/>
                  </a:lnTo>
                  <a:lnTo>
                    <a:pt x="14123" y="10932"/>
                  </a:lnTo>
                  <a:lnTo>
                    <a:pt x="13903" y="11079"/>
                  </a:lnTo>
                  <a:lnTo>
                    <a:pt x="13720" y="11226"/>
                  </a:lnTo>
                  <a:lnTo>
                    <a:pt x="13573" y="11409"/>
                  </a:lnTo>
                  <a:lnTo>
                    <a:pt x="12289" y="11446"/>
                  </a:lnTo>
                  <a:lnTo>
                    <a:pt x="12546" y="11336"/>
                  </a:lnTo>
                  <a:lnTo>
                    <a:pt x="12839" y="11226"/>
                  </a:lnTo>
                  <a:lnTo>
                    <a:pt x="13169" y="11079"/>
                  </a:lnTo>
                  <a:lnTo>
                    <a:pt x="13500" y="10895"/>
                  </a:lnTo>
                  <a:lnTo>
                    <a:pt x="13793" y="10675"/>
                  </a:lnTo>
                  <a:lnTo>
                    <a:pt x="14050" y="10419"/>
                  </a:lnTo>
                  <a:lnTo>
                    <a:pt x="14087" y="10308"/>
                  </a:lnTo>
                  <a:lnTo>
                    <a:pt x="14050" y="10235"/>
                  </a:lnTo>
                  <a:lnTo>
                    <a:pt x="13976" y="10198"/>
                  </a:lnTo>
                  <a:lnTo>
                    <a:pt x="13903" y="10235"/>
                  </a:lnTo>
                  <a:lnTo>
                    <a:pt x="13646" y="10382"/>
                  </a:lnTo>
                  <a:lnTo>
                    <a:pt x="13390" y="10565"/>
                  </a:lnTo>
                  <a:lnTo>
                    <a:pt x="13133" y="10749"/>
                  </a:lnTo>
                  <a:lnTo>
                    <a:pt x="12876" y="10895"/>
                  </a:lnTo>
                  <a:lnTo>
                    <a:pt x="12583" y="11042"/>
                  </a:lnTo>
                  <a:lnTo>
                    <a:pt x="12289" y="11152"/>
                  </a:lnTo>
                  <a:lnTo>
                    <a:pt x="11996" y="11299"/>
                  </a:lnTo>
                  <a:lnTo>
                    <a:pt x="11702" y="11446"/>
                  </a:lnTo>
                  <a:lnTo>
                    <a:pt x="10162" y="11482"/>
                  </a:lnTo>
                  <a:lnTo>
                    <a:pt x="10602" y="11299"/>
                  </a:lnTo>
                  <a:lnTo>
                    <a:pt x="12216" y="10639"/>
                  </a:lnTo>
                  <a:lnTo>
                    <a:pt x="12766" y="10455"/>
                  </a:lnTo>
                  <a:lnTo>
                    <a:pt x="13316" y="10162"/>
                  </a:lnTo>
                  <a:lnTo>
                    <a:pt x="13573" y="10015"/>
                  </a:lnTo>
                  <a:lnTo>
                    <a:pt x="13793" y="9832"/>
                  </a:lnTo>
                  <a:lnTo>
                    <a:pt x="13976" y="9612"/>
                  </a:lnTo>
                  <a:lnTo>
                    <a:pt x="14087" y="9355"/>
                  </a:lnTo>
                  <a:lnTo>
                    <a:pt x="14087" y="9245"/>
                  </a:lnTo>
                  <a:lnTo>
                    <a:pt x="14050" y="9208"/>
                  </a:lnTo>
                  <a:lnTo>
                    <a:pt x="13940" y="9171"/>
                  </a:lnTo>
                  <a:lnTo>
                    <a:pt x="13866" y="9208"/>
                  </a:lnTo>
                  <a:lnTo>
                    <a:pt x="13463" y="9612"/>
                  </a:lnTo>
                  <a:lnTo>
                    <a:pt x="13243" y="9795"/>
                  </a:lnTo>
                  <a:lnTo>
                    <a:pt x="12986" y="9978"/>
                  </a:lnTo>
                  <a:lnTo>
                    <a:pt x="12693" y="10125"/>
                  </a:lnTo>
                  <a:lnTo>
                    <a:pt x="12399" y="10235"/>
                  </a:lnTo>
                  <a:lnTo>
                    <a:pt x="11776" y="10492"/>
                  </a:lnTo>
                  <a:lnTo>
                    <a:pt x="10418" y="11042"/>
                  </a:lnTo>
                  <a:lnTo>
                    <a:pt x="9905" y="11262"/>
                  </a:lnTo>
                  <a:lnTo>
                    <a:pt x="9428" y="11482"/>
                  </a:lnTo>
                  <a:lnTo>
                    <a:pt x="7667" y="11482"/>
                  </a:lnTo>
                  <a:lnTo>
                    <a:pt x="8621" y="11152"/>
                  </a:lnTo>
                  <a:lnTo>
                    <a:pt x="10895" y="10419"/>
                  </a:lnTo>
                  <a:lnTo>
                    <a:pt x="11335" y="10235"/>
                  </a:lnTo>
                  <a:lnTo>
                    <a:pt x="11776" y="10052"/>
                  </a:lnTo>
                  <a:lnTo>
                    <a:pt x="12179" y="9832"/>
                  </a:lnTo>
                  <a:lnTo>
                    <a:pt x="12583" y="9575"/>
                  </a:lnTo>
                  <a:lnTo>
                    <a:pt x="13426" y="9025"/>
                  </a:lnTo>
                  <a:lnTo>
                    <a:pt x="13866" y="8768"/>
                  </a:lnTo>
                  <a:lnTo>
                    <a:pt x="14307" y="8548"/>
                  </a:lnTo>
                  <a:lnTo>
                    <a:pt x="14380" y="8511"/>
                  </a:lnTo>
                  <a:lnTo>
                    <a:pt x="14417" y="8474"/>
                  </a:lnTo>
                  <a:lnTo>
                    <a:pt x="14417" y="8841"/>
                  </a:lnTo>
                  <a:lnTo>
                    <a:pt x="14453" y="8915"/>
                  </a:lnTo>
                  <a:lnTo>
                    <a:pt x="14490" y="8951"/>
                  </a:lnTo>
                  <a:lnTo>
                    <a:pt x="14527" y="8988"/>
                  </a:lnTo>
                  <a:lnTo>
                    <a:pt x="14600" y="9025"/>
                  </a:lnTo>
                  <a:lnTo>
                    <a:pt x="14673" y="8988"/>
                  </a:lnTo>
                  <a:lnTo>
                    <a:pt x="14747" y="8951"/>
                  </a:lnTo>
                  <a:lnTo>
                    <a:pt x="14783" y="8915"/>
                  </a:lnTo>
                  <a:lnTo>
                    <a:pt x="14783" y="8841"/>
                  </a:lnTo>
                  <a:lnTo>
                    <a:pt x="14783" y="8291"/>
                  </a:lnTo>
                  <a:lnTo>
                    <a:pt x="14747" y="8034"/>
                  </a:lnTo>
                  <a:lnTo>
                    <a:pt x="14673" y="7777"/>
                  </a:lnTo>
                  <a:lnTo>
                    <a:pt x="15077" y="8181"/>
                  </a:lnTo>
                  <a:lnTo>
                    <a:pt x="15517" y="8584"/>
                  </a:lnTo>
                  <a:lnTo>
                    <a:pt x="15737" y="8768"/>
                  </a:lnTo>
                  <a:lnTo>
                    <a:pt x="15847" y="8841"/>
                  </a:lnTo>
                  <a:lnTo>
                    <a:pt x="15994" y="8878"/>
                  </a:lnTo>
                  <a:lnTo>
                    <a:pt x="16361" y="8915"/>
                  </a:lnTo>
                  <a:lnTo>
                    <a:pt x="16764" y="8915"/>
                  </a:lnTo>
                  <a:lnTo>
                    <a:pt x="17204" y="8878"/>
                  </a:lnTo>
                  <a:lnTo>
                    <a:pt x="17608" y="8731"/>
                  </a:lnTo>
                  <a:lnTo>
                    <a:pt x="17681" y="8695"/>
                  </a:lnTo>
                  <a:lnTo>
                    <a:pt x="17755" y="8584"/>
                  </a:lnTo>
                  <a:lnTo>
                    <a:pt x="17791" y="8511"/>
                  </a:lnTo>
                  <a:lnTo>
                    <a:pt x="17755" y="8438"/>
                  </a:lnTo>
                  <a:lnTo>
                    <a:pt x="17718" y="8328"/>
                  </a:lnTo>
                  <a:lnTo>
                    <a:pt x="17681" y="8291"/>
                  </a:lnTo>
                  <a:lnTo>
                    <a:pt x="17571" y="8254"/>
                  </a:lnTo>
                  <a:lnTo>
                    <a:pt x="17461" y="8254"/>
                  </a:lnTo>
                  <a:lnTo>
                    <a:pt x="17131" y="8364"/>
                  </a:lnTo>
                  <a:lnTo>
                    <a:pt x="16764" y="8401"/>
                  </a:lnTo>
                  <a:lnTo>
                    <a:pt x="16397" y="8438"/>
                  </a:lnTo>
                  <a:lnTo>
                    <a:pt x="16177" y="8401"/>
                  </a:lnTo>
                  <a:lnTo>
                    <a:pt x="16031" y="8364"/>
                  </a:lnTo>
                  <a:lnTo>
                    <a:pt x="15480" y="7888"/>
                  </a:lnTo>
                  <a:lnTo>
                    <a:pt x="15004" y="7374"/>
                  </a:lnTo>
                  <a:lnTo>
                    <a:pt x="14563" y="6824"/>
                  </a:lnTo>
                  <a:lnTo>
                    <a:pt x="14160" y="6237"/>
                  </a:lnTo>
                  <a:lnTo>
                    <a:pt x="13830" y="5613"/>
                  </a:lnTo>
                  <a:lnTo>
                    <a:pt x="13536" y="4990"/>
                  </a:lnTo>
                  <a:lnTo>
                    <a:pt x="13096" y="3926"/>
                  </a:lnTo>
                  <a:lnTo>
                    <a:pt x="12803" y="3412"/>
                  </a:lnTo>
                  <a:lnTo>
                    <a:pt x="12509" y="2936"/>
                  </a:lnTo>
                  <a:lnTo>
                    <a:pt x="12326" y="2752"/>
                  </a:lnTo>
                  <a:lnTo>
                    <a:pt x="12142" y="2532"/>
                  </a:lnTo>
                  <a:lnTo>
                    <a:pt x="11959" y="2349"/>
                  </a:lnTo>
                  <a:lnTo>
                    <a:pt x="11739" y="2202"/>
                  </a:lnTo>
                  <a:lnTo>
                    <a:pt x="11482" y="2092"/>
                  </a:lnTo>
                  <a:lnTo>
                    <a:pt x="11225" y="1982"/>
                  </a:lnTo>
                  <a:lnTo>
                    <a:pt x="10932" y="1908"/>
                  </a:lnTo>
                  <a:lnTo>
                    <a:pt x="10602" y="1872"/>
                  </a:lnTo>
                  <a:lnTo>
                    <a:pt x="10308" y="1872"/>
                  </a:lnTo>
                  <a:lnTo>
                    <a:pt x="9978" y="1908"/>
                  </a:lnTo>
                  <a:lnTo>
                    <a:pt x="9685" y="1982"/>
                  </a:lnTo>
                  <a:lnTo>
                    <a:pt x="9391" y="2055"/>
                  </a:lnTo>
                  <a:lnTo>
                    <a:pt x="9098" y="2202"/>
                  </a:lnTo>
                  <a:lnTo>
                    <a:pt x="8841" y="2349"/>
                  </a:lnTo>
                  <a:lnTo>
                    <a:pt x="8584" y="2495"/>
                  </a:lnTo>
                  <a:lnTo>
                    <a:pt x="8327" y="2715"/>
                  </a:lnTo>
                  <a:lnTo>
                    <a:pt x="7887" y="3119"/>
                  </a:lnTo>
                  <a:lnTo>
                    <a:pt x="7484" y="3632"/>
                  </a:lnTo>
                  <a:lnTo>
                    <a:pt x="7117" y="4146"/>
                  </a:lnTo>
                  <a:lnTo>
                    <a:pt x="6787" y="4660"/>
                  </a:lnTo>
                  <a:lnTo>
                    <a:pt x="6127" y="5833"/>
                  </a:lnTo>
                  <a:lnTo>
                    <a:pt x="5796" y="6457"/>
                  </a:lnTo>
                  <a:lnTo>
                    <a:pt x="5430" y="7044"/>
                  </a:lnTo>
                  <a:lnTo>
                    <a:pt x="4989" y="7594"/>
                  </a:lnTo>
                  <a:lnTo>
                    <a:pt x="4769" y="7851"/>
                  </a:lnTo>
                  <a:lnTo>
                    <a:pt x="4513" y="8071"/>
                  </a:lnTo>
                  <a:lnTo>
                    <a:pt x="4256" y="8291"/>
                  </a:lnTo>
                  <a:lnTo>
                    <a:pt x="3962" y="8474"/>
                  </a:lnTo>
                  <a:lnTo>
                    <a:pt x="3669" y="8621"/>
                  </a:lnTo>
                  <a:lnTo>
                    <a:pt x="3339" y="8731"/>
                  </a:lnTo>
                  <a:lnTo>
                    <a:pt x="3009" y="8841"/>
                  </a:lnTo>
                  <a:lnTo>
                    <a:pt x="2715" y="8915"/>
                  </a:lnTo>
                  <a:lnTo>
                    <a:pt x="2605" y="6200"/>
                  </a:lnTo>
                  <a:lnTo>
                    <a:pt x="2568" y="3119"/>
                  </a:lnTo>
                  <a:lnTo>
                    <a:pt x="2605" y="1505"/>
                  </a:lnTo>
                  <a:lnTo>
                    <a:pt x="2568" y="1138"/>
                  </a:lnTo>
                  <a:lnTo>
                    <a:pt x="2715" y="1395"/>
                  </a:lnTo>
                  <a:lnTo>
                    <a:pt x="2862" y="1652"/>
                  </a:lnTo>
                  <a:lnTo>
                    <a:pt x="2899" y="1725"/>
                  </a:lnTo>
                  <a:lnTo>
                    <a:pt x="2972" y="1762"/>
                  </a:lnTo>
                  <a:lnTo>
                    <a:pt x="3119" y="1762"/>
                  </a:lnTo>
                  <a:lnTo>
                    <a:pt x="3192" y="1688"/>
                  </a:lnTo>
                  <a:lnTo>
                    <a:pt x="3229" y="1652"/>
                  </a:lnTo>
                  <a:lnTo>
                    <a:pt x="3265" y="1578"/>
                  </a:lnTo>
                  <a:lnTo>
                    <a:pt x="3265" y="1505"/>
                  </a:lnTo>
                  <a:lnTo>
                    <a:pt x="3155" y="1138"/>
                  </a:lnTo>
                  <a:lnTo>
                    <a:pt x="2972" y="771"/>
                  </a:lnTo>
                  <a:lnTo>
                    <a:pt x="2568" y="111"/>
                  </a:lnTo>
                  <a:lnTo>
                    <a:pt x="2495" y="38"/>
                  </a:lnTo>
                  <a:lnTo>
                    <a:pt x="2385" y="1"/>
                  </a:lnTo>
                  <a:close/>
                  <a:moveTo>
                    <a:pt x="15554" y="12546"/>
                  </a:moveTo>
                  <a:lnTo>
                    <a:pt x="15480" y="12583"/>
                  </a:lnTo>
                  <a:lnTo>
                    <a:pt x="15370" y="12619"/>
                  </a:lnTo>
                  <a:lnTo>
                    <a:pt x="15224" y="12766"/>
                  </a:lnTo>
                  <a:lnTo>
                    <a:pt x="15077" y="12913"/>
                  </a:lnTo>
                  <a:lnTo>
                    <a:pt x="15077" y="12950"/>
                  </a:lnTo>
                  <a:lnTo>
                    <a:pt x="14820" y="12803"/>
                  </a:lnTo>
                  <a:lnTo>
                    <a:pt x="14527" y="12693"/>
                  </a:lnTo>
                  <a:lnTo>
                    <a:pt x="14453" y="12693"/>
                  </a:lnTo>
                  <a:lnTo>
                    <a:pt x="14417" y="12729"/>
                  </a:lnTo>
                  <a:lnTo>
                    <a:pt x="14380" y="12803"/>
                  </a:lnTo>
                  <a:lnTo>
                    <a:pt x="14380" y="12876"/>
                  </a:lnTo>
                  <a:lnTo>
                    <a:pt x="14563" y="13096"/>
                  </a:lnTo>
                  <a:lnTo>
                    <a:pt x="14783" y="13316"/>
                  </a:lnTo>
                  <a:lnTo>
                    <a:pt x="14673" y="13463"/>
                  </a:lnTo>
                  <a:lnTo>
                    <a:pt x="14490" y="13720"/>
                  </a:lnTo>
                  <a:lnTo>
                    <a:pt x="14417" y="13867"/>
                  </a:lnTo>
                  <a:lnTo>
                    <a:pt x="14417" y="14013"/>
                  </a:lnTo>
                  <a:lnTo>
                    <a:pt x="14453" y="14087"/>
                  </a:lnTo>
                  <a:lnTo>
                    <a:pt x="14490" y="14123"/>
                  </a:lnTo>
                  <a:lnTo>
                    <a:pt x="14600" y="14123"/>
                  </a:lnTo>
                  <a:lnTo>
                    <a:pt x="14673" y="14087"/>
                  </a:lnTo>
                  <a:lnTo>
                    <a:pt x="14783" y="14050"/>
                  </a:lnTo>
                  <a:lnTo>
                    <a:pt x="14893" y="13903"/>
                  </a:lnTo>
                  <a:lnTo>
                    <a:pt x="15150" y="13573"/>
                  </a:lnTo>
                  <a:lnTo>
                    <a:pt x="15590" y="13903"/>
                  </a:lnTo>
                  <a:lnTo>
                    <a:pt x="15700" y="13940"/>
                  </a:lnTo>
                  <a:lnTo>
                    <a:pt x="15774" y="13940"/>
                  </a:lnTo>
                  <a:lnTo>
                    <a:pt x="15847" y="13903"/>
                  </a:lnTo>
                  <a:lnTo>
                    <a:pt x="15884" y="13830"/>
                  </a:lnTo>
                  <a:lnTo>
                    <a:pt x="15921" y="13757"/>
                  </a:lnTo>
                  <a:lnTo>
                    <a:pt x="15921" y="13647"/>
                  </a:lnTo>
                  <a:lnTo>
                    <a:pt x="15921" y="13573"/>
                  </a:lnTo>
                  <a:lnTo>
                    <a:pt x="15847" y="13500"/>
                  </a:lnTo>
                  <a:lnTo>
                    <a:pt x="15407" y="13170"/>
                  </a:lnTo>
                  <a:lnTo>
                    <a:pt x="15480" y="13096"/>
                  </a:lnTo>
                  <a:lnTo>
                    <a:pt x="15590" y="12876"/>
                  </a:lnTo>
                  <a:lnTo>
                    <a:pt x="15664" y="12803"/>
                  </a:lnTo>
                  <a:lnTo>
                    <a:pt x="15737" y="12766"/>
                  </a:lnTo>
                  <a:lnTo>
                    <a:pt x="15774" y="12729"/>
                  </a:lnTo>
                  <a:lnTo>
                    <a:pt x="15811" y="12693"/>
                  </a:lnTo>
                  <a:lnTo>
                    <a:pt x="15811" y="12656"/>
                  </a:lnTo>
                  <a:lnTo>
                    <a:pt x="15774" y="12656"/>
                  </a:lnTo>
                  <a:lnTo>
                    <a:pt x="15664" y="12583"/>
                  </a:lnTo>
                  <a:lnTo>
                    <a:pt x="15554" y="12546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2" name="Shape 372"/>
            <p:cNvSpPr/>
            <p:nvPr/>
          </p:nvSpPr>
          <p:spPr>
            <a:xfrm>
              <a:off x="6844475" y="1037625"/>
              <a:ext cx="414525" cy="389750"/>
            </a:xfrm>
            <a:custGeom>
              <a:avLst/>
              <a:gdLst/>
              <a:ahLst/>
              <a:cxnLst/>
              <a:rect l="0" t="0" r="0" b="0"/>
              <a:pathLst>
                <a:path w="16581" h="15590" extrusionOk="0">
                  <a:moveTo>
                    <a:pt x="13793" y="2568"/>
                  </a:moveTo>
                  <a:lnTo>
                    <a:pt x="14123" y="2641"/>
                  </a:lnTo>
                  <a:lnTo>
                    <a:pt x="14123" y="2678"/>
                  </a:lnTo>
                  <a:lnTo>
                    <a:pt x="14086" y="2825"/>
                  </a:lnTo>
                  <a:lnTo>
                    <a:pt x="14013" y="2935"/>
                  </a:lnTo>
                  <a:lnTo>
                    <a:pt x="13866" y="3045"/>
                  </a:lnTo>
                  <a:lnTo>
                    <a:pt x="13756" y="3081"/>
                  </a:lnTo>
                  <a:lnTo>
                    <a:pt x="13573" y="2971"/>
                  </a:lnTo>
                  <a:lnTo>
                    <a:pt x="13609" y="2788"/>
                  </a:lnTo>
                  <a:lnTo>
                    <a:pt x="13683" y="2678"/>
                  </a:lnTo>
                  <a:lnTo>
                    <a:pt x="13720" y="2605"/>
                  </a:lnTo>
                  <a:lnTo>
                    <a:pt x="13793" y="2568"/>
                  </a:lnTo>
                  <a:close/>
                  <a:moveTo>
                    <a:pt x="9428" y="3705"/>
                  </a:moveTo>
                  <a:lnTo>
                    <a:pt x="9831" y="4475"/>
                  </a:lnTo>
                  <a:lnTo>
                    <a:pt x="10161" y="5246"/>
                  </a:lnTo>
                  <a:lnTo>
                    <a:pt x="8327" y="4402"/>
                  </a:lnTo>
                  <a:lnTo>
                    <a:pt x="8878" y="4035"/>
                  </a:lnTo>
                  <a:lnTo>
                    <a:pt x="9428" y="3705"/>
                  </a:lnTo>
                  <a:close/>
                  <a:moveTo>
                    <a:pt x="5283" y="3668"/>
                  </a:moveTo>
                  <a:lnTo>
                    <a:pt x="6383" y="4072"/>
                  </a:lnTo>
                  <a:lnTo>
                    <a:pt x="7410" y="4512"/>
                  </a:lnTo>
                  <a:lnTo>
                    <a:pt x="6383" y="5319"/>
                  </a:lnTo>
                  <a:lnTo>
                    <a:pt x="5393" y="6163"/>
                  </a:lnTo>
                  <a:lnTo>
                    <a:pt x="5319" y="5282"/>
                  </a:lnTo>
                  <a:lnTo>
                    <a:pt x="5283" y="4365"/>
                  </a:lnTo>
                  <a:lnTo>
                    <a:pt x="5283" y="3668"/>
                  </a:lnTo>
                  <a:close/>
                  <a:moveTo>
                    <a:pt x="13096" y="2494"/>
                  </a:moveTo>
                  <a:lnTo>
                    <a:pt x="13023" y="2641"/>
                  </a:lnTo>
                  <a:lnTo>
                    <a:pt x="12986" y="2825"/>
                  </a:lnTo>
                  <a:lnTo>
                    <a:pt x="12949" y="3008"/>
                  </a:lnTo>
                  <a:lnTo>
                    <a:pt x="12986" y="3191"/>
                  </a:lnTo>
                  <a:lnTo>
                    <a:pt x="13096" y="3412"/>
                  </a:lnTo>
                  <a:lnTo>
                    <a:pt x="13243" y="3595"/>
                  </a:lnTo>
                  <a:lnTo>
                    <a:pt x="13426" y="3705"/>
                  </a:lnTo>
                  <a:lnTo>
                    <a:pt x="13646" y="3778"/>
                  </a:lnTo>
                  <a:lnTo>
                    <a:pt x="13793" y="3815"/>
                  </a:lnTo>
                  <a:lnTo>
                    <a:pt x="13536" y="4512"/>
                  </a:lnTo>
                  <a:lnTo>
                    <a:pt x="13243" y="5209"/>
                  </a:lnTo>
                  <a:lnTo>
                    <a:pt x="12913" y="5869"/>
                  </a:lnTo>
                  <a:lnTo>
                    <a:pt x="12546" y="6529"/>
                  </a:lnTo>
                  <a:lnTo>
                    <a:pt x="11665" y="6016"/>
                  </a:lnTo>
                  <a:lnTo>
                    <a:pt x="10785" y="5576"/>
                  </a:lnTo>
                  <a:lnTo>
                    <a:pt x="10602" y="5026"/>
                  </a:lnTo>
                  <a:lnTo>
                    <a:pt x="10345" y="4475"/>
                  </a:lnTo>
                  <a:lnTo>
                    <a:pt x="10125" y="3962"/>
                  </a:lnTo>
                  <a:lnTo>
                    <a:pt x="9831" y="3448"/>
                  </a:lnTo>
                  <a:lnTo>
                    <a:pt x="10602" y="3045"/>
                  </a:lnTo>
                  <a:lnTo>
                    <a:pt x="11005" y="2898"/>
                  </a:lnTo>
                  <a:lnTo>
                    <a:pt x="11409" y="2751"/>
                  </a:lnTo>
                  <a:lnTo>
                    <a:pt x="11849" y="2641"/>
                  </a:lnTo>
                  <a:lnTo>
                    <a:pt x="12252" y="2568"/>
                  </a:lnTo>
                  <a:lnTo>
                    <a:pt x="12692" y="2494"/>
                  </a:lnTo>
                  <a:close/>
                  <a:moveTo>
                    <a:pt x="2605" y="6713"/>
                  </a:moveTo>
                  <a:lnTo>
                    <a:pt x="2678" y="6750"/>
                  </a:lnTo>
                  <a:lnTo>
                    <a:pt x="2752" y="6823"/>
                  </a:lnTo>
                  <a:lnTo>
                    <a:pt x="2788" y="6970"/>
                  </a:lnTo>
                  <a:lnTo>
                    <a:pt x="2752" y="7116"/>
                  </a:lnTo>
                  <a:lnTo>
                    <a:pt x="2715" y="7153"/>
                  </a:lnTo>
                  <a:lnTo>
                    <a:pt x="2605" y="7226"/>
                  </a:lnTo>
                  <a:lnTo>
                    <a:pt x="2458" y="7336"/>
                  </a:lnTo>
                  <a:lnTo>
                    <a:pt x="2165" y="7116"/>
                  </a:lnTo>
                  <a:lnTo>
                    <a:pt x="2275" y="6970"/>
                  </a:lnTo>
                  <a:lnTo>
                    <a:pt x="2275" y="6896"/>
                  </a:lnTo>
                  <a:lnTo>
                    <a:pt x="2458" y="6860"/>
                  </a:lnTo>
                  <a:lnTo>
                    <a:pt x="2715" y="6860"/>
                  </a:lnTo>
                  <a:lnTo>
                    <a:pt x="2715" y="6823"/>
                  </a:lnTo>
                  <a:lnTo>
                    <a:pt x="2678" y="6786"/>
                  </a:lnTo>
                  <a:lnTo>
                    <a:pt x="2605" y="6713"/>
                  </a:lnTo>
                  <a:close/>
                  <a:moveTo>
                    <a:pt x="8364" y="6529"/>
                  </a:moveTo>
                  <a:lnTo>
                    <a:pt x="8547" y="6566"/>
                  </a:lnTo>
                  <a:lnTo>
                    <a:pt x="8657" y="6603"/>
                  </a:lnTo>
                  <a:lnTo>
                    <a:pt x="8657" y="6713"/>
                  </a:lnTo>
                  <a:lnTo>
                    <a:pt x="8694" y="6860"/>
                  </a:lnTo>
                  <a:lnTo>
                    <a:pt x="8694" y="6970"/>
                  </a:lnTo>
                  <a:lnTo>
                    <a:pt x="8694" y="7116"/>
                  </a:lnTo>
                  <a:lnTo>
                    <a:pt x="8657" y="7226"/>
                  </a:lnTo>
                  <a:lnTo>
                    <a:pt x="8621" y="7336"/>
                  </a:lnTo>
                  <a:lnTo>
                    <a:pt x="8547" y="7446"/>
                  </a:lnTo>
                  <a:lnTo>
                    <a:pt x="8364" y="7446"/>
                  </a:lnTo>
                  <a:lnTo>
                    <a:pt x="8107" y="7520"/>
                  </a:lnTo>
                  <a:lnTo>
                    <a:pt x="7850" y="7593"/>
                  </a:lnTo>
                  <a:lnTo>
                    <a:pt x="7704" y="7483"/>
                  </a:lnTo>
                  <a:lnTo>
                    <a:pt x="7630" y="7336"/>
                  </a:lnTo>
                  <a:lnTo>
                    <a:pt x="7557" y="7190"/>
                  </a:lnTo>
                  <a:lnTo>
                    <a:pt x="7594" y="7006"/>
                  </a:lnTo>
                  <a:lnTo>
                    <a:pt x="7667" y="6750"/>
                  </a:lnTo>
                  <a:lnTo>
                    <a:pt x="7777" y="6750"/>
                  </a:lnTo>
                  <a:lnTo>
                    <a:pt x="7850" y="6786"/>
                  </a:lnTo>
                  <a:lnTo>
                    <a:pt x="7924" y="6750"/>
                  </a:lnTo>
                  <a:lnTo>
                    <a:pt x="7960" y="6713"/>
                  </a:lnTo>
                  <a:lnTo>
                    <a:pt x="8071" y="6566"/>
                  </a:lnTo>
                  <a:lnTo>
                    <a:pt x="8364" y="6529"/>
                  </a:lnTo>
                  <a:close/>
                  <a:moveTo>
                    <a:pt x="3155" y="3191"/>
                  </a:moveTo>
                  <a:lnTo>
                    <a:pt x="3595" y="3228"/>
                  </a:lnTo>
                  <a:lnTo>
                    <a:pt x="4036" y="3301"/>
                  </a:lnTo>
                  <a:lnTo>
                    <a:pt x="4439" y="3412"/>
                  </a:lnTo>
                  <a:lnTo>
                    <a:pt x="4879" y="3522"/>
                  </a:lnTo>
                  <a:lnTo>
                    <a:pt x="4843" y="4072"/>
                  </a:lnTo>
                  <a:lnTo>
                    <a:pt x="4843" y="4659"/>
                  </a:lnTo>
                  <a:lnTo>
                    <a:pt x="4879" y="5282"/>
                  </a:lnTo>
                  <a:lnTo>
                    <a:pt x="4989" y="6529"/>
                  </a:lnTo>
                  <a:lnTo>
                    <a:pt x="4182" y="7263"/>
                  </a:lnTo>
                  <a:lnTo>
                    <a:pt x="3779" y="7630"/>
                  </a:lnTo>
                  <a:lnTo>
                    <a:pt x="3375" y="8033"/>
                  </a:lnTo>
                  <a:lnTo>
                    <a:pt x="3265" y="7960"/>
                  </a:lnTo>
                  <a:lnTo>
                    <a:pt x="2898" y="7667"/>
                  </a:lnTo>
                  <a:lnTo>
                    <a:pt x="3008" y="7520"/>
                  </a:lnTo>
                  <a:lnTo>
                    <a:pt x="3119" y="7410"/>
                  </a:lnTo>
                  <a:lnTo>
                    <a:pt x="3155" y="7336"/>
                  </a:lnTo>
                  <a:lnTo>
                    <a:pt x="3192" y="7300"/>
                  </a:lnTo>
                  <a:lnTo>
                    <a:pt x="3192" y="7153"/>
                  </a:lnTo>
                  <a:lnTo>
                    <a:pt x="3229" y="6933"/>
                  </a:lnTo>
                  <a:lnTo>
                    <a:pt x="3192" y="6823"/>
                  </a:lnTo>
                  <a:lnTo>
                    <a:pt x="3155" y="6676"/>
                  </a:lnTo>
                  <a:lnTo>
                    <a:pt x="3119" y="6566"/>
                  </a:lnTo>
                  <a:lnTo>
                    <a:pt x="3045" y="6456"/>
                  </a:lnTo>
                  <a:lnTo>
                    <a:pt x="2972" y="6383"/>
                  </a:lnTo>
                  <a:lnTo>
                    <a:pt x="2862" y="6309"/>
                  </a:lnTo>
                  <a:lnTo>
                    <a:pt x="2752" y="6273"/>
                  </a:lnTo>
                  <a:lnTo>
                    <a:pt x="2605" y="6236"/>
                  </a:lnTo>
                  <a:lnTo>
                    <a:pt x="2495" y="6236"/>
                  </a:lnTo>
                  <a:lnTo>
                    <a:pt x="2348" y="6273"/>
                  </a:lnTo>
                  <a:lnTo>
                    <a:pt x="2128" y="6383"/>
                  </a:lnTo>
                  <a:lnTo>
                    <a:pt x="1908" y="6529"/>
                  </a:lnTo>
                  <a:lnTo>
                    <a:pt x="1761" y="6713"/>
                  </a:lnTo>
                  <a:lnTo>
                    <a:pt x="1321" y="6309"/>
                  </a:lnTo>
                  <a:lnTo>
                    <a:pt x="954" y="5833"/>
                  </a:lnTo>
                  <a:lnTo>
                    <a:pt x="734" y="5502"/>
                  </a:lnTo>
                  <a:lnTo>
                    <a:pt x="624" y="5172"/>
                  </a:lnTo>
                  <a:lnTo>
                    <a:pt x="551" y="4805"/>
                  </a:lnTo>
                  <a:lnTo>
                    <a:pt x="514" y="4439"/>
                  </a:lnTo>
                  <a:lnTo>
                    <a:pt x="551" y="4255"/>
                  </a:lnTo>
                  <a:lnTo>
                    <a:pt x="624" y="4072"/>
                  </a:lnTo>
                  <a:lnTo>
                    <a:pt x="734" y="3925"/>
                  </a:lnTo>
                  <a:lnTo>
                    <a:pt x="844" y="3778"/>
                  </a:lnTo>
                  <a:lnTo>
                    <a:pt x="991" y="3668"/>
                  </a:lnTo>
                  <a:lnTo>
                    <a:pt x="1174" y="3558"/>
                  </a:lnTo>
                  <a:lnTo>
                    <a:pt x="1541" y="3412"/>
                  </a:lnTo>
                  <a:lnTo>
                    <a:pt x="1908" y="3265"/>
                  </a:lnTo>
                  <a:lnTo>
                    <a:pt x="2312" y="3191"/>
                  </a:lnTo>
                  <a:close/>
                  <a:moveTo>
                    <a:pt x="11005" y="6199"/>
                  </a:moveTo>
                  <a:lnTo>
                    <a:pt x="12289" y="6896"/>
                  </a:lnTo>
                  <a:lnTo>
                    <a:pt x="11885" y="7483"/>
                  </a:lnTo>
                  <a:lnTo>
                    <a:pt x="11482" y="8033"/>
                  </a:lnTo>
                  <a:lnTo>
                    <a:pt x="11335" y="7410"/>
                  </a:lnTo>
                  <a:lnTo>
                    <a:pt x="11188" y="6750"/>
                  </a:lnTo>
                  <a:lnTo>
                    <a:pt x="11005" y="6199"/>
                  </a:lnTo>
                  <a:close/>
                  <a:moveTo>
                    <a:pt x="7264" y="8180"/>
                  </a:moveTo>
                  <a:lnTo>
                    <a:pt x="7410" y="8253"/>
                  </a:lnTo>
                  <a:lnTo>
                    <a:pt x="7594" y="8290"/>
                  </a:lnTo>
                  <a:lnTo>
                    <a:pt x="7960" y="8290"/>
                  </a:lnTo>
                  <a:lnTo>
                    <a:pt x="7704" y="8327"/>
                  </a:lnTo>
                  <a:lnTo>
                    <a:pt x="7557" y="8327"/>
                  </a:lnTo>
                  <a:lnTo>
                    <a:pt x="7447" y="8290"/>
                  </a:lnTo>
                  <a:lnTo>
                    <a:pt x="7337" y="8253"/>
                  </a:lnTo>
                  <a:lnTo>
                    <a:pt x="7264" y="8180"/>
                  </a:lnTo>
                  <a:close/>
                  <a:moveTo>
                    <a:pt x="8181" y="5979"/>
                  </a:moveTo>
                  <a:lnTo>
                    <a:pt x="7997" y="6016"/>
                  </a:lnTo>
                  <a:lnTo>
                    <a:pt x="7814" y="6089"/>
                  </a:lnTo>
                  <a:lnTo>
                    <a:pt x="7667" y="6236"/>
                  </a:lnTo>
                  <a:lnTo>
                    <a:pt x="7410" y="6346"/>
                  </a:lnTo>
                  <a:lnTo>
                    <a:pt x="7190" y="6529"/>
                  </a:lnTo>
                  <a:lnTo>
                    <a:pt x="6970" y="6713"/>
                  </a:lnTo>
                  <a:lnTo>
                    <a:pt x="6787" y="6933"/>
                  </a:lnTo>
                  <a:lnTo>
                    <a:pt x="6677" y="7080"/>
                  </a:lnTo>
                  <a:lnTo>
                    <a:pt x="6640" y="7263"/>
                  </a:lnTo>
                  <a:lnTo>
                    <a:pt x="6567" y="7410"/>
                  </a:lnTo>
                  <a:lnTo>
                    <a:pt x="6567" y="7593"/>
                  </a:lnTo>
                  <a:lnTo>
                    <a:pt x="6567" y="7923"/>
                  </a:lnTo>
                  <a:lnTo>
                    <a:pt x="6677" y="8253"/>
                  </a:lnTo>
                  <a:lnTo>
                    <a:pt x="6787" y="8437"/>
                  </a:lnTo>
                  <a:lnTo>
                    <a:pt x="6897" y="8584"/>
                  </a:lnTo>
                  <a:lnTo>
                    <a:pt x="7043" y="8694"/>
                  </a:lnTo>
                  <a:lnTo>
                    <a:pt x="7190" y="8767"/>
                  </a:lnTo>
                  <a:lnTo>
                    <a:pt x="7374" y="8804"/>
                  </a:lnTo>
                  <a:lnTo>
                    <a:pt x="7557" y="8840"/>
                  </a:lnTo>
                  <a:lnTo>
                    <a:pt x="7924" y="8840"/>
                  </a:lnTo>
                  <a:lnTo>
                    <a:pt x="8254" y="8767"/>
                  </a:lnTo>
                  <a:lnTo>
                    <a:pt x="8584" y="8620"/>
                  </a:lnTo>
                  <a:lnTo>
                    <a:pt x="8914" y="8364"/>
                  </a:lnTo>
                  <a:lnTo>
                    <a:pt x="9208" y="8070"/>
                  </a:lnTo>
                  <a:lnTo>
                    <a:pt x="9464" y="7740"/>
                  </a:lnTo>
                  <a:lnTo>
                    <a:pt x="9538" y="7593"/>
                  </a:lnTo>
                  <a:lnTo>
                    <a:pt x="9611" y="7410"/>
                  </a:lnTo>
                  <a:lnTo>
                    <a:pt x="9648" y="7226"/>
                  </a:lnTo>
                  <a:lnTo>
                    <a:pt x="9648" y="7043"/>
                  </a:lnTo>
                  <a:lnTo>
                    <a:pt x="9648" y="6860"/>
                  </a:lnTo>
                  <a:lnTo>
                    <a:pt x="9574" y="6713"/>
                  </a:lnTo>
                  <a:lnTo>
                    <a:pt x="9464" y="6529"/>
                  </a:lnTo>
                  <a:lnTo>
                    <a:pt x="9354" y="6419"/>
                  </a:lnTo>
                  <a:lnTo>
                    <a:pt x="9208" y="6273"/>
                  </a:lnTo>
                  <a:lnTo>
                    <a:pt x="9061" y="6199"/>
                  </a:lnTo>
                  <a:lnTo>
                    <a:pt x="8731" y="6053"/>
                  </a:lnTo>
                  <a:lnTo>
                    <a:pt x="8364" y="5979"/>
                  </a:lnTo>
                  <a:close/>
                  <a:moveTo>
                    <a:pt x="5063" y="7080"/>
                  </a:moveTo>
                  <a:lnTo>
                    <a:pt x="5246" y="8180"/>
                  </a:lnTo>
                  <a:lnTo>
                    <a:pt x="5466" y="9281"/>
                  </a:lnTo>
                  <a:lnTo>
                    <a:pt x="4622" y="8804"/>
                  </a:lnTo>
                  <a:lnTo>
                    <a:pt x="3779" y="8290"/>
                  </a:lnTo>
                  <a:lnTo>
                    <a:pt x="4439" y="7667"/>
                  </a:lnTo>
                  <a:lnTo>
                    <a:pt x="5063" y="7080"/>
                  </a:lnTo>
                  <a:close/>
                  <a:moveTo>
                    <a:pt x="7887" y="4732"/>
                  </a:moveTo>
                  <a:lnTo>
                    <a:pt x="9171" y="5282"/>
                  </a:lnTo>
                  <a:lnTo>
                    <a:pt x="10381" y="5869"/>
                  </a:lnTo>
                  <a:lnTo>
                    <a:pt x="10602" y="6529"/>
                  </a:lnTo>
                  <a:lnTo>
                    <a:pt x="10785" y="7190"/>
                  </a:lnTo>
                  <a:lnTo>
                    <a:pt x="10932" y="7850"/>
                  </a:lnTo>
                  <a:lnTo>
                    <a:pt x="11078" y="8547"/>
                  </a:lnTo>
                  <a:lnTo>
                    <a:pt x="10565" y="9097"/>
                  </a:lnTo>
                  <a:lnTo>
                    <a:pt x="10015" y="9647"/>
                  </a:lnTo>
                  <a:lnTo>
                    <a:pt x="9428" y="10161"/>
                  </a:lnTo>
                  <a:lnTo>
                    <a:pt x="8841" y="10674"/>
                  </a:lnTo>
                  <a:lnTo>
                    <a:pt x="8107" y="10418"/>
                  </a:lnTo>
                  <a:lnTo>
                    <a:pt x="7374" y="10161"/>
                  </a:lnTo>
                  <a:lnTo>
                    <a:pt x="6677" y="9867"/>
                  </a:lnTo>
                  <a:lnTo>
                    <a:pt x="5980" y="9537"/>
                  </a:lnTo>
                  <a:lnTo>
                    <a:pt x="5723" y="8143"/>
                  </a:lnTo>
                  <a:lnTo>
                    <a:pt x="5466" y="6713"/>
                  </a:lnTo>
                  <a:lnTo>
                    <a:pt x="6677" y="5722"/>
                  </a:lnTo>
                  <a:lnTo>
                    <a:pt x="7887" y="4732"/>
                  </a:lnTo>
                  <a:close/>
                  <a:moveTo>
                    <a:pt x="11152" y="9171"/>
                  </a:moveTo>
                  <a:lnTo>
                    <a:pt x="11225" y="10161"/>
                  </a:lnTo>
                  <a:lnTo>
                    <a:pt x="11225" y="11188"/>
                  </a:lnTo>
                  <a:lnTo>
                    <a:pt x="11225" y="11225"/>
                  </a:lnTo>
                  <a:lnTo>
                    <a:pt x="10308" y="11041"/>
                  </a:lnTo>
                  <a:lnTo>
                    <a:pt x="9391" y="10821"/>
                  </a:lnTo>
                  <a:lnTo>
                    <a:pt x="10015" y="10308"/>
                  </a:lnTo>
                  <a:lnTo>
                    <a:pt x="10565" y="9794"/>
                  </a:lnTo>
                  <a:lnTo>
                    <a:pt x="11152" y="9171"/>
                  </a:lnTo>
                  <a:close/>
                  <a:moveTo>
                    <a:pt x="12729" y="7153"/>
                  </a:moveTo>
                  <a:lnTo>
                    <a:pt x="13243" y="7483"/>
                  </a:lnTo>
                  <a:lnTo>
                    <a:pt x="13756" y="7813"/>
                  </a:lnTo>
                  <a:lnTo>
                    <a:pt x="14233" y="8180"/>
                  </a:lnTo>
                  <a:lnTo>
                    <a:pt x="14673" y="8584"/>
                  </a:lnTo>
                  <a:lnTo>
                    <a:pt x="15113" y="9024"/>
                  </a:lnTo>
                  <a:lnTo>
                    <a:pt x="15480" y="9464"/>
                  </a:lnTo>
                  <a:lnTo>
                    <a:pt x="15810" y="9941"/>
                  </a:lnTo>
                  <a:lnTo>
                    <a:pt x="16067" y="10454"/>
                  </a:lnTo>
                  <a:lnTo>
                    <a:pt x="16251" y="11005"/>
                  </a:lnTo>
                  <a:lnTo>
                    <a:pt x="16177" y="11041"/>
                  </a:lnTo>
                  <a:lnTo>
                    <a:pt x="15957" y="11188"/>
                  </a:lnTo>
                  <a:lnTo>
                    <a:pt x="15700" y="11298"/>
                  </a:lnTo>
                  <a:lnTo>
                    <a:pt x="15444" y="11371"/>
                  </a:lnTo>
                  <a:lnTo>
                    <a:pt x="15187" y="11445"/>
                  </a:lnTo>
                  <a:lnTo>
                    <a:pt x="15113" y="11371"/>
                  </a:lnTo>
                  <a:lnTo>
                    <a:pt x="15077" y="11408"/>
                  </a:lnTo>
                  <a:lnTo>
                    <a:pt x="14233" y="11445"/>
                  </a:lnTo>
                  <a:lnTo>
                    <a:pt x="13389" y="11408"/>
                  </a:lnTo>
                  <a:lnTo>
                    <a:pt x="12582" y="11371"/>
                  </a:lnTo>
                  <a:lnTo>
                    <a:pt x="11739" y="11298"/>
                  </a:lnTo>
                  <a:lnTo>
                    <a:pt x="11702" y="10198"/>
                  </a:lnTo>
                  <a:lnTo>
                    <a:pt x="11665" y="9464"/>
                  </a:lnTo>
                  <a:lnTo>
                    <a:pt x="11592" y="8694"/>
                  </a:lnTo>
                  <a:lnTo>
                    <a:pt x="12179" y="7923"/>
                  </a:lnTo>
                  <a:lnTo>
                    <a:pt x="12729" y="7153"/>
                  </a:lnTo>
                  <a:close/>
                  <a:moveTo>
                    <a:pt x="6126" y="10161"/>
                  </a:moveTo>
                  <a:lnTo>
                    <a:pt x="6787" y="10454"/>
                  </a:lnTo>
                  <a:lnTo>
                    <a:pt x="7447" y="10711"/>
                  </a:lnTo>
                  <a:lnTo>
                    <a:pt x="8327" y="11005"/>
                  </a:lnTo>
                  <a:lnTo>
                    <a:pt x="7557" y="11555"/>
                  </a:lnTo>
                  <a:lnTo>
                    <a:pt x="6713" y="11995"/>
                  </a:lnTo>
                  <a:lnTo>
                    <a:pt x="6603" y="12068"/>
                  </a:lnTo>
                  <a:lnTo>
                    <a:pt x="6346" y="11078"/>
                  </a:lnTo>
                  <a:lnTo>
                    <a:pt x="6126" y="10161"/>
                  </a:lnTo>
                  <a:close/>
                  <a:moveTo>
                    <a:pt x="3449" y="8657"/>
                  </a:moveTo>
                  <a:lnTo>
                    <a:pt x="3889" y="8950"/>
                  </a:lnTo>
                  <a:lnTo>
                    <a:pt x="4733" y="9427"/>
                  </a:lnTo>
                  <a:lnTo>
                    <a:pt x="5613" y="9904"/>
                  </a:lnTo>
                  <a:lnTo>
                    <a:pt x="5870" y="11078"/>
                  </a:lnTo>
                  <a:lnTo>
                    <a:pt x="6016" y="11665"/>
                  </a:lnTo>
                  <a:lnTo>
                    <a:pt x="6200" y="12288"/>
                  </a:lnTo>
                  <a:lnTo>
                    <a:pt x="5686" y="12509"/>
                  </a:lnTo>
                  <a:lnTo>
                    <a:pt x="5136" y="12729"/>
                  </a:lnTo>
                  <a:lnTo>
                    <a:pt x="4622" y="12875"/>
                  </a:lnTo>
                  <a:lnTo>
                    <a:pt x="4072" y="12985"/>
                  </a:lnTo>
                  <a:lnTo>
                    <a:pt x="3705" y="12985"/>
                  </a:lnTo>
                  <a:lnTo>
                    <a:pt x="3375" y="12949"/>
                  </a:lnTo>
                  <a:lnTo>
                    <a:pt x="3045" y="12875"/>
                  </a:lnTo>
                  <a:lnTo>
                    <a:pt x="2715" y="12692"/>
                  </a:lnTo>
                  <a:lnTo>
                    <a:pt x="2568" y="12582"/>
                  </a:lnTo>
                  <a:lnTo>
                    <a:pt x="2458" y="12435"/>
                  </a:lnTo>
                  <a:lnTo>
                    <a:pt x="2348" y="12288"/>
                  </a:lnTo>
                  <a:lnTo>
                    <a:pt x="2275" y="12105"/>
                  </a:lnTo>
                  <a:lnTo>
                    <a:pt x="2165" y="11775"/>
                  </a:lnTo>
                  <a:lnTo>
                    <a:pt x="2165" y="11371"/>
                  </a:lnTo>
                  <a:lnTo>
                    <a:pt x="2201" y="11005"/>
                  </a:lnTo>
                  <a:lnTo>
                    <a:pt x="2275" y="10638"/>
                  </a:lnTo>
                  <a:lnTo>
                    <a:pt x="2385" y="10271"/>
                  </a:lnTo>
                  <a:lnTo>
                    <a:pt x="2532" y="9941"/>
                  </a:lnTo>
                  <a:lnTo>
                    <a:pt x="2715" y="9574"/>
                  </a:lnTo>
                  <a:lnTo>
                    <a:pt x="2935" y="9281"/>
                  </a:lnTo>
                  <a:lnTo>
                    <a:pt x="3192" y="8950"/>
                  </a:lnTo>
                  <a:lnTo>
                    <a:pt x="3449" y="8657"/>
                  </a:lnTo>
                  <a:close/>
                  <a:moveTo>
                    <a:pt x="8291" y="14049"/>
                  </a:moveTo>
                  <a:lnTo>
                    <a:pt x="8401" y="14086"/>
                  </a:lnTo>
                  <a:lnTo>
                    <a:pt x="8401" y="14196"/>
                  </a:lnTo>
                  <a:lnTo>
                    <a:pt x="8401" y="14343"/>
                  </a:lnTo>
                  <a:lnTo>
                    <a:pt x="8364" y="14489"/>
                  </a:lnTo>
                  <a:lnTo>
                    <a:pt x="8291" y="14599"/>
                  </a:lnTo>
                  <a:lnTo>
                    <a:pt x="8181" y="14673"/>
                  </a:lnTo>
                  <a:lnTo>
                    <a:pt x="7960" y="14489"/>
                  </a:lnTo>
                  <a:lnTo>
                    <a:pt x="7777" y="14306"/>
                  </a:lnTo>
                  <a:lnTo>
                    <a:pt x="7850" y="14159"/>
                  </a:lnTo>
                  <a:lnTo>
                    <a:pt x="7997" y="14086"/>
                  </a:lnTo>
                  <a:lnTo>
                    <a:pt x="8144" y="14049"/>
                  </a:lnTo>
                  <a:close/>
                  <a:moveTo>
                    <a:pt x="8914" y="11188"/>
                  </a:moveTo>
                  <a:lnTo>
                    <a:pt x="10051" y="11481"/>
                  </a:lnTo>
                  <a:lnTo>
                    <a:pt x="11225" y="11702"/>
                  </a:lnTo>
                  <a:lnTo>
                    <a:pt x="11188" y="12288"/>
                  </a:lnTo>
                  <a:lnTo>
                    <a:pt x="11115" y="12839"/>
                  </a:lnTo>
                  <a:lnTo>
                    <a:pt x="10968" y="13426"/>
                  </a:lnTo>
                  <a:lnTo>
                    <a:pt x="10822" y="13976"/>
                  </a:lnTo>
                  <a:lnTo>
                    <a:pt x="10638" y="14269"/>
                  </a:lnTo>
                  <a:lnTo>
                    <a:pt x="10455" y="14563"/>
                  </a:lnTo>
                  <a:lnTo>
                    <a:pt x="10198" y="14819"/>
                  </a:lnTo>
                  <a:lnTo>
                    <a:pt x="9905" y="15003"/>
                  </a:lnTo>
                  <a:lnTo>
                    <a:pt x="9648" y="15113"/>
                  </a:lnTo>
                  <a:lnTo>
                    <a:pt x="9391" y="15150"/>
                  </a:lnTo>
                  <a:lnTo>
                    <a:pt x="9098" y="15113"/>
                  </a:lnTo>
                  <a:lnTo>
                    <a:pt x="8841" y="15040"/>
                  </a:lnTo>
                  <a:lnTo>
                    <a:pt x="8951" y="14856"/>
                  </a:lnTo>
                  <a:lnTo>
                    <a:pt x="8988" y="14673"/>
                  </a:lnTo>
                  <a:lnTo>
                    <a:pt x="9061" y="14453"/>
                  </a:lnTo>
                  <a:lnTo>
                    <a:pt x="9061" y="14269"/>
                  </a:lnTo>
                  <a:lnTo>
                    <a:pt x="9024" y="14086"/>
                  </a:lnTo>
                  <a:lnTo>
                    <a:pt x="8951" y="13976"/>
                  </a:lnTo>
                  <a:lnTo>
                    <a:pt x="8841" y="13829"/>
                  </a:lnTo>
                  <a:lnTo>
                    <a:pt x="8731" y="13756"/>
                  </a:lnTo>
                  <a:lnTo>
                    <a:pt x="8547" y="13646"/>
                  </a:lnTo>
                  <a:lnTo>
                    <a:pt x="8401" y="13609"/>
                  </a:lnTo>
                  <a:lnTo>
                    <a:pt x="8254" y="13572"/>
                  </a:lnTo>
                  <a:lnTo>
                    <a:pt x="8071" y="13572"/>
                  </a:lnTo>
                  <a:lnTo>
                    <a:pt x="7887" y="13609"/>
                  </a:lnTo>
                  <a:lnTo>
                    <a:pt x="7740" y="13682"/>
                  </a:lnTo>
                  <a:lnTo>
                    <a:pt x="7594" y="13792"/>
                  </a:lnTo>
                  <a:lnTo>
                    <a:pt x="7447" y="13902"/>
                  </a:lnTo>
                  <a:lnTo>
                    <a:pt x="7264" y="13609"/>
                  </a:lnTo>
                  <a:lnTo>
                    <a:pt x="7080" y="13242"/>
                  </a:lnTo>
                  <a:lnTo>
                    <a:pt x="6897" y="12912"/>
                  </a:lnTo>
                  <a:lnTo>
                    <a:pt x="6750" y="12545"/>
                  </a:lnTo>
                  <a:lnTo>
                    <a:pt x="7814" y="11958"/>
                  </a:lnTo>
                  <a:lnTo>
                    <a:pt x="8364" y="11591"/>
                  </a:lnTo>
                  <a:lnTo>
                    <a:pt x="8914" y="11188"/>
                  </a:lnTo>
                  <a:close/>
                  <a:moveTo>
                    <a:pt x="6493" y="0"/>
                  </a:moveTo>
                  <a:lnTo>
                    <a:pt x="6163" y="294"/>
                  </a:lnTo>
                  <a:lnTo>
                    <a:pt x="5870" y="624"/>
                  </a:lnTo>
                  <a:lnTo>
                    <a:pt x="5613" y="991"/>
                  </a:lnTo>
                  <a:lnTo>
                    <a:pt x="5429" y="1394"/>
                  </a:lnTo>
                  <a:lnTo>
                    <a:pt x="5246" y="1798"/>
                  </a:lnTo>
                  <a:lnTo>
                    <a:pt x="5099" y="2201"/>
                  </a:lnTo>
                  <a:lnTo>
                    <a:pt x="5026" y="2641"/>
                  </a:lnTo>
                  <a:lnTo>
                    <a:pt x="4953" y="3081"/>
                  </a:lnTo>
                  <a:lnTo>
                    <a:pt x="4219" y="2898"/>
                  </a:lnTo>
                  <a:lnTo>
                    <a:pt x="3485" y="2788"/>
                  </a:lnTo>
                  <a:lnTo>
                    <a:pt x="2752" y="2715"/>
                  </a:lnTo>
                  <a:lnTo>
                    <a:pt x="2385" y="2751"/>
                  </a:lnTo>
                  <a:lnTo>
                    <a:pt x="2055" y="2788"/>
                  </a:lnTo>
                  <a:lnTo>
                    <a:pt x="1725" y="2825"/>
                  </a:lnTo>
                  <a:lnTo>
                    <a:pt x="1394" y="2898"/>
                  </a:lnTo>
                  <a:lnTo>
                    <a:pt x="1101" y="3045"/>
                  </a:lnTo>
                  <a:lnTo>
                    <a:pt x="808" y="3191"/>
                  </a:lnTo>
                  <a:lnTo>
                    <a:pt x="551" y="3338"/>
                  </a:lnTo>
                  <a:lnTo>
                    <a:pt x="367" y="3558"/>
                  </a:lnTo>
                  <a:lnTo>
                    <a:pt x="184" y="3815"/>
                  </a:lnTo>
                  <a:lnTo>
                    <a:pt x="74" y="4108"/>
                  </a:lnTo>
                  <a:lnTo>
                    <a:pt x="1" y="4402"/>
                  </a:lnTo>
                  <a:lnTo>
                    <a:pt x="1" y="4732"/>
                  </a:lnTo>
                  <a:lnTo>
                    <a:pt x="37" y="5026"/>
                  </a:lnTo>
                  <a:lnTo>
                    <a:pt x="147" y="5356"/>
                  </a:lnTo>
                  <a:lnTo>
                    <a:pt x="257" y="5649"/>
                  </a:lnTo>
                  <a:lnTo>
                    <a:pt x="441" y="5943"/>
                  </a:lnTo>
                  <a:lnTo>
                    <a:pt x="624" y="6236"/>
                  </a:lnTo>
                  <a:lnTo>
                    <a:pt x="844" y="6493"/>
                  </a:lnTo>
                  <a:lnTo>
                    <a:pt x="1211" y="6860"/>
                  </a:lnTo>
                  <a:lnTo>
                    <a:pt x="1615" y="7263"/>
                  </a:lnTo>
                  <a:lnTo>
                    <a:pt x="1615" y="7300"/>
                  </a:lnTo>
                  <a:lnTo>
                    <a:pt x="1615" y="7520"/>
                  </a:lnTo>
                  <a:lnTo>
                    <a:pt x="1688" y="7777"/>
                  </a:lnTo>
                  <a:lnTo>
                    <a:pt x="1725" y="7887"/>
                  </a:lnTo>
                  <a:lnTo>
                    <a:pt x="1835" y="7960"/>
                  </a:lnTo>
                  <a:lnTo>
                    <a:pt x="1908" y="8033"/>
                  </a:lnTo>
                  <a:lnTo>
                    <a:pt x="2055" y="8070"/>
                  </a:lnTo>
                  <a:lnTo>
                    <a:pt x="2165" y="8107"/>
                  </a:lnTo>
                  <a:lnTo>
                    <a:pt x="2275" y="8070"/>
                  </a:lnTo>
                  <a:lnTo>
                    <a:pt x="2532" y="7997"/>
                  </a:lnTo>
                  <a:lnTo>
                    <a:pt x="3045" y="8400"/>
                  </a:lnTo>
                  <a:lnTo>
                    <a:pt x="2642" y="8914"/>
                  </a:lnTo>
                  <a:lnTo>
                    <a:pt x="2312" y="9464"/>
                  </a:lnTo>
                  <a:lnTo>
                    <a:pt x="2018" y="10051"/>
                  </a:lnTo>
                  <a:lnTo>
                    <a:pt x="1871" y="10344"/>
                  </a:lnTo>
                  <a:lnTo>
                    <a:pt x="1798" y="10674"/>
                  </a:lnTo>
                  <a:lnTo>
                    <a:pt x="1725" y="10968"/>
                  </a:lnTo>
                  <a:lnTo>
                    <a:pt x="1688" y="11261"/>
                  </a:lnTo>
                  <a:lnTo>
                    <a:pt x="1688" y="11555"/>
                  </a:lnTo>
                  <a:lnTo>
                    <a:pt x="1725" y="11885"/>
                  </a:lnTo>
                  <a:lnTo>
                    <a:pt x="1798" y="12142"/>
                  </a:lnTo>
                  <a:lnTo>
                    <a:pt x="1908" y="12435"/>
                  </a:lnTo>
                  <a:lnTo>
                    <a:pt x="2055" y="12692"/>
                  </a:lnTo>
                  <a:lnTo>
                    <a:pt x="2238" y="12912"/>
                  </a:lnTo>
                  <a:lnTo>
                    <a:pt x="2495" y="13132"/>
                  </a:lnTo>
                  <a:lnTo>
                    <a:pt x="2788" y="13279"/>
                  </a:lnTo>
                  <a:lnTo>
                    <a:pt x="3045" y="13389"/>
                  </a:lnTo>
                  <a:lnTo>
                    <a:pt x="3375" y="13426"/>
                  </a:lnTo>
                  <a:lnTo>
                    <a:pt x="3669" y="13462"/>
                  </a:lnTo>
                  <a:lnTo>
                    <a:pt x="3999" y="13462"/>
                  </a:lnTo>
                  <a:lnTo>
                    <a:pt x="4292" y="13426"/>
                  </a:lnTo>
                  <a:lnTo>
                    <a:pt x="4586" y="13389"/>
                  </a:lnTo>
                  <a:lnTo>
                    <a:pt x="5026" y="13242"/>
                  </a:lnTo>
                  <a:lnTo>
                    <a:pt x="5503" y="13095"/>
                  </a:lnTo>
                  <a:lnTo>
                    <a:pt x="5906" y="12949"/>
                  </a:lnTo>
                  <a:lnTo>
                    <a:pt x="6346" y="12729"/>
                  </a:lnTo>
                  <a:lnTo>
                    <a:pt x="6530" y="13169"/>
                  </a:lnTo>
                  <a:lnTo>
                    <a:pt x="6713" y="13572"/>
                  </a:lnTo>
                  <a:lnTo>
                    <a:pt x="6970" y="13976"/>
                  </a:lnTo>
                  <a:lnTo>
                    <a:pt x="7227" y="14343"/>
                  </a:lnTo>
                  <a:lnTo>
                    <a:pt x="7153" y="14526"/>
                  </a:lnTo>
                  <a:lnTo>
                    <a:pt x="7117" y="14709"/>
                  </a:lnTo>
                  <a:lnTo>
                    <a:pt x="7153" y="14893"/>
                  </a:lnTo>
                  <a:lnTo>
                    <a:pt x="7227" y="15076"/>
                  </a:lnTo>
                  <a:lnTo>
                    <a:pt x="7337" y="15223"/>
                  </a:lnTo>
                  <a:lnTo>
                    <a:pt x="7484" y="15333"/>
                  </a:lnTo>
                  <a:lnTo>
                    <a:pt x="7630" y="15406"/>
                  </a:lnTo>
                  <a:lnTo>
                    <a:pt x="7777" y="15480"/>
                  </a:lnTo>
                  <a:lnTo>
                    <a:pt x="7924" y="15516"/>
                  </a:lnTo>
                  <a:lnTo>
                    <a:pt x="8107" y="15516"/>
                  </a:lnTo>
                  <a:lnTo>
                    <a:pt x="8254" y="15480"/>
                  </a:lnTo>
                  <a:lnTo>
                    <a:pt x="8437" y="15406"/>
                  </a:lnTo>
                  <a:lnTo>
                    <a:pt x="8474" y="15406"/>
                  </a:lnTo>
                  <a:lnTo>
                    <a:pt x="8804" y="15516"/>
                  </a:lnTo>
                  <a:lnTo>
                    <a:pt x="9171" y="15590"/>
                  </a:lnTo>
                  <a:lnTo>
                    <a:pt x="9501" y="15590"/>
                  </a:lnTo>
                  <a:lnTo>
                    <a:pt x="9868" y="15516"/>
                  </a:lnTo>
                  <a:lnTo>
                    <a:pt x="10161" y="15406"/>
                  </a:lnTo>
                  <a:lnTo>
                    <a:pt x="10418" y="15260"/>
                  </a:lnTo>
                  <a:lnTo>
                    <a:pt x="10675" y="15040"/>
                  </a:lnTo>
                  <a:lnTo>
                    <a:pt x="10858" y="14819"/>
                  </a:lnTo>
                  <a:lnTo>
                    <a:pt x="11042" y="14563"/>
                  </a:lnTo>
                  <a:lnTo>
                    <a:pt x="11188" y="14269"/>
                  </a:lnTo>
                  <a:lnTo>
                    <a:pt x="11299" y="13976"/>
                  </a:lnTo>
                  <a:lnTo>
                    <a:pt x="11409" y="13682"/>
                  </a:lnTo>
                  <a:lnTo>
                    <a:pt x="11519" y="13242"/>
                  </a:lnTo>
                  <a:lnTo>
                    <a:pt x="11629" y="12765"/>
                  </a:lnTo>
                  <a:lnTo>
                    <a:pt x="11665" y="12252"/>
                  </a:lnTo>
                  <a:lnTo>
                    <a:pt x="11702" y="11775"/>
                  </a:lnTo>
                  <a:lnTo>
                    <a:pt x="12619" y="11848"/>
                  </a:lnTo>
                  <a:lnTo>
                    <a:pt x="13499" y="11922"/>
                  </a:lnTo>
                  <a:lnTo>
                    <a:pt x="14416" y="11922"/>
                  </a:lnTo>
                  <a:lnTo>
                    <a:pt x="15297" y="11885"/>
                  </a:lnTo>
                  <a:lnTo>
                    <a:pt x="15333" y="11848"/>
                  </a:lnTo>
                  <a:lnTo>
                    <a:pt x="15333" y="11775"/>
                  </a:lnTo>
                  <a:lnTo>
                    <a:pt x="15590" y="11702"/>
                  </a:lnTo>
                  <a:lnTo>
                    <a:pt x="15884" y="11628"/>
                  </a:lnTo>
                  <a:lnTo>
                    <a:pt x="16140" y="11481"/>
                  </a:lnTo>
                  <a:lnTo>
                    <a:pt x="16397" y="11335"/>
                  </a:lnTo>
                  <a:lnTo>
                    <a:pt x="16507" y="11335"/>
                  </a:lnTo>
                  <a:lnTo>
                    <a:pt x="16544" y="11298"/>
                  </a:lnTo>
                  <a:lnTo>
                    <a:pt x="16581" y="11225"/>
                  </a:lnTo>
                  <a:lnTo>
                    <a:pt x="16544" y="10931"/>
                  </a:lnTo>
                  <a:lnTo>
                    <a:pt x="16471" y="10638"/>
                  </a:lnTo>
                  <a:lnTo>
                    <a:pt x="16397" y="10344"/>
                  </a:lnTo>
                  <a:lnTo>
                    <a:pt x="16287" y="10088"/>
                  </a:lnTo>
                  <a:lnTo>
                    <a:pt x="15994" y="9537"/>
                  </a:lnTo>
                  <a:lnTo>
                    <a:pt x="15627" y="9060"/>
                  </a:lnTo>
                  <a:lnTo>
                    <a:pt x="15223" y="8584"/>
                  </a:lnTo>
                  <a:lnTo>
                    <a:pt x="14783" y="8143"/>
                  </a:lnTo>
                  <a:lnTo>
                    <a:pt x="14306" y="7740"/>
                  </a:lnTo>
                  <a:lnTo>
                    <a:pt x="13793" y="7336"/>
                  </a:lnTo>
                  <a:lnTo>
                    <a:pt x="12949" y="6786"/>
                  </a:lnTo>
                  <a:lnTo>
                    <a:pt x="13353" y="6053"/>
                  </a:lnTo>
                  <a:lnTo>
                    <a:pt x="13720" y="5319"/>
                  </a:lnTo>
                  <a:lnTo>
                    <a:pt x="14050" y="4549"/>
                  </a:lnTo>
                  <a:lnTo>
                    <a:pt x="14306" y="3778"/>
                  </a:lnTo>
                  <a:lnTo>
                    <a:pt x="14306" y="3632"/>
                  </a:lnTo>
                  <a:lnTo>
                    <a:pt x="14453" y="3522"/>
                  </a:lnTo>
                  <a:lnTo>
                    <a:pt x="14600" y="3375"/>
                  </a:lnTo>
                  <a:lnTo>
                    <a:pt x="14747" y="3155"/>
                  </a:lnTo>
                  <a:lnTo>
                    <a:pt x="14820" y="2935"/>
                  </a:lnTo>
                  <a:lnTo>
                    <a:pt x="14820" y="2678"/>
                  </a:lnTo>
                  <a:lnTo>
                    <a:pt x="14747" y="2421"/>
                  </a:lnTo>
                  <a:lnTo>
                    <a:pt x="14637" y="2238"/>
                  </a:lnTo>
                  <a:lnTo>
                    <a:pt x="14490" y="2054"/>
                  </a:lnTo>
                  <a:lnTo>
                    <a:pt x="14270" y="1944"/>
                  </a:lnTo>
                  <a:lnTo>
                    <a:pt x="14160" y="1908"/>
                  </a:lnTo>
                  <a:lnTo>
                    <a:pt x="14013" y="1908"/>
                  </a:lnTo>
                  <a:lnTo>
                    <a:pt x="13830" y="1944"/>
                  </a:lnTo>
                  <a:lnTo>
                    <a:pt x="13683" y="2018"/>
                  </a:lnTo>
                  <a:lnTo>
                    <a:pt x="13536" y="2091"/>
                  </a:lnTo>
                  <a:lnTo>
                    <a:pt x="13389" y="2201"/>
                  </a:lnTo>
                  <a:lnTo>
                    <a:pt x="12949" y="2128"/>
                  </a:lnTo>
                  <a:lnTo>
                    <a:pt x="12472" y="2164"/>
                  </a:lnTo>
                  <a:lnTo>
                    <a:pt x="12032" y="2201"/>
                  </a:lnTo>
                  <a:lnTo>
                    <a:pt x="11592" y="2274"/>
                  </a:lnTo>
                  <a:lnTo>
                    <a:pt x="11115" y="2421"/>
                  </a:lnTo>
                  <a:lnTo>
                    <a:pt x="10675" y="2568"/>
                  </a:lnTo>
                  <a:lnTo>
                    <a:pt x="10271" y="2751"/>
                  </a:lnTo>
                  <a:lnTo>
                    <a:pt x="9831" y="2971"/>
                  </a:lnTo>
                  <a:lnTo>
                    <a:pt x="9611" y="3081"/>
                  </a:lnTo>
                  <a:lnTo>
                    <a:pt x="9208" y="2421"/>
                  </a:lnTo>
                  <a:lnTo>
                    <a:pt x="8767" y="1761"/>
                  </a:lnTo>
                  <a:lnTo>
                    <a:pt x="8254" y="1137"/>
                  </a:lnTo>
                  <a:lnTo>
                    <a:pt x="7740" y="550"/>
                  </a:lnTo>
                  <a:lnTo>
                    <a:pt x="7630" y="477"/>
                  </a:lnTo>
                  <a:lnTo>
                    <a:pt x="7520" y="477"/>
                  </a:lnTo>
                  <a:lnTo>
                    <a:pt x="7117" y="624"/>
                  </a:lnTo>
                  <a:lnTo>
                    <a:pt x="6713" y="807"/>
                  </a:lnTo>
                  <a:lnTo>
                    <a:pt x="6640" y="844"/>
                  </a:lnTo>
                  <a:lnTo>
                    <a:pt x="6603" y="881"/>
                  </a:lnTo>
                  <a:lnTo>
                    <a:pt x="6640" y="991"/>
                  </a:lnTo>
                  <a:lnTo>
                    <a:pt x="6677" y="1064"/>
                  </a:lnTo>
                  <a:lnTo>
                    <a:pt x="6787" y="1064"/>
                  </a:lnTo>
                  <a:lnTo>
                    <a:pt x="7153" y="1027"/>
                  </a:lnTo>
                  <a:lnTo>
                    <a:pt x="7484" y="991"/>
                  </a:lnTo>
                  <a:lnTo>
                    <a:pt x="7960" y="1541"/>
                  </a:lnTo>
                  <a:lnTo>
                    <a:pt x="8401" y="2091"/>
                  </a:lnTo>
                  <a:lnTo>
                    <a:pt x="8841" y="2715"/>
                  </a:lnTo>
                  <a:lnTo>
                    <a:pt x="9208" y="3301"/>
                  </a:lnTo>
                  <a:lnTo>
                    <a:pt x="8511" y="3742"/>
                  </a:lnTo>
                  <a:lnTo>
                    <a:pt x="7850" y="4219"/>
                  </a:lnTo>
                  <a:lnTo>
                    <a:pt x="6603" y="3668"/>
                  </a:lnTo>
                  <a:lnTo>
                    <a:pt x="5980" y="3412"/>
                  </a:lnTo>
                  <a:lnTo>
                    <a:pt x="5319" y="3191"/>
                  </a:lnTo>
                  <a:lnTo>
                    <a:pt x="5393" y="2788"/>
                  </a:lnTo>
                  <a:lnTo>
                    <a:pt x="5466" y="2384"/>
                  </a:lnTo>
                  <a:lnTo>
                    <a:pt x="5576" y="1981"/>
                  </a:lnTo>
                  <a:lnTo>
                    <a:pt x="5723" y="1577"/>
                  </a:lnTo>
                  <a:lnTo>
                    <a:pt x="5906" y="1211"/>
                  </a:lnTo>
                  <a:lnTo>
                    <a:pt x="6126" y="844"/>
                  </a:lnTo>
                  <a:lnTo>
                    <a:pt x="6383" y="514"/>
                  </a:lnTo>
                  <a:lnTo>
                    <a:pt x="6640" y="184"/>
                  </a:lnTo>
                  <a:lnTo>
                    <a:pt x="6677" y="110"/>
                  </a:lnTo>
                  <a:lnTo>
                    <a:pt x="6677" y="37"/>
                  </a:lnTo>
                  <a:lnTo>
                    <a:pt x="660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3" name="Shape 373"/>
            <p:cNvSpPr/>
            <p:nvPr/>
          </p:nvSpPr>
          <p:spPr>
            <a:xfrm>
              <a:off x="6553775" y="1840025"/>
              <a:ext cx="234775" cy="276975"/>
            </a:xfrm>
            <a:custGeom>
              <a:avLst/>
              <a:gdLst/>
              <a:ahLst/>
              <a:cxnLst/>
              <a:rect l="0" t="0" r="0" b="0"/>
              <a:pathLst>
                <a:path w="9391" h="11079" extrusionOk="0">
                  <a:moveTo>
                    <a:pt x="4916" y="441"/>
                  </a:moveTo>
                  <a:lnTo>
                    <a:pt x="5026" y="477"/>
                  </a:lnTo>
                  <a:lnTo>
                    <a:pt x="5099" y="551"/>
                  </a:lnTo>
                  <a:lnTo>
                    <a:pt x="5099" y="771"/>
                  </a:lnTo>
                  <a:lnTo>
                    <a:pt x="5026" y="954"/>
                  </a:lnTo>
                  <a:lnTo>
                    <a:pt x="4953" y="1064"/>
                  </a:lnTo>
                  <a:lnTo>
                    <a:pt x="4842" y="1138"/>
                  </a:lnTo>
                  <a:lnTo>
                    <a:pt x="4732" y="1174"/>
                  </a:lnTo>
                  <a:lnTo>
                    <a:pt x="4622" y="1138"/>
                  </a:lnTo>
                  <a:lnTo>
                    <a:pt x="4366" y="1028"/>
                  </a:lnTo>
                  <a:lnTo>
                    <a:pt x="4439" y="917"/>
                  </a:lnTo>
                  <a:lnTo>
                    <a:pt x="4439" y="771"/>
                  </a:lnTo>
                  <a:lnTo>
                    <a:pt x="4402" y="697"/>
                  </a:lnTo>
                  <a:lnTo>
                    <a:pt x="4366" y="661"/>
                  </a:lnTo>
                  <a:lnTo>
                    <a:pt x="4476" y="551"/>
                  </a:lnTo>
                  <a:lnTo>
                    <a:pt x="4622" y="477"/>
                  </a:lnTo>
                  <a:lnTo>
                    <a:pt x="4769" y="441"/>
                  </a:lnTo>
                  <a:close/>
                  <a:moveTo>
                    <a:pt x="3375" y="6493"/>
                  </a:moveTo>
                  <a:lnTo>
                    <a:pt x="3375" y="6530"/>
                  </a:lnTo>
                  <a:lnTo>
                    <a:pt x="3339" y="6530"/>
                  </a:lnTo>
                  <a:lnTo>
                    <a:pt x="3375" y="6493"/>
                  </a:lnTo>
                  <a:close/>
                  <a:moveTo>
                    <a:pt x="4292" y="6933"/>
                  </a:moveTo>
                  <a:lnTo>
                    <a:pt x="4256" y="7007"/>
                  </a:lnTo>
                  <a:lnTo>
                    <a:pt x="4219" y="6970"/>
                  </a:lnTo>
                  <a:lnTo>
                    <a:pt x="4292" y="6933"/>
                  </a:lnTo>
                  <a:close/>
                  <a:moveTo>
                    <a:pt x="5209" y="4219"/>
                  </a:moveTo>
                  <a:lnTo>
                    <a:pt x="5429" y="4329"/>
                  </a:lnTo>
                  <a:lnTo>
                    <a:pt x="5649" y="4439"/>
                  </a:lnTo>
                  <a:lnTo>
                    <a:pt x="5686" y="4549"/>
                  </a:lnTo>
                  <a:lnTo>
                    <a:pt x="5723" y="4586"/>
                  </a:lnTo>
                  <a:lnTo>
                    <a:pt x="5796" y="4586"/>
                  </a:lnTo>
                  <a:lnTo>
                    <a:pt x="6016" y="4879"/>
                  </a:lnTo>
                  <a:lnTo>
                    <a:pt x="6163" y="5173"/>
                  </a:lnTo>
                  <a:lnTo>
                    <a:pt x="6200" y="5503"/>
                  </a:lnTo>
                  <a:lnTo>
                    <a:pt x="6200" y="5833"/>
                  </a:lnTo>
                  <a:lnTo>
                    <a:pt x="6090" y="6126"/>
                  </a:lnTo>
                  <a:lnTo>
                    <a:pt x="5943" y="6420"/>
                  </a:lnTo>
                  <a:lnTo>
                    <a:pt x="5796" y="6603"/>
                  </a:lnTo>
                  <a:lnTo>
                    <a:pt x="5649" y="6750"/>
                  </a:lnTo>
                  <a:lnTo>
                    <a:pt x="5649" y="6713"/>
                  </a:lnTo>
                  <a:lnTo>
                    <a:pt x="5649" y="6566"/>
                  </a:lnTo>
                  <a:lnTo>
                    <a:pt x="5649" y="6383"/>
                  </a:lnTo>
                  <a:lnTo>
                    <a:pt x="5613" y="6346"/>
                  </a:lnTo>
                  <a:lnTo>
                    <a:pt x="5576" y="6310"/>
                  </a:lnTo>
                  <a:lnTo>
                    <a:pt x="5539" y="6310"/>
                  </a:lnTo>
                  <a:lnTo>
                    <a:pt x="5503" y="6346"/>
                  </a:lnTo>
                  <a:lnTo>
                    <a:pt x="5393" y="6493"/>
                  </a:lnTo>
                  <a:lnTo>
                    <a:pt x="5356" y="6676"/>
                  </a:lnTo>
                  <a:lnTo>
                    <a:pt x="5319" y="6933"/>
                  </a:lnTo>
                  <a:lnTo>
                    <a:pt x="5099" y="7007"/>
                  </a:lnTo>
                  <a:lnTo>
                    <a:pt x="5099" y="6860"/>
                  </a:lnTo>
                  <a:lnTo>
                    <a:pt x="5099" y="6713"/>
                  </a:lnTo>
                  <a:lnTo>
                    <a:pt x="5136" y="6566"/>
                  </a:lnTo>
                  <a:lnTo>
                    <a:pt x="5209" y="6456"/>
                  </a:lnTo>
                  <a:lnTo>
                    <a:pt x="5246" y="6420"/>
                  </a:lnTo>
                  <a:lnTo>
                    <a:pt x="5209" y="6383"/>
                  </a:lnTo>
                  <a:lnTo>
                    <a:pt x="5173" y="6346"/>
                  </a:lnTo>
                  <a:lnTo>
                    <a:pt x="5136" y="6346"/>
                  </a:lnTo>
                  <a:lnTo>
                    <a:pt x="4953" y="6456"/>
                  </a:lnTo>
                  <a:lnTo>
                    <a:pt x="4842" y="6640"/>
                  </a:lnTo>
                  <a:lnTo>
                    <a:pt x="4769" y="6823"/>
                  </a:lnTo>
                  <a:lnTo>
                    <a:pt x="4769" y="7043"/>
                  </a:lnTo>
                  <a:lnTo>
                    <a:pt x="4696" y="7043"/>
                  </a:lnTo>
                  <a:lnTo>
                    <a:pt x="4659" y="7007"/>
                  </a:lnTo>
                  <a:lnTo>
                    <a:pt x="4622" y="6970"/>
                  </a:lnTo>
                  <a:lnTo>
                    <a:pt x="4586" y="6970"/>
                  </a:lnTo>
                  <a:lnTo>
                    <a:pt x="5026" y="6016"/>
                  </a:lnTo>
                  <a:lnTo>
                    <a:pt x="5026" y="5943"/>
                  </a:lnTo>
                  <a:lnTo>
                    <a:pt x="4989" y="5906"/>
                  </a:lnTo>
                  <a:lnTo>
                    <a:pt x="4953" y="5906"/>
                  </a:lnTo>
                  <a:lnTo>
                    <a:pt x="4916" y="5943"/>
                  </a:lnTo>
                  <a:lnTo>
                    <a:pt x="4402" y="6750"/>
                  </a:lnTo>
                  <a:lnTo>
                    <a:pt x="4366" y="6676"/>
                  </a:lnTo>
                  <a:lnTo>
                    <a:pt x="4329" y="6640"/>
                  </a:lnTo>
                  <a:lnTo>
                    <a:pt x="4256" y="6640"/>
                  </a:lnTo>
                  <a:lnTo>
                    <a:pt x="4439" y="6236"/>
                  </a:lnTo>
                  <a:lnTo>
                    <a:pt x="4659" y="5796"/>
                  </a:lnTo>
                  <a:lnTo>
                    <a:pt x="4696" y="5759"/>
                  </a:lnTo>
                  <a:lnTo>
                    <a:pt x="4659" y="5723"/>
                  </a:lnTo>
                  <a:lnTo>
                    <a:pt x="4586" y="5723"/>
                  </a:lnTo>
                  <a:lnTo>
                    <a:pt x="4182" y="6273"/>
                  </a:lnTo>
                  <a:lnTo>
                    <a:pt x="3999" y="6566"/>
                  </a:lnTo>
                  <a:lnTo>
                    <a:pt x="3852" y="6860"/>
                  </a:lnTo>
                  <a:lnTo>
                    <a:pt x="3669" y="6786"/>
                  </a:lnTo>
                  <a:lnTo>
                    <a:pt x="3779" y="6750"/>
                  </a:lnTo>
                  <a:lnTo>
                    <a:pt x="3852" y="6640"/>
                  </a:lnTo>
                  <a:lnTo>
                    <a:pt x="3889" y="6566"/>
                  </a:lnTo>
                  <a:lnTo>
                    <a:pt x="3889" y="6420"/>
                  </a:lnTo>
                  <a:lnTo>
                    <a:pt x="3889" y="6383"/>
                  </a:lnTo>
                  <a:lnTo>
                    <a:pt x="3815" y="6383"/>
                  </a:lnTo>
                  <a:lnTo>
                    <a:pt x="3999" y="6163"/>
                  </a:lnTo>
                  <a:lnTo>
                    <a:pt x="4512" y="5539"/>
                  </a:lnTo>
                  <a:lnTo>
                    <a:pt x="4512" y="5466"/>
                  </a:lnTo>
                  <a:lnTo>
                    <a:pt x="4476" y="5429"/>
                  </a:lnTo>
                  <a:lnTo>
                    <a:pt x="4402" y="5429"/>
                  </a:lnTo>
                  <a:lnTo>
                    <a:pt x="3779" y="6016"/>
                  </a:lnTo>
                  <a:lnTo>
                    <a:pt x="3632" y="6126"/>
                  </a:lnTo>
                  <a:lnTo>
                    <a:pt x="3595" y="6090"/>
                  </a:lnTo>
                  <a:lnTo>
                    <a:pt x="3559" y="6090"/>
                  </a:lnTo>
                  <a:lnTo>
                    <a:pt x="3485" y="6126"/>
                  </a:lnTo>
                  <a:lnTo>
                    <a:pt x="3669" y="5869"/>
                  </a:lnTo>
                  <a:lnTo>
                    <a:pt x="3889" y="5649"/>
                  </a:lnTo>
                  <a:lnTo>
                    <a:pt x="4146" y="5466"/>
                  </a:lnTo>
                  <a:lnTo>
                    <a:pt x="4402" y="5283"/>
                  </a:lnTo>
                  <a:lnTo>
                    <a:pt x="4439" y="5246"/>
                  </a:lnTo>
                  <a:lnTo>
                    <a:pt x="4402" y="5209"/>
                  </a:lnTo>
                  <a:lnTo>
                    <a:pt x="4402" y="5173"/>
                  </a:lnTo>
                  <a:lnTo>
                    <a:pt x="4329" y="5136"/>
                  </a:lnTo>
                  <a:lnTo>
                    <a:pt x="3962" y="5319"/>
                  </a:lnTo>
                  <a:lnTo>
                    <a:pt x="3632" y="5539"/>
                  </a:lnTo>
                  <a:lnTo>
                    <a:pt x="3339" y="5796"/>
                  </a:lnTo>
                  <a:lnTo>
                    <a:pt x="3082" y="6126"/>
                  </a:lnTo>
                  <a:lnTo>
                    <a:pt x="3045" y="6016"/>
                  </a:lnTo>
                  <a:lnTo>
                    <a:pt x="3082" y="5980"/>
                  </a:lnTo>
                  <a:lnTo>
                    <a:pt x="3339" y="5613"/>
                  </a:lnTo>
                  <a:lnTo>
                    <a:pt x="3632" y="5283"/>
                  </a:lnTo>
                  <a:lnTo>
                    <a:pt x="3962" y="4952"/>
                  </a:lnTo>
                  <a:lnTo>
                    <a:pt x="4292" y="4659"/>
                  </a:lnTo>
                  <a:lnTo>
                    <a:pt x="4292" y="4622"/>
                  </a:lnTo>
                  <a:lnTo>
                    <a:pt x="4256" y="4586"/>
                  </a:lnTo>
                  <a:lnTo>
                    <a:pt x="4219" y="4586"/>
                  </a:lnTo>
                  <a:lnTo>
                    <a:pt x="3925" y="4732"/>
                  </a:lnTo>
                  <a:lnTo>
                    <a:pt x="3632" y="4879"/>
                  </a:lnTo>
                  <a:lnTo>
                    <a:pt x="3375" y="5099"/>
                  </a:lnTo>
                  <a:lnTo>
                    <a:pt x="3155" y="5356"/>
                  </a:lnTo>
                  <a:lnTo>
                    <a:pt x="3228" y="5209"/>
                  </a:lnTo>
                  <a:lnTo>
                    <a:pt x="3339" y="5062"/>
                  </a:lnTo>
                  <a:lnTo>
                    <a:pt x="3559" y="4842"/>
                  </a:lnTo>
                  <a:lnTo>
                    <a:pt x="3852" y="4622"/>
                  </a:lnTo>
                  <a:lnTo>
                    <a:pt x="4146" y="4476"/>
                  </a:lnTo>
                  <a:lnTo>
                    <a:pt x="4402" y="4366"/>
                  </a:lnTo>
                  <a:lnTo>
                    <a:pt x="4659" y="4292"/>
                  </a:lnTo>
                  <a:lnTo>
                    <a:pt x="4953" y="4219"/>
                  </a:lnTo>
                  <a:close/>
                  <a:moveTo>
                    <a:pt x="807" y="8767"/>
                  </a:moveTo>
                  <a:lnTo>
                    <a:pt x="807" y="8841"/>
                  </a:lnTo>
                  <a:lnTo>
                    <a:pt x="844" y="8914"/>
                  </a:lnTo>
                  <a:lnTo>
                    <a:pt x="918" y="8951"/>
                  </a:lnTo>
                  <a:lnTo>
                    <a:pt x="1138" y="8951"/>
                  </a:lnTo>
                  <a:lnTo>
                    <a:pt x="1211" y="8987"/>
                  </a:lnTo>
                  <a:lnTo>
                    <a:pt x="1321" y="8987"/>
                  </a:lnTo>
                  <a:lnTo>
                    <a:pt x="1321" y="9061"/>
                  </a:lnTo>
                  <a:lnTo>
                    <a:pt x="1321" y="9097"/>
                  </a:lnTo>
                  <a:lnTo>
                    <a:pt x="1248" y="9171"/>
                  </a:lnTo>
                  <a:lnTo>
                    <a:pt x="1174" y="9207"/>
                  </a:lnTo>
                  <a:lnTo>
                    <a:pt x="954" y="9244"/>
                  </a:lnTo>
                  <a:lnTo>
                    <a:pt x="844" y="9207"/>
                  </a:lnTo>
                  <a:lnTo>
                    <a:pt x="697" y="9134"/>
                  </a:lnTo>
                  <a:lnTo>
                    <a:pt x="587" y="9061"/>
                  </a:lnTo>
                  <a:lnTo>
                    <a:pt x="551" y="8951"/>
                  </a:lnTo>
                  <a:lnTo>
                    <a:pt x="661" y="8841"/>
                  </a:lnTo>
                  <a:lnTo>
                    <a:pt x="807" y="8767"/>
                  </a:lnTo>
                  <a:close/>
                  <a:moveTo>
                    <a:pt x="8511" y="8657"/>
                  </a:moveTo>
                  <a:lnTo>
                    <a:pt x="8621" y="8694"/>
                  </a:lnTo>
                  <a:lnTo>
                    <a:pt x="8731" y="8731"/>
                  </a:lnTo>
                  <a:lnTo>
                    <a:pt x="8841" y="8804"/>
                  </a:lnTo>
                  <a:lnTo>
                    <a:pt x="8951" y="8877"/>
                  </a:lnTo>
                  <a:lnTo>
                    <a:pt x="8987" y="8987"/>
                  </a:lnTo>
                  <a:lnTo>
                    <a:pt x="9024" y="9097"/>
                  </a:lnTo>
                  <a:lnTo>
                    <a:pt x="9024" y="9134"/>
                  </a:lnTo>
                  <a:lnTo>
                    <a:pt x="8987" y="9134"/>
                  </a:lnTo>
                  <a:lnTo>
                    <a:pt x="8877" y="9097"/>
                  </a:lnTo>
                  <a:lnTo>
                    <a:pt x="8804" y="9134"/>
                  </a:lnTo>
                  <a:lnTo>
                    <a:pt x="8731" y="9171"/>
                  </a:lnTo>
                  <a:lnTo>
                    <a:pt x="8621" y="9281"/>
                  </a:lnTo>
                  <a:lnTo>
                    <a:pt x="8474" y="9354"/>
                  </a:lnTo>
                  <a:lnTo>
                    <a:pt x="8327" y="9318"/>
                  </a:lnTo>
                  <a:lnTo>
                    <a:pt x="8254" y="9244"/>
                  </a:lnTo>
                  <a:lnTo>
                    <a:pt x="8217" y="9171"/>
                  </a:lnTo>
                  <a:lnTo>
                    <a:pt x="8217" y="9024"/>
                  </a:lnTo>
                  <a:lnTo>
                    <a:pt x="8254" y="8841"/>
                  </a:lnTo>
                  <a:lnTo>
                    <a:pt x="8254" y="8694"/>
                  </a:lnTo>
                  <a:lnTo>
                    <a:pt x="8511" y="8657"/>
                  </a:lnTo>
                  <a:close/>
                  <a:moveTo>
                    <a:pt x="5026" y="9501"/>
                  </a:moveTo>
                  <a:lnTo>
                    <a:pt x="5063" y="9574"/>
                  </a:lnTo>
                  <a:lnTo>
                    <a:pt x="4989" y="9538"/>
                  </a:lnTo>
                  <a:lnTo>
                    <a:pt x="5026" y="9501"/>
                  </a:lnTo>
                  <a:close/>
                  <a:moveTo>
                    <a:pt x="4696" y="9868"/>
                  </a:moveTo>
                  <a:lnTo>
                    <a:pt x="4953" y="9941"/>
                  </a:lnTo>
                  <a:lnTo>
                    <a:pt x="4916" y="10014"/>
                  </a:lnTo>
                  <a:lnTo>
                    <a:pt x="4879" y="10271"/>
                  </a:lnTo>
                  <a:lnTo>
                    <a:pt x="4842" y="10308"/>
                  </a:lnTo>
                  <a:lnTo>
                    <a:pt x="4549" y="10308"/>
                  </a:lnTo>
                  <a:lnTo>
                    <a:pt x="4439" y="10235"/>
                  </a:lnTo>
                  <a:lnTo>
                    <a:pt x="4329" y="10125"/>
                  </a:lnTo>
                  <a:lnTo>
                    <a:pt x="4292" y="10051"/>
                  </a:lnTo>
                  <a:lnTo>
                    <a:pt x="4256" y="9941"/>
                  </a:lnTo>
                  <a:lnTo>
                    <a:pt x="4329" y="9904"/>
                  </a:lnTo>
                  <a:lnTo>
                    <a:pt x="4439" y="9868"/>
                  </a:lnTo>
                  <a:close/>
                  <a:moveTo>
                    <a:pt x="4806" y="0"/>
                  </a:moveTo>
                  <a:lnTo>
                    <a:pt x="4622" y="37"/>
                  </a:lnTo>
                  <a:lnTo>
                    <a:pt x="4476" y="110"/>
                  </a:lnTo>
                  <a:lnTo>
                    <a:pt x="4292" y="147"/>
                  </a:lnTo>
                  <a:lnTo>
                    <a:pt x="4146" y="257"/>
                  </a:lnTo>
                  <a:lnTo>
                    <a:pt x="3999" y="367"/>
                  </a:lnTo>
                  <a:lnTo>
                    <a:pt x="3889" y="477"/>
                  </a:lnTo>
                  <a:lnTo>
                    <a:pt x="3779" y="624"/>
                  </a:lnTo>
                  <a:lnTo>
                    <a:pt x="3705" y="807"/>
                  </a:lnTo>
                  <a:lnTo>
                    <a:pt x="3669" y="954"/>
                  </a:lnTo>
                  <a:lnTo>
                    <a:pt x="3669" y="1138"/>
                  </a:lnTo>
                  <a:lnTo>
                    <a:pt x="3705" y="1321"/>
                  </a:lnTo>
                  <a:lnTo>
                    <a:pt x="3815" y="1578"/>
                  </a:lnTo>
                  <a:lnTo>
                    <a:pt x="3999" y="1761"/>
                  </a:lnTo>
                  <a:lnTo>
                    <a:pt x="4182" y="1871"/>
                  </a:lnTo>
                  <a:lnTo>
                    <a:pt x="4402" y="1945"/>
                  </a:lnTo>
                  <a:lnTo>
                    <a:pt x="4366" y="2055"/>
                  </a:lnTo>
                  <a:lnTo>
                    <a:pt x="4329" y="2165"/>
                  </a:lnTo>
                  <a:lnTo>
                    <a:pt x="4329" y="2531"/>
                  </a:lnTo>
                  <a:lnTo>
                    <a:pt x="4329" y="2898"/>
                  </a:lnTo>
                  <a:lnTo>
                    <a:pt x="4329" y="3522"/>
                  </a:lnTo>
                  <a:lnTo>
                    <a:pt x="4329" y="3669"/>
                  </a:lnTo>
                  <a:lnTo>
                    <a:pt x="4366" y="3779"/>
                  </a:lnTo>
                  <a:lnTo>
                    <a:pt x="4072" y="3925"/>
                  </a:lnTo>
                  <a:lnTo>
                    <a:pt x="3815" y="4109"/>
                  </a:lnTo>
                  <a:lnTo>
                    <a:pt x="3742" y="4182"/>
                  </a:lnTo>
                  <a:lnTo>
                    <a:pt x="3742" y="4255"/>
                  </a:lnTo>
                  <a:lnTo>
                    <a:pt x="3522" y="4402"/>
                  </a:lnTo>
                  <a:lnTo>
                    <a:pt x="3339" y="4549"/>
                  </a:lnTo>
                  <a:lnTo>
                    <a:pt x="3155" y="4696"/>
                  </a:lnTo>
                  <a:lnTo>
                    <a:pt x="3008" y="4879"/>
                  </a:lnTo>
                  <a:lnTo>
                    <a:pt x="2862" y="5062"/>
                  </a:lnTo>
                  <a:lnTo>
                    <a:pt x="2752" y="5283"/>
                  </a:lnTo>
                  <a:lnTo>
                    <a:pt x="2678" y="5503"/>
                  </a:lnTo>
                  <a:lnTo>
                    <a:pt x="2642" y="5686"/>
                  </a:lnTo>
                  <a:lnTo>
                    <a:pt x="2642" y="5906"/>
                  </a:lnTo>
                  <a:lnTo>
                    <a:pt x="2678" y="6126"/>
                  </a:lnTo>
                  <a:lnTo>
                    <a:pt x="2752" y="6346"/>
                  </a:lnTo>
                  <a:lnTo>
                    <a:pt x="2825" y="6566"/>
                  </a:lnTo>
                  <a:lnTo>
                    <a:pt x="2898" y="6676"/>
                  </a:lnTo>
                  <a:lnTo>
                    <a:pt x="2421" y="7080"/>
                  </a:lnTo>
                  <a:lnTo>
                    <a:pt x="1908" y="7447"/>
                  </a:lnTo>
                  <a:lnTo>
                    <a:pt x="1431" y="7850"/>
                  </a:lnTo>
                  <a:lnTo>
                    <a:pt x="1211" y="8070"/>
                  </a:lnTo>
                  <a:lnTo>
                    <a:pt x="991" y="8327"/>
                  </a:lnTo>
                  <a:lnTo>
                    <a:pt x="771" y="8364"/>
                  </a:lnTo>
                  <a:lnTo>
                    <a:pt x="624" y="8327"/>
                  </a:lnTo>
                  <a:lnTo>
                    <a:pt x="477" y="8327"/>
                  </a:lnTo>
                  <a:lnTo>
                    <a:pt x="367" y="8364"/>
                  </a:lnTo>
                  <a:lnTo>
                    <a:pt x="257" y="8437"/>
                  </a:lnTo>
                  <a:lnTo>
                    <a:pt x="184" y="8511"/>
                  </a:lnTo>
                  <a:lnTo>
                    <a:pt x="111" y="8584"/>
                  </a:lnTo>
                  <a:lnTo>
                    <a:pt x="37" y="8804"/>
                  </a:lnTo>
                  <a:lnTo>
                    <a:pt x="0" y="9061"/>
                  </a:lnTo>
                  <a:lnTo>
                    <a:pt x="0" y="9318"/>
                  </a:lnTo>
                  <a:lnTo>
                    <a:pt x="74" y="9538"/>
                  </a:lnTo>
                  <a:lnTo>
                    <a:pt x="257" y="9684"/>
                  </a:lnTo>
                  <a:lnTo>
                    <a:pt x="477" y="9831"/>
                  </a:lnTo>
                  <a:lnTo>
                    <a:pt x="697" y="9904"/>
                  </a:lnTo>
                  <a:lnTo>
                    <a:pt x="954" y="9941"/>
                  </a:lnTo>
                  <a:lnTo>
                    <a:pt x="1174" y="9904"/>
                  </a:lnTo>
                  <a:lnTo>
                    <a:pt x="1431" y="9868"/>
                  </a:lnTo>
                  <a:lnTo>
                    <a:pt x="1651" y="9794"/>
                  </a:lnTo>
                  <a:lnTo>
                    <a:pt x="1798" y="9648"/>
                  </a:lnTo>
                  <a:lnTo>
                    <a:pt x="1908" y="9574"/>
                  </a:lnTo>
                  <a:lnTo>
                    <a:pt x="1945" y="9464"/>
                  </a:lnTo>
                  <a:lnTo>
                    <a:pt x="1981" y="9354"/>
                  </a:lnTo>
                  <a:lnTo>
                    <a:pt x="1981" y="9207"/>
                  </a:lnTo>
                  <a:lnTo>
                    <a:pt x="1908" y="8987"/>
                  </a:lnTo>
                  <a:lnTo>
                    <a:pt x="1798" y="8767"/>
                  </a:lnTo>
                  <a:lnTo>
                    <a:pt x="1651" y="8584"/>
                  </a:lnTo>
                  <a:lnTo>
                    <a:pt x="1431" y="8437"/>
                  </a:lnTo>
                  <a:lnTo>
                    <a:pt x="1394" y="8437"/>
                  </a:lnTo>
                  <a:lnTo>
                    <a:pt x="1578" y="8254"/>
                  </a:lnTo>
                  <a:lnTo>
                    <a:pt x="1761" y="8070"/>
                  </a:lnTo>
                  <a:lnTo>
                    <a:pt x="2165" y="7777"/>
                  </a:lnTo>
                  <a:lnTo>
                    <a:pt x="2421" y="7557"/>
                  </a:lnTo>
                  <a:lnTo>
                    <a:pt x="2642" y="7337"/>
                  </a:lnTo>
                  <a:lnTo>
                    <a:pt x="2862" y="7080"/>
                  </a:lnTo>
                  <a:lnTo>
                    <a:pt x="3008" y="6786"/>
                  </a:lnTo>
                  <a:lnTo>
                    <a:pt x="3118" y="6897"/>
                  </a:lnTo>
                  <a:lnTo>
                    <a:pt x="3302" y="7043"/>
                  </a:lnTo>
                  <a:lnTo>
                    <a:pt x="3632" y="7227"/>
                  </a:lnTo>
                  <a:lnTo>
                    <a:pt x="3999" y="7337"/>
                  </a:lnTo>
                  <a:lnTo>
                    <a:pt x="4366" y="7410"/>
                  </a:lnTo>
                  <a:lnTo>
                    <a:pt x="4439" y="7410"/>
                  </a:lnTo>
                  <a:lnTo>
                    <a:pt x="4402" y="7887"/>
                  </a:lnTo>
                  <a:lnTo>
                    <a:pt x="4402" y="8364"/>
                  </a:lnTo>
                  <a:lnTo>
                    <a:pt x="4439" y="9318"/>
                  </a:lnTo>
                  <a:lnTo>
                    <a:pt x="4256" y="9391"/>
                  </a:lnTo>
                  <a:lnTo>
                    <a:pt x="4109" y="9464"/>
                  </a:lnTo>
                  <a:lnTo>
                    <a:pt x="3999" y="9574"/>
                  </a:lnTo>
                  <a:lnTo>
                    <a:pt x="3925" y="9684"/>
                  </a:lnTo>
                  <a:lnTo>
                    <a:pt x="3889" y="9794"/>
                  </a:lnTo>
                  <a:lnTo>
                    <a:pt x="3852" y="9941"/>
                  </a:lnTo>
                  <a:lnTo>
                    <a:pt x="3815" y="10125"/>
                  </a:lnTo>
                  <a:lnTo>
                    <a:pt x="3852" y="10271"/>
                  </a:lnTo>
                  <a:lnTo>
                    <a:pt x="3925" y="10565"/>
                  </a:lnTo>
                  <a:lnTo>
                    <a:pt x="4072" y="10821"/>
                  </a:lnTo>
                  <a:lnTo>
                    <a:pt x="4182" y="10895"/>
                  </a:lnTo>
                  <a:lnTo>
                    <a:pt x="4329" y="10968"/>
                  </a:lnTo>
                  <a:lnTo>
                    <a:pt x="4439" y="11042"/>
                  </a:lnTo>
                  <a:lnTo>
                    <a:pt x="4586" y="11078"/>
                  </a:lnTo>
                  <a:lnTo>
                    <a:pt x="4879" y="11078"/>
                  </a:lnTo>
                  <a:lnTo>
                    <a:pt x="5173" y="11005"/>
                  </a:lnTo>
                  <a:lnTo>
                    <a:pt x="5283" y="10932"/>
                  </a:lnTo>
                  <a:lnTo>
                    <a:pt x="5393" y="10821"/>
                  </a:lnTo>
                  <a:lnTo>
                    <a:pt x="5466" y="10711"/>
                  </a:lnTo>
                  <a:lnTo>
                    <a:pt x="5503" y="10601"/>
                  </a:lnTo>
                  <a:lnTo>
                    <a:pt x="5576" y="10308"/>
                  </a:lnTo>
                  <a:lnTo>
                    <a:pt x="5539" y="10051"/>
                  </a:lnTo>
                  <a:lnTo>
                    <a:pt x="5503" y="9904"/>
                  </a:lnTo>
                  <a:lnTo>
                    <a:pt x="5393" y="9794"/>
                  </a:lnTo>
                  <a:lnTo>
                    <a:pt x="5319" y="9684"/>
                  </a:lnTo>
                  <a:lnTo>
                    <a:pt x="5173" y="9611"/>
                  </a:lnTo>
                  <a:lnTo>
                    <a:pt x="5136" y="9428"/>
                  </a:lnTo>
                  <a:lnTo>
                    <a:pt x="5099" y="9354"/>
                  </a:lnTo>
                  <a:lnTo>
                    <a:pt x="4842" y="9354"/>
                  </a:lnTo>
                  <a:lnTo>
                    <a:pt x="4806" y="8474"/>
                  </a:lnTo>
                  <a:lnTo>
                    <a:pt x="4806" y="7960"/>
                  </a:lnTo>
                  <a:lnTo>
                    <a:pt x="4769" y="7447"/>
                  </a:lnTo>
                  <a:lnTo>
                    <a:pt x="5136" y="7410"/>
                  </a:lnTo>
                  <a:lnTo>
                    <a:pt x="5503" y="7300"/>
                  </a:lnTo>
                  <a:lnTo>
                    <a:pt x="5833" y="7117"/>
                  </a:lnTo>
                  <a:lnTo>
                    <a:pt x="6126" y="6860"/>
                  </a:lnTo>
                  <a:lnTo>
                    <a:pt x="6200" y="6786"/>
                  </a:lnTo>
                  <a:lnTo>
                    <a:pt x="6310" y="6933"/>
                  </a:lnTo>
                  <a:lnTo>
                    <a:pt x="6493" y="7080"/>
                  </a:lnTo>
                  <a:lnTo>
                    <a:pt x="6677" y="7190"/>
                  </a:lnTo>
                  <a:lnTo>
                    <a:pt x="6860" y="7300"/>
                  </a:lnTo>
                  <a:lnTo>
                    <a:pt x="7043" y="7630"/>
                  </a:lnTo>
                  <a:lnTo>
                    <a:pt x="7263" y="7997"/>
                  </a:lnTo>
                  <a:lnTo>
                    <a:pt x="7557" y="8437"/>
                  </a:lnTo>
                  <a:lnTo>
                    <a:pt x="7667" y="8584"/>
                  </a:lnTo>
                  <a:lnTo>
                    <a:pt x="7557" y="8767"/>
                  </a:lnTo>
                  <a:lnTo>
                    <a:pt x="7484" y="8951"/>
                  </a:lnTo>
                  <a:lnTo>
                    <a:pt x="7447" y="9097"/>
                  </a:lnTo>
                  <a:lnTo>
                    <a:pt x="7447" y="9281"/>
                  </a:lnTo>
                  <a:lnTo>
                    <a:pt x="7484" y="9428"/>
                  </a:lnTo>
                  <a:lnTo>
                    <a:pt x="7520" y="9611"/>
                  </a:lnTo>
                  <a:lnTo>
                    <a:pt x="7594" y="9758"/>
                  </a:lnTo>
                  <a:lnTo>
                    <a:pt x="7704" y="9904"/>
                  </a:lnTo>
                  <a:lnTo>
                    <a:pt x="7850" y="10014"/>
                  </a:lnTo>
                  <a:lnTo>
                    <a:pt x="7960" y="10125"/>
                  </a:lnTo>
                  <a:lnTo>
                    <a:pt x="8107" y="10161"/>
                  </a:lnTo>
                  <a:lnTo>
                    <a:pt x="8254" y="10198"/>
                  </a:lnTo>
                  <a:lnTo>
                    <a:pt x="8547" y="10198"/>
                  </a:lnTo>
                  <a:lnTo>
                    <a:pt x="8694" y="10125"/>
                  </a:lnTo>
                  <a:lnTo>
                    <a:pt x="8877" y="10051"/>
                  </a:lnTo>
                  <a:lnTo>
                    <a:pt x="9098" y="9831"/>
                  </a:lnTo>
                  <a:lnTo>
                    <a:pt x="9281" y="9538"/>
                  </a:lnTo>
                  <a:lnTo>
                    <a:pt x="9354" y="9391"/>
                  </a:lnTo>
                  <a:lnTo>
                    <a:pt x="9391" y="9244"/>
                  </a:lnTo>
                  <a:lnTo>
                    <a:pt x="9391" y="9061"/>
                  </a:lnTo>
                  <a:lnTo>
                    <a:pt x="9391" y="8914"/>
                  </a:lnTo>
                  <a:lnTo>
                    <a:pt x="9318" y="8767"/>
                  </a:lnTo>
                  <a:lnTo>
                    <a:pt x="9244" y="8621"/>
                  </a:lnTo>
                  <a:lnTo>
                    <a:pt x="9134" y="8511"/>
                  </a:lnTo>
                  <a:lnTo>
                    <a:pt x="8987" y="8437"/>
                  </a:lnTo>
                  <a:lnTo>
                    <a:pt x="8841" y="8364"/>
                  </a:lnTo>
                  <a:lnTo>
                    <a:pt x="8694" y="8327"/>
                  </a:lnTo>
                  <a:lnTo>
                    <a:pt x="8364" y="8290"/>
                  </a:lnTo>
                  <a:lnTo>
                    <a:pt x="8180" y="8290"/>
                  </a:lnTo>
                  <a:lnTo>
                    <a:pt x="7997" y="8364"/>
                  </a:lnTo>
                  <a:lnTo>
                    <a:pt x="7924" y="8217"/>
                  </a:lnTo>
                  <a:lnTo>
                    <a:pt x="7814" y="8070"/>
                  </a:lnTo>
                  <a:lnTo>
                    <a:pt x="7557" y="7667"/>
                  </a:lnTo>
                  <a:lnTo>
                    <a:pt x="7300" y="7300"/>
                  </a:lnTo>
                  <a:lnTo>
                    <a:pt x="7227" y="7153"/>
                  </a:lnTo>
                  <a:lnTo>
                    <a:pt x="7153" y="7007"/>
                  </a:lnTo>
                  <a:lnTo>
                    <a:pt x="7043" y="6933"/>
                  </a:lnTo>
                  <a:lnTo>
                    <a:pt x="6897" y="6897"/>
                  </a:lnTo>
                  <a:lnTo>
                    <a:pt x="6640" y="6750"/>
                  </a:lnTo>
                  <a:lnTo>
                    <a:pt x="6346" y="6530"/>
                  </a:lnTo>
                  <a:lnTo>
                    <a:pt x="6530" y="6236"/>
                  </a:lnTo>
                  <a:lnTo>
                    <a:pt x="6603" y="5869"/>
                  </a:lnTo>
                  <a:lnTo>
                    <a:pt x="6603" y="5503"/>
                  </a:lnTo>
                  <a:lnTo>
                    <a:pt x="6567" y="5173"/>
                  </a:lnTo>
                  <a:lnTo>
                    <a:pt x="6456" y="4842"/>
                  </a:lnTo>
                  <a:lnTo>
                    <a:pt x="6310" y="4586"/>
                  </a:lnTo>
                  <a:lnTo>
                    <a:pt x="6126" y="4329"/>
                  </a:lnTo>
                  <a:lnTo>
                    <a:pt x="5870" y="4109"/>
                  </a:lnTo>
                  <a:lnTo>
                    <a:pt x="5613" y="3962"/>
                  </a:lnTo>
                  <a:lnTo>
                    <a:pt x="5356" y="3815"/>
                  </a:lnTo>
                  <a:lnTo>
                    <a:pt x="5026" y="3742"/>
                  </a:lnTo>
                  <a:lnTo>
                    <a:pt x="4732" y="3742"/>
                  </a:lnTo>
                  <a:lnTo>
                    <a:pt x="4732" y="3522"/>
                  </a:lnTo>
                  <a:lnTo>
                    <a:pt x="4696" y="2678"/>
                  </a:lnTo>
                  <a:lnTo>
                    <a:pt x="4732" y="2385"/>
                  </a:lnTo>
                  <a:lnTo>
                    <a:pt x="4696" y="2165"/>
                  </a:lnTo>
                  <a:lnTo>
                    <a:pt x="4659" y="1981"/>
                  </a:lnTo>
                  <a:lnTo>
                    <a:pt x="4842" y="1945"/>
                  </a:lnTo>
                  <a:lnTo>
                    <a:pt x="5063" y="1871"/>
                  </a:lnTo>
                  <a:lnTo>
                    <a:pt x="5246" y="1761"/>
                  </a:lnTo>
                  <a:lnTo>
                    <a:pt x="5393" y="1651"/>
                  </a:lnTo>
                  <a:lnTo>
                    <a:pt x="5539" y="1468"/>
                  </a:lnTo>
                  <a:lnTo>
                    <a:pt x="5613" y="1284"/>
                  </a:lnTo>
                  <a:lnTo>
                    <a:pt x="5686" y="1101"/>
                  </a:lnTo>
                  <a:lnTo>
                    <a:pt x="5686" y="844"/>
                  </a:lnTo>
                  <a:lnTo>
                    <a:pt x="5613" y="624"/>
                  </a:lnTo>
                  <a:lnTo>
                    <a:pt x="5503" y="404"/>
                  </a:lnTo>
                  <a:lnTo>
                    <a:pt x="5466" y="257"/>
                  </a:lnTo>
                  <a:lnTo>
                    <a:pt x="5429" y="184"/>
                  </a:lnTo>
                  <a:lnTo>
                    <a:pt x="5356" y="147"/>
                  </a:lnTo>
                  <a:lnTo>
                    <a:pt x="5209" y="147"/>
                  </a:lnTo>
                  <a:lnTo>
                    <a:pt x="5063" y="110"/>
                  </a:lnTo>
                  <a:lnTo>
                    <a:pt x="4989" y="37"/>
                  </a:lnTo>
                  <a:lnTo>
                    <a:pt x="480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4" name="Shape 374"/>
            <p:cNvSpPr/>
            <p:nvPr/>
          </p:nvSpPr>
          <p:spPr>
            <a:xfrm>
              <a:off x="6618875" y="2550725"/>
              <a:ext cx="408125" cy="156850"/>
            </a:xfrm>
            <a:custGeom>
              <a:avLst/>
              <a:gdLst/>
              <a:ahLst/>
              <a:cxnLst/>
              <a:rect l="0" t="0" r="0" b="0"/>
              <a:pathLst>
                <a:path w="16325" h="6274" extrusionOk="0">
                  <a:moveTo>
                    <a:pt x="14710" y="1"/>
                  </a:moveTo>
                  <a:lnTo>
                    <a:pt x="14527" y="74"/>
                  </a:lnTo>
                  <a:lnTo>
                    <a:pt x="14380" y="147"/>
                  </a:lnTo>
                  <a:lnTo>
                    <a:pt x="14270" y="221"/>
                  </a:lnTo>
                  <a:lnTo>
                    <a:pt x="14270" y="257"/>
                  </a:lnTo>
                  <a:lnTo>
                    <a:pt x="14197" y="221"/>
                  </a:lnTo>
                  <a:lnTo>
                    <a:pt x="14087" y="221"/>
                  </a:lnTo>
                  <a:lnTo>
                    <a:pt x="14013" y="294"/>
                  </a:lnTo>
                  <a:lnTo>
                    <a:pt x="13977" y="331"/>
                  </a:lnTo>
                  <a:lnTo>
                    <a:pt x="13977" y="441"/>
                  </a:lnTo>
                  <a:lnTo>
                    <a:pt x="14013" y="551"/>
                  </a:lnTo>
                  <a:lnTo>
                    <a:pt x="14050" y="587"/>
                  </a:lnTo>
                  <a:lnTo>
                    <a:pt x="14123" y="624"/>
                  </a:lnTo>
                  <a:lnTo>
                    <a:pt x="14343" y="624"/>
                  </a:lnTo>
                  <a:lnTo>
                    <a:pt x="14527" y="551"/>
                  </a:lnTo>
                  <a:lnTo>
                    <a:pt x="14710" y="477"/>
                  </a:lnTo>
                  <a:lnTo>
                    <a:pt x="14894" y="441"/>
                  </a:lnTo>
                  <a:lnTo>
                    <a:pt x="14967" y="477"/>
                  </a:lnTo>
                  <a:lnTo>
                    <a:pt x="15004" y="514"/>
                  </a:lnTo>
                  <a:lnTo>
                    <a:pt x="14967" y="587"/>
                  </a:lnTo>
                  <a:lnTo>
                    <a:pt x="14930" y="661"/>
                  </a:lnTo>
                  <a:lnTo>
                    <a:pt x="14747" y="881"/>
                  </a:lnTo>
                  <a:lnTo>
                    <a:pt x="14123" y="1725"/>
                  </a:lnTo>
                  <a:lnTo>
                    <a:pt x="14123" y="1798"/>
                  </a:lnTo>
                  <a:lnTo>
                    <a:pt x="14087" y="1871"/>
                  </a:lnTo>
                  <a:lnTo>
                    <a:pt x="14123" y="1981"/>
                  </a:lnTo>
                  <a:lnTo>
                    <a:pt x="14233" y="2055"/>
                  </a:lnTo>
                  <a:lnTo>
                    <a:pt x="14343" y="2091"/>
                  </a:lnTo>
                  <a:lnTo>
                    <a:pt x="14820" y="2091"/>
                  </a:lnTo>
                  <a:lnTo>
                    <a:pt x="15260" y="2055"/>
                  </a:lnTo>
                  <a:lnTo>
                    <a:pt x="15774" y="1945"/>
                  </a:lnTo>
                  <a:lnTo>
                    <a:pt x="16031" y="1871"/>
                  </a:lnTo>
                  <a:lnTo>
                    <a:pt x="16251" y="1761"/>
                  </a:lnTo>
                  <a:lnTo>
                    <a:pt x="16324" y="1651"/>
                  </a:lnTo>
                  <a:lnTo>
                    <a:pt x="16324" y="1541"/>
                  </a:lnTo>
                  <a:lnTo>
                    <a:pt x="16288" y="1468"/>
                  </a:lnTo>
                  <a:lnTo>
                    <a:pt x="16214" y="1431"/>
                  </a:lnTo>
                  <a:lnTo>
                    <a:pt x="16141" y="1394"/>
                  </a:lnTo>
                  <a:lnTo>
                    <a:pt x="15957" y="1431"/>
                  </a:lnTo>
                  <a:lnTo>
                    <a:pt x="15774" y="1468"/>
                  </a:lnTo>
                  <a:lnTo>
                    <a:pt x="15370" y="1541"/>
                  </a:lnTo>
                  <a:lnTo>
                    <a:pt x="14820" y="1615"/>
                  </a:lnTo>
                  <a:lnTo>
                    <a:pt x="14820" y="1615"/>
                  </a:lnTo>
                  <a:lnTo>
                    <a:pt x="15260" y="1028"/>
                  </a:lnTo>
                  <a:lnTo>
                    <a:pt x="15370" y="844"/>
                  </a:lnTo>
                  <a:lnTo>
                    <a:pt x="15481" y="698"/>
                  </a:lnTo>
                  <a:lnTo>
                    <a:pt x="15517" y="477"/>
                  </a:lnTo>
                  <a:lnTo>
                    <a:pt x="15517" y="404"/>
                  </a:lnTo>
                  <a:lnTo>
                    <a:pt x="15481" y="294"/>
                  </a:lnTo>
                  <a:lnTo>
                    <a:pt x="15370" y="184"/>
                  </a:lnTo>
                  <a:lnTo>
                    <a:pt x="15224" y="74"/>
                  </a:lnTo>
                  <a:lnTo>
                    <a:pt x="15077" y="37"/>
                  </a:lnTo>
                  <a:lnTo>
                    <a:pt x="14894" y="1"/>
                  </a:lnTo>
                  <a:close/>
                  <a:moveTo>
                    <a:pt x="6604" y="2788"/>
                  </a:moveTo>
                  <a:lnTo>
                    <a:pt x="6163" y="2898"/>
                  </a:lnTo>
                  <a:lnTo>
                    <a:pt x="5576" y="2972"/>
                  </a:lnTo>
                  <a:lnTo>
                    <a:pt x="5283" y="3045"/>
                  </a:lnTo>
                  <a:lnTo>
                    <a:pt x="4990" y="3118"/>
                  </a:lnTo>
                  <a:lnTo>
                    <a:pt x="4953" y="3155"/>
                  </a:lnTo>
                  <a:lnTo>
                    <a:pt x="4880" y="3229"/>
                  </a:lnTo>
                  <a:lnTo>
                    <a:pt x="4880" y="3302"/>
                  </a:lnTo>
                  <a:lnTo>
                    <a:pt x="4880" y="3339"/>
                  </a:lnTo>
                  <a:lnTo>
                    <a:pt x="4880" y="3412"/>
                  </a:lnTo>
                  <a:lnTo>
                    <a:pt x="4916" y="3485"/>
                  </a:lnTo>
                  <a:lnTo>
                    <a:pt x="4990" y="3522"/>
                  </a:lnTo>
                  <a:lnTo>
                    <a:pt x="5063" y="3522"/>
                  </a:lnTo>
                  <a:lnTo>
                    <a:pt x="5613" y="3485"/>
                  </a:lnTo>
                  <a:lnTo>
                    <a:pt x="6163" y="3412"/>
                  </a:lnTo>
                  <a:lnTo>
                    <a:pt x="6640" y="3339"/>
                  </a:lnTo>
                  <a:lnTo>
                    <a:pt x="6860" y="3265"/>
                  </a:lnTo>
                  <a:lnTo>
                    <a:pt x="6970" y="3192"/>
                  </a:lnTo>
                  <a:lnTo>
                    <a:pt x="7044" y="3118"/>
                  </a:lnTo>
                  <a:lnTo>
                    <a:pt x="7044" y="3008"/>
                  </a:lnTo>
                  <a:lnTo>
                    <a:pt x="7044" y="2972"/>
                  </a:lnTo>
                  <a:lnTo>
                    <a:pt x="7007" y="2898"/>
                  </a:lnTo>
                  <a:lnTo>
                    <a:pt x="6897" y="2862"/>
                  </a:lnTo>
                  <a:lnTo>
                    <a:pt x="6824" y="2825"/>
                  </a:lnTo>
                  <a:lnTo>
                    <a:pt x="6604" y="2788"/>
                  </a:lnTo>
                  <a:close/>
                  <a:moveTo>
                    <a:pt x="13500" y="1945"/>
                  </a:moveTo>
                  <a:lnTo>
                    <a:pt x="13280" y="1981"/>
                  </a:lnTo>
                  <a:lnTo>
                    <a:pt x="13060" y="2018"/>
                  </a:lnTo>
                  <a:lnTo>
                    <a:pt x="12876" y="2055"/>
                  </a:lnTo>
                  <a:lnTo>
                    <a:pt x="12693" y="2201"/>
                  </a:lnTo>
                  <a:lnTo>
                    <a:pt x="12546" y="2275"/>
                  </a:lnTo>
                  <a:lnTo>
                    <a:pt x="12436" y="2422"/>
                  </a:lnTo>
                  <a:lnTo>
                    <a:pt x="12289" y="2678"/>
                  </a:lnTo>
                  <a:lnTo>
                    <a:pt x="12179" y="3008"/>
                  </a:lnTo>
                  <a:lnTo>
                    <a:pt x="12179" y="3339"/>
                  </a:lnTo>
                  <a:lnTo>
                    <a:pt x="12179" y="3522"/>
                  </a:lnTo>
                  <a:lnTo>
                    <a:pt x="12216" y="3669"/>
                  </a:lnTo>
                  <a:lnTo>
                    <a:pt x="12289" y="3815"/>
                  </a:lnTo>
                  <a:lnTo>
                    <a:pt x="12363" y="3962"/>
                  </a:lnTo>
                  <a:lnTo>
                    <a:pt x="12473" y="4109"/>
                  </a:lnTo>
                  <a:lnTo>
                    <a:pt x="12583" y="4219"/>
                  </a:lnTo>
                  <a:lnTo>
                    <a:pt x="12729" y="4292"/>
                  </a:lnTo>
                  <a:lnTo>
                    <a:pt x="12876" y="4366"/>
                  </a:lnTo>
                  <a:lnTo>
                    <a:pt x="12986" y="4402"/>
                  </a:lnTo>
                  <a:lnTo>
                    <a:pt x="13096" y="4402"/>
                  </a:lnTo>
                  <a:lnTo>
                    <a:pt x="13353" y="4329"/>
                  </a:lnTo>
                  <a:lnTo>
                    <a:pt x="13757" y="4146"/>
                  </a:lnTo>
                  <a:lnTo>
                    <a:pt x="14197" y="3999"/>
                  </a:lnTo>
                  <a:lnTo>
                    <a:pt x="14417" y="3852"/>
                  </a:lnTo>
                  <a:lnTo>
                    <a:pt x="14564" y="3705"/>
                  </a:lnTo>
                  <a:lnTo>
                    <a:pt x="14600" y="3632"/>
                  </a:lnTo>
                  <a:lnTo>
                    <a:pt x="14564" y="3559"/>
                  </a:lnTo>
                  <a:lnTo>
                    <a:pt x="14527" y="3485"/>
                  </a:lnTo>
                  <a:lnTo>
                    <a:pt x="14453" y="3449"/>
                  </a:lnTo>
                  <a:lnTo>
                    <a:pt x="14343" y="3412"/>
                  </a:lnTo>
                  <a:lnTo>
                    <a:pt x="14197" y="3449"/>
                  </a:lnTo>
                  <a:lnTo>
                    <a:pt x="13940" y="3522"/>
                  </a:lnTo>
                  <a:lnTo>
                    <a:pt x="13426" y="3742"/>
                  </a:lnTo>
                  <a:lnTo>
                    <a:pt x="13280" y="3815"/>
                  </a:lnTo>
                  <a:lnTo>
                    <a:pt x="13133" y="3852"/>
                  </a:lnTo>
                  <a:lnTo>
                    <a:pt x="12986" y="3852"/>
                  </a:lnTo>
                  <a:lnTo>
                    <a:pt x="12839" y="3779"/>
                  </a:lnTo>
                  <a:lnTo>
                    <a:pt x="12766" y="3669"/>
                  </a:lnTo>
                  <a:lnTo>
                    <a:pt x="12729" y="3559"/>
                  </a:lnTo>
                  <a:lnTo>
                    <a:pt x="12656" y="3339"/>
                  </a:lnTo>
                  <a:lnTo>
                    <a:pt x="12656" y="3118"/>
                  </a:lnTo>
                  <a:lnTo>
                    <a:pt x="12729" y="2898"/>
                  </a:lnTo>
                  <a:lnTo>
                    <a:pt x="12839" y="2715"/>
                  </a:lnTo>
                  <a:lnTo>
                    <a:pt x="12986" y="2532"/>
                  </a:lnTo>
                  <a:lnTo>
                    <a:pt x="13133" y="2458"/>
                  </a:lnTo>
                  <a:lnTo>
                    <a:pt x="13280" y="2422"/>
                  </a:lnTo>
                  <a:lnTo>
                    <a:pt x="13610" y="2385"/>
                  </a:lnTo>
                  <a:lnTo>
                    <a:pt x="13940" y="2348"/>
                  </a:lnTo>
                  <a:lnTo>
                    <a:pt x="14307" y="2348"/>
                  </a:lnTo>
                  <a:lnTo>
                    <a:pt x="14307" y="2311"/>
                  </a:lnTo>
                  <a:lnTo>
                    <a:pt x="14307" y="2275"/>
                  </a:lnTo>
                  <a:lnTo>
                    <a:pt x="14307" y="2238"/>
                  </a:lnTo>
                  <a:lnTo>
                    <a:pt x="14123" y="2128"/>
                  </a:lnTo>
                  <a:lnTo>
                    <a:pt x="13903" y="2055"/>
                  </a:lnTo>
                  <a:lnTo>
                    <a:pt x="13720" y="1981"/>
                  </a:lnTo>
                  <a:lnTo>
                    <a:pt x="13500" y="1945"/>
                  </a:lnTo>
                  <a:close/>
                  <a:moveTo>
                    <a:pt x="6787" y="4182"/>
                  </a:moveTo>
                  <a:lnTo>
                    <a:pt x="6347" y="4292"/>
                  </a:lnTo>
                  <a:lnTo>
                    <a:pt x="5907" y="4366"/>
                  </a:lnTo>
                  <a:lnTo>
                    <a:pt x="5466" y="4439"/>
                  </a:lnTo>
                  <a:lnTo>
                    <a:pt x="5063" y="4549"/>
                  </a:lnTo>
                  <a:lnTo>
                    <a:pt x="4990" y="4622"/>
                  </a:lnTo>
                  <a:lnTo>
                    <a:pt x="4953" y="4696"/>
                  </a:lnTo>
                  <a:lnTo>
                    <a:pt x="4953" y="4806"/>
                  </a:lnTo>
                  <a:lnTo>
                    <a:pt x="5063" y="4843"/>
                  </a:lnTo>
                  <a:lnTo>
                    <a:pt x="5283" y="4879"/>
                  </a:lnTo>
                  <a:lnTo>
                    <a:pt x="5980" y="4879"/>
                  </a:lnTo>
                  <a:lnTo>
                    <a:pt x="6457" y="4769"/>
                  </a:lnTo>
                  <a:lnTo>
                    <a:pt x="6897" y="4659"/>
                  </a:lnTo>
                  <a:lnTo>
                    <a:pt x="6970" y="4622"/>
                  </a:lnTo>
                  <a:lnTo>
                    <a:pt x="7044" y="4586"/>
                  </a:lnTo>
                  <a:lnTo>
                    <a:pt x="7080" y="4512"/>
                  </a:lnTo>
                  <a:lnTo>
                    <a:pt x="7117" y="4439"/>
                  </a:lnTo>
                  <a:lnTo>
                    <a:pt x="7080" y="4292"/>
                  </a:lnTo>
                  <a:lnTo>
                    <a:pt x="7007" y="4219"/>
                  </a:lnTo>
                  <a:lnTo>
                    <a:pt x="6934" y="4182"/>
                  </a:lnTo>
                  <a:close/>
                  <a:moveTo>
                    <a:pt x="11079" y="2055"/>
                  </a:moveTo>
                  <a:lnTo>
                    <a:pt x="10785" y="2091"/>
                  </a:lnTo>
                  <a:lnTo>
                    <a:pt x="10565" y="2165"/>
                  </a:lnTo>
                  <a:lnTo>
                    <a:pt x="10382" y="2311"/>
                  </a:lnTo>
                  <a:lnTo>
                    <a:pt x="10235" y="2495"/>
                  </a:lnTo>
                  <a:lnTo>
                    <a:pt x="10198" y="2385"/>
                  </a:lnTo>
                  <a:lnTo>
                    <a:pt x="10088" y="2348"/>
                  </a:lnTo>
                  <a:lnTo>
                    <a:pt x="9942" y="2311"/>
                  </a:lnTo>
                  <a:lnTo>
                    <a:pt x="9611" y="2311"/>
                  </a:lnTo>
                  <a:lnTo>
                    <a:pt x="9501" y="2348"/>
                  </a:lnTo>
                  <a:lnTo>
                    <a:pt x="9208" y="2495"/>
                  </a:lnTo>
                  <a:lnTo>
                    <a:pt x="8988" y="2678"/>
                  </a:lnTo>
                  <a:lnTo>
                    <a:pt x="8951" y="2568"/>
                  </a:lnTo>
                  <a:lnTo>
                    <a:pt x="8915" y="2532"/>
                  </a:lnTo>
                  <a:lnTo>
                    <a:pt x="8878" y="2532"/>
                  </a:lnTo>
                  <a:lnTo>
                    <a:pt x="8804" y="2568"/>
                  </a:lnTo>
                  <a:lnTo>
                    <a:pt x="8731" y="2752"/>
                  </a:lnTo>
                  <a:lnTo>
                    <a:pt x="8658" y="2935"/>
                  </a:lnTo>
                  <a:lnTo>
                    <a:pt x="8621" y="3339"/>
                  </a:lnTo>
                  <a:lnTo>
                    <a:pt x="8584" y="3705"/>
                  </a:lnTo>
                  <a:lnTo>
                    <a:pt x="8621" y="4072"/>
                  </a:lnTo>
                  <a:lnTo>
                    <a:pt x="8694" y="4439"/>
                  </a:lnTo>
                  <a:lnTo>
                    <a:pt x="8768" y="4806"/>
                  </a:lnTo>
                  <a:lnTo>
                    <a:pt x="8804" y="4879"/>
                  </a:lnTo>
                  <a:lnTo>
                    <a:pt x="8878" y="4953"/>
                  </a:lnTo>
                  <a:lnTo>
                    <a:pt x="8951" y="4989"/>
                  </a:lnTo>
                  <a:lnTo>
                    <a:pt x="9061" y="4953"/>
                  </a:lnTo>
                  <a:lnTo>
                    <a:pt x="9135" y="4916"/>
                  </a:lnTo>
                  <a:lnTo>
                    <a:pt x="9208" y="4879"/>
                  </a:lnTo>
                  <a:lnTo>
                    <a:pt x="9245" y="4769"/>
                  </a:lnTo>
                  <a:lnTo>
                    <a:pt x="9208" y="4659"/>
                  </a:lnTo>
                  <a:lnTo>
                    <a:pt x="9135" y="4182"/>
                  </a:lnTo>
                  <a:lnTo>
                    <a:pt x="9098" y="3669"/>
                  </a:lnTo>
                  <a:lnTo>
                    <a:pt x="9135" y="3339"/>
                  </a:lnTo>
                  <a:lnTo>
                    <a:pt x="9208" y="3118"/>
                  </a:lnTo>
                  <a:lnTo>
                    <a:pt x="9391" y="2972"/>
                  </a:lnTo>
                  <a:lnTo>
                    <a:pt x="9575" y="2825"/>
                  </a:lnTo>
                  <a:lnTo>
                    <a:pt x="9795" y="2788"/>
                  </a:lnTo>
                  <a:lnTo>
                    <a:pt x="9868" y="4072"/>
                  </a:lnTo>
                  <a:lnTo>
                    <a:pt x="9905" y="4146"/>
                  </a:lnTo>
                  <a:lnTo>
                    <a:pt x="9942" y="4219"/>
                  </a:lnTo>
                  <a:lnTo>
                    <a:pt x="10015" y="4292"/>
                  </a:lnTo>
                  <a:lnTo>
                    <a:pt x="10125" y="4292"/>
                  </a:lnTo>
                  <a:lnTo>
                    <a:pt x="10198" y="4329"/>
                  </a:lnTo>
                  <a:lnTo>
                    <a:pt x="10272" y="4292"/>
                  </a:lnTo>
                  <a:lnTo>
                    <a:pt x="10308" y="4219"/>
                  </a:lnTo>
                  <a:lnTo>
                    <a:pt x="10345" y="4146"/>
                  </a:lnTo>
                  <a:lnTo>
                    <a:pt x="10455" y="3559"/>
                  </a:lnTo>
                  <a:lnTo>
                    <a:pt x="10565" y="3008"/>
                  </a:lnTo>
                  <a:lnTo>
                    <a:pt x="10602" y="2862"/>
                  </a:lnTo>
                  <a:lnTo>
                    <a:pt x="10675" y="2752"/>
                  </a:lnTo>
                  <a:lnTo>
                    <a:pt x="10785" y="2642"/>
                  </a:lnTo>
                  <a:lnTo>
                    <a:pt x="10895" y="2568"/>
                  </a:lnTo>
                  <a:lnTo>
                    <a:pt x="11079" y="2568"/>
                  </a:lnTo>
                  <a:lnTo>
                    <a:pt x="11115" y="2642"/>
                  </a:lnTo>
                  <a:lnTo>
                    <a:pt x="11115" y="2752"/>
                  </a:lnTo>
                  <a:lnTo>
                    <a:pt x="11115" y="2862"/>
                  </a:lnTo>
                  <a:lnTo>
                    <a:pt x="11189" y="3449"/>
                  </a:lnTo>
                  <a:lnTo>
                    <a:pt x="11299" y="4036"/>
                  </a:lnTo>
                  <a:lnTo>
                    <a:pt x="11372" y="4256"/>
                  </a:lnTo>
                  <a:lnTo>
                    <a:pt x="11446" y="4512"/>
                  </a:lnTo>
                  <a:lnTo>
                    <a:pt x="11556" y="4732"/>
                  </a:lnTo>
                  <a:lnTo>
                    <a:pt x="11629" y="4806"/>
                  </a:lnTo>
                  <a:lnTo>
                    <a:pt x="11739" y="4843"/>
                  </a:lnTo>
                  <a:lnTo>
                    <a:pt x="11849" y="4843"/>
                  </a:lnTo>
                  <a:lnTo>
                    <a:pt x="11922" y="4806"/>
                  </a:lnTo>
                  <a:lnTo>
                    <a:pt x="11996" y="4769"/>
                  </a:lnTo>
                  <a:lnTo>
                    <a:pt x="12032" y="4696"/>
                  </a:lnTo>
                  <a:lnTo>
                    <a:pt x="12069" y="4586"/>
                  </a:lnTo>
                  <a:lnTo>
                    <a:pt x="11996" y="4476"/>
                  </a:lnTo>
                  <a:lnTo>
                    <a:pt x="11922" y="4402"/>
                  </a:lnTo>
                  <a:lnTo>
                    <a:pt x="11886" y="4256"/>
                  </a:lnTo>
                  <a:lnTo>
                    <a:pt x="11812" y="4072"/>
                  </a:lnTo>
                  <a:lnTo>
                    <a:pt x="11776" y="3779"/>
                  </a:lnTo>
                  <a:lnTo>
                    <a:pt x="11666" y="3339"/>
                  </a:lnTo>
                  <a:lnTo>
                    <a:pt x="11629" y="2862"/>
                  </a:lnTo>
                  <a:lnTo>
                    <a:pt x="11629" y="2532"/>
                  </a:lnTo>
                  <a:lnTo>
                    <a:pt x="11592" y="2385"/>
                  </a:lnTo>
                  <a:lnTo>
                    <a:pt x="11482" y="2275"/>
                  </a:lnTo>
                  <a:lnTo>
                    <a:pt x="11299" y="2128"/>
                  </a:lnTo>
                  <a:lnTo>
                    <a:pt x="11189" y="2091"/>
                  </a:lnTo>
                  <a:lnTo>
                    <a:pt x="11079" y="2055"/>
                  </a:lnTo>
                  <a:close/>
                  <a:moveTo>
                    <a:pt x="2715" y="1138"/>
                  </a:moveTo>
                  <a:lnTo>
                    <a:pt x="2569" y="1174"/>
                  </a:lnTo>
                  <a:lnTo>
                    <a:pt x="2422" y="1284"/>
                  </a:lnTo>
                  <a:lnTo>
                    <a:pt x="2385" y="1358"/>
                  </a:lnTo>
                  <a:lnTo>
                    <a:pt x="2165" y="1284"/>
                  </a:lnTo>
                  <a:lnTo>
                    <a:pt x="1762" y="1284"/>
                  </a:lnTo>
                  <a:lnTo>
                    <a:pt x="1542" y="1358"/>
                  </a:lnTo>
                  <a:lnTo>
                    <a:pt x="771" y="1504"/>
                  </a:lnTo>
                  <a:lnTo>
                    <a:pt x="368" y="1651"/>
                  </a:lnTo>
                  <a:lnTo>
                    <a:pt x="184" y="1725"/>
                  </a:lnTo>
                  <a:lnTo>
                    <a:pt x="38" y="1835"/>
                  </a:lnTo>
                  <a:lnTo>
                    <a:pt x="1" y="1908"/>
                  </a:lnTo>
                  <a:lnTo>
                    <a:pt x="1" y="1981"/>
                  </a:lnTo>
                  <a:lnTo>
                    <a:pt x="38" y="2018"/>
                  </a:lnTo>
                  <a:lnTo>
                    <a:pt x="111" y="2055"/>
                  </a:lnTo>
                  <a:lnTo>
                    <a:pt x="74" y="2348"/>
                  </a:lnTo>
                  <a:lnTo>
                    <a:pt x="74" y="2642"/>
                  </a:lnTo>
                  <a:lnTo>
                    <a:pt x="74" y="3705"/>
                  </a:lnTo>
                  <a:lnTo>
                    <a:pt x="111" y="4843"/>
                  </a:lnTo>
                  <a:lnTo>
                    <a:pt x="148" y="5980"/>
                  </a:lnTo>
                  <a:lnTo>
                    <a:pt x="184" y="6090"/>
                  </a:lnTo>
                  <a:lnTo>
                    <a:pt x="294" y="6200"/>
                  </a:lnTo>
                  <a:lnTo>
                    <a:pt x="404" y="6236"/>
                  </a:lnTo>
                  <a:lnTo>
                    <a:pt x="514" y="6200"/>
                  </a:lnTo>
                  <a:lnTo>
                    <a:pt x="624" y="6236"/>
                  </a:lnTo>
                  <a:lnTo>
                    <a:pt x="845" y="6273"/>
                  </a:lnTo>
                  <a:lnTo>
                    <a:pt x="1028" y="6236"/>
                  </a:lnTo>
                  <a:lnTo>
                    <a:pt x="1395" y="6163"/>
                  </a:lnTo>
                  <a:lnTo>
                    <a:pt x="2385" y="5980"/>
                  </a:lnTo>
                  <a:lnTo>
                    <a:pt x="2605" y="5943"/>
                  </a:lnTo>
                  <a:lnTo>
                    <a:pt x="2752" y="5906"/>
                  </a:lnTo>
                  <a:lnTo>
                    <a:pt x="2899" y="5833"/>
                  </a:lnTo>
                  <a:lnTo>
                    <a:pt x="2972" y="5686"/>
                  </a:lnTo>
                  <a:lnTo>
                    <a:pt x="2972" y="5576"/>
                  </a:lnTo>
                  <a:lnTo>
                    <a:pt x="2935" y="5503"/>
                  </a:lnTo>
                  <a:lnTo>
                    <a:pt x="2825" y="5429"/>
                  </a:lnTo>
                  <a:lnTo>
                    <a:pt x="2679" y="5393"/>
                  </a:lnTo>
                  <a:lnTo>
                    <a:pt x="2532" y="5393"/>
                  </a:lnTo>
                  <a:lnTo>
                    <a:pt x="2385" y="5429"/>
                  </a:lnTo>
                  <a:lnTo>
                    <a:pt x="2055" y="5503"/>
                  </a:lnTo>
                  <a:lnTo>
                    <a:pt x="1762" y="5576"/>
                  </a:lnTo>
                  <a:lnTo>
                    <a:pt x="1028" y="5723"/>
                  </a:lnTo>
                  <a:lnTo>
                    <a:pt x="698" y="5796"/>
                  </a:lnTo>
                  <a:lnTo>
                    <a:pt x="661" y="4953"/>
                  </a:lnTo>
                  <a:lnTo>
                    <a:pt x="624" y="4109"/>
                  </a:lnTo>
                  <a:lnTo>
                    <a:pt x="845" y="4109"/>
                  </a:lnTo>
                  <a:lnTo>
                    <a:pt x="1028" y="4072"/>
                  </a:lnTo>
                  <a:lnTo>
                    <a:pt x="1431" y="3962"/>
                  </a:lnTo>
                  <a:lnTo>
                    <a:pt x="2459" y="3742"/>
                  </a:lnTo>
                  <a:lnTo>
                    <a:pt x="2495" y="3779"/>
                  </a:lnTo>
                  <a:lnTo>
                    <a:pt x="2605" y="3779"/>
                  </a:lnTo>
                  <a:lnTo>
                    <a:pt x="2679" y="3742"/>
                  </a:lnTo>
                  <a:lnTo>
                    <a:pt x="2752" y="3705"/>
                  </a:lnTo>
                  <a:lnTo>
                    <a:pt x="2789" y="3669"/>
                  </a:lnTo>
                  <a:lnTo>
                    <a:pt x="2862" y="3559"/>
                  </a:lnTo>
                  <a:lnTo>
                    <a:pt x="2899" y="3485"/>
                  </a:lnTo>
                  <a:lnTo>
                    <a:pt x="2899" y="3412"/>
                  </a:lnTo>
                  <a:lnTo>
                    <a:pt x="2862" y="3339"/>
                  </a:lnTo>
                  <a:lnTo>
                    <a:pt x="2825" y="3265"/>
                  </a:lnTo>
                  <a:lnTo>
                    <a:pt x="2715" y="3155"/>
                  </a:lnTo>
                  <a:lnTo>
                    <a:pt x="2532" y="3155"/>
                  </a:lnTo>
                  <a:lnTo>
                    <a:pt x="1431" y="3449"/>
                  </a:lnTo>
                  <a:lnTo>
                    <a:pt x="1028" y="3522"/>
                  </a:lnTo>
                  <a:lnTo>
                    <a:pt x="808" y="3595"/>
                  </a:lnTo>
                  <a:lnTo>
                    <a:pt x="624" y="3632"/>
                  </a:lnTo>
                  <a:lnTo>
                    <a:pt x="588" y="2788"/>
                  </a:lnTo>
                  <a:lnTo>
                    <a:pt x="588" y="2458"/>
                  </a:lnTo>
                  <a:lnTo>
                    <a:pt x="551" y="2091"/>
                  </a:lnTo>
                  <a:lnTo>
                    <a:pt x="1065" y="1981"/>
                  </a:lnTo>
                  <a:lnTo>
                    <a:pt x="1615" y="1835"/>
                  </a:lnTo>
                  <a:lnTo>
                    <a:pt x="1798" y="1798"/>
                  </a:lnTo>
                  <a:lnTo>
                    <a:pt x="2055" y="1798"/>
                  </a:lnTo>
                  <a:lnTo>
                    <a:pt x="2165" y="1871"/>
                  </a:lnTo>
                  <a:lnTo>
                    <a:pt x="2238" y="1908"/>
                  </a:lnTo>
                  <a:lnTo>
                    <a:pt x="2312" y="1945"/>
                  </a:lnTo>
                  <a:lnTo>
                    <a:pt x="2422" y="1945"/>
                  </a:lnTo>
                  <a:lnTo>
                    <a:pt x="2495" y="1908"/>
                  </a:lnTo>
                  <a:lnTo>
                    <a:pt x="3009" y="1651"/>
                  </a:lnTo>
                  <a:lnTo>
                    <a:pt x="3082" y="1615"/>
                  </a:lnTo>
                  <a:lnTo>
                    <a:pt x="3119" y="1578"/>
                  </a:lnTo>
                  <a:lnTo>
                    <a:pt x="3156" y="1431"/>
                  </a:lnTo>
                  <a:lnTo>
                    <a:pt x="3119" y="1284"/>
                  </a:lnTo>
                  <a:lnTo>
                    <a:pt x="3082" y="1248"/>
                  </a:lnTo>
                  <a:lnTo>
                    <a:pt x="3009" y="1174"/>
                  </a:lnTo>
                  <a:lnTo>
                    <a:pt x="2862" y="113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5" name="Shape 375"/>
            <p:cNvSpPr/>
            <p:nvPr/>
          </p:nvSpPr>
          <p:spPr>
            <a:xfrm>
              <a:off x="6336425" y="4507675"/>
              <a:ext cx="520000" cy="365000"/>
            </a:xfrm>
            <a:custGeom>
              <a:avLst/>
              <a:gdLst/>
              <a:ahLst/>
              <a:cxnLst/>
              <a:rect l="0" t="0" r="0" b="0"/>
              <a:pathLst>
                <a:path w="20800" h="14600" extrusionOk="0">
                  <a:moveTo>
                    <a:pt x="5466" y="441"/>
                  </a:moveTo>
                  <a:lnTo>
                    <a:pt x="5650" y="478"/>
                  </a:lnTo>
                  <a:lnTo>
                    <a:pt x="5577" y="478"/>
                  </a:lnTo>
                  <a:lnTo>
                    <a:pt x="5466" y="441"/>
                  </a:lnTo>
                  <a:close/>
                  <a:moveTo>
                    <a:pt x="4843" y="478"/>
                  </a:moveTo>
                  <a:lnTo>
                    <a:pt x="4806" y="514"/>
                  </a:lnTo>
                  <a:lnTo>
                    <a:pt x="4586" y="551"/>
                  </a:lnTo>
                  <a:lnTo>
                    <a:pt x="4843" y="478"/>
                  </a:lnTo>
                  <a:close/>
                  <a:moveTo>
                    <a:pt x="5173" y="808"/>
                  </a:moveTo>
                  <a:lnTo>
                    <a:pt x="5210" y="844"/>
                  </a:lnTo>
                  <a:lnTo>
                    <a:pt x="5246" y="918"/>
                  </a:lnTo>
                  <a:lnTo>
                    <a:pt x="5356" y="991"/>
                  </a:lnTo>
                  <a:lnTo>
                    <a:pt x="5503" y="1028"/>
                  </a:lnTo>
                  <a:lnTo>
                    <a:pt x="5760" y="1028"/>
                  </a:lnTo>
                  <a:lnTo>
                    <a:pt x="5870" y="991"/>
                  </a:lnTo>
                  <a:lnTo>
                    <a:pt x="5980" y="991"/>
                  </a:lnTo>
                  <a:lnTo>
                    <a:pt x="6017" y="1028"/>
                  </a:lnTo>
                  <a:lnTo>
                    <a:pt x="6053" y="1101"/>
                  </a:lnTo>
                  <a:lnTo>
                    <a:pt x="6163" y="1431"/>
                  </a:lnTo>
                  <a:lnTo>
                    <a:pt x="6163" y="1725"/>
                  </a:lnTo>
                  <a:lnTo>
                    <a:pt x="6127" y="2055"/>
                  </a:lnTo>
                  <a:lnTo>
                    <a:pt x="6053" y="2348"/>
                  </a:lnTo>
                  <a:lnTo>
                    <a:pt x="5980" y="2532"/>
                  </a:lnTo>
                  <a:lnTo>
                    <a:pt x="5907" y="2715"/>
                  </a:lnTo>
                  <a:lnTo>
                    <a:pt x="5650" y="3009"/>
                  </a:lnTo>
                  <a:lnTo>
                    <a:pt x="5393" y="3229"/>
                  </a:lnTo>
                  <a:lnTo>
                    <a:pt x="5063" y="3412"/>
                  </a:lnTo>
                  <a:lnTo>
                    <a:pt x="5063" y="3375"/>
                  </a:lnTo>
                  <a:lnTo>
                    <a:pt x="5063" y="3302"/>
                  </a:lnTo>
                  <a:lnTo>
                    <a:pt x="5026" y="3265"/>
                  </a:lnTo>
                  <a:lnTo>
                    <a:pt x="4953" y="3229"/>
                  </a:lnTo>
                  <a:lnTo>
                    <a:pt x="4880" y="3229"/>
                  </a:lnTo>
                  <a:lnTo>
                    <a:pt x="5063" y="2789"/>
                  </a:lnTo>
                  <a:lnTo>
                    <a:pt x="5063" y="2715"/>
                  </a:lnTo>
                  <a:lnTo>
                    <a:pt x="4990" y="2679"/>
                  </a:lnTo>
                  <a:lnTo>
                    <a:pt x="4953" y="2679"/>
                  </a:lnTo>
                  <a:lnTo>
                    <a:pt x="4880" y="2715"/>
                  </a:lnTo>
                  <a:lnTo>
                    <a:pt x="4549" y="3229"/>
                  </a:lnTo>
                  <a:lnTo>
                    <a:pt x="4329" y="3559"/>
                  </a:lnTo>
                  <a:lnTo>
                    <a:pt x="4109" y="3522"/>
                  </a:lnTo>
                  <a:lnTo>
                    <a:pt x="3853" y="3486"/>
                  </a:lnTo>
                  <a:lnTo>
                    <a:pt x="3706" y="3449"/>
                  </a:lnTo>
                  <a:lnTo>
                    <a:pt x="3999" y="3192"/>
                  </a:lnTo>
                  <a:lnTo>
                    <a:pt x="4586" y="2642"/>
                  </a:lnTo>
                  <a:lnTo>
                    <a:pt x="4586" y="2568"/>
                  </a:lnTo>
                  <a:lnTo>
                    <a:pt x="4586" y="2495"/>
                  </a:lnTo>
                  <a:lnTo>
                    <a:pt x="4513" y="2458"/>
                  </a:lnTo>
                  <a:lnTo>
                    <a:pt x="4439" y="2458"/>
                  </a:lnTo>
                  <a:lnTo>
                    <a:pt x="3486" y="3119"/>
                  </a:lnTo>
                  <a:lnTo>
                    <a:pt x="3302" y="3265"/>
                  </a:lnTo>
                  <a:lnTo>
                    <a:pt x="3229" y="3192"/>
                  </a:lnTo>
                  <a:lnTo>
                    <a:pt x="3266" y="3082"/>
                  </a:lnTo>
                  <a:lnTo>
                    <a:pt x="3302" y="3009"/>
                  </a:lnTo>
                  <a:lnTo>
                    <a:pt x="3266" y="2935"/>
                  </a:lnTo>
                  <a:lnTo>
                    <a:pt x="3229" y="2899"/>
                  </a:lnTo>
                  <a:lnTo>
                    <a:pt x="3339" y="2935"/>
                  </a:lnTo>
                  <a:lnTo>
                    <a:pt x="3669" y="2752"/>
                  </a:lnTo>
                  <a:lnTo>
                    <a:pt x="4733" y="2055"/>
                  </a:lnTo>
                  <a:lnTo>
                    <a:pt x="4770" y="1982"/>
                  </a:lnTo>
                  <a:lnTo>
                    <a:pt x="4770" y="1945"/>
                  </a:lnTo>
                  <a:lnTo>
                    <a:pt x="4733" y="1872"/>
                  </a:lnTo>
                  <a:lnTo>
                    <a:pt x="4660" y="1872"/>
                  </a:lnTo>
                  <a:lnTo>
                    <a:pt x="4329" y="1982"/>
                  </a:lnTo>
                  <a:lnTo>
                    <a:pt x="3816" y="2202"/>
                  </a:lnTo>
                  <a:lnTo>
                    <a:pt x="3302" y="2458"/>
                  </a:lnTo>
                  <a:lnTo>
                    <a:pt x="3082" y="2642"/>
                  </a:lnTo>
                  <a:lnTo>
                    <a:pt x="2935" y="2789"/>
                  </a:lnTo>
                  <a:lnTo>
                    <a:pt x="2899" y="2605"/>
                  </a:lnTo>
                  <a:lnTo>
                    <a:pt x="2899" y="2458"/>
                  </a:lnTo>
                  <a:lnTo>
                    <a:pt x="3082" y="2385"/>
                  </a:lnTo>
                  <a:lnTo>
                    <a:pt x="3266" y="2238"/>
                  </a:lnTo>
                  <a:lnTo>
                    <a:pt x="3632" y="2018"/>
                  </a:lnTo>
                  <a:lnTo>
                    <a:pt x="4109" y="1725"/>
                  </a:lnTo>
                  <a:lnTo>
                    <a:pt x="4586" y="1505"/>
                  </a:lnTo>
                  <a:lnTo>
                    <a:pt x="4660" y="1431"/>
                  </a:lnTo>
                  <a:lnTo>
                    <a:pt x="4660" y="1358"/>
                  </a:lnTo>
                  <a:lnTo>
                    <a:pt x="4586" y="1321"/>
                  </a:lnTo>
                  <a:lnTo>
                    <a:pt x="4513" y="1285"/>
                  </a:lnTo>
                  <a:lnTo>
                    <a:pt x="4256" y="1358"/>
                  </a:lnTo>
                  <a:lnTo>
                    <a:pt x="3963" y="1431"/>
                  </a:lnTo>
                  <a:lnTo>
                    <a:pt x="3706" y="1505"/>
                  </a:lnTo>
                  <a:lnTo>
                    <a:pt x="3449" y="1651"/>
                  </a:lnTo>
                  <a:lnTo>
                    <a:pt x="3156" y="1798"/>
                  </a:lnTo>
                  <a:lnTo>
                    <a:pt x="3302" y="1578"/>
                  </a:lnTo>
                  <a:lnTo>
                    <a:pt x="3486" y="1358"/>
                  </a:lnTo>
                  <a:lnTo>
                    <a:pt x="3779" y="1211"/>
                  </a:lnTo>
                  <a:lnTo>
                    <a:pt x="4109" y="1065"/>
                  </a:lnTo>
                  <a:lnTo>
                    <a:pt x="4733" y="844"/>
                  </a:lnTo>
                  <a:lnTo>
                    <a:pt x="4770" y="918"/>
                  </a:lnTo>
                  <a:lnTo>
                    <a:pt x="4843" y="991"/>
                  </a:lnTo>
                  <a:lnTo>
                    <a:pt x="4916" y="991"/>
                  </a:lnTo>
                  <a:lnTo>
                    <a:pt x="4990" y="1028"/>
                  </a:lnTo>
                  <a:lnTo>
                    <a:pt x="5063" y="991"/>
                  </a:lnTo>
                  <a:lnTo>
                    <a:pt x="5100" y="955"/>
                  </a:lnTo>
                  <a:lnTo>
                    <a:pt x="5173" y="881"/>
                  </a:lnTo>
                  <a:lnTo>
                    <a:pt x="5173" y="808"/>
                  </a:lnTo>
                  <a:close/>
                  <a:moveTo>
                    <a:pt x="9648" y="3302"/>
                  </a:moveTo>
                  <a:lnTo>
                    <a:pt x="9905" y="3375"/>
                  </a:lnTo>
                  <a:lnTo>
                    <a:pt x="9905" y="3412"/>
                  </a:lnTo>
                  <a:lnTo>
                    <a:pt x="10125" y="3632"/>
                  </a:lnTo>
                  <a:lnTo>
                    <a:pt x="10308" y="3889"/>
                  </a:lnTo>
                  <a:lnTo>
                    <a:pt x="10162" y="4036"/>
                  </a:lnTo>
                  <a:lnTo>
                    <a:pt x="9978" y="4182"/>
                  </a:lnTo>
                  <a:lnTo>
                    <a:pt x="9795" y="4293"/>
                  </a:lnTo>
                  <a:lnTo>
                    <a:pt x="9612" y="4329"/>
                  </a:lnTo>
                  <a:lnTo>
                    <a:pt x="9501" y="4293"/>
                  </a:lnTo>
                  <a:lnTo>
                    <a:pt x="9428" y="4256"/>
                  </a:lnTo>
                  <a:lnTo>
                    <a:pt x="9501" y="4146"/>
                  </a:lnTo>
                  <a:lnTo>
                    <a:pt x="9501" y="4072"/>
                  </a:lnTo>
                  <a:lnTo>
                    <a:pt x="9465" y="3999"/>
                  </a:lnTo>
                  <a:lnTo>
                    <a:pt x="9391" y="3926"/>
                  </a:lnTo>
                  <a:lnTo>
                    <a:pt x="9245" y="3926"/>
                  </a:lnTo>
                  <a:lnTo>
                    <a:pt x="9465" y="3816"/>
                  </a:lnTo>
                  <a:lnTo>
                    <a:pt x="9501" y="3779"/>
                  </a:lnTo>
                  <a:lnTo>
                    <a:pt x="9538" y="3742"/>
                  </a:lnTo>
                  <a:lnTo>
                    <a:pt x="9538" y="3632"/>
                  </a:lnTo>
                  <a:lnTo>
                    <a:pt x="9465" y="3559"/>
                  </a:lnTo>
                  <a:lnTo>
                    <a:pt x="9391" y="3522"/>
                  </a:lnTo>
                  <a:lnTo>
                    <a:pt x="9355" y="3522"/>
                  </a:lnTo>
                  <a:lnTo>
                    <a:pt x="9061" y="3632"/>
                  </a:lnTo>
                  <a:lnTo>
                    <a:pt x="9208" y="3375"/>
                  </a:lnTo>
                  <a:lnTo>
                    <a:pt x="9281" y="3412"/>
                  </a:lnTo>
                  <a:lnTo>
                    <a:pt x="9355" y="3412"/>
                  </a:lnTo>
                  <a:lnTo>
                    <a:pt x="9501" y="3375"/>
                  </a:lnTo>
                  <a:lnTo>
                    <a:pt x="9648" y="3302"/>
                  </a:lnTo>
                  <a:close/>
                  <a:moveTo>
                    <a:pt x="1505" y="4329"/>
                  </a:moveTo>
                  <a:lnTo>
                    <a:pt x="1615" y="4366"/>
                  </a:lnTo>
                  <a:lnTo>
                    <a:pt x="1725" y="4439"/>
                  </a:lnTo>
                  <a:lnTo>
                    <a:pt x="1872" y="4586"/>
                  </a:lnTo>
                  <a:lnTo>
                    <a:pt x="1908" y="4769"/>
                  </a:lnTo>
                  <a:lnTo>
                    <a:pt x="1945" y="4916"/>
                  </a:lnTo>
                  <a:lnTo>
                    <a:pt x="1908" y="5100"/>
                  </a:lnTo>
                  <a:lnTo>
                    <a:pt x="1872" y="5246"/>
                  </a:lnTo>
                  <a:lnTo>
                    <a:pt x="1762" y="5393"/>
                  </a:lnTo>
                  <a:lnTo>
                    <a:pt x="1615" y="5503"/>
                  </a:lnTo>
                  <a:lnTo>
                    <a:pt x="1468" y="5576"/>
                  </a:lnTo>
                  <a:lnTo>
                    <a:pt x="1432" y="5430"/>
                  </a:lnTo>
                  <a:lnTo>
                    <a:pt x="1432" y="5283"/>
                  </a:lnTo>
                  <a:lnTo>
                    <a:pt x="1432" y="5210"/>
                  </a:lnTo>
                  <a:lnTo>
                    <a:pt x="1395" y="5136"/>
                  </a:lnTo>
                  <a:lnTo>
                    <a:pt x="1395" y="5063"/>
                  </a:lnTo>
                  <a:lnTo>
                    <a:pt x="1321" y="4989"/>
                  </a:lnTo>
                  <a:lnTo>
                    <a:pt x="1285" y="4953"/>
                  </a:lnTo>
                  <a:lnTo>
                    <a:pt x="1175" y="4989"/>
                  </a:lnTo>
                  <a:lnTo>
                    <a:pt x="1028" y="5063"/>
                  </a:lnTo>
                  <a:lnTo>
                    <a:pt x="1138" y="4989"/>
                  </a:lnTo>
                  <a:lnTo>
                    <a:pt x="1321" y="4879"/>
                  </a:lnTo>
                  <a:lnTo>
                    <a:pt x="1468" y="4769"/>
                  </a:lnTo>
                  <a:lnTo>
                    <a:pt x="1542" y="4696"/>
                  </a:lnTo>
                  <a:lnTo>
                    <a:pt x="1505" y="4623"/>
                  </a:lnTo>
                  <a:lnTo>
                    <a:pt x="1468" y="4549"/>
                  </a:lnTo>
                  <a:lnTo>
                    <a:pt x="1395" y="4513"/>
                  </a:lnTo>
                  <a:lnTo>
                    <a:pt x="1432" y="4476"/>
                  </a:lnTo>
                  <a:lnTo>
                    <a:pt x="1468" y="4439"/>
                  </a:lnTo>
                  <a:lnTo>
                    <a:pt x="1468" y="4403"/>
                  </a:lnTo>
                  <a:lnTo>
                    <a:pt x="1432" y="4329"/>
                  </a:lnTo>
                  <a:close/>
                  <a:moveTo>
                    <a:pt x="1138" y="5576"/>
                  </a:moveTo>
                  <a:lnTo>
                    <a:pt x="1138" y="5650"/>
                  </a:lnTo>
                  <a:lnTo>
                    <a:pt x="1028" y="5613"/>
                  </a:lnTo>
                  <a:lnTo>
                    <a:pt x="1138" y="5576"/>
                  </a:lnTo>
                  <a:close/>
                  <a:moveTo>
                    <a:pt x="7887" y="5907"/>
                  </a:moveTo>
                  <a:lnTo>
                    <a:pt x="8218" y="5980"/>
                  </a:lnTo>
                  <a:lnTo>
                    <a:pt x="8291" y="6090"/>
                  </a:lnTo>
                  <a:lnTo>
                    <a:pt x="8401" y="6163"/>
                  </a:lnTo>
                  <a:lnTo>
                    <a:pt x="8511" y="6273"/>
                  </a:lnTo>
                  <a:lnTo>
                    <a:pt x="8621" y="6383"/>
                  </a:lnTo>
                  <a:lnTo>
                    <a:pt x="8694" y="6530"/>
                  </a:lnTo>
                  <a:lnTo>
                    <a:pt x="8768" y="6677"/>
                  </a:lnTo>
                  <a:lnTo>
                    <a:pt x="8805" y="6934"/>
                  </a:lnTo>
                  <a:lnTo>
                    <a:pt x="8768" y="7154"/>
                  </a:lnTo>
                  <a:lnTo>
                    <a:pt x="8658" y="7374"/>
                  </a:lnTo>
                  <a:lnTo>
                    <a:pt x="8548" y="7557"/>
                  </a:lnTo>
                  <a:lnTo>
                    <a:pt x="8438" y="7704"/>
                  </a:lnTo>
                  <a:lnTo>
                    <a:pt x="8291" y="7814"/>
                  </a:lnTo>
                  <a:lnTo>
                    <a:pt x="8144" y="7887"/>
                  </a:lnTo>
                  <a:lnTo>
                    <a:pt x="7998" y="7961"/>
                  </a:lnTo>
                  <a:lnTo>
                    <a:pt x="8071" y="7594"/>
                  </a:lnTo>
                  <a:lnTo>
                    <a:pt x="8071" y="7520"/>
                  </a:lnTo>
                  <a:lnTo>
                    <a:pt x="8034" y="7484"/>
                  </a:lnTo>
                  <a:lnTo>
                    <a:pt x="7961" y="7484"/>
                  </a:lnTo>
                  <a:lnTo>
                    <a:pt x="7924" y="7520"/>
                  </a:lnTo>
                  <a:lnTo>
                    <a:pt x="7741" y="7741"/>
                  </a:lnTo>
                  <a:lnTo>
                    <a:pt x="7557" y="7997"/>
                  </a:lnTo>
                  <a:lnTo>
                    <a:pt x="7264" y="7924"/>
                  </a:lnTo>
                  <a:lnTo>
                    <a:pt x="7484" y="7594"/>
                  </a:lnTo>
                  <a:lnTo>
                    <a:pt x="7741" y="7337"/>
                  </a:lnTo>
                  <a:lnTo>
                    <a:pt x="7741" y="7264"/>
                  </a:lnTo>
                  <a:lnTo>
                    <a:pt x="7741" y="7227"/>
                  </a:lnTo>
                  <a:lnTo>
                    <a:pt x="7631" y="7227"/>
                  </a:lnTo>
                  <a:lnTo>
                    <a:pt x="7447" y="7337"/>
                  </a:lnTo>
                  <a:lnTo>
                    <a:pt x="7264" y="7447"/>
                  </a:lnTo>
                  <a:lnTo>
                    <a:pt x="7080" y="7594"/>
                  </a:lnTo>
                  <a:lnTo>
                    <a:pt x="6934" y="7777"/>
                  </a:lnTo>
                  <a:lnTo>
                    <a:pt x="6860" y="7704"/>
                  </a:lnTo>
                  <a:lnTo>
                    <a:pt x="6714" y="7557"/>
                  </a:lnTo>
                  <a:lnTo>
                    <a:pt x="7227" y="7264"/>
                  </a:lnTo>
                  <a:lnTo>
                    <a:pt x="7741" y="6934"/>
                  </a:lnTo>
                  <a:lnTo>
                    <a:pt x="7741" y="6897"/>
                  </a:lnTo>
                  <a:lnTo>
                    <a:pt x="7704" y="6860"/>
                  </a:lnTo>
                  <a:lnTo>
                    <a:pt x="7411" y="6860"/>
                  </a:lnTo>
                  <a:lnTo>
                    <a:pt x="7080" y="6934"/>
                  </a:lnTo>
                  <a:lnTo>
                    <a:pt x="6787" y="7044"/>
                  </a:lnTo>
                  <a:lnTo>
                    <a:pt x="6530" y="7227"/>
                  </a:lnTo>
                  <a:lnTo>
                    <a:pt x="6494" y="7007"/>
                  </a:lnTo>
                  <a:lnTo>
                    <a:pt x="6494" y="6750"/>
                  </a:lnTo>
                  <a:lnTo>
                    <a:pt x="6604" y="6713"/>
                  </a:lnTo>
                  <a:lnTo>
                    <a:pt x="6970" y="6603"/>
                  </a:lnTo>
                  <a:lnTo>
                    <a:pt x="7117" y="6530"/>
                  </a:lnTo>
                  <a:lnTo>
                    <a:pt x="7301" y="6420"/>
                  </a:lnTo>
                  <a:lnTo>
                    <a:pt x="7337" y="6347"/>
                  </a:lnTo>
                  <a:lnTo>
                    <a:pt x="7337" y="6310"/>
                  </a:lnTo>
                  <a:lnTo>
                    <a:pt x="7301" y="6310"/>
                  </a:lnTo>
                  <a:lnTo>
                    <a:pt x="7007" y="6273"/>
                  </a:lnTo>
                  <a:lnTo>
                    <a:pt x="6750" y="6310"/>
                  </a:lnTo>
                  <a:lnTo>
                    <a:pt x="6750" y="6310"/>
                  </a:lnTo>
                  <a:lnTo>
                    <a:pt x="6860" y="6200"/>
                  </a:lnTo>
                  <a:lnTo>
                    <a:pt x="6970" y="6090"/>
                  </a:lnTo>
                  <a:lnTo>
                    <a:pt x="7117" y="6017"/>
                  </a:lnTo>
                  <a:lnTo>
                    <a:pt x="7264" y="5943"/>
                  </a:lnTo>
                  <a:lnTo>
                    <a:pt x="7557" y="5907"/>
                  </a:lnTo>
                  <a:close/>
                  <a:moveTo>
                    <a:pt x="4953" y="1"/>
                  </a:moveTo>
                  <a:lnTo>
                    <a:pt x="4733" y="37"/>
                  </a:lnTo>
                  <a:lnTo>
                    <a:pt x="4476" y="111"/>
                  </a:lnTo>
                  <a:lnTo>
                    <a:pt x="4256" y="184"/>
                  </a:lnTo>
                  <a:lnTo>
                    <a:pt x="4036" y="294"/>
                  </a:lnTo>
                  <a:lnTo>
                    <a:pt x="3632" y="551"/>
                  </a:lnTo>
                  <a:lnTo>
                    <a:pt x="3302" y="881"/>
                  </a:lnTo>
                  <a:lnTo>
                    <a:pt x="2972" y="1248"/>
                  </a:lnTo>
                  <a:lnTo>
                    <a:pt x="2679" y="1651"/>
                  </a:lnTo>
                  <a:lnTo>
                    <a:pt x="2569" y="1872"/>
                  </a:lnTo>
                  <a:lnTo>
                    <a:pt x="2495" y="2092"/>
                  </a:lnTo>
                  <a:lnTo>
                    <a:pt x="2422" y="2348"/>
                  </a:lnTo>
                  <a:lnTo>
                    <a:pt x="2385" y="2568"/>
                  </a:lnTo>
                  <a:lnTo>
                    <a:pt x="2422" y="2789"/>
                  </a:lnTo>
                  <a:lnTo>
                    <a:pt x="2459" y="2935"/>
                  </a:lnTo>
                  <a:lnTo>
                    <a:pt x="2532" y="3119"/>
                  </a:lnTo>
                  <a:lnTo>
                    <a:pt x="2605" y="3265"/>
                  </a:lnTo>
                  <a:lnTo>
                    <a:pt x="2495" y="3339"/>
                  </a:lnTo>
                  <a:lnTo>
                    <a:pt x="2018" y="3559"/>
                  </a:lnTo>
                  <a:lnTo>
                    <a:pt x="1798" y="3706"/>
                  </a:lnTo>
                  <a:lnTo>
                    <a:pt x="1688" y="3779"/>
                  </a:lnTo>
                  <a:lnTo>
                    <a:pt x="1578" y="3852"/>
                  </a:lnTo>
                  <a:lnTo>
                    <a:pt x="1065" y="3852"/>
                  </a:lnTo>
                  <a:lnTo>
                    <a:pt x="881" y="3926"/>
                  </a:lnTo>
                  <a:lnTo>
                    <a:pt x="735" y="3999"/>
                  </a:lnTo>
                  <a:lnTo>
                    <a:pt x="588" y="4109"/>
                  </a:lnTo>
                  <a:lnTo>
                    <a:pt x="478" y="4256"/>
                  </a:lnTo>
                  <a:lnTo>
                    <a:pt x="368" y="4403"/>
                  </a:lnTo>
                  <a:lnTo>
                    <a:pt x="184" y="4623"/>
                  </a:lnTo>
                  <a:lnTo>
                    <a:pt x="74" y="4879"/>
                  </a:lnTo>
                  <a:lnTo>
                    <a:pt x="38" y="4989"/>
                  </a:lnTo>
                  <a:lnTo>
                    <a:pt x="1" y="5136"/>
                  </a:lnTo>
                  <a:lnTo>
                    <a:pt x="38" y="5283"/>
                  </a:lnTo>
                  <a:lnTo>
                    <a:pt x="74" y="5430"/>
                  </a:lnTo>
                  <a:lnTo>
                    <a:pt x="184" y="5576"/>
                  </a:lnTo>
                  <a:lnTo>
                    <a:pt x="258" y="5723"/>
                  </a:lnTo>
                  <a:lnTo>
                    <a:pt x="404" y="5833"/>
                  </a:lnTo>
                  <a:lnTo>
                    <a:pt x="514" y="5943"/>
                  </a:lnTo>
                  <a:lnTo>
                    <a:pt x="661" y="6017"/>
                  </a:lnTo>
                  <a:lnTo>
                    <a:pt x="845" y="6053"/>
                  </a:lnTo>
                  <a:lnTo>
                    <a:pt x="1175" y="6127"/>
                  </a:lnTo>
                  <a:lnTo>
                    <a:pt x="1358" y="6127"/>
                  </a:lnTo>
                  <a:lnTo>
                    <a:pt x="1505" y="6090"/>
                  </a:lnTo>
                  <a:lnTo>
                    <a:pt x="1688" y="6053"/>
                  </a:lnTo>
                  <a:lnTo>
                    <a:pt x="1835" y="5980"/>
                  </a:lnTo>
                  <a:lnTo>
                    <a:pt x="2055" y="5760"/>
                  </a:lnTo>
                  <a:lnTo>
                    <a:pt x="2275" y="5503"/>
                  </a:lnTo>
                  <a:lnTo>
                    <a:pt x="2385" y="5210"/>
                  </a:lnTo>
                  <a:lnTo>
                    <a:pt x="2422" y="5063"/>
                  </a:lnTo>
                  <a:lnTo>
                    <a:pt x="2422" y="4879"/>
                  </a:lnTo>
                  <a:lnTo>
                    <a:pt x="2385" y="4733"/>
                  </a:lnTo>
                  <a:lnTo>
                    <a:pt x="2349" y="4586"/>
                  </a:lnTo>
                  <a:lnTo>
                    <a:pt x="2275" y="4403"/>
                  </a:lnTo>
                  <a:lnTo>
                    <a:pt x="2202" y="4256"/>
                  </a:lnTo>
                  <a:lnTo>
                    <a:pt x="2092" y="4146"/>
                  </a:lnTo>
                  <a:lnTo>
                    <a:pt x="2055" y="4109"/>
                  </a:lnTo>
                  <a:lnTo>
                    <a:pt x="2165" y="4036"/>
                  </a:lnTo>
                  <a:lnTo>
                    <a:pt x="2495" y="3816"/>
                  </a:lnTo>
                  <a:lnTo>
                    <a:pt x="2679" y="3669"/>
                  </a:lnTo>
                  <a:lnTo>
                    <a:pt x="2862" y="3522"/>
                  </a:lnTo>
                  <a:lnTo>
                    <a:pt x="3119" y="3706"/>
                  </a:lnTo>
                  <a:lnTo>
                    <a:pt x="3156" y="3779"/>
                  </a:lnTo>
                  <a:lnTo>
                    <a:pt x="3229" y="3816"/>
                  </a:lnTo>
                  <a:lnTo>
                    <a:pt x="3339" y="3816"/>
                  </a:lnTo>
                  <a:lnTo>
                    <a:pt x="3706" y="3962"/>
                  </a:lnTo>
                  <a:lnTo>
                    <a:pt x="4109" y="4036"/>
                  </a:lnTo>
                  <a:lnTo>
                    <a:pt x="4513" y="4072"/>
                  </a:lnTo>
                  <a:lnTo>
                    <a:pt x="4880" y="3999"/>
                  </a:lnTo>
                  <a:lnTo>
                    <a:pt x="5246" y="3889"/>
                  </a:lnTo>
                  <a:lnTo>
                    <a:pt x="5283" y="3962"/>
                  </a:lnTo>
                  <a:lnTo>
                    <a:pt x="5320" y="4036"/>
                  </a:lnTo>
                  <a:lnTo>
                    <a:pt x="5540" y="4219"/>
                  </a:lnTo>
                  <a:lnTo>
                    <a:pt x="5723" y="4439"/>
                  </a:lnTo>
                  <a:lnTo>
                    <a:pt x="5980" y="4916"/>
                  </a:lnTo>
                  <a:lnTo>
                    <a:pt x="6200" y="5430"/>
                  </a:lnTo>
                  <a:lnTo>
                    <a:pt x="6347" y="5650"/>
                  </a:lnTo>
                  <a:lnTo>
                    <a:pt x="6530" y="5870"/>
                  </a:lnTo>
                  <a:lnTo>
                    <a:pt x="6347" y="6017"/>
                  </a:lnTo>
                  <a:lnTo>
                    <a:pt x="6237" y="6200"/>
                  </a:lnTo>
                  <a:lnTo>
                    <a:pt x="6127" y="6383"/>
                  </a:lnTo>
                  <a:lnTo>
                    <a:pt x="6053" y="6567"/>
                  </a:lnTo>
                  <a:lnTo>
                    <a:pt x="5797" y="6713"/>
                  </a:lnTo>
                  <a:lnTo>
                    <a:pt x="5723" y="6824"/>
                  </a:lnTo>
                  <a:lnTo>
                    <a:pt x="5723" y="6934"/>
                  </a:lnTo>
                  <a:lnTo>
                    <a:pt x="5760" y="7044"/>
                  </a:lnTo>
                  <a:lnTo>
                    <a:pt x="5833" y="7080"/>
                  </a:lnTo>
                  <a:lnTo>
                    <a:pt x="6017" y="7080"/>
                  </a:lnTo>
                  <a:lnTo>
                    <a:pt x="6053" y="7300"/>
                  </a:lnTo>
                  <a:lnTo>
                    <a:pt x="6127" y="7520"/>
                  </a:lnTo>
                  <a:lnTo>
                    <a:pt x="6127" y="7631"/>
                  </a:lnTo>
                  <a:lnTo>
                    <a:pt x="6127" y="7741"/>
                  </a:lnTo>
                  <a:lnTo>
                    <a:pt x="6200" y="7814"/>
                  </a:lnTo>
                  <a:lnTo>
                    <a:pt x="6310" y="7851"/>
                  </a:lnTo>
                  <a:lnTo>
                    <a:pt x="6347" y="7851"/>
                  </a:lnTo>
                  <a:lnTo>
                    <a:pt x="6494" y="8034"/>
                  </a:lnTo>
                  <a:lnTo>
                    <a:pt x="6640" y="8144"/>
                  </a:lnTo>
                  <a:lnTo>
                    <a:pt x="6787" y="8254"/>
                  </a:lnTo>
                  <a:lnTo>
                    <a:pt x="6860" y="8291"/>
                  </a:lnTo>
                  <a:lnTo>
                    <a:pt x="6934" y="8327"/>
                  </a:lnTo>
                  <a:lnTo>
                    <a:pt x="7191" y="8438"/>
                  </a:lnTo>
                  <a:lnTo>
                    <a:pt x="7447" y="8474"/>
                  </a:lnTo>
                  <a:lnTo>
                    <a:pt x="7741" y="8474"/>
                  </a:lnTo>
                  <a:lnTo>
                    <a:pt x="7998" y="8438"/>
                  </a:lnTo>
                  <a:lnTo>
                    <a:pt x="8254" y="8364"/>
                  </a:lnTo>
                  <a:lnTo>
                    <a:pt x="8511" y="8254"/>
                  </a:lnTo>
                  <a:lnTo>
                    <a:pt x="8731" y="8071"/>
                  </a:lnTo>
                  <a:lnTo>
                    <a:pt x="8915" y="7887"/>
                  </a:lnTo>
                  <a:lnTo>
                    <a:pt x="9098" y="7631"/>
                  </a:lnTo>
                  <a:lnTo>
                    <a:pt x="9245" y="7300"/>
                  </a:lnTo>
                  <a:lnTo>
                    <a:pt x="9281" y="7007"/>
                  </a:lnTo>
                  <a:lnTo>
                    <a:pt x="9318" y="6824"/>
                  </a:lnTo>
                  <a:lnTo>
                    <a:pt x="9281" y="6677"/>
                  </a:lnTo>
                  <a:lnTo>
                    <a:pt x="9208" y="6457"/>
                  </a:lnTo>
                  <a:lnTo>
                    <a:pt x="9135" y="6200"/>
                  </a:lnTo>
                  <a:lnTo>
                    <a:pt x="8951" y="5980"/>
                  </a:lnTo>
                  <a:lnTo>
                    <a:pt x="8878" y="5907"/>
                  </a:lnTo>
                  <a:lnTo>
                    <a:pt x="8768" y="5833"/>
                  </a:lnTo>
                  <a:lnTo>
                    <a:pt x="8805" y="5686"/>
                  </a:lnTo>
                  <a:lnTo>
                    <a:pt x="9025" y="5246"/>
                  </a:lnTo>
                  <a:lnTo>
                    <a:pt x="9208" y="4769"/>
                  </a:lnTo>
                  <a:lnTo>
                    <a:pt x="9428" y="4806"/>
                  </a:lnTo>
                  <a:lnTo>
                    <a:pt x="9648" y="4806"/>
                  </a:lnTo>
                  <a:lnTo>
                    <a:pt x="9832" y="4733"/>
                  </a:lnTo>
                  <a:lnTo>
                    <a:pt x="10052" y="4659"/>
                  </a:lnTo>
                  <a:lnTo>
                    <a:pt x="10235" y="4549"/>
                  </a:lnTo>
                  <a:lnTo>
                    <a:pt x="10419" y="4403"/>
                  </a:lnTo>
                  <a:lnTo>
                    <a:pt x="10712" y="4109"/>
                  </a:lnTo>
                  <a:lnTo>
                    <a:pt x="10785" y="3962"/>
                  </a:lnTo>
                  <a:lnTo>
                    <a:pt x="10785" y="3816"/>
                  </a:lnTo>
                  <a:lnTo>
                    <a:pt x="10639" y="3559"/>
                  </a:lnTo>
                  <a:lnTo>
                    <a:pt x="10492" y="3339"/>
                  </a:lnTo>
                  <a:lnTo>
                    <a:pt x="10345" y="3155"/>
                  </a:lnTo>
                  <a:lnTo>
                    <a:pt x="10125" y="2972"/>
                  </a:lnTo>
                  <a:lnTo>
                    <a:pt x="9905" y="2825"/>
                  </a:lnTo>
                  <a:lnTo>
                    <a:pt x="9795" y="2789"/>
                  </a:lnTo>
                  <a:lnTo>
                    <a:pt x="9685" y="2752"/>
                  </a:lnTo>
                  <a:lnTo>
                    <a:pt x="9501" y="2862"/>
                  </a:lnTo>
                  <a:lnTo>
                    <a:pt x="9391" y="2825"/>
                  </a:lnTo>
                  <a:lnTo>
                    <a:pt x="9318" y="2862"/>
                  </a:lnTo>
                  <a:lnTo>
                    <a:pt x="9025" y="3009"/>
                  </a:lnTo>
                  <a:lnTo>
                    <a:pt x="8768" y="3192"/>
                  </a:lnTo>
                  <a:lnTo>
                    <a:pt x="8658" y="3302"/>
                  </a:lnTo>
                  <a:lnTo>
                    <a:pt x="8548" y="3449"/>
                  </a:lnTo>
                  <a:lnTo>
                    <a:pt x="8474" y="3559"/>
                  </a:lnTo>
                  <a:lnTo>
                    <a:pt x="8438" y="3742"/>
                  </a:lnTo>
                  <a:lnTo>
                    <a:pt x="8438" y="3852"/>
                  </a:lnTo>
                  <a:lnTo>
                    <a:pt x="8438" y="3962"/>
                  </a:lnTo>
                  <a:lnTo>
                    <a:pt x="8474" y="4182"/>
                  </a:lnTo>
                  <a:lnTo>
                    <a:pt x="8621" y="4403"/>
                  </a:lnTo>
                  <a:lnTo>
                    <a:pt x="8768" y="4549"/>
                  </a:lnTo>
                  <a:lnTo>
                    <a:pt x="8878" y="4623"/>
                  </a:lnTo>
                  <a:lnTo>
                    <a:pt x="8694" y="4879"/>
                  </a:lnTo>
                  <a:lnTo>
                    <a:pt x="8548" y="5136"/>
                  </a:lnTo>
                  <a:lnTo>
                    <a:pt x="8291" y="5613"/>
                  </a:lnTo>
                  <a:lnTo>
                    <a:pt x="8144" y="5540"/>
                  </a:lnTo>
                  <a:lnTo>
                    <a:pt x="7961" y="5503"/>
                  </a:lnTo>
                  <a:lnTo>
                    <a:pt x="7777" y="5466"/>
                  </a:lnTo>
                  <a:lnTo>
                    <a:pt x="7411" y="5466"/>
                  </a:lnTo>
                  <a:lnTo>
                    <a:pt x="7227" y="5503"/>
                  </a:lnTo>
                  <a:lnTo>
                    <a:pt x="7044" y="5540"/>
                  </a:lnTo>
                  <a:lnTo>
                    <a:pt x="6860" y="5650"/>
                  </a:lnTo>
                  <a:lnTo>
                    <a:pt x="6750" y="5320"/>
                  </a:lnTo>
                  <a:lnTo>
                    <a:pt x="6604" y="5026"/>
                  </a:lnTo>
                  <a:lnTo>
                    <a:pt x="6273" y="4476"/>
                  </a:lnTo>
                  <a:lnTo>
                    <a:pt x="6163" y="4256"/>
                  </a:lnTo>
                  <a:lnTo>
                    <a:pt x="6053" y="4072"/>
                  </a:lnTo>
                  <a:lnTo>
                    <a:pt x="5870" y="3889"/>
                  </a:lnTo>
                  <a:lnTo>
                    <a:pt x="5687" y="3779"/>
                  </a:lnTo>
                  <a:lnTo>
                    <a:pt x="5723" y="3706"/>
                  </a:lnTo>
                  <a:lnTo>
                    <a:pt x="5723" y="3632"/>
                  </a:lnTo>
                  <a:lnTo>
                    <a:pt x="5907" y="3486"/>
                  </a:lnTo>
                  <a:lnTo>
                    <a:pt x="6053" y="3339"/>
                  </a:lnTo>
                  <a:lnTo>
                    <a:pt x="6200" y="3155"/>
                  </a:lnTo>
                  <a:lnTo>
                    <a:pt x="6347" y="2972"/>
                  </a:lnTo>
                  <a:lnTo>
                    <a:pt x="6457" y="2752"/>
                  </a:lnTo>
                  <a:lnTo>
                    <a:pt x="6530" y="2532"/>
                  </a:lnTo>
                  <a:lnTo>
                    <a:pt x="6604" y="2312"/>
                  </a:lnTo>
                  <a:lnTo>
                    <a:pt x="6677" y="2055"/>
                  </a:lnTo>
                  <a:lnTo>
                    <a:pt x="6677" y="1615"/>
                  </a:lnTo>
                  <a:lnTo>
                    <a:pt x="6677" y="1358"/>
                  </a:lnTo>
                  <a:lnTo>
                    <a:pt x="6640" y="1138"/>
                  </a:lnTo>
                  <a:lnTo>
                    <a:pt x="6567" y="881"/>
                  </a:lnTo>
                  <a:lnTo>
                    <a:pt x="6457" y="698"/>
                  </a:lnTo>
                  <a:lnTo>
                    <a:pt x="6273" y="551"/>
                  </a:lnTo>
                  <a:lnTo>
                    <a:pt x="6200" y="478"/>
                  </a:lnTo>
                  <a:lnTo>
                    <a:pt x="6090" y="478"/>
                  </a:lnTo>
                  <a:lnTo>
                    <a:pt x="6017" y="331"/>
                  </a:lnTo>
                  <a:lnTo>
                    <a:pt x="5907" y="221"/>
                  </a:lnTo>
                  <a:lnTo>
                    <a:pt x="5760" y="148"/>
                  </a:lnTo>
                  <a:lnTo>
                    <a:pt x="5613" y="74"/>
                  </a:lnTo>
                  <a:lnTo>
                    <a:pt x="5283" y="1"/>
                  </a:lnTo>
                  <a:close/>
                  <a:moveTo>
                    <a:pt x="15114" y="6750"/>
                  </a:moveTo>
                  <a:lnTo>
                    <a:pt x="15187" y="6787"/>
                  </a:lnTo>
                  <a:lnTo>
                    <a:pt x="15481" y="6897"/>
                  </a:lnTo>
                  <a:lnTo>
                    <a:pt x="15591" y="6970"/>
                  </a:lnTo>
                  <a:lnTo>
                    <a:pt x="15737" y="7044"/>
                  </a:lnTo>
                  <a:lnTo>
                    <a:pt x="15847" y="7190"/>
                  </a:lnTo>
                  <a:lnTo>
                    <a:pt x="15921" y="7337"/>
                  </a:lnTo>
                  <a:lnTo>
                    <a:pt x="16068" y="7667"/>
                  </a:lnTo>
                  <a:lnTo>
                    <a:pt x="16141" y="8034"/>
                  </a:lnTo>
                  <a:lnTo>
                    <a:pt x="16178" y="8438"/>
                  </a:lnTo>
                  <a:lnTo>
                    <a:pt x="16178" y="8621"/>
                  </a:lnTo>
                  <a:lnTo>
                    <a:pt x="16141" y="8804"/>
                  </a:lnTo>
                  <a:lnTo>
                    <a:pt x="16068" y="8988"/>
                  </a:lnTo>
                  <a:lnTo>
                    <a:pt x="15957" y="9134"/>
                  </a:lnTo>
                  <a:lnTo>
                    <a:pt x="15701" y="9355"/>
                  </a:lnTo>
                  <a:lnTo>
                    <a:pt x="15407" y="9575"/>
                  </a:lnTo>
                  <a:lnTo>
                    <a:pt x="15077" y="9758"/>
                  </a:lnTo>
                  <a:lnTo>
                    <a:pt x="14710" y="9905"/>
                  </a:lnTo>
                  <a:lnTo>
                    <a:pt x="14710" y="9905"/>
                  </a:lnTo>
                  <a:lnTo>
                    <a:pt x="15187" y="9208"/>
                  </a:lnTo>
                  <a:lnTo>
                    <a:pt x="15187" y="9134"/>
                  </a:lnTo>
                  <a:lnTo>
                    <a:pt x="15150" y="9098"/>
                  </a:lnTo>
                  <a:lnTo>
                    <a:pt x="15114" y="9061"/>
                  </a:lnTo>
                  <a:lnTo>
                    <a:pt x="15040" y="9098"/>
                  </a:lnTo>
                  <a:lnTo>
                    <a:pt x="14564" y="9538"/>
                  </a:lnTo>
                  <a:lnTo>
                    <a:pt x="14123" y="9978"/>
                  </a:lnTo>
                  <a:lnTo>
                    <a:pt x="13940" y="9978"/>
                  </a:lnTo>
                  <a:lnTo>
                    <a:pt x="13757" y="9905"/>
                  </a:lnTo>
                  <a:lnTo>
                    <a:pt x="13940" y="9648"/>
                  </a:lnTo>
                  <a:lnTo>
                    <a:pt x="14160" y="9391"/>
                  </a:lnTo>
                  <a:lnTo>
                    <a:pt x="14380" y="9134"/>
                  </a:lnTo>
                  <a:lnTo>
                    <a:pt x="14637" y="8914"/>
                  </a:lnTo>
                  <a:lnTo>
                    <a:pt x="14674" y="8841"/>
                  </a:lnTo>
                  <a:lnTo>
                    <a:pt x="14674" y="8804"/>
                  </a:lnTo>
                  <a:lnTo>
                    <a:pt x="14637" y="8731"/>
                  </a:lnTo>
                  <a:lnTo>
                    <a:pt x="14564" y="8731"/>
                  </a:lnTo>
                  <a:lnTo>
                    <a:pt x="14784" y="8584"/>
                  </a:lnTo>
                  <a:lnTo>
                    <a:pt x="14820" y="8511"/>
                  </a:lnTo>
                  <a:lnTo>
                    <a:pt x="14784" y="8438"/>
                  </a:lnTo>
                  <a:lnTo>
                    <a:pt x="14710" y="8401"/>
                  </a:lnTo>
                  <a:lnTo>
                    <a:pt x="14637" y="8401"/>
                  </a:lnTo>
                  <a:lnTo>
                    <a:pt x="14233" y="8621"/>
                  </a:lnTo>
                  <a:lnTo>
                    <a:pt x="13867" y="8841"/>
                  </a:lnTo>
                  <a:lnTo>
                    <a:pt x="13500" y="9061"/>
                  </a:lnTo>
                  <a:lnTo>
                    <a:pt x="13170" y="9318"/>
                  </a:lnTo>
                  <a:lnTo>
                    <a:pt x="13060" y="9098"/>
                  </a:lnTo>
                  <a:lnTo>
                    <a:pt x="13720" y="8658"/>
                  </a:lnTo>
                  <a:lnTo>
                    <a:pt x="14417" y="8291"/>
                  </a:lnTo>
                  <a:lnTo>
                    <a:pt x="14454" y="8217"/>
                  </a:lnTo>
                  <a:lnTo>
                    <a:pt x="14454" y="8144"/>
                  </a:lnTo>
                  <a:lnTo>
                    <a:pt x="14417" y="8107"/>
                  </a:lnTo>
                  <a:lnTo>
                    <a:pt x="14343" y="8107"/>
                  </a:lnTo>
                  <a:lnTo>
                    <a:pt x="13647" y="8364"/>
                  </a:lnTo>
                  <a:lnTo>
                    <a:pt x="12986" y="8658"/>
                  </a:lnTo>
                  <a:lnTo>
                    <a:pt x="12986" y="8474"/>
                  </a:lnTo>
                  <a:lnTo>
                    <a:pt x="13133" y="8401"/>
                  </a:lnTo>
                  <a:lnTo>
                    <a:pt x="13243" y="8327"/>
                  </a:lnTo>
                  <a:lnTo>
                    <a:pt x="13500" y="8144"/>
                  </a:lnTo>
                  <a:lnTo>
                    <a:pt x="14013" y="7924"/>
                  </a:lnTo>
                  <a:lnTo>
                    <a:pt x="14307" y="7814"/>
                  </a:lnTo>
                  <a:lnTo>
                    <a:pt x="14564" y="7777"/>
                  </a:lnTo>
                  <a:lnTo>
                    <a:pt x="14600" y="7741"/>
                  </a:lnTo>
                  <a:lnTo>
                    <a:pt x="14600" y="7704"/>
                  </a:lnTo>
                  <a:lnTo>
                    <a:pt x="14564" y="7667"/>
                  </a:lnTo>
                  <a:lnTo>
                    <a:pt x="14233" y="7667"/>
                  </a:lnTo>
                  <a:lnTo>
                    <a:pt x="13903" y="7704"/>
                  </a:lnTo>
                  <a:lnTo>
                    <a:pt x="13573" y="7777"/>
                  </a:lnTo>
                  <a:lnTo>
                    <a:pt x="13280" y="7851"/>
                  </a:lnTo>
                  <a:lnTo>
                    <a:pt x="13500" y="7594"/>
                  </a:lnTo>
                  <a:lnTo>
                    <a:pt x="14087" y="7484"/>
                  </a:lnTo>
                  <a:lnTo>
                    <a:pt x="14380" y="7410"/>
                  </a:lnTo>
                  <a:lnTo>
                    <a:pt x="14674" y="7264"/>
                  </a:lnTo>
                  <a:lnTo>
                    <a:pt x="14710" y="7227"/>
                  </a:lnTo>
                  <a:lnTo>
                    <a:pt x="14710" y="7190"/>
                  </a:lnTo>
                  <a:lnTo>
                    <a:pt x="14710" y="7154"/>
                  </a:lnTo>
                  <a:lnTo>
                    <a:pt x="14637" y="7117"/>
                  </a:lnTo>
                  <a:lnTo>
                    <a:pt x="14343" y="7080"/>
                  </a:lnTo>
                  <a:lnTo>
                    <a:pt x="14013" y="7080"/>
                  </a:lnTo>
                  <a:lnTo>
                    <a:pt x="14270" y="6934"/>
                  </a:lnTo>
                  <a:lnTo>
                    <a:pt x="14527" y="6824"/>
                  </a:lnTo>
                  <a:lnTo>
                    <a:pt x="14820" y="6750"/>
                  </a:lnTo>
                  <a:close/>
                  <a:moveTo>
                    <a:pt x="5246" y="9098"/>
                  </a:moveTo>
                  <a:lnTo>
                    <a:pt x="5320" y="9208"/>
                  </a:lnTo>
                  <a:lnTo>
                    <a:pt x="5393" y="9245"/>
                  </a:lnTo>
                  <a:lnTo>
                    <a:pt x="5577" y="9245"/>
                  </a:lnTo>
                  <a:lnTo>
                    <a:pt x="5650" y="9281"/>
                  </a:lnTo>
                  <a:lnTo>
                    <a:pt x="5760" y="9318"/>
                  </a:lnTo>
                  <a:lnTo>
                    <a:pt x="5833" y="9391"/>
                  </a:lnTo>
                  <a:lnTo>
                    <a:pt x="5870" y="9465"/>
                  </a:lnTo>
                  <a:lnTo>
                    <a:pt x="5907" y="9538"/>
                  </a:lnTo>
                  <a:lnTo>
                    <a:pt x="5907" y="9648"/>
                  </a:lnTo>
                  <a:lnTo>
                    <a:pt x="5870" y="9758"/>
                  </a:lnTo>
                  <a:lnTo>
                    <a:pt x="5797" y="9831"/>
                  </a:lnTo>
                  <a:lnTo>
                    <a:pt x="5723" y="9905"/>
                  </a:lnTo>
                  <a:lnTo>
                    <a:pt x="5650" y="9978"/>
                  </a:lnTo>
                  <a:lnTo>
                    <a:pt x="5540" y="10015"/>
                  </a:lnTo>
                  <a:lnTo>
                    <a:pt x="5466" y="9868"/>
                  </a:lnTo>
                  <a:lnTo>
                    <a:pt x="5356" y="9758"/>
                  </a:lnTo>
                  <a:lnTo>
                    <a:pt x="5210" y="9685"/>
                  </a:lnTo>
                  <a:lnTo>
                    <a:pt x="5026" y="9648"/>
                  </a:lnTo>
                  <a:lnTo>
                    <a:pt x="5063" y="9648"/>
                  </a:lnTo>
                  <a:lnTo>
                    <a:pt x="5210" y="9575"/>
                  </a:lnTo>
                  <a:lnTo>
                    <a:pt x="5283" y="9538"/>
                  </a:lnTo>
                  <a:lnTo>
                    <a:pt x="5283" y="9501"/>
                  </a:lnTo>
                  <a:lnTo>
                    <a:pt x="5283" y="9355"/>
                  </a:lnTo>
                  <a:lnTo>
                    <a:pt x="5210" y="9245"/>
                  </a:lnTo>
                  <a:lnTo>
                    <a:pt x="5100" y="9245"/>
                  </a:lnTo>
                  <a:lnTo>
                    <a:pt x="4953" y="9281"/>
                  </a:lnTo>
                  <a:lnTo>
                    <a:pt x="4806" y="9355"/>
                  </a:lnTo>
                  <a:lnTo>
                    <a:pt x="4806" y="9355"/>
                  </a:lnTo>
                  <a:lnTo>
                    <a:pt x="4843" y="9281"/>
                  </a:lnTo>
                  <a:lnTo>
                    <a:pt x="4880" y="9208"/>
                  </a:lnTo>
                  <a:lnTo>
                    <a:pt x="4843" y="9171"/>
                  </a:lnTo>
                  <a:lnTo>
                    <a:pt x="5026" y="9134"/>
                  </a:lnTo>
                  <a:lnTo>
                    <a:pt x="5246" y="9098"/>
                  </a:lnTo>
                  <a:close/>
                  <a:moveTo>
                    <a:pt x="6347" y="8034"/>
                  </a:moveTo>
                  <a:lnTo>
                    <a:pt x="6347" y="8071"/>
                  </a:lnTo>
                  <a:lnTo>
                    <a:pt x="6310" y="8181"/>
                  </a:lnTo>
                  <a:lnTo>
                    <a:pt x="6127" y="8254"/>
                  </a:lnTo>
                  <a:lnTo>
                    <a:pt x="5980" y="8364"/>
                  </a:lnTo>
                  <a:lnTo>
                    <a:pt x="5687" y="8621"/>
                  </a:lnTo>
                  <a:lnTo>
                    <a:pt x="5577" y="8621"/>
                  </a:lnTo>
                  <a:lnTo>
                    <a:pt x="5466" y="8694"/>
                  </a:lnTo>
                  <a:lnTo>
                    <a:pt x="5393" y="8768"/>
                  </a:lnTo>
                  <a:lnTo>
                    <a:pt x="5246" y="8731"/>
                  </a:lnTo>
                  <a:lnTo>
                    <a:pt x="4806" y="8731"/>
                  </a:lnTo>
                  <a:lnTo>
                    <a:pt x="4549" y="8841"/>
                  </a:lnTo>
                  <a:lnTo>
                    <a:pt x="4293" y="9024"/>
                  </a:lnTo>
                  <a:lnTo>
                    <a:pt x="4183" y="9171"/>
                  </a:lnTo>
                  <a:lnTo>
                    <a:pt x="4073" y="9355"/>
                  </a:lnTo>
                  <a:lnTo>
                    <a:pt x="4073" y="9501"/>
                  </a:lnTo>
                  <a:lnTo>
                    <a:pt x="4073" y="9648"/>
                  </a:lnTo>
                  <a:lnTo>
                    <a:pt x="4073" y="9721"/>
                  </a:lnTo>
                  <a:lnTo>
                    <a:pt x="4146" y="9831"/>
                  </a:lnTo>
                  <a:lnTo>
                    <a:pt x="4256" y="9978"/>
                  </a:lnTo>
                  <a:lnTo>
                    <a:pt x="4439" y="10162"/>
                  </a:lnTo>
                  <a:lnTo>
                    <a:pt x="4623" y="10308"/>
                  </a:lnTo>
                  <a:lnTo>
                    <a:pt x="4843" y="10382"/>
                  </a:lnTo>
                  <a:lnTo>
                    <a:pt x="5026" y="10455"/>
                  </a:lnTo>
                  <a:lnTo>
                    <a:pt x="5246" y="10492"/>
                  </a:lnTo>
                  <a:lnTo>
                    <a:pt x="5466" y="10492"/>
                  </a:lnTo>
                  <a:lnTo>
                    <a:pt x="5723" y="10455"/>
                  </a:lnTo>
                  <a:lnTo>
                    <a:pt x="5907" y="10345"/>
                  </a:lnTo>
                  <a:lnTo>
                    <a:pt x="6090" y="10235"/>
                  </a:lnTo>
                  <a:lnTo>
                    <a:pt x="6237" y="10052"/>
                  </a:lnTo>
                  <a:lnTo>
                    <a:pt x="6347" y="9868"/>
                  </a:lnTo>
                  <a:lnTo>
                    <a:pt x="6384" y="9575"/>
                  </a:lnTo>
                  <a:lnTo>
                    <a:pt x="6310" y="9355"/>
                  </a:lnTo>
                  <a:lnTo>
                    <a:pt x="6200" y="9134"/>
                  </a:lnTo>
                  <a:lnTo>
                    <a:pt x="6017" y="8951"/>
                  </a:lnTo>
                  <a:lnTo>
                    <a:pt x="6310" y="8658"/>
                  </a:lnTo>
                  <a:lnTo>
                    <a:pt x="6420" y="8548"/>
                  </a:lnTo>
                  <a:lnTo>
                    <a:pt x="6567" y="8401"/>
                  </a:lnTo>
                  <a:lnTo>
                    <a:pt x="6567" y="8327"/>
                  </a:lnTo>
                  <a:lnTo>
                    <a:pt x="6567" y="8254"/>
                  </a:lnTo>
                  <a:lnTo>
                    <a:pt x="6530" y="8217"/>
                  </a:lnTo>
                  <a:lnTo>
                    <a:pt x="6494" y="8181"/>
                  </a:lnTo>
                  <a:lnTo>
                    <a:pt x="6384" y="8071"/>
                  </a:lnTo>
                  <a:lnTo>
                    <a:pt x="6347" y="8034"/>
                  </a:lnTo>
                  <a:close/>
                  <a:moveTo>
                    <a:pt x="19992" y="10418"/>
                  </a:moveTo>
                  <a:lnTo>
                    <a:pt x="20139" y="10492"/>
                  </a:lnTo>
                  <a:lnTo>
                    <a:pt x="20139" y="10602"/>
                  </a:lnTo>
                  <a:lnTo>
                    <a:pt x="20176" y="10638"/>
                  </a:lnTo>
                  <a:lnTo>
                    <a:pt x="20213" y="10638"/>
                  </a:lnTo>
                  <a:lnTo>
                    <a:pt x="20249" y="10602"/>
                  </a:lnTo>
                  <a:lnTo>
                    <a:pt x="20286" y="10785"/>
                  </a:lnTo>
                  <a:lnTo>
                    <a:pt x="20286" y="11042"/>
                  </a:lnTo>
                  <a:lnTo>
                    <a:pt x="20286" y="11189"/>
                  </a:lnTo>
                  <a:lnTo>
                    <a:pt x="20213" y="11372"/>
                  </a:lnTo>
                  <a:lnTo>
                    <a:pt x="20139" y="11519"/>
                  </a:lnTo>
                  <a:lnTo>
                    <a:pt x="20066" y="11665"/>
                  </a:lnTo>
                  <a:lnTo>
                    <a:pt x="19956" y="11812"/>
                  </a:lnTo>
                  <a:lnTo>
                    <a:pt x="19809" y="11886"/>
                  </a:lnTo>
                  <a:lnTo>
                    <a:pt x="19662" y="11959"/>
                  </a:lnTo>
                  <a:lnTo>
                    <a:pt x="19479" y="11959"/>
                  </a:lnTo>
                  <a:lnTo>
                    <a:pt x="19442" y="11886"/>
                  </a:lnTo>
                  <a:lnTo>
                    <a:pt x="19222" y="11776"/>
                  </a:lnTo>
                  <a:lnTo>
                    <a:pt x="19626" y="11702"/>
                  </a:lnTo>
                  <a:lnTo>
                    <a:pt x="19662" y="11665"/>
                  </a:lnTo>
                  <a:lnTo>
                    <a:pt x="19736" y="11629"/>
                  </a:lnTo>
                  <a:lnTo>
                    <a:pt x="19736" y="11482"/>
                  </a:lnTo>
                  <a:lnTo>
                    <a:pt x="19699" y="11372"/>
                  </a:lnTo>
                  <a:lnTo>
                    <a:pt x="19626" y="11335"/>
                  </a:lnTo>
                  <a:lnTo>
                    <a:pt x="19406" y="11335"/>
                  </a:lnTo>
                  <a:lnTo>
                    <a:pt x="19662" y="11152"/>
                  </a:lnTo>
                  <a:lnTo>
                    <a:pt x="19736" y="11115"/>
                  </a:lnTo>
                  <a:lnTo>
                    <a:pt x="19736" y="11042"/>
                  </a:lnTo>
                  <a:lnTo>
                    <a:pt x="19736" y="10969"/>
                  </a:lnTo>
                  <a:lnTo>
                    <a:pt x="19736" y="10932"/>
                  </a:lnTo>
                  <a:lnTo>
                    <a:pt x="19699" y="10858"/>
                  </a:lnTo>
                  <a:lnTo>
                    <a:pt x="19626" y="10822"/>
                  </a:lnTo>
                  <a:lnTo>
                    <a:pt x="19552" y="10822"/>
                  </a:lnTo>
                  <a:lnTo>
                    <a:pt x="19479" y="10858"/>
                  </a:lnTo>
                  <a:lnTo>
                    <a:pt x="19332" y="10895"/>
                  </a:lnTo>
                  <a:lnTo>
                    <a:pt x="19185" y="10932"/>
                  </a:lnTo>
                  <a:lnTo>
                    <a:pt x="19185" y="10932"/>
                  </a:lnTo>
                  <a:lnTo>
                    <a:pt x="19626" y="10748"/>
                  </a:lnTo>
                  <a:lnTo>
                    <a:pt x="19662" y="10712"/>
                  </a:lnTo>
                  <a:lnTo>
                    <a:pt x="19662" y="10675"/>
                  </a:lnTo>
                  <a:lnTo>
                    <a:pt x="19626" y="10638"/>
                  </a:lnTo>
                  <a:lnTo>
                    <a:pt x="19479" y="10602"/>
                  </a:lnTo>
                  <a:lnTo>
                    <a:pt x="19295" y="10602"/>
                  </a:lnTo>
                  <a:lnTo>
                    <a:pt x="19369" y="10565"/>
                  </a:lnTo>
                  <a:lnTo>
                    <a:pt x="19589" y="10455"/>
                  </a:lnTo>
                  <a:lnTo>
                    <a:pt x="19772" y="10418"/>
                  </a:lnTo>
                  <a:close/>
                  <a:moveTo>
                    <a:pt x="16691" y="13390"/>
                  </a:moveTo>
                  <a:lnTo>
                    <a:pt x="16801" y="13463"/>
                  </a:lnTo>
                  <a:lnTo>
                    <a:pt x="16874" y="13536"/>
                  </a:lnTo>
                  <a:lnTo>
                    <a:pt x="16728" y="13646"/>
                  </a:lnTo>
                  <a:lnTo>
                    <a:pt x="16581" y="13756"/>
                  </a:lnTo>
                  <a:lnTo>
                    <a:pt x="16434" y="13903"/>
                  </a:lnTo>
                  <a:lnTo>
                    <a:pt x="16361" y="14050"/>
                  </a:lnTo>
                  <a:lnTo>
                    <a:pt x="16104" y="14013"/>
                  </a:lnTo>
                  <a:lnTo>
                    <a:pt x="16068" y="13976"/>
                  </a:lnTo>
                  <a:lnTo>
                    <a:pt x="16691" y="13390"/>
                  </a:lnTo>
                  <a:close/>
                  <a:moveTo>
                    <a:pt x="16654" y="11959"/>
                  </a:moveTo>
                  <a:lnTo>
                    <a:pt x="17058" y="12326"/>
                  </a:lnTo>
                  <a:lnTo>
                    <a:pt x="17278" y="12546"/>
                  </a:lnTo>
                  <a:lnTo>
                    <a:pt x="17498" y="12803"/>
                  </a:lnTo>
                  <a:lnTo>
                    <a:pt x="17681" y="13059"/>
                  </a:lnTo>
                  <a:lnTo>
                    <a:pt x="17755" y="13169"/>
                  </a:lnTo>
                  <a:lnTo>
                    <a:pt x="17792" y="13279"/>
                  </a:lnTo>
                  <a:lnTo>
                    <a:pt x="17792" y="13426"/>
                  </a:lnTo>
                  <a:lnTo>
                    <a:pt x="17755" y="13536"/>
                  </a:lnTo>
                  <a:lnTo>
                    <a:pt x="17718" y="13646"/>
                  </a:lnTo>
                  <a:lnTo>
                    <a:pt x="17608" y="13756"/>
                  </a:lnTo>
                  <a:lnTo>
                    <a:pt x="17498" y="13866"/>
                  </a:lnTo>
                  <a:lnTo>
                    <a:pt x="17351" y="13940"/>
                  </a:lnTo>
                  <a:lnTo>
                    <a:pt x="17278" y="13866"/>
                  </a:lnTo>
                  <a:lnTo>
                    <a:pt x="17168" y="13866"/>
                  </a:lnTo>
                  <a:lnTo>
                    <a:pt x="17095" y="13903"/>
                  </a:lnTo>
                  <a:lnTo>
                    <a:pt x="17058" y="13940"/>
                  </a:lnTo>
                  <a:lnTo>
                    <a:pt x="17021" y="13940"/>
                  </a:lnTo>
                  <a:lnTo>
                    <a:pt x="16948" y="13976"/>
                  </a:lnTo>
                  <a:lnTo>
                    <a:pt x="16911" y="14050"/>
                  </a:lnTo>
                  <a:lnTo>
                    <a:pt x="16874" y="14050"/>
                  </a:lnTo>
                  <a:lnTo>
                    <a:pt x="16948" y="13940"/>
                  </a:lnTo>
                  <a:lnTo>
                    <a:pt x="17095" y="13793"/>
                  </a:lnTo>
                  <a:lnTo>
                    <a:pt x="17168" y="13683"/>
                  </a:lnTo>
                  <a:lnTo>
                    <a:pt x="17205" y="13573"/>
                  </a:lnTo>
                  <a:lnTo>
                    <a:pt x="17168" y="13500"/>
                  </a:lnTo>
                  <a:lnTo>
                    <a:pt x="17131" y="13426"/>
                  </a:lnTo>
                  <a:lnTo>
                    <a:pt x="17021" y="13316"/>
                  </a:lnTo>
                  <a:lnTo>
                    <a:pt x="16874" y="13206"/>
                  </a:lnTo>
                  <a:lnTo>
                    <a:pt x="16691" y="13169"/>
                  </a:lnTo>
                  <a:lnTo>
                    <a:pt x="16618" y="13169"/>
                  </a:lnTo>
                  <a:lnTo>
                    <a:pt x="16581" y="13206"/>
                  </a:lnTo>
                  <a:lnTo>
                    <a:pt x="15627" y="13793"/>
                  </a:lnTo>
                  <a:lnTo>
                    <a:pt x="15517" y="13756"/>
                  </a:lnTo>
                  <a:lnTo>
                    <a:pt x="15407" y="13646"/>
                  </a:lnTo>
                  <a:lnTo>
                    <a:pt x="15884" y="13353"/>
                  </a:lnTo>
                  <a:lnTo>
                    <a:pt x="16361" y="13096"/>
                  </a:lnTo>
                  <a:lnTo>
                    <a:pt x="16398" y="13023"/>
                  </a:lnTo>
                  <a:lnTo>
                    <a:pt x="16398" y="12986"/>
                  </a:lnTo>
                  <a:lnTo>
                    <a:pt x="16361" y="12913"/>
                  </a:lnTo>
                  <a:lnTo>
                    <a:pt x="16288" y="12913"/>
                  </a:lnTo>
                  <a:lnTo>
                    <a:pt x="15994" y="12949"/>
                  </a:lnTo>
                  <a:lnTo>
                    <a:pt x="15701" y="13059"/>
                  </a:lnTo>
                  <a:lnTo>
                    <a:pt x="15407" y="13169"/>
                  </a:lnTo>
                  <a:lnTo>
                    <a:pt x="15150" y="13279"/>
                  </a:lnTo>
                  <a:lnTo>
                    <a:pt x="15040" y="13023"/>
                  </a:lnTo>
                  <a:lnTo>
                    <a:pt x="15077" y="12986"/>
                  </a:lnTo>
                  <a:lnTo>
                    <a:pt x="16068" y="12399"/>
                  </a:lnTo>
                  <a:lnTo>
                    <a:pt x="16104" y="12362"/>
                  </a:lnTo>
                  <a:lnTo>
                    <a:pt x="16104" y="12326"/>
                  </a:lnTo>
                  <a:lnTo>
                    <a:pt x="16068" y="12289"/>
                  </a:lnTo>
                  <a:lnTo>
                    <a:pt x="15994" y="12252"/>
                  </a:lnTo>
                  <a:lnTo>
                    <a:pt x="15554" y="12362"/>
                  </a:lnTo>
                  <a:lnTo>
                    <a:pt x="15150" y="12472"/>
                  </a:lnTo>
                  <a:lnTo>
                    <a:pt x="15150" y="12472"/>
                  </a:lnTo>
                  <a:lnTo>
                    <a:pt x="15297" y="12326"/>
                  </a:lnTo>
                  <a:lnTo>
                    <a:pt x="15517" y="12179"/>
                  </a:lnTo>
                  <a:lnTo>
                    <a:pt x="15737" y="12069"/>
                  </a:lnTo>
                  <a:lnTo>
                    <a:pt x="15994" y="11996"/>
                  </a:lnTo>
                  <a:lnTo>
                    <a:pt x="16324" y="11959"/>
                  </a:lnTo>
                  <a:close/>
                  <a:moveTo>
                    <a:pt x="14857" y="6310"/>
                  </a:moveTo>
                  <a:lnTo>
                    <a:pt x="14600" y="6347"/>
                  </a:lnTo>
                  <a:lnTo>
                    <a:pt x="14380" y="6383"/>
                  </a:lnTo>
                  <a:lnTo>
                    <a:pt x="14197" y="6457"/>
                  </a:lnTo>
                  <a:lnTo>
                    <a:pt x="13793" y="6677"/>
                  </a:lnTo>
                  <a:lnTo>
                    <a:pt x="13426" y="6970"/>
                  </a:lnTo>
                  <a:lnTo>
                    <a:pt x="13243" y="7154"/>
                  </a:lnTo>
                  <a:lnTo>
                    <a:pt x="12950" y="7190"/>
                  </a:lnTo>
                  <a:lnTo>
                    <a:pt x="12840" y="7227"/>
                  </a:lnTo>
                  <a:lnTo>
                    <a:pt x="12803" y="7300"/>
                  </a:lnTo>
                  <a:lnTo>
                    <a:pt x="12766" y="7374"/>
                  </a:lnTo>
                  <a:lnTo>
                    <a:pt x="12766" y="7447"/>
                  </a:lnTo>
                  <a:lnTo>
                    <a:pt x="11042" y="7631"/>
                  </a:lnTo>
                  <a:lnTo>
                    <a:pt x="10052" y="7667"/>
                  </a:lnTo>
                  <a:lnTo>
                    <a:pt x="9575" y="7704"/>
                  </a:lnTo>
                  <a:lnTo>
                    <a:pt x="9098" y="7741"/>
                  </a:lnTo>
                  <a:lnTo>
                    <a:pt x="9025" y="7777"/>
                  </a:lnTo>
                  <a:lnTo>
                    <a:pt x="8988" y="7814"/>
                  </a:lnTo>
                  <a:lnTo>
                    <a:pt x="8951" y="7924"/>
                  </a:lnTo>
                  <a:lnTo>
                    <a:pt x="9025" y="8034"/>
                  </a:lnTo>
                  <a:lnTo>
                    <a:pt x="9061" y="8071"/>
                  </a:lnTo>
                  <a:lnTo>
                    <a:pt x="9135" y="8107"/>
                  </a:lnTo>
                  <a:lnTo>
                    <a:pt x="9612" y="8144"/>
                  </a:lnTo>
                  <a:lnTo>
                    <a:pt x="10125" y="8144"/>
                  </a:lnTo>
                  <a:lnTo>
                    <a:pt x="11152" y="8071"/>
                  </a:lnTo>
                  <a:lnTo>
                    <a:pt x="11922" y="8034"/>
                  </a:lnTo>
                  <a:lnTo>
                    <a:pt x="12693" y="7961"/>
                  </a:lnTo>
                  <a:lnTo>
                    <a:pt x="12546" y="8254"/>
                  </a:lnTo>
                  <a:lnTo>
                    <a:pt x="12473" y="8438"/>
                  </a:lnTo>
                  <a:lnTo>
                    <a:pt x="12473" y="8584"/>
                  </a:lnTo>
                  <a:lnTo>
                    <a:pt x="12509" y="8914"/>
                  </a:lnTo>
                  <a:lnTo>
                    <a:pt x="12363" y="9024"/>
                  </a:lnTo>
                  <a:lnTo>
                    <a:pt x="12253" y="9134"/>
                  </a:lnTo>
                  <a:lnTo>
                    <a:pt x="12253" y="9245"/>
                  </a:lnTo>
                  <a:lnTo>
                    <a:pt x="12289" y="9355"/>
                  </a:lnTo>
                  <a:lnTo>
                    <a:pt x="12399" y="9428"/>
                  </a:lnTo>
                  <a:lnTo>
                    <a:pt x="12546" y="9465"/>
                  </a:lnTo>
                  <a:lnTo>
                    <a:pt x="12693" y="9465"/>
                  </a:lnTo>
                  <a:lnTo>
                    <a:pt x="12803" y="9685"/>
                  </a:lnTo>
                  <a:lnTo>
                    <a:pt x="12950" y="9868"/>
                  </a:lnTo>
                  <a:lnTo>
                    <a:pt x="13096" y="10052"/>
                  </a:lnTo>
                  <a:lnTo>
                    <a:pt x="13243" y="10198"/>
                  </a:lnTo>
                  <a:lnTo>
                    <a:pt x="13426" y="10308"/>
                  </a:lnTo>
                  <a:lnTo>
                    <a:pt x="13647" y="10418"/>
                  </a:lnTo>
                  <a:lnTo>
                    <a:pt x="13867" y="10455"/>
                  </a:lnTo>
                  <a:lnTo>
                    <a:pt x="14087" y="10492"/>
                  </a:lnTo>
                  <a:lnTo>
                    <a:pt x="14233" y="10492"/>
                  </a:lnTo>
                  <a:lnTo>
                    <a:pt x="14600" y="10418"/>
                  </a:lnTo>
                  <a:lnTo>
                    <a:pt x="14967" y="10345"/>
                  </a:lnTo>
                  <a:lnTo>
                    <a:pt x="14930" y="10455"/>
                  </a:lnTo>
                  <a:lnTo>
                    <a:pt x="14930" y="10602"/>
                  </a:lnTo>
                  <a:lnTo>
                    <a:pt x="15004" y="10895"/>
                  </a:lnTo>
                  <a:lnTo>
                    <a:pt x="15077" y="11079"/>
                  </a:lnTo>
                  <a:lnTo>
                    <a:pt x="15150" y="11299"/>
                  </a:lnTo>
                  <a:lnTo>
                    <a:pt x="15297" y="11482"/>
                  </a:lnTo>
                  <a:lnTo>
                    <a:pt x="15481" y="11629"/>
                  </a:lnTo>
                  <a:lnTo>
                    <a:pt x="15481" y="11665"/>
                  </a:lnTo>
                  <a:lnTo>
                    <a:pt x="15261" y="11739"/>
                  </a:lnTo>
                  <a:lnTo>
                    <a:pt x="15077" y="11886"/>
                  </a:lnTo>
                  <a:lnTo>
                    <a:pt x="14894" y="11996"/>
                  </a:lnTo>
                  <a:lnTo>
                    <a:pt x="14784" y="12142"/>
                  </a:lnTo>
                  <a:lnTo>
                    <a:pt x="14674" y="12326"/>
                  </a:lnTo>
                  <a:lnTo>
                    <a:pt x="14600" y="12509"/>
                  </a:lnTo>
                  <a:lnTo>
                    <a:pt x="14564" y="12693"/>
                  </a:lnTo>
                  <a:lnTo>
                    <a:pt x="14527" y="12876"/>
                  </a:lnTo>
                  <a:lnTo>
                    <a:pt x="14527" y="12986"/>
                  </a:lnTo>
                  <a:lnTo>
                    <a:pt x="14527" y="13059"/>
                  </a:lnTo>
                  <a:lnTo>
                    <a:pt x="14600" y="13353"/>
                  </a:lnTo>
                  <a:lnTo>
                    <a:pt x="14747" y="13610"/>
                  </a:lnTo>
                  <a:lnTo>
                    <a:pt x="14747" y="13720"/>
                  </a:lnTo>
                  <a:lnTo>
                    <a:pt x="14784" y="13830"/>
                  </a:lnTo>
                  <a:lnTo>
                    <a:pt x="14930" y="13903"/>
                  </a:lnTo>
                  <a:lnTo>
                    <a:pt x="15004" y="13976"/>
                  </a:lnTo>
                  <a:lnTo>
                    <a:pt x="15297" y="14197"/>
                  </a:lnTo>
                  <a:lnTo>
                    <a:pt x="15627" y="14380"/>
                  </a:lnTo>
                  <a:lnTo>
                    <a:pt x="15994" y="14527"/>
                  </a:lnTo>
                  <a:lnTo>
                    <a:pt x="16398" y="14600"/>
                  </a:lnTo>
                  <a:lnTo>
                    <a:pt x="16801" y="14600"/>
                  </a:lnTo>
                  <a:lnTo>
                    <a:pt x="17205" y="14527"/>
                  </a:lnTo>
                  <a:lnTo>
                    <a:pt x="17571" y="14417"/>
                  </a:lnTo>
                  <a:lnTo>
                    <a:pt x="17902" y="14233"/>
                  </a:lnTo>
                  <a:lnTo>
                    <a:pt x="18122" y="14013"/>
                  </a:lnTo>
                  <a:lnTo>
                    <a:pt x="18268" y="13793"/>
                  </a:lnTo>
                  <a:lnTo>
                    <a:pt x="18305" y="13536"/>
                  </a:lnTo>
                  <a:lnTo>
                    <a:pt x="18305" y="13316"/>
                  </a:lnTo>
                  <a:lnTo>
                    <a:pt x="18232" y="13059"/>
                  </a:lnTo>
                  <a:lnTo>
                    <a:pt x="18122" y="12803"/>
                  </a:lnTo>
                  <a:lnTo>
                    <a:pt x="17975" y="12546"/>
                  </a:lnTo>
                  <a:lnTo>
                    <a:pt x="17792" y="12326"/>
                  </a:lnTo>
                  <a:lnTo>
                    <a:pt x="17902" y="12289"/>
                  </a:lnTo>
                  <a:lnTo>
                    <a:pt x="18232" y="12106"/>
                  </a:lnTo>
                  <a:lnTo>
                    <a:pt x="18599" y="11849"/>
                  </a:lnTo>
                  <a:lnTo>
                    <a:pt x="18709" y="12032"/>
                  </a:lnTo>
                  <a:lnTo>
                    <a:pt x="18855" y="12179"/>
                  </a:lnTo>
                  <a:lnTo>
                    <a:pt x="19002" y="12289"/>
                  </a:lnTo>
                  <a:lnTo>
                    <a:pt x="19149" y="12362"/>
                  </a:lnTo>
                  <a:lnTo>
                    <a:pt x="19406" y="12436"/>
                  </a:lnTo>
                  <a:lnTo>
                    <a:pt x="19662" y="12399"/>
                  </a:lnTo>
                  <a:lnTo>
                    <a:pt x="19919" y="12326"/>
                  </a:lnTo>
                  <a:lnTo>
                    <a:pt x="20139" y="12179"/>
                  </a:lnTo>
                  <a:lnTo>
                    <a:pt x="20359" y="11996"/>
                  </a:lnTo>
                  <a:lnTo>
                    <a:pt x="20543" y="11776"/>
                  </a:lnTo>
                  <a:lnTo>
                    <a:pt x="20653" y="11519"/>
                  </a:lnTo>
                  <a:lnTo>
                    <a:pt x="20726" y="11225"/>
                  </a:lnTo>
                  <a:lnTo>
                    <a:pt x="20799" y="10858"/>
                  </a:lnTo>
                  <a:lnTo>
                    <a:pt x="20763" y="10675"/>
                  </a:lnTo>
                  <a:lnTo>
                    <a:pt x="20726" y="10528"/>
                  </a:lnTo>
                  <a:lnTo>
                    <a:pt x="20689" y="10382"/>
                  </a:lnTo>
                  <a:lnTo>
                    <a:pt x="20579" y="10272"/>
                  </a:lnTo>
                  <a:lnTo>
                    <a:pt x="20359" y="10088"/>
                  </a:lnTo>
                  <a:lnTo>
                    <a:pt x="20066" y="9978"/>
                  </a:lnTo>
                  <a:lnTo>
                    <a:pt x="19919" y="9941"/>
                  </a:lnTo>
                  <a:lnTo>
                    <a:pt x="19626" y="9941"/>
                  </a:lnTo>
                  <a:lnTo>
                    <a:pt x="19516" y="10015"/>
                  </a:lnTo>
                  <a:lnTo>
                    <a:pt x="19479" y="10088"/>
                  </a:lnTo>
                  <a:lnTo>
                    <a:pt x="19185" y="10198"/>
                  </a:lnTo>
                  <a:lnTo>
                    <a:pt x="18929" y="10308"/>
                  </a:lnTo>
                  <a:lnTo>
                    <a:pt x="18819" y="10418"/>
                  </a:lnTo>
                  <a:lnTo>
                    <a:pt x="18672" y="10528"/>
                  </a:lnTo>
                  <a:lnTo>
                    <a:pt x="18599" y="10675"/>
                  </a:lnTo>
                  <a:lnTo>
                    <a:pt x="18525" y="10822"/>
                  </a:lnTo>
                  <a:lnTo>
                    <a:pt x="18452" y="11115"/>
                  </a:lnTo>
                  <a:lnTo>
                    <a:pt x="18452" y="11409"/>
                  </a:lnTo>
                  <a:lnTo>
                    <a:pt x="18048" y="11702"/>
                  </a:lnTo>
                  <a:lnTo>
                    <a:pt x="17645" y="11996"/>
                  </a:lnTo>
                  <a:lnTo>
                    <a:pt x="17608" y="12032"/>
                  </a:lnTo>
                  <a:lnTo>
                    <a:pt x="17608" y="12106"/>
                  </a:lnTo>
                  <a:lnTo>
                    <a:pt x="17241" y="11776"/>
                  </a:lnTo>
                  <a:lnTo>
                    <a:pt x="16911" y="11519"/>
                  </a:lnTo>
                  <a:lnTo>
                    <a:pt x="16838" y="11482"/>
                  </a:lnTo>
                  <a:lnTo>
                    <a:pt x="16691" y="11482"/>
                  </a:lnTo>
                  <a:lnTo>
                    <a:pt x="16654" y="11555"/>
                  </a:lnTo>
                  <a:lnTo>
                    <a:pt x="16434" y="11519"/>
                  </a:lnTo>
                  <a:lnTo>
                    <a:pt x="16214" y="11519"/>
                  </a:lnTo>
                  <a:lnTo>
                    <a:pt x="15774" y="11555"/>
                  </a:lnTo>
                  <a:lnTo>
                    <a:pt x="15811" y="11445"/>
                  </a:lnTo>
                  <a:lnTo>
                    <a:pt x="15774" y="11335"/>
                  </a:lnTo>
                  <a:lnTo>
                    <a:pt x="15664" y="11152"/>
                  </a:lnTo>
                  <a:lnTo>
                    <a:pt x="15554" y="11005"/>
                  </a:lnTo>
                  <a:lnTo>
                    <a:pt x="15444" y="10822"/>
                  </a:lnTo>
                  <a:lnTo>
                    <a:pt x="15371" y="10602"/>
                  </a:lnTo>
                  <a:lnTo>
                    <a:pt x="15334" y="10418"/>
                  </a:lnTo>
                  <a:lnTo>
                    <a:pt x="15297" y="10308"/>
                  </a:lnTo>
                  <a:lnTo>
                    <a:pt x="15224" y="10235"/>
                  </a:lnTo>
                  <a:lnTo>
                    <a:pt x="15627" y="10015"/>
                  </a:lnTo>
                  <a:lnTo>
                    <a:pt x="16031" y="9758"/>
                  </a:lnTo>
                  <a:lnTo>
                    <a:pt x="16361" y="9428"/>
                  </a:lnTo>
                  <a:lnTo>
                    <a:pt x="16471" y="9281"/>
                  </a:lnTo>
                  <a:lnTo>
                    <a:pt x="16581" y="9098"/>
                  </a:lnTo>
                  <a:lnTo>
                    <a:pt x="16654" y="8878"/>
                  </a:lnTo>
                  <a:lnTo>
                    <a:pt x="16691" y="8621"/>
                  </a:lnTo>
                  <a:lnTo>
                    <a:pt x="16691" y="8364"/>
                  </a:lnTo>
                  <a:lnTo>
                    <a:pt x="16691" y="8107"/>
                  </a:lnTo>
                  <a:lnTo>
                    <a:pt x="16581" y="7631"/>
                  </a:lnTo>
                  <a:lnTo>
                    <a:pt x="16398" y="7190"/>
                  </a:lnTo>
                  <a:lnTo>
                    <a:pt x="16251" y="6897"/>
                  </a:lnTo>
                  <a:lnTo>
                    <a:pt x="16031" y="6640"/>
                  </a:lnTo>
                  <a:lnTo>
                    <a:pt x="15884" y="6530"/>
                  </a:lnTo>
                  <a:lnTo>
                    <a:pt x="15737" y="6457"/>
                  </a:lnTo>
                  <a:lnTo>
                    <a:pt x="15591" y="6420"/>
                  </a:lnTo>
                  <a:lnTo>
                    <a:pt x="15407" y="6383"/>
                  </a:lnTo>
                  <a:lnTo>
                    <a:pt x="15077" y="631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6" name="Shape 376"/>
            <p:cNvSpPr/>
            <p:nvPr/>
          </p:nvSpPr>
          <p:spPr>
            <a:xfrm>
              <a:off x="6425400" y="3728200"/>
              <a:ext cx="342075" cy="360425"/>
            </a:xfrm>
            <a:custGeom>
              <a:avLst/>
              <a:gdLst/>
              <a:ahLst/>
              <a:cxnLst/>
              <a:rect l="0" t="0" r="0" b="0"/>
              <a:pathLst>
                <a:path w="13683" h="14417" extrusionOk="0">
                  <a:moveTo>
                    <a:pt x="9281" y="2311"/>
                  </a:moveTo>
                  <a:lnTo>
                    <a:pt x="9170" y="2385"/>
                  </a:lnTo>
                  <a:lnTo>
                    <a:pt x="9134" y="2495"/>
                  </a:lnTo>
                  <a:lnTo>
                    <a:pt x="9097" y="2568"/>
                  </a:lnTo>
                  <a:lnTo>
                    <a:pt x="9097" y="2678"/>
                  </a:lnTo>
                  <a:lnTo>
                    <a:pt x="9134" y="2862"/>
                  </a:lnTo>
                  <a:lnTo>
                    <a:pt x="9207" y="3082"/>
                  </a:lnTo>
                  <a:lnTo>
                    <a:pt x="9464" y="3742"/>
                  </a:lnTo>
                  <a:lnTo>
                    <a:pt x="9721" y="4402"/>
                  </a:lnTo>
                  <a:lnTo>
                    <a:pt x="9647" y="4439"/>
                  </a:lnTo>
                  <a:lnTo>
                    <a:pt x="9060" y="5283"/>
                  </a:lnTo>
                  <a:lnTo>
                    <a:pt x="8804" y="5649"/>
                  </a:lnTo>
                  <a:lnTo>
                    <a:pt x="8694" y="5833"/>
                  </a:lnTo>
                  <a:lnTo>
                    <a:pt x="8657" y="5943"/>
                  </a:lnTo>
                  <a:lnTo>
                    <a:pt x="8694" y="6053"/>
                  </a:lnTo>
                  <a:lnTo>
                    <a:pt x="8804" y="6016"/>
                  </a:lnTo>
                  <a:lnTo>
                    <a:pt x="8877" y="5980"/>
                  </a:lnTo>
                  <a:lnTo>
                    <a:pt x="9024" y="5833"/>
                  </a:lnTo>
                  <a:lnTo>
                    <a:pt x="9281" y="5503"/>
                  </a:lnTo>
                  <a:lnTo>
                    <a:pt x="9941" y="4659"/>
                  </a:lnTo>
                  <a:lnTo>
                    <a:pt x="10014" y="4659"/>
                  </a:lnTo>
                  <a:lnTo>
                    <a:pt x="10124" y="4622"/>
                  </a:lnTo>
                  <a:lnTo>
                    <a:pt x="10161" y="4549"/>
                  </a:lnTo>
                  <a:lnTo>
                    <a:pt x="10161" y="4439"/>
                  </a:lnTo>
                  <a:lnTo>
                    <a:pt x="9684" y="3229"/>
                  </a:lnTo>
                  <a:lnTo>
                    <a:pt x="9427" y="2715"/>
                  </a:lnTo>
                  <a:lnTo>
                    <a:pt x="9354" y="2532"/>
                  </a:lnTo>
                  <a:lnTo>
                    <a:pt x="9317" y="2422"/>
                  </a:lnTo>
                  <a:lnTo>
                    <a:pt x="9317" y="2348"/>
                  </a:lnTo>
                  <a:lnTo>
                    <a:pt x="9317" y="2311"/>
                  </a:lnTo>
                  <a:close/>
                  <a:moveTo>
                    <a:pt x="8694" y="1615"/>
                  </a:moveTo>
                  <a:lnTo>
                    <a:pt x="8767" y="1798"/>
                  </a:lnTo>
                  <a:lnTo>
                    <a:pt x="8804" y="1908"/>
                  </a:lnTo>
                  <a:lnTo>
                    <a:pt x="8914" y="1981"/>
                  </a:lnTo>
                  <a:lnTo>
                    <a:pt x="9024" y="2055"/>
                  </a:lnTo>
                  <a:lnTo>
                    <a:pt x="9170" y="2018"/>
                  </a:lnTo>
                  <a:lnTo>
                    <a:pt x="9391" y="1908"/>
                  </a:lnTo>
                  <a:lnTo>
                    <a:pt x="9611" y="1725"/>
                  </a:lnTo>
                  <a:lnTo>
                    <a:pt x="9867" y="2275"/>
                  </a:lnTo>
                  <a:lnTo>
                    <a:pt x="10161" y="2752"/>
                  </a:lnTo>
                  <a:lnTo>
                    <a:pt x="10454" y="3265"/>
                  </a:lnTo>
                  <a:lnTo>
                    <a:pt x="10674" y="3779"/>
                  </a:lnTo>
                  <a:lnTo>
                    <a:pt x="10528" y="3925"/>
                  </a:lnTo>
                  <a:lnTo>
                    <a:pt x="10381" y="4072"/>
                  </a:lnTo>
                  <a:lnTo>
                    <a:pt x="10271" y="4256"/>
                  </a:lnTo>
                  <a:lnTo>
                    <a:pt x="10234" y="4476"/>
                  </a:lnTo>
                  <a:lnTo>
                    <a:pt x="10271" y="4586"/>
                  </a:lnTo>
                  <a:lnTo>
                    <a:pt x="10344" y="4659"/>
                  </a:lnTo>
                  <a:lnTo>
                    <a:pt x="10344" y="4806"/>
                  </a:lnTo>
                  <a:lnTo>
                    <a:pt x="10381" y="4879"/>
                  </a:lnTo>
                  <a:lnTo>
                    <a:pt x="10491" y="4916"/>
                  </a:lnTo>
                  <a:lnTo>
                    <a:pt x="10491" y="4953"/>
                  </a:lnTo>
                  <a:lnTo>
                    <a:pt x="10344" y="5173"/>
                  </a:lnTo>
                  <a:lnTo>
                    <a:pt x="9977" y="5649"/>
                  </a:lnTo>
                  <a:lnTo>
                    <a:pt x="9647" y="6163"/>
                  </a:lnTo>
                  <a:lnTo>
                    <a:pt x="9501" y="6090"/>
                  </a:lnTo>
                  <a:lnTo>
                    <a:pt x="9317" y="6053"/>
                  </a:lnTo>
                  <a:lnTo>
                    <a:pt x="9134" y="6126"/>
                  </a:lnTo>
                  <a:lnTo>
                    <a:pt x="8950" y="6200"/>
                  </a:lnTo>
                  <a:lnTo>
                    <a:pt x="8840" y="6346"/>
                  </a:lnTo>
                  <a:lnTo>
                    <a:pt x="8730" y="6493"/>
                  </a:lnTo>
                  <a:lnTo>
                    <a:pt x="8327" y="6493"/>
                  </a:lnTo>
                  <a:lnTo>
                    <a:pt x="7556" y="6530"/>
                  </a:lnTo>
                  <a:lnTo>
                    <a:pt x="7520" y="6456"/>
                  </a:lnTo>
                  <a:lnTo>
                    <a:pt x="7410" y="6383"/>
                  </a:lnTo>
                  <a:lnTo>
                    <a:pt x="7080" y="6273"/>
                  </a:lnTo>
                  <a:lnTo>
                    <a:pt x="7043" y="6273"/>
                  </a:lnTo>
                  <a:lnTo>
                    <a:pt x="6970" y="6236"/>
                  </a:lnTo>
                  <a:lnTo>
                    <a:pt x="6786" y="6236"/>
                  </a:lnTo>
                  <a:lnTo>
                    <a:pt x="6639" y="6200"/>
                  </a:lnTo>
                  <a:lnTo>
                    <a:pt x="5832" y="5429"/>
                  </a:lnTo>
                  <a:lnTo>
                    <a:pt x="5246" y="4879"/>
                  </a:lnTo>
                  <a:lnTo>
                    <a:pt x="5319" y="4696"/>
                  </a:lnTo>
                  <a:lnTo>
                    <a:pt x="5319" y="4512"/>
                  </a:lnTo>
                  <a:lnTo>
                    <a:pt x="5282" y="4439"/>
                  </a:lnTo>
                  <a:lnTo>
                    <a:pt x="5246" y="4366"/>
                  </a:lnTo>
                  <a:lnTo>
                    <a:pt x="5099" y="4256"/>
                  </a:lnTo>
                  <a:lnTo>
                    <a:pt x="5282" y="3815"/>
                  </a:lnTo>
                  <a:lnTo>
                    <a:pt x="5796" y="2715"/>
                  </a:lnTo>
                  <a:lnTo>
                    <a:pt x="6126" y="2018"/>
                  </a:lnTo>
                  <a:lnTo>
                    <a:pt x="6273" y="2018"/>
                  </a:lnTo>
                  <a:lnTo>
                    <a:pt x="6419" y="1981"/>
                  </a:lnTo>
                  <a:lnTo>
                    <a:pt x="6566" y="1908"/>
                  </a:lnTo>
                  <a:lnTo>
                    <a:pt x="6713" y="1798"/>
                  </a:lnTo>
                  <a:lnTo>
                    <a:pt x="6823" y="1688"/>
                  </a:lnTo>
                  <a:lnTo>
                    <a:pt x="7483" y="1651"/>
                  </a:lnTo>
                  <a:lnTo>
                    <a:pt x="8694" y="1615"/>
                  </a:lnTo>
                  <a:close/>
                  <a:moveTo>
                    <a:pt x="6823" y="6823"/>
                  </a:moveTo>
                  <a:lnTo>
                    <a:pt x="6933" y="6897"/>
                  </a:lnTo>
                  <a:lnTo>
                    <a:pt x="6749" y="6897"/>
                  </a:lnTo>
                  <a:lnTo>
                    <a:pt x="6713" y="6860"/>
                  </a:lnTo>
                  <a:lnTo>
                    <a:pt x="6823" y="6823"/>
                  </a:lnTo>
                  <a:close/>
                  <a:moveTo>
                    <a:pt x="2714" y="5393"/>
                  </a:moveTo>
                  <a:lnTo>
                    <a:pt x="2641" y="5429"/>
                  </a:lnTo>
                  <a:lnTo>
                    <a:pt x="2531" y="5503"/>
                  </a:lnTo>
                  <a:lnTo>
                    <a:pt x="2458" y="5576"/>
                  </a:lnTo>
                  <a:lnTo>
                    <a:pt x="2274" y="5796"/>
                  </a:lnTo>
                  <a:lnTo>
                    <a:pt x="1981" y="6310"/>
                  </a:lnTo>
                  <a:lnTo>
                    <a:pt x="1651" y="6860"/>
                  </a:lnTo>
                  <a:lnTo>
                    <a:pt x="1504" y="7080"/>
                  </a:lnTo>
                  <a:lnTo>
                    <a:pt x="1431" y="7190"/>
                  </a:lnTo>
                  <a:lnTo>
                    <a:pt x="1394" y="7263"/>
                  </a:lnTo>
                  <a:lnTo>
                    <a:pt x="1394" y="7337"/>
                  </a:lnTo>
                  <a:lnTo>
                    <a:pt x="1321" y="7374"/>
                  </a:lnTo>
                  <a:lnTo>
                    <a:pt x="1321" y="7410"/>
                  </a:lnTo>
                  <a:lnTo>
                    <a:pt x="1321" y="7520"/>
                  </a:lnTo>
                  <a:lnTo>
                    <a:pt x="1394" y="7557"/>
                  </a:lnTo>
                  <a:lnTo>
                    <a:pt x="1504" y="7594"/>
                  </a:lnTo>
                  <a:lnTo>
                    <a:pt x="1614" y="7520"/>
                  </a:lnTo>
                  <a:lnTo>
                    <a:pt x="1724" y="7447"/>
                  </a:lnTo>
                  <a:lnTo>
                    <a:pt x="1834" y="7337"/>
                  </a:lnTo>
                  <a:lnTo>
                    <a:pt x="2018" y="7043"/>
                  </a:lnTo>
                  <a:lnTo>
                    <a:pt x="2128" y="6823"/>
                  </a:lnTo>
                  <a:lnTo>
                    <a:pt x="2568" y="6200"/>
                  </a:lnTo>
                  <a:lnTo>
                    <a:pt x="2751" y="5870"/>
                  </a:lnTo>
                  <a:lnTo>
                    <a:pt x="2861" y="5723"/>
                  </a:lnTo>
                  <a:lnTo>
                    <a:pt x="2861" y="5539"/>
                  </a:lnTo>
                  <a:lnTo>
                    <a:pt x="2861" y="5466"/>
                  </a:lnTo>
                  <a:lnTo>
                    <a:pt x="2788" y="5429"/>
                  </a:lnTo>
                  <a:lnTo>
                    <a:pt x="2714" y="5393"/>
                  </a:lnTo>
                  <a:close/>
                  <a:moveTo>
                    <a:pt x="4072" y="4843"/>
                  </a:moveTo>
                  <a:lnTo>
                    <a:pt x="4182" y="5026"/>
                  </a:lnTo>
                  <a:lnTo>
                    <a:pt x="4328" y="5173"/>
                  </a:lnTo>
                  <a:lnTo>
                    <a:pt x="4475" y="5209"/>
                  </a:lnTo>
                  <a:lnTo>
                    <a:pt x="4622" y="5246"/>
                  </a:lnTo>
                  <a:lnTo>
                    <a:pt x="4769" y="5246"/>
                  </a:lnTo>
                  <a:lnTo>
                    <a:pt x="4915" y="5209"/>
                  </a:lnTo>
                  <a:lnTo>
                    <a:pt x="5319" y="5576"/>
                  </a:lnTo>
                  <a:lnTo>
                    <a:pt x="6163" y="6456"/>
                  </a:lnTo>
                  <a:lnTo>
                    <a:pt x="6126" y="6530"/>
                  </a:lnTo>
                  <a:lnTo>
                    <a:pt x="6089" y="6640"/>
                  </a:lnTo>
                  <a:lnTo>
                    <a:pt x="6126" y="6787"/>
                  </a:lnTo>
                  <a:lnTo>
                    <a:pt x="6163" y="6897"/>
                  </a:lnTo>
                  <a:lnTo>
                    <a:pt x="6236" y="7007"/>
                  </a:lnTo>
                  <a:lnTo>
                    <a:pt x="6236" y="7080"/>
                  </a:lnTo>
                  <a:lnTo>
                    <a:pt x="5942" y="7410"/>
                  </a:lnTo>
                  <a:lnTo>
                    <a:pt x="5686" y="7777"/>
                  </a:lnTo>
                  <a:lnTo>
                    <a:pt x="5172" y="8511"/>
                  </a:lnTo>
                  <a:lnTo>
                    <a:pt x="4695" y="9134"/>
                  </a:lnTo>
                  <a:lnTo>
                    <a:pt x="4585" y="9061"/>
                  </a:lnTo>
                  <a:lnTo>
                    <a:pt x="4439" y="9061"/>
                  </a:lnTo>
                  <a:lnTo>
                    <a:pt x="4255" y="9098"/>
                  </a:lnTo>
                  <a:lnTo>
                    <a:pt x="4108" y="9208"/>
                  </a:lnTo>
                  <a:lnTo>
                    <a:pt x="3998" y="9354"/>
                  </a:lnTo>
                  <a:lnTo>
                    <a:pt x="3925" y="9538"/>
                  </a:lnTo>
                  <a:lnTo>
                    <a:pt x="3595" y="9501"/>
                  </a:lnTo>
                  <a:lnTo>
                    <a:pt x="2825" y="9538"/>
                  </a:lnTo>
                  <a:lnTo>
                    <a:pt x="2788" y="9354"/>
                  </a:lnTo>
                  <a:lnTo>
                    <a:pt x="2678" y="9208"/>
                  </a:lnTo>
                  <a:lnTo>
                    <a:pt x="2531" y="9098"/>
                  </a:lnTo>
                  <a:lnTo>
                    <a:pt x="2384" y="9061"/>
                  </a:lnTo>
                  <a:lnTo>
                    <a:pt x="2238" y="9061"/>
                  </a:lnTo>
                  <a:lnTo>
                    <a:pt x="2054" y="9098"/>
                  </a:lnTo>
                  <a:lnTo>
                    <a:pt x="1577" y="8437"/>
                  </a:lnTo>
                  <a:lnTo>
                    <a:pt x="1394" y="8107"/>
                  </a:lnTo>
                  <a:lnTo>
                    <a:pt x="1137" y="7777"/>
                  </a:lnTo>
                  <a:lnTo>
                    <a:pt x="1211" y="7594"/>
                  </a:lnTo>
                  <a:lnTo>
                    <a:pt x="1247" y="7447"/>
                  </a:lnTo>
                  <a:lnTo>
                    <a:pt x="1211" y="7263"/>
                  </a:lnTo>
                  <a:lnTo>
                    <a:pt x="1174" y="7117"/>
                  </a:lnTo>
                  <a:lnTo>
                    <a:pt x="1064" y="7007"/>
                  </a:lnTo>
                  <a:lnTo>
                    <a:pt x="1101" y="6933"/>
                  </a:lnTo>
                  <a:lnTo>
                    <a:pt x="1174" y="6823"/>
                  </a:lnTo>
                  <a:lnTo>
                    <a:pt x="1247" y="6640"/>
                  </a:lnTo>
                  <a:lnTo>
                    <a:pt x="1614" y="5980"/>
                  </a:lnTo>
                  <a:lnTo>
                    <a:pt x="1944" y="5356"/>
                  </a:lnTo>
                  <a:lnTo>
                    <a:pt x="2164" y="5356"/>
                  </a:lnTo>
                  <a:lnTo>
                    <a:pt x="2384" y="5283"/>
                  </a:lnTo>
                  <a:lnTo>
                    <a:pt x="2531" y="5136"/>
                  </a:lnTo>
                  <a:lnTo>
                    <a:pt x="2604" y="5063"/>
                  </a:lnTo>
                  <a:lnTo>
                    <a:pt x="2641" y="4953"/>
                  </a:lnTo>
                  <a:lnTo>
                    <a:pt x="2678" y="4916"/>
                  </a:lnTo>
                  <a:lnTo>
                    <a:pt x="3118" y="4953"/>
                  </a:lnTo>
                  <a:lnTo>
                    <a:pt x="3705" y="4916"/>
                  </a:lnTo>
                  <a:lnTo>
                    <a:pt x="4072" y="4843"/>
                  </a:lnTo>
                  <a:close/>
                  <a:moveTo>
                    <a:pt x="8877" y="7740"/>
                  </a:moveTo>
                  <a:lnTo>
                    <a:pt x="8877" y="7777"/>
                  </a:lnTo>
                  <a:lnTo>
                    <a:pt x="8877" y="7814"/>
                  </a:lnTo>
                  <a:lnTo>
                    <a:pt x="8914" y="7997"/>
                  </a:lnTo>
                  <a:lnTo>
                    <a:pt x="8914" y="8070"/>
                  </a:lnTo>
                  <a:lnTo>
                    <a:pt x="8950" y="8181"/>
                  </a:lnTo>
                  <a:lnTo>
                    <a:pt x="9391" y="8731"/>
                  </a:lnTo>
                  <a:lnTo>
                    <a:pt x="9794" y="9281"/>
                  </a:lnTo>
                  <a:lnTo>
                    <a:pt x="9941" y="9464"/>
                  </a:lnTo>
                  <a:lnTo>
                    <a:pt x="10014" y="9538"/>
                  </a:lnTo>
                  <a:lnTo>
                    <a:pt x="10124" y="9574"/>
                  </a:lnTo>
                  <a:lnTo>
                    <a:pt x="10234" y="9574"/>
                  </a:lnTo>
                  <a:lnTo>
                    <a:pt x="10308" y="9538"/>
                  </a:lnTo>
                  <a:lnTo>
                    <a:pt x="10381" y="9501"/>
                  </a:lnTo>
                  <a:lnTo>
                    <a:pt x="10418" y="9391"/>
                  </a:lnTo>
                  <a:lnTo>
                    <a:pt x="10418" y="9354"/>
                  </a:lnTo>
                  <a:lnTo>
                    <a:pt x="10418" y="9244"/>
                  </a:lnTo>
                  <a:lnTo>
                    <a:pt x="10381" y="9171"/>
                  </a:lnTo>
                  <a:lnTo>
                    <a:pt x="10308" y="9134"/>
                  </a:lnTo>
                  <a:lnTo>
                    <a:pt x="10198" y="9098"/>
                  </a:lnTo>
                  <a:lnTo>
                    <a:pt x="10088" y="8951"/>
                  </a:lnTo>
                  <a:lnTo>
                    <a:pt x="10014" y="8841"/>
                  </a:lnTo>
                  <a:lnTo>
                    <a:pt x="9647" y="8401"/>
                  </a:lnTo>
                  <a:lnTo>
                    <a:pt x="9281" y="7924"/>
                  </a:lnTo>
                  <a:lnTo>
                    <a:pt x="9207" y="7850"/>
                  </a:lnTo>
                  <a:lnTo>
                    <a:pt x="9134" y="7814"/>
                  </a:lnTo>
                  <a:lnTo>
                    <a:pt x="8950" y="7740"/>
                  </a:lnTo>
                  <a:close/>
                  <a:moveTo>
                    <a:pt x="2128" y="9721"/>
                  </a:moveTo>
                  <a:lnTo>
                    <a:pt x="2054" y="9758"/>
                  </a:lnTo>
                  <a:lnTo>
                    <a:pt x="2054" y="9721"/>
                  </a:lnTo>
                  <a:close/>
                  <a:moveTo>
                    <a:pt x="5612" y="9281"/>
                  </a:moveTo>
                  <a:lnTo>
                    <a:pt x="5576" y="9318"/>
                  </a:lnTo>
                  <a:lnTo>
                    <a:pt x="5576" y="9354"/>
                  </a:lnTo>
                  <a:lnTo>
                    <a:pt x="5576" y="9538"/>
                  </a:lnTo>
                  <a:lnTo>
                    <a:pt x="5649" y="9684"/>
                  </a:lnTo>
                  <a:lnTo>
                    <a:pt x="5796" y="9941"/>
                  </a:lnTo>
                  <a:lnTo>
                    <a:pt x="6163" y="10455"/>
                  </a:lnTo>
                  <a:lnTo>
                    <a:pt x="6456" y="10895"/>
                  </a:lnTo>
                  <a:lnTo>
                    <a:pt x="6603" y="11115"/>
                  </a:lnTo>
                  <a:lnTo>
                    <a:pt x="6823" y="11298"/>
                  </a:lnTo>
                  <a:lnTo>
                    <a:pt x="6860" y="11372"/>
                  </a:lnTo>
                  <a:lnTo>
                    <a:pt x="6970" y="11482"/>
                  </a:lnTo>
                  <a:lnTo>
                    <a:pt x="7043" y="11519"/>
                  </a:lnTo>
                  <a:lnTo>
                    <a:pt x="7116" y="11519"/>
                  </a:lnTo>
                  <a:lnTo>
                    <a:pt x="7190" y="11482"/>
                  </a:lnTo>
                  <a:lnTo>
                    <a:pt x="7226" y="11408"/>
                  </a:lnTo>
                  <a:lnTo>
                    <a:pt x="7263" y="11188"/>
                  </a:lnTo>
                  <a:lnTo>
                    <a:pt x="7226" y="11078"/>
                  </a:lnTo>
                  <a:lnTo>
                    <a:pt x="7153" y="10968"/>
                  </a:lnTo>
                  <a:lnTo>
                    <a:pt x="7080" y="10932"/>
                  </a:lnTo>
                  <a:lnTo>
                    <a:pt x="7006" y="10895"/>
                  </a:lnTo>
                  <a:lnTo>
                    <a:pt x="6933" y="10785"/>
                  </a:lnTo>
                  <a:lnTo>
                    <a:pt x="6860" y="10675"/>
                  </a:lnTo>
                  <a:lnTo>
                    <a:pt x="6713" y="10455"/>
                  </a:lnTo>
                  <a:lnTo>
                    <a:pt x="6273" y="9831"/>
                  </a:lnTo>
                  <a:lnTo>
                    <a:pt x="6016" y="9501"/>
                  </a:lnTo>
                  <a:lnTo>
                    <a:pt x="5869" y="9391"/>
                  </a:lnTo>
                  <a:lnTo>
                    <a:pt x="5722" y="9281"/>
                  </a:lnTo>
                  <a:close/>
                  <a:moveTo>
                    <a:pt x="8730" y="6970"/>
                  </a:moveTo>
                  <a:lnTo>
                    <a:pt x="8804" y="7080"/>
                  </a:lnTo>
                  <a:lnTo>
                    <a:pt x="8914" y="7153"/>
                  </a:lnTo>
                  <a:lnTo>
                    <a:pt x="8987" y="7227"/>
                  </a:lnTo>
                  <a:lnTo>
                    <a:pt x="9097" y="7263"/>
                  </a:lnTo>
                  <a:lnTo>
                    <a:pt x="9391" y="7227"/>
                  </a:lnTo>
                  <a:lnTo>
                    <a:pt x="9501" y="7263"/>
                  </a:lnTo>
                  <a:lnTo>
                    <a:pt x="9574" y="7300"/>
                  </a:lnTo>
                  <a:lnTo>
                    <a:pt x="9721" y="7557"/>
                  </a:lnTo>
                  <a:lnTo>
                    <a:pt x="9867" y="7814"/>
                  </a:lnTo>
                  <a:lnTo>
                    <a:pt x="10234" y="8364"/>
                  </a:lnTo>
                  <a:lnTo>
                    <a:pt x="10711" y="9098"/>
                  </a:lnTo>
                  <a:lnTo>
                    <a:pt x="10638" y="9281"/>
                  </a:lnTo>
                  <a:lnTo>
                    <a:pt x="10601" y="9428"/>
                  </a:lnTo>
                  <a:lnTo>
                    <a:pt x="10564" y="9758"/>
                  </a:lnTo>
                  <a:lnTo>
                    <a:pt x="10528" y="9941"/>
                  </a:lnTo>
                  <a:lnTo>
                    <a:pt x="10528" y="10125"/>
                  </a:lnTo>
                  <a:lnTo>
                    <a:pt x="10528" y="10235"/>
                  </a:lnTo>
                  <a:lnTo>
                    <a:pt x="10564" y="10271"/>
                  </a:lnTo>
                  <a:lnTo>
                    <a:pt x="10344" y="10638"/>
                  </a:lnTo>
                  <a:lnTo>
                    <a:pt x="9794" y="11555"/>
                  </a:lnTo>
                  <a:lnTo>
                    <a:pt x="9684" y="11519"/>
                  </a:lnTo>
                  <a:lnTo>
                    <a:pt x="9537" y="11519"/>
                  </a:lnTo>
                  <a:lnTo>
                    <a:pt x="9391" y="11555"/>
                  </a:lnTo>
                  <a:lnTo>
                    <a:pt x="9281" y="11629"/>
                  </a:lnTo>
                  <a:lnTo>
                    <a:pt x="9170" y="11702"/>
                  </a:lnTo>
                  <a:lnTo>
                    <a:pt x="9097" y="11812"/>
                  </a:lnTo>
                  <a:lnTo>
                    <a:pt x="9024" y="11922"/>
                  </a:lnTo>
                  <a:lnTo>
                    <a:pt x="8987" y="12032"/>
                  </a:lnTo>
                  <a:lnTo>
                    <a:pt x="8400" y="12069"/>
                  </a:lnTo>
                  <a:lnTo>
                    <a:pt x="7483" y="12142"/>
                  </a:lnTo>
                  <a:lnTo>
                    <a:pt x="7006" y="12142"/>
                  </a:lnTo>
                  <a:lnTo>
                    <a:pt x="6970" y="11959"/>
                  </a:lnTo>
                  <a:lnTo>
                    <a:pt x="6823" y="11775"/>
                  </a:lnTo>
                  <a:lnTo>
                    <a:pt x="6749" y="11739"/>
                  </a:lnTo>
                  <a:lnTo>
                    <a:pt x="6676" y="11702"/>
                  </a:lnTo>
                  <a:lnTo>
                    <a:pt x="6493" y="11665"/>
                  </a:lnTo>
                  <a:lnTo>
                    <a:pt x="6419" y="11629"/>
                  </a:lnTo>
                  <a:lnTo>
                    <a:pt x="6346" y="11665"/>
                  </a:lnTo>
                  <a:lnTo>
                    <a:pt x="6273" y="11739"/>
                  </a:lnTo>
                  <a:lnTo>
                    <a:pt x="6199" y="11739"/>
                  </a:lnTo>
                  <a:lnTo>
                    <a:pt x="5979" y="11225"/>
                  </a:lnTo>
                  <a:lnTo>
                    <a:pt x="5722" y="10712"/>
                  </a:lnTo>
                  <a:lnTo>
                    <a:pt x="5466" y="10308"/>
                  </a:lnTo>
                  <a:lnTo>
                    <a:pt x="5172" y="9868"/>
                  </a:lnTo>
                  <a:lnTo>
                    <a:pt x="5209" y="9758"/>
                  </a:lnTo>
                  <a:lnTo>
                    <a:pt x="5246" y="9648"/>
                  </a:lnTo>
                  <a:lnTo>
                    <a:pt x="5246" y="9501"/>
                  </a:lnTo>
                  <a:lnTo>
                    <a:pt x="5209" y="9391"/>
                  </a:lnTo>
                  <a:lnTo>
                    <a:pt x="5135" y="9318"/>
                  </a:lnTo>
                  <a:lnTo>
                    <a:pt x="5099" y="9318"/>
                  </a:lnTo>
                  <a:lnTo>
                    <a:pt x="5209" y="9171"/>
                  </a:lnTo>
                  <a:lnTo>
                    <a:pt x="5759" y="8401"/>
                  </a:lnTo>
                  <a:lnTo>
                    <a:pt x="6163" y="7850"/>
                  </a:lnTo>
                  <a:lnTo>
                    <a:pt x="6383" y="7594"/>
                  </a:lnTo>
                  <a:lnTo>
                    <a:pt x="6529" y="7300"/>
                  </a:lnTo>
                  <a:lnTo>
                    <a:pt x="6676" y="7337"/>
                  </a:lnTo>
                  <a:lnTo>
                    <a:pt x="6933" y="7337"/>
                  </a:lnTo>
                  <a:lnTo>
                    <a:pt x="7080" y="7300"/>
                  </a:lnTo>
                  <a:lnTo>
                    <a:pt x="7190" y="7263"/>
                  </a:lnTo>
                  <a:lnTo>
                    <a:pt x="7300" y="7153"/>
                  </a:lnTo>
                  <a:lnTo>
                    <a:pt x="7410" y="7080"/>
                  </a:lnTo>
                  <a:lnTo>
                    <a:pt x="7483" y="6970"/>
                  </a:lnTo>
                  <a:close/>
                  <a:moveTo>
                    <a:pt x="4769" y="1"/>
                  </a:moveTo>
                  <a:lnTo>
                    <a:pt x="4769" y="37"/>
                  </a:lnTo>
                  <a:lnTo>
                    <a:pt x="4805" y="184"/>
                  </a:lnTo>
                  <a:lnTo>
                    <a:pt x="4879" y="294"/>
                  </a:lnTo>
                  <a:lnTo>
                    <a:pt x="4989" y="367"/>
                  </a:lnTo>
                  <a:lnTo>
                    <a:pt x="5099" y="404"/>
                  </a:lnTo>
                  <a:lnTo>
                    <a:pt x="5172" y="551"/>
                  </a:lnTo>
                  <a:lnTo>
                    <a:pt x="5282" y="697"/>
                  </a:lnTo>
                  <a:lnTo>
                    <a:pt x="5466" y="991"/>
                  </a:lnTo>
                  <a:lnTo>
                    <a:pt x="5539" y="1101"/>
                  </a:lnTo>
                  <a:lnTo>
                    <a:pt x="5466" y="1284"/>
                  </a:lnTo>
                  <a:lnTo>
                    <a:pt x="5466" y="1468"/>
                  </a:lnTo>
                  <a:lnTo>
                    <a:pt x="5539" y="1688"/>
                  </a:lnTo>
                  <a:lnTo>
                    <a:pt x="5649" y="1835"/>
                  </a:lnTo>
                  <a:lnTo>
                    <a:pt x="5722" y="1908"/>
                  </a:lnTo>
                  <a:lnTo>
                    <a:pt x="5356" y="2605"/>
                  </a:lnTo>
                  <a:lnTo>
                    <a:pt x="4879" y="3595"/>
                  </a:lnTo>
                  <a:lnTo>
                    <a:pt x="4769" y="3852"/>
                  </a:lnTo>
                  <a:lnTo>
                    <a:pt x="4622" y="4072"/>
                  </a:lnTo>
                  <a:lnTo>
                    <a:pt x="4402" y="4072"/>
                  </a:lnTo>
                  <a:lnTo>
                    <a:pt x="4292" y="4109"/>
                  </a:lnTo>
                  <a:lnTo>
                    <a:pt x="4182" y="4182"/>
                  </a:lnTo>
                  <a:lnTo>
                    <a:pt x="4108" y="4292"/>
                  </a:lnTo>
                  <a:lnTo>
                    <a:pt x="4072" y="4402"/>
                  </a:lnTo>
                  <a:lnTo>
                    <a:pt x="3485" y="4476"/>
                  </a:lnTo>
                  <a:lnTo>
                    <a:pt x="3045" y="4512"/>
                  </a:lnTo>
                  <a:lnTo>
                    <a:pt x="2678" y="4549"/>
                  </a:lnTo>
                  <a:lnTo>
                    <a:pt x="2568" y="4366"/>
                  </a:lnTo>
                  <a:lnTo>
                    <a:pt x="2458" y="4219"/>
                  </a:lnTo>
                  <a:lnTo>
                    <a:pt x="2274" y="4146"/>
                  </a:lnTo>
                  <a:lnTo>
                    <a:pt x="2091" y="4109"/>
                  </a:lnTo>
                  <a:lnTo>
                    <a:pt x="1907" y="4109"/>
                  </a:lnTo>
                  <a:lnTo>
                    <a:pt x="1797" y="4182"/>
                  </a:lnTo>
                  <a:lnTo>
                    <a:pt x="1651" y="4292"/>
                  </a:lnTo>
                  <a:lnTo>
                    <a:pt x="1577" y="4402"/>
                  </a:lnTo>
                  <a:lnTo>
                    <a:pt x="1504" y="4512"/>
                  </a:lnTo>
                  <a:lnTo>
                    <a:pt x="1504" y="4622"/>
                  </a:lnTo>
                  <a:lnTo>
                    <a:pt x="1431" y="4769"/>
                  </a:lnTo>
                  <a:lnTo>
                    <a:pt x="1431" y="4953"/>
                  </a:lnTo>
                  <a:lnTo>
                    <a:pt x="1467" y="5099"/>
                  </a:lnTo>
                  <a:lnTo>
                    <a:pt x="1504" y="5173"/>
                  </a:lnTo>
                  <a:lnTo>
                    <a:pt x="1504" y="5209"/>
                  </a:lnTo>
                  <a:lnTo>
                    <a:pt x="1247" y="5760"/>
                  </a:lnTo>
                  <a:lnTo>
                    <a:pt x="880" y="6420"/>
                  </a:lnTo>
                  <a:lnTo>
                    <a:pt x="770" y="6640"/>
                  </a:lnTo>
                  <a:lnTo>
                    <a:pt x="770" y="6713"/>
                  </a:lnTo>
                  <a:lnTo>
                    <a:pt x="734" y="6823"/>
                  </a:lnTo>
                  <a:lnTo>
                    <a:pt x="734" y="6787"/>
                  </a:lnTo>
                  <a:lnTo>
                    <a:pt x="624" y="6787"/>
                  </a:lnTo>
                  <a:lnTo>
                    <a:pt x="550" y="6823"/>
                  </a:lnTo>
                  <a:lnTo>
                    <a:pt x="404" y="6933"/>
                  </a:lnTo>
                  <a:lnTo>
                    <a:pt x="330" y="6970"/>
                  </a:lnTo>
                  <a:lnTo>
                    <a:pt x="257" y="7007"/>
                  </a:lnTo>
                  <a:lnTo>
                    <a:pt x="183" y="7117"/>
                  </a:lnTo>
                  <a:lnTo>
                    <a:pt x="110" y="7227"/>
                  </a:lnTo>
                  <a:lnTo>
                    <a:pt x="110" y="7447"/>
                  </a:lnTo>
                  <a:lnTo>
                    <a:pt x="0" y="7777"/>
                  </a:lnTo>
                  <a:lnTo>
                    <a:pt x="37" y="7850"/>
                  </a:lnTo>
                  <a:lnTo>
                    <a:pt x="73" y="7887"/>
                  </a:lnTo>
                  <a:lnTo>
                    <a:pt x="110" y="7960"/>
                  </a:lnTo>
                  <a:lnTo>
                    <a:pt x="183" y="7960"/>
                  </a:lnTo>
                  <a:lnTo>
                    <a:pt x="367" y="8034"/>
                  </a:lnTo>
                  <a:lnTo>
                    <a:pt x="660" y="8034"/>
                  </a:lnTo>
                  <a:lnTo>
                    <a:pt x="660" y="7997"/>
                  </a:lnTo>
                  <a:lnTo>
                    <a:pt x="770" y="7997"/>
                  </a:lnTo>
                  <a:lnTo>
                    <a:pt x="880" y="8181"/>
                  </a:lnTo>
                  <a:lnTo>
                    <a:pt x="990" y="8364"/>
                  </a:lnTo>
                  <a:lnTo>
                    <a:pt x="1211" y="8657"/>
                  </a:lnTo>
                  <a:lnTo>
                    <a:pt x="1651" y="9281"/>
                  </a:lnTo>
                  <a:lnTo>
                    <a:pt x="1687" y="9354"/>
                  </a:lnTo>
                  <a:lnTo>
                    <a:pt x="1651" y="9501"/>
                  </a:lnTo>
                  <a:lnTo>
                    <a:pt x="1614" y="9648"/>
                  </a:lnTo>
                  <a:lnTo>
                    <a:pt x="1577" y="9831"/>
                  </a:lnTo>
                  <a:lnTo>
                    <a:pt x="1577" y="9941"/>
                  </a:lnTo>
                  <a:lnTo>
                    <a:pt x="1614" y="10051"/>
                  </a:lnTo>
                  <a:lnTo>
                    <a:pt x="1541" y="10235"/>
                  </a:lnTo>
                  <a:lnTo>
                    <a:pt x="1431" y="10418"/>
                  </a:lnTo>
                  <a:lnTo>
                    <a:pt x="1357" y="10601"/>
                  </a:lnTo>
                  <a:lnTo>
                    <a:pt x="1211" y="10785"/>
                  </a:lnTo>
                  <a:lnTo>
                    <a:pt x="1137" y="10858"/>
                  </a:lnTo>
                  <a:lnTo>
                    <a:pt x="1137" y="10968"/>
                  </a:lnTo>
                  <a:lnTo>
                    <a:pt x="1174" y="11078"/>
                  </a:lnTo>
                  <a:lnTo>
                    <a:pt x="1247" y="11152"/>
                  </a:lnTo>
                  <a:lnTo>
                    <a:pt x="1357" y="11188"/>
                  </a:lnTo>
                  <a:lnTo>
                    <a:pt x="1467" y="11152"/>
                  </a:lnTo>
                  <a:lnTo>
                    <a:pt x="1541" y="11078"/>
                  </a:lnTo>
                  <a:lnTo>
                    <a:pt x="1577" y="10968"/>
                  </a:lnTo>
                  <a:lnTo>
                    <a:pt x="1614" y="10932"/>
                  </a:lnTo>
                  <a:lnTo>
                    <a:pt x="1687" y="10822"/>
                  </a:lnTo>
                  <a:lnTo>
                    <a:pt x="1761" y="10638"/>
                  </a:lnTo>
                  <a:lnTo>
                    <a:pt x="1834" y="10491"/>
                  </a:lnTo>
                  <a:lnTo>
                    <a:pt x="1907" y="10198"/>
                  </a:lnTo>
                  <a:lnTo>
                    <a:pt x="2164" y="10198"/>
                  </a:lnTo>
                  <a:lnTo>
                    <a:pt x="2348" y="10161"/>
                  </a:lnTo>
                  <a:lnTo>
                    <a:pt x="2494" y="10088"/>
                  </a:lnTo>
                  <a:lnTo>
                    <a:pt x="2641" y="10015"/>
                  </a:lnTo>
                  <a:lnTo>
                    <a:pt x="2714" y="9905"/>
                  </a:lnTo>
                  <a:lnTo>
                    <a:pt x="3338" y="9905"/>
                  </a:lnTo>
                  <a:lnTo>
                    <a:pt x="3998" y="9941"/>
                  </a:lnTo>
                  <a:lnTo>
                    <a:pt x="4035" y="10051"/>
                  </a:lnTo>
                  <a:lnTo>
                    <a:pt x="4072" y="10088"/>
                  </a:lnTo>
                  <a:lnTo>
                    <a:pt x="4145" y="10161"/>
                  </a:lnTo>
                  <a:lnTo>
                    <a:pt x="4292" y="10235"/>
                  </a:lnTo>
                  <a:lnTo>
                    <a:pt x="4439" y="10308"/>
                  </a:lnTo>
                  <a:lnTo>
                    <a:pt x="4622" y="10308"/>
                  </a:lnTo>
                  <a:lnTo>
                    <a:pt x="4805" y="10271"/>
                  </a:lnTo>
                  <a:lnTo>
                    <a:pt x="4879" y="10235"/>
                  </a:lnTo>
                  <a:lnTo>
                    <a:pt x="5282" y="10822"/>
                  </a:lnTo>
                  <a:lnTo>
                    <a:pt x="5429" y="11115"/>
                  </a:lnTo>
                  <a:lnTo>
                    <a:pt x="5576" y="11408"/>
                  </a:lnTo>
                  <a:lnTo>
                    <a:pt x="5796" y="11995"/>
                  </a:lnTo>
                  <a:lnTo>
                    <a:pt x="5759" y="12105"/>
                  </a:lnTo>
                  <a:lnTo>
                    <a:pt x="5759" y="12215"/>
                  </a:lnTo>
                  <a:lnTo>
                    <a:pt x="5759" y="12362"/>
                  </a:lnTo>
                  <a:lnTo>
                    <a:pt x="5759" y="12472"/>
                  </a:lnTo>
                  <a:lnTo>
                    <a:pt x="5759" y="12509"/>
                  </a:lnTo>
                  <a:lnTo>
                    <a:pt x="5722" y="12619"/>
                  </a:lnTo>
                  <a:lnTo>
                    <a:pt x="5722" y="12692"/>
                  </a:lnTo>
                  <a:lnTo>
                    <a:pt x="5759" y="12766"/>
                  </a:lnTo>
                  <a:lnTo>
                    <a:pt x="5979" y="12876"/>
                  </a:lnTo>
                  <a:lnTo>
                    <a:pt x="5759" y="13169"/>
                  </a:lnTo>
                  <a:lnTo>
                    <a:pt x="5612" y="13463"/>
                  </a:lnTo>
                  <a:lnTo>
                    <a:pt x="5502" y="13793"/>
                  </a:lnTo>
                  <a:lnTo>
                    <a:pt x="5429" y="14123"/>
                  </a:lnTo>
                  <a:lnTo>
                    <a:pt x="5392" y="14196"/>
                  </a:lnTo>
                  <a:lnTo>
                    <a:pt x="5429" y="14270"/>
                  </a:lnTo>
                  <a:lnTo>
                    <a:pt x="5502" y="14343"/>
                  </a:lnTo>
                  <a:lnTo>
                    <a:pt x="5576" y="14380"/>
                  </a:lnTo>
                  <a:lnTo>
                    <a:pt x="5649" y="14416"/>
                  </a:lnTo>
                  <a:lnTo>
                    <a:pt x="5722" y="14416"/>
                  </a:lnTo>
                  <a:lnTo>
                    <a:pt x="5759" y="14380"/>
                  </a:lnTo>
                  <a:lnTo>
                    <a:pt x="5832" y="14306"/>
                  </a:lnTo>
                  <a:lnTo>
                    <a:pt x="5832" y="14233"/>
                  </a:lnTo>
                  <a:lnTo>
                    <a:pt x="5869" y="14086"/>
                  </a:lnTo>
                  <a:lnTo>
                    <a:pt x="5979" y="13793"/>
                  </a:lnTo>
                  <a:lnTo>
                    <a:pt x="6089" y="13463"/>
                  </a:lnTo>
                  <a:lnTo>
                    <a:pt x="6309" y="13022"/>
                  </a:lnTo>
                  <a:lnTo>
                    <a:pt x="6566" y="13022"/>
                  </a:lnTo>
                  <a:lnTo>
                    <a:pt x="6713" y="12986"/>
                  </a:lnTo>
                  <a:lnTo>
                    <a:pt x="6786" y="12876"/>
                  </a:lnTo>
                  <a:lnTo>
                    <a:pt x="6860" y="12582"/>
                  </a:lnTo>
                  <a:lnTo>
                    <a:pt x="7593" y="12582"/>
                  </a:lnTo>
                  <a:lnTo>
                    <a:pt x="8253" y="12546"/>
                  </a:lnTo>
                  <a:lnTo>
                    <a:pt x="8914" y="12509"/>
                  </a:lnTo>
                  <a:lnTo>
                    <a:pt x="8950" y="12509"/>
                  </a:lnTo>
                  <a:lnTo>
                    <a:pt x="8950" y="12619"/>
                  </a:lnTo>
                  <a:lnTo>
                    <a:pt x="9024" y="12692"/>
                  </a:lnTo>
                  <a:lnTo>
                    <a:pt x="9170" y="12802"/>
                  </a:lnTo>
                  <a:lnTo>
                    <a:pt x="9354" y="12876"/>
                  </a:lnTo>
                  <a:lnTo>
                    <a:pt x="9537" y="12912"/>
                  </a:lnTo>
                  <a:lnTo>
                    <a:pt x="9647" y="13279"/>
                  </a:lnTo>
                  <a:lnTo>
                    <a:pt x="9794" y="13829"/>
                  </a:lnTo>
                  <a:lnTo>
                    <a:pt x="9904" y="14050"/>
                  </a:lnTo>
                  <a:lnTo>
                    <a:pt x="9977" y="14160"/>
                  </a:lnTo>
                  <a:lnTo>
                    <a:pt x="10051" y="14270"/>
                  </a:lnTo>
                  <a:lnTo>
                    <a:pt x="10198" y="14270"/>
                  </a:lnTo>
                  <a:lnTo>
                    <a:pt x="10271" y="14233"/>
                  </a:lnTo>
                  <a:lnTo>
                    <a:pt x="10308" y="14160"/>
                  </a:lnTo>
                  <a:lnTo>
                    <a:pt x="10308" y="14013"/>
                  </a:lnTo>
                  <a:lnTo>
                    <a:pt x="10308" y="13903"/>
                  </a:lnTo>
                  <a:lnTo>
                    <a:pt x="10198" y="13609"/>
                  </a:lnTo>
                  <a:lnTo>
                    <a:pt x="9977" y="12949"/>
                  </a:lnTo>
                  <a:lnTo>
                    <a:pt x="9904" y="12729"/>
                  </a:lnTo>
                  <a:lnTo>
                    <a:pt x="9977" y="12619"/>
                  </a:lnTo>
                  <a:lnTo>
                    <a:pt x="10088" y="12399"/>
                  </a:lnTo>
                  <a:lnTo>
                    <a:pt x="10124" y="12215"/>
                  </a:lnTo>
                  <a:lnTo>
                    <a:pt x="10161" y="12032"/>
                  </a:lnTo>
                  <a:lnTo>
                    <a:pt x="10161" y="11885"/>
                  </a:lnTo>
                  <a:lnTo>
                    <a:pt x="10124" y="11849"/>
                  </a:lnTo>
                  <a:lnTo>
                    <a:pt x="10601" y="11042"/>
                  </a:lnTo>
                  <a:lnTo>
                    <a:pt x="11115" y="10235"/>
                  </a:lnTo>
                  <a:lnTo>
                    <a:pt x="11371" y="10088"/>
                  </a:lnTo>
                  <a:lnTo>
                    <a:pt x="11518" y="9978"/>
                  </a:lnTo>
                  <a:lnTo>
                    <a:pt x="11628" y="9868"/>
                  </a:lnTo>
                  <a:lnTo>
                    <a:pt x="11665" y="9831"/>
                  </a:lnTo>
                  <a:lnTo>
                    <a:pt x="11738" y="9758"/>
                  </a:lnTo>
                  <a:lnTo>
                    <a:pt x="11812" y="9611"/>
                  </a:lnTo>
                  <a:lnTo>
                    <a:pt x="11885" y="9464"/>
                  </a:lnTo>
                  <a:lnTo>
                    <a:pt x="12068" y="9501"/>
                  </a:lnTo>
                  <a:lnTo>
                    <a:pt x="12288" y="9501"/>
                  </a:lnTo>
                  <a:lnTo>
                    <a:pt x="12875" y="9538"/>
                  </a:lnTo>
                  <a:lnTo>
                    <a:pt x="13426" y="9501"/>
                  </a:lnTo>
                  <a:lnTo>
                    <a:pt x="13499" y="9501"/>
                  </a:lnTo>
                  <a:lnTo>
                    <a:pt x="13572" y="9464"/>
                  </a:lnTo>
                  <a:lnTo>
                    <a:pt x="13646" y="9391"/>
                  </a:lnTo>
                  <a:lnTo>
                    <a:pt x="13646" y="9318"/>
                  </a:lnTo>
                  <a:lnTo>
                    <a:pt x="13682" y="9244"/>
                  </a:lnTo>
                  <a:lnTo>
                    <a:pt x="13646" y="9171"/>
                  </a:lnTo>
                  <a:lnTo>
                    <a:pt x="13609" y="9098"/>
                  </a:lnTo>
                  <a:lnTo>
                    <a:pt x="13536" y="9024"/>
                  </a:lnTo>
                  <a:lnTo>
                    <a:pt x="13426" y="9024"/>
                  </a:lnTo>
                  <a:lnTo>
                    <a:pt x="13059" y="8988"/>
                  </a:lnTo>
                  <a:lnTo>
                    <a:pt x="12655" y="8988"/>
                  </a:lnTo>
                  <a:lnTo>
                    <a:pt x="11885" y="9024"/>
                  </a:lnTo>
                  <a:lnTo>
                    <a:pt x="11812" y="8951"/>
                  </a:lnTo>
                  <a:lnTo>
                    <a:pt x="11738" y="8877"/>
                  </a:lnTo>
                  <a:lnTo>
                    <a:pt x="11518" y="8767"/>
                  </a:lnTo>
                  <a:lnTo>
                    <a:pt x="11445" y="8767"/>
                  </a:lnTo>
                  <a:lnTo>
                    <a:pt x="11335" y="8804"/>
                  </a:lnTo>
                  <a:lnTo>
                    <a:pt x="11225" y="8767"/>
                  </a:lnTo>
                  <a:lnTo>
                    <a:pt x="11078" y="8804"/>
                  </a:lnTo>
                  <a:lnTo>
                    <a:pt x="10638" y="8107"/>
                  </a:lnTo>
                  <a:lnTo>
                    <a:pt x="10271" y="7594"/>
                  </a:lnTo>
                  <a:lnTo>
                    <a:pt x="10088" y="7300"/>
                  </a:lnTo>
                  <a:lnTo>
                    <a:pt x="9904" y="7080"/>
                  </a:lnTo>
                  <a:lnTo>
                    <a:pt x="9977" y="6970"/>
                  </a:lnTo>
                  <a:lnTo>
                    <a:pt x="10051" y="6823"/>
                  </a:lnTo>
                  <a:lnTo>
                    <a:pt x="10088" y="6713"/>
                  </a:lnTo>
                  <a:lnTo>
                    <a:pt x="10124" y="6567"/>
                  </a:lnTo>
                  <a:lnTo>
                    <a:pt x="10088" y="6493"/>
                  </a:lnTo>
                  <a:lnTo>
                    <a:pt x="10051" y="6456"/>
                  </a:lnTo>
                  <a:lnTo>
                    <a:pt x="9941" y="6456"/>
                  </a:lnTo>
                  <a:lnTo>
                    <a:pt x="10124" y="6236"/>
                  </a:lnTo>
                  <a:lnTo>
                    <a:pt x="10308" y="5980"/>
                  </a:lnTo>
                  <a:lnTo>
                    <a:pt x="10638" y="5503"/>
                  </a:lnTo>
                  <a:lnTo>
                    <a:pt x="11005" y="4953"/>
                  </a:lnTo>
                  <a:lnTo>
                    <a:pt x="11078" y="4953"/>
                  </a:lnTo>
                  <a:lnTo>
                    <a:pt x="11151" y="4916"/>
                  </a:lnTo>
                  <a:lnTo>
                    <a:pt x="11225" y="4843"/>
                  </a:lnTo>
                  <a:lnTo>
                    <a:pt x="11298" y="4769"/>
                  </a:lnTo>
                  <a:lnTo>
                    <a:pt x="11518" y="4586"/>
                  </a:lnTo>
                  <a:lnTo>
                    <a:pt x="11591" y="4476"/>
                  </a:lnTo>
                  <a:lnTo>
                    <a:pt x="11665" y="4366"/>
                  </a:lnTo>
                  <a:lnTo>
                    <a:pt x="11702" y="4256"/>
                  </a:lnTo>
                  <a:lnTo>
                    <a:pt x="11702" y="4146"/>
                  </a:lnTo>
                  <a:lnTo>
                    <a:pt x="11665" y="3999"/>
                  </a:lnTo>
                  <a:lnTo>
                    <a:pt x="11591" y="3889"/>
                  </a:lnTo>
                  <a:lnTo>
                    <a:pt x="11518" y="3779"/>
                  </a:lnTo>
                  <a:lnTo>
                    <a:pt x="11408" y="3742"/>
                  </a:lnTo>
                  <a:lnTo>
                    <a:pt x="11298" y="3705"/>
                  </a:lnTo>
                  <a:lnTo>
                    <a:pt x="11151" y="3669"/>
                  </a:lnTo>
                  <a:lnTo>
                    <a:pt x="10931" y="3192"/>
                  </a:lnTo>
                  <a:lnTo>
                    <a:pt x="10674" y="2752"/>
                  </a:lnTo>
                  <a:lnTo>
                    <a:pt x="10344" y="2091"/>
                  </a:lnTo>
                  <a:lnTo>
                    <a:pt x="10124" y="1725"/>
                  </a:lnTo>
                  <a:lnTo>
                    <a:pt x="9904" y="1431"/>
                  </a:lnTo>
                  <a:lnTo>
                    <a:pt x="9941" y="1284"/>
                  </a:lnTo>
                  <a:lnTo>
                    <a:pt x="9941" y="1211"/>
                  </a:lnTo>
                  <a:lnTo>
                    <a:pt x="9977" y="1064"/>
                  </a:lnTo>
                  <a:lnTo>
                    <a:pt x="9941" y="954"/>
                  </a:lnTo>
                  <a:lnTo>
                    <a:pt x="9904" y="844"/>
                  </a:lnTo>
                  <a:lnTo>
                    <a:pt x="9831" y="697"/>
                  </a:lnTo>
                  <a:lnTo>
                    <a:pt x="9721" y="587"/>
                  </a:lnTo>
                  <a:lnTo>
                    <a:pt x="9574" y="514"/>
                  </a:lnTo>
                  <a:lnTo>
                    <a:pt x="9427" y="477"/>
                  </a:lnTo>
                  <a:lnTo>
                    <a:pt x="9244" y="514"/>
                  </a:lnTo>
                  <a:lnTo>
                    <a:pt x="9097" y="551"/>
                  </a:lnTo>
                  <a:lnTo>
                    <a:pt x="8987" y="661"/>
                  </a:lnTo>
                  <a:lnTo>
                    <a:pt x="8914" y="808"/>
                  </a:lnTo>
                  <a:lnTo>
                    <a:pt x="8877" y="954"/>
                  </a:lnTo>
                  <a:lnTo>
                    <a:pt x="8840" y="1028"/>
                  </a:lnTo>
                  <a:lnTo>
                    <a:pt x="7887" y="1101"/>
                  </a:lnTo>
                  <a:lnTo>
                    <a:pt x="7080" y="1174"/>
                  </a:lnTo>
                  <a:lnTo>
                    <a:pt x="6933" y="1174"/>
                  </a:lnTo>
                  <a:lnTo>
                    <a:pt x="6860" y="1064"/>
                  </a:lnTo>
                  <a:lnTo>
                    <a:pt x="6749" y="918"/>
                  </a:lnTo>
                  <a:lnTo>
                    <a:pt x="6713" y="881"/>
                  </a:lnTo>
                  <a:lnTo>
                    <a:pt x="6639" y="808"/>
                  </a:lnTo>
                  <a:lnTo>
                    <a:pt x="6529" y="771"/>
                  </a:lnTo>
                  <a:lnTo>
                    <a:pt x="6456" y="771"/>
                  </a:lnTo>
                  <a:lnTo>
                    <a:pt x="6383" y="808"/>
                  </a:lnTo>
                  <a:lnTo>
                    <a:pt x="5942" y="808"/>
                  </a:lnTo>
                  <a:lnTo>
                    <a:pt x="5686" y="477"/>
                  </a:lnTo>
                  <a:lnTo>
                    <a:pt x="5576" y="294"/>
                  </a:lnTo>
                  <a:lnTo>
                    <a:pt x="5466" y="111"/>
                  </a:lnTo>
                  <a:lnTo>
                    <a:pt x="5429" y="37"/>
                  </a:lnTo>
                  <a:lnTo>
                    <a:pt x="5356" y="1"/>
                  </a:lnTo>
                  <a:lnTo>
                    <a:pt x="5209" y="1"/>
                  </a:lnTo>
                  <a:lnTo>
                    <a:pt x="5025" y="37"/>
                  </a:lnTo>
                  <a:lnTo>
                    <a:pt x="491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7" name="Shape 377"/>
            <p:cNvSpPr/>
            <p:nvPr/>
          </p:nvSpPr>
          <p:spPr>
            <a:xfrm>
              <a:off x="6789450" y="3384325"/>
              <a:ext cx="262300" cy="186175"/>
            </a:xfrm>
            <a:custGeom>
              <a:avLst/>
              <a:gdLst/>
              <a:ahLst/>
              <a:cxnLst/>
              <a:rect l="0" t="0" r="0" b="0"/>
              <a:pathLst>
                <a:path w="10492" h="7447" extrusionOk="0">
                  <a:moveTo>
                    <a:pt x="7300" y="1761"/>
                  </a:moveTo>
                  <a:lnTo>
                    <a:pt x="7117" y="1797"/>
                  </a:lnTo>
                  <a:lnTo>
                    <a:pt x="6897" y="1834"/>
                  </a:lnTo>
                  <a:lnTo>
                    <a:pt x="6713" y="1907"/>
                  </a:lnTo>
                  <a:lnTo>
                    <a:pt x="6530" y="2017"/>
                  </a:lnTo>
                  <a:lnTo>
                    <a:pt x="6383" y="2128"/>
                  </a:lnTo>
                  <a:lnTo>
                    <a:pt x="6273" y="2274"/>
                  </a:lnTo>
                  <a:lnTo>
                    <a:pt x="6200" y="2458"/>
                  </a:lnTo>
                  <a:lnTo>
                    <a:pt x="6200" y="2531"/>
                  </a:lnTo>
                  <a:lnTo>
                    <a:pt x="6237" y="2604"/>
                  </a:lnTo>
                  <a:lnTo>
                    <a:pt x="6310" y="2641"/>
                  </a:lnTo>
                  <a:lnTo>
                    <a:pt x="6383" y="2641"/>
                  </a:lnTo>
                  <a:lnTo>
                    <a:pt x="6530" y="2604"/>
                  </a:lnTo>
                  <a:lnTo>
                    <a:pt x="6640" y="2531"/>
                  </a:lnTo>
                  <a:lnTo>
                    <a:pt x="6860" y="2384"/>
                  </a:lnTo>
                  <a:lnTo>
                    <a:pt x="7007" y="2348"/>
                  </a:lnTo>
                  <a:lnTo>
                    <a:pt x="7154" y="2274"/>
                  </a:lnTo>
                  <a:lnTo>
                    <a:pt x="7484" y="2274"/>
                  </a:lnTo>
                  <a:lnTo>
                    <a:pt x="7667" y="2311"/>
                  </a:lnTo>
                  <a:lnTo>
                    <a:pt x="7851" y="2384"/>
                  </a:lnTo>
                  <a:lnTo>
                    <a:pt x="7924" y="2458"/>
                  </a:lnTo>
                  <a:lnTo>
                    <a:pt x="7961" y="2531"/>
                  </a:lnTo>
                  <a:lnTo>
                    <a:pt x="7997" y="2641"/>
                  </a:lnTo>
                  <a:lnTo>
                    <a:pt x="7997" y="2751"/>
                  </a:lnTo>
                  <a:lnTo>
                    <a:pt x="7961" y="2898"/>
                  </a:lnTo>
                  <a:lnTo>
                    <a:pt x="7887" y="3045"/>
                  </a:lnTo>
                  <a:lnTo>
                    <a:pt x="7667" y="3338"/>
                  </a:lnTo>
                  <a:lnTo>
                    <a:pt x="7190" y="3998"/>
                  </a:lnTo>
                  <a:lnTo>
                    <a:pt x="6713" y="4622"/>
                  </a:lnTo>
                  <a:lnTo>
                    <a:pt x="5686" y="5869"/>
                  </a:lnTo>
                  <a:lnTo>
                    <a:pt x="5613" y="6016"/>
                  </a:lnTo>
                  <a:lnTo>
                    <a:pt x="5650" y="6162"/>
                  </a:lnTo>
                  <a:lnTo>
                    <a:pt x="5686" y="6236"/>
                  </a:lnTo>
                  <a:lnTo>
                    <a:pt x="5723" y="6273"/>
                  </a:lnTo>
                  <a:lnTo>
                    <a:pt x="5796" y="6309"/>
                  </a:lnTo>
                  <a:lnTo>
                    <a:pt x="5870" y="6309"/>
                  </a:lnTo>
                  <a:lnTo>
                    <a:pt x="6567" y="6273"/>
                  </a:lnTo>
                  <a:lnTo>
                    <a:pt x="7264" y="6309"/>
                  </a:lnTo>
                  <a:lnTo>
                    <a:pt x="8034" y="6346"/>
                  </a:lnTo>
                  <a:lnTo>
                    <a:pt x="8401" y="6419"/>
                  </a:lnTo>
                  <a:lnTo>
                    <a:pt x="8547" y="6419"/>
                  </a:lnTo>
                  <a:lnTo>
                    <a:pt x="8731" y="6383"/>
                  </a:lnTo>
                  <a:lnTo>
                    <a:pt x="8841" y="6309"/>
                  </a:lnTo>
                  <a:lnTo>
                    <a:pt x="8878" y="6199"/>
                  </a:lnTo>
                  <a:lnTo>
                    <a:pt x="8878" y="6089"/>
                  </a:lnTo>
                  <a:lnTo>
                    <a:pt x="8768" y="6016"/>
                  </a:lnTo>
                  <a:lnTo>
                    <a:pt x="8658" y="5942"/>
                  </a:lnTo>
                  <a:lnTo>
                    <a:pt x="8474" y="5869"/>
                  </a:lnTo>
                  <a:lnTo>
                    <a:pt x="8107" y="5796"/>
                  </a:lnTo>
                  <a:lnTo>
                    <a:pt x="7410" y="5759"/>
                  </a:lnTo>
                  <a:lnTo>
                    <a:pt x="6457" y="5759"/>
                  </a:lnTo>
                  <a:lnTo>
                    <a:pt x="7557" y="4365"/>
                  </a:lnTo>
                  <a:lnTo>
                    <a:pt x="7851" y="3998"/>
                  </a:lnTo>
                  <a:lnTo>
                    <a:pt x="8144" y="3595"/>
                  </a:lnTo>
                  <a:lnTo>
                    <a:pt x="8291" y="3375"/>
                  </a:lnTo>
                  <a:lnTo>
                    <a:pt x="8401" y="3191"/>
                  </a:lnTo>
                  <a:lnTo>
                    <a:pt x="8474" y="2935"/>
                  </a:lnTo>
                  <a:lnTo>
                    <a:pt x="8511" y="2714"/>
                  </a:lnTo>
                  <a:lnTo>
                    <a:pt x="8511" y="2494"/>
                  </a:lnTo>
                  <a:lnTo>
                    <a:pt x="8437" y="2311"/>
                  </a:lnTo>
                  <a:lnTo>
                    <a:pt x="8327" y="2164"/>
                  </a:lnTo>
                  <a:lnTo>
                    <a:pt x="8217" y="2017"/>
                  </a:lnTo>
                  <a:lnTo>
                    <a:pt x="8071" y="1907"/>
                  </a:lnTo>
                  <a:lnTo>
                    <a:pt x="7887" y="1834"/>
                  </a:lnTo>
                  <a:lnTo>
                    <a:pt x="7667" y="1797"/>
                  </a:lnTo>
                  <a:lnTo>
                    <a:pt x="7484" y="1761"/>
                  </a:lnTo>
                  <a:close/>
                  <a:moveTo>
                    <a:pt x="954" y="0"/>
                  </a:moveTo>
                  <a:lnTo>
                    <a:pt x="771" y="37"/>
                  </a:lnTo>
                  <a:lnTo>
                    <a:pt x="624" y="110"/>
                  </a:lnTo>
                  <a:lnTo>
                    <a:pt x="441" y="183"/>
                  </a:lnTo>
                  <a:lnTo>
                    <a:pt x="294" y="257"/>
                  </a:lnTo>
                  <a:lnTo>
                    <a:pt x="147" y="404"/>
                  </a:lnTo>
                  <a:lnTo>
                    <a:pt x="37" y="514"/>
                  </a:lnTo>
                  <a:lnTo>
                    <a:pt x="1" y="587"/>
                  </a:lnTo>
                  <a:lnTo>
                    <a:pt x="1" y="660"/>
                  </a:lnTo>
                  <a:lnTo>
                    <a:pt x="74" y="770"/>
                  </a:lnTo>
                  <a:lnTo>
                    <a:pt x="184" y="844"/>
                  </a:lnTo>
                  <a:lnTo>
                    <a:pt x="257" y="844"/>
                  </a:lnTo>
                  <a:lnTo>
                    <a:pt x="331" y="807"/>
                  </a:lnTo>
                  <a:lnTo>
                    <a:pt x="661" y="660"/>
                  </a:lnTo>
                  <a:lnTo>
                    <a:pt x="844" y="624"/>
                  </a:lnTo>
                  <a:lnTo>
                    <a:pt x="1028" y="587"/>
                  </a:lnTo>
                  <a:lnTo>
                    <a:pt x="991" y="624"/>
                  </a:lnTo>
                  <a:lnTo>
                    <a:pt x="991" y="844"/>
                  </a:lnTo>
                  <a:lnTo>
                    <a:pt x="991" y="1064"/>
                  </a:lnTo>
                  <a:lnTo>
                    <a:pt x="1101" y="1467"/>
                  </a:lnTo>
                  <a:lnTo>
                    <a:pt x="1358" y="2641"/>
                  </a:lnTo>
                  <a:lnTo>
                    <a:pt x="2312" y="7263"/>
                  </a:lnTo>
                  <a:lnTo>
                    <a:pt x="2348" y="7336"/>
                  </a:lnTo>
                  <a:lnTo>
                    <a:pt x="2422" y="7410"/>
                  </a:lnTo>
                  <a:lnTo>
                    <a:pt x="2495" y="7446"/>
                  </a:lnTo>
                  <a:lnTo>
                    <a:pt x="2678" y="7446"/>
                  </a:lnTo>
                  <a:lnTo>
                    <a:pt x="2752" y="7410"/>
                  </a:lnTo>
                  <a:lnTo>
                    <a:pt x="2825" y="7336"/>
                  </a:lnTo>
                  <a:lnTo>
                    <a:pt x="2862" y="7263"/>
                  </a:lnTo>
                  <a:lnTo>
                    <a:pt x="4072" y="4108"/>
                  </a:lnTo>
                  <a:lnTo>
                    <a:pt x="5246" y="990"/>
                  </a:lnTo>
                  <a:lnTo>
                    <a:pt x="6457" y="917"/>
                  </a:lnTo>
                  <a:lnTo>
                    <a:pt x="7667" y="880"/>
                  </a:lnTo>
                  <a:lnTo>
                    <a:pt x="8988" y="917"/>
                  </a:lnTo>
                  <a:lnTo>
                    <a:pt x="9648" y="990"/>
                  </a:lnTo>
                  <a:lnTo>
                    <a:pt x="9978" y="990"/>
                  </a:lnTo>
                  <a:lnTo>
                    <a:pt x="10308" y="954"/>
                  </a:lnTo>
                  <a:lnTo>
                    <a:pt x="10382" y="917"/>
                  </a:lnTo>
                  <a:lnTo>
                    <a:pt x="10455" y="880"/>
                  </a:lnTo>
                  <a:lnTo>
                    <a:pt x="10492" y="807"/>
                  </a:lnTo>
                  <a:lnTo>
                    <a:pt x="10492" y="734"/>
                  </a:lnTo>
                  <a:lnTo>
                    <a:pt x="10418" y="587"/>
                  </a:lnTo>
                  <a:lnTo>
                    <a:pt x="10382" y="514"/>
                  </a:lnTo>
                  <a:lnTo>
                    <a:pt x="10308" y="477"/>
                  </a:lnTo>
                  <a:lnTo>
                    <a:pt x="10015" y="404"/>
                  </a:lnTo>
                  <a:lnTo>
                    <a:pt x="9721" y="367"/>
                  </a:lnTo>
                  <a:lnTo>
                    <a:pt x="9134" y="330"/>
                  </a:lnTo>
                  <a:lnTo>
                    <a:pt x="7814" y="293"/>
                  </a:lnTo>
                  <a:lnTo>
                    <a:pt x="6420" y="330"/>
                  </a:lnTo>
                  <a:lnTo>
                    <a:pt x="5026" y="404"/>
                  </a:lnTo>
                  <a:lnTo>
                    <a:pt x="4916" y="440"/>
                  </a:lnTo>
                  <a:lnTo>
                    <a:pt x="4843" y="477"/>
                  </a:lnTo>
                  <a:lnTo>
                    <a:pt x="4806" y="550"/>
                  </a:lnTo>
                  <a:lnTo>
                    <a:pt x="4733" y="624"/>
                  </a:lnTo>
                  <a:lnTo>
                    <a:pt x="2678" y="6162"/>
                  </a:lnTo>
                  <a:lnTo>
                    <a:pt x="2128" y="3705"/>
                  </a:lnTo>
                  <a:lnTo>
                    <a:pt x="1725" y="1981"/>
                  </a:lnTo>
                  <a:lnTo>
                    <a:pt x="1541" y="1210"/>
                  </a:lnTo>
                  <a:lnTo>
                    <a:pt x="1468" y="844"/>
                  </a:lnTo>
                  <a:lnTo>
                    <a:pt x="1431" y="660"/>
                  </a:lnTo>
                  <a:lnTo>
                    <a:pt x="1395" y="550"/>
                  </a:lnTo>
                  <a:lnTo>
                    <a:pt x="1431" y="550"/>
                  </a:lnTo>
                  <a:lnTo>
                    <a:pt x="1468" y="514"/>
                  </a:lnTo>
                  <a:lnTo>
                    <a:pt x="1468" y="477"/>
                  </a:lnTo>
                  <a:lnTo>
                    <a:pt x="1505" y="367"/>
                  </a:lnTo>
                  <a:lnTo>
                    <a:pt x="1505" y="220"/>
                  </a:lnTo>
                  <a:lnTo>
                    <a:pt x="1468" y="110"/>
                  </a:lnTo>
                  <a:lnTo>
                    <a:pt x="1395" y="73"/>
                  </a:lnTo>
                  <a:lnTo>
                    <a:pt x="1321" y="37"/>
                  </a:lnTo>
                  <a:lnTo>
                    <a:pt x="1138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8" name="Shape 378"/>
            <p:cNvSpPr/>
            <p:nvPr/>
          </p:nvSpPr>
          <p:spPr>
            <a:xfrm>
              <a:off x="6950850" y="4617725"/>
              <a:ext cx="254050" cy="162350"/>
            </a:xfrm>
            <a:custGeom>
              <a:avLst/>
              <a:gdLst/>
              <a:ahLst/>
              <a:cxnLst/>
              <a:rect l="0" t="0" r="0" b="0"/>
              <a:pathLst>
                <a:path w="10162" h="6494" extrusionOk="0">
                  <a:moveTo>
                    <a:pt x="8291" y="587"/>
                  </a:moveTo>
                  <a:lnTo>
                    <a:pt x="8291" y="698"/>
                  </a:lnTo>
                  <a:lnTo>
                    <a:pt x="8327" y="771"/>
                  </a:lnTo>
                  <a:lnTo>
                    <a:pt x="8401" y="808"/>
                  </a:lnTo>
                  <a:lnTo>
                    <a:pt x="8474" y="808"/>
                  </a:lnTo>
                  <a:lnTo>
                    <a:pt x="8768" y="771"/>
                  </a:lnTo>
                  <a:lnTo>
                    <a:pt x="8914" y="771"/>
                  </a:lnTo>
                  <a:lnTo>
                    <a:pt x="8988" y="808"/>
                  </a:lnTo>
                  <a:lnTo>
                    <a:pt x="9024" y="844"/>
                  </a:lnTo>
                  <a:lnTo>
                    <a:pt x="9208" y="1101"/>
                  </a:lnTo>
                  <a:lnTo>
                    <a:pt x="9318" y="1321"/>
                  </a:lnTo>
                  <a:lnTo>
                    <a:pt x="9465" y="1615"/>
                  </a:lnTo>
                  <a:lnTo>
                    <a:pt x="9538" y="1871"/>
                  </a:lnTo>
                  <a:lnTo>
                    <a:pt x="9611" y="2165"/>
                  </a:lnTo>
                  <a:lnTo>
                    <a:pt x="9648" y="2458"/>
                  </a:lnTo>
                  <a:lnTo>
                    <a:pt x="9648" y="2715"/>
                  </a:lnTo>
                  <a:lnTo>
                    <a:pt x="9575" y="2972"/>
                  </a:lnTo>
                  <a:lnTo>
                    <a:pt x="9501" y="3229"/>
                  </a:lnTo>
                  <a:lnTo>
                    <a:pt x="9354" y="3485"/>
                  </a:lnTo>
                  <a:lnTo>
                    <a:pt x="9171" y="3669"/>
                  </a:lnTo>
                  <a:lnTo>
                    <a:pt x="8988" y="3852"/>
                  </a:lnTo>
                  <a:lnTo>
                    <a:pt x="8731" y="3962"/>
                  </a:lnTo>
                  <a:lnTo>
                    <a:pt x="8474" y="3999"/>
                  </a:lnTo>
                  <a:lnTo>
                    <a:pt x="8327" y="3999"/>
                  </a:lnTo>
                  <a:lnTo>
                    <a:pt x="8217" y="3925"/>
                  </a:lnTo>
                  <a:lnTo>
                    <a:pt x="8107" y="3852"/>
                  </a:lnTo>
                  <a:lnTo>
                    <a:pt x="7997" y="3742"/>
                  </a:lnTo>
                  <a:lnTo>
                    <a:pt x="7851" y="3485"/>
                  </a:lnTo>
                  <a:lnTo>
                    <a:pt x="7740" y="3229"/>
                  </a:lnTo>
                  <a:lnTo>
                    <a:pt x="7630" y="2935"/>
                  </a:lnTo>
                  <a:lnTo>
                    <a:pt x="7594" y="2605"/>
                  </a:lnTo>
                  <a:lnTo>
                    <a:pt x="7557" y="2311"/>
                  </a:lnTo>
                  <a:lnTo>
                    <a:pt x="7594" y="1981"/>
                  </a:lnTo>
                  <a:lnTo>
                    <a:pt x="7630" y="1578"/>
                  </a:lnTo>
                  <a:lnTo>
                    <a:pt x="7777" y="1211"/>
                  </a:lnTo>
                  <a:lnTo>
                    <a:pt x="7887" y="1028"/>
                  </a:lnTo>
                  <a:lnTo>
                    <a:pt x="7997" y="844"/>
                  </a:lnTo>
                  <a:lnTo>
                    <a:pt x="8107" y="698"/>
                  </a:lnTo>
                  <a:lnTo>
                    <a:pt x="8291" y="587"/>
                  </a:lnTo>
                  <a:close/>
                  <a:moveTo>
                    <a:pt x="8401" y="147"/>
                  </a:moveTo>
                  <a:lnTo>
                    <a:pt x="8181" y="221"/>
                  </a:lnTo>
                  <a:lnTo>
                    <a:pt x="7961" y="294"/>
                  </a:lnTo>
                  <a:lnTo>
                    <a:pt x="7814" y="404"/>
                  </a:lnTo>
                  <a:lnTo>
                    <a:pt x="7667" y="551"/>
                  </a:lnTo>
                  <a:lnTo>
                    <a:pt x="7520" y="698"/>
                  </a:lnTo>
                  <a:lnTo>
                    <a:pt x="7410" y="881"/>
                  </a:lnTo>
                  <a:lnTo>
                    <a:pt x="7264" y="1284"/>
                  </a:lnTo>
                  <a:lnTo>
                    <a:pt x="7154" y="1688"/>
                  </a:lnTo>
                  <a:lnTo>
                    <a:pt x="7117" y="2055"/>
                  </a:lnTo>
                  <a:lnTo>
                    <a:pt x="7080" y="2458"/>
                  </a:lnTo>
                  <a:lnTo>
                    <a:pt x="7154" y="2935"/>
                  </a:lnTo>
                  <a:lnTo>
                    <a:pt x="7264" y="3375"/>
                  </a:lnTo>
                  <a:lnTo>
                    <a:pt x="7410" y="3779"/>
                  </a:lnTo>
                  <a:lnTo>
                    <a:pt x="7520" y="3962"/>
                  </a:lnTo>
                  <a:lnTo>
                    <a:pt x="7667" y="4146"/>
                  </a:lnTo>
                  <a:lnTo>
                    <a:pt x="7814" y="4292"/>
                  </a:lnTo>
                  <a:lnTo>
                    <a:pt x="7961" y="4402"/>
                  </a:lnTo>
                  <a:lnTo>
                    <a:pt x="8144" y="4476"/>
                  </a:lnTo>
                  <a:lnTo>
                    <a:pt x="8364" y="4512"/>
                  </a:lnTo>
                  <a:lnTo>
                    <a:pt x="8584" y="4512"/>
                  </a:lnTo>
                  <a:lnTo>
                    <a:pt x="8768" y="4476"/>
                  </a:lnTo>
                  <a:lnTo>
                    <a:pt x="8988" y="4439"/>
                  </a:lnTo>
                  <a:lnTo>
                    <a:pt x="9134" y="4366"/>
                  </a:lnTo>
                  <a:lnTo>
                    <a:pt x="9318" y="4256"/>
                  </a:lnTo>
                  <a:lnTo>
                    <a:pt x="9465" y="4146"/>
                  </a:lnTo>
                  <a:lnTo>
                    <a:pt x="9721" y="3852"/>
                  </a:lnTo>
                  <a:lnTo>
                    <a:pt x="9905" y="3522"/>
                  </a:lnTo>
                  <a:lnTo>
                    <a:pt x="10051" y="3118"/>
                  </a:lnTo>
                  <a:lnTo>
                    <a:pt x="10161" y="2752"/>
                  </a:lnTo>
                  <a:lnTo>
                    <a:pt x="10161" y="2348"/>
                  </a:lnTo>
                  <a:lnTo>
                    <a:pt x="10125" y="2091"/>
                  </a:lnTo>
                  <a:lnTo>
                    <a:pt x="10051" y="1761"/>
                  </a:lnTo>
                  <a:lnTo>
                    <a:pt x="9941" y="1394"/>
                  </a:lnTo>
                  <a:lnTo>
                    <a:pt x="9758" y="1064"/>
                  </a:lnTo>
                  <a:lnTo>
                    <a:pt x="9575" y="734"/>
                  </a:lnTo>
                  <a:lnTo>
                    <a:pt x="9354" y="441"/>
                  </a:lnTo>
                  <a:lnTo>
                    <a:pt x="9244" y="331"/>
                  </a:lnTo>
                  <a:lnTo>
                    <a:pt x="9098" y="257"/>
                  </a:lnTo>
                  <a:lnTo>
                    <a:pt x="8988" y="221"/>
                  </a:lnTo>
                  <a:lnTo>
                    <a:pt x="8841" y="184"/>
                  </a:lnTo>
                  <a:lnTo>
                    <a:pt x="8621" y="147"/>
                  </a:lnTo>
                  <a:close/>
                  <a:moveTo>
                    <a:pt x="3999" y="1"/>
                  </a:moveTo>
                  <a:lnTo>
                    <a:pt x="3926" y="37"/>
                  </a:lnTo>
                  <a:lnTo>
                    <a:pt x="3852" y="111"/>
                  </a:lnTo>
                  <a:lnTo>
                    <a:pt x="3816" y="404"/>
                  </a:lnTo>
                  <a:lnTo>
                    <a:pt x="3779" y="734"/>
                  </a:lnTo>
                  <a:lnTo>
                    <a:pt x="3705" y="1321"/>
                  </a:lnTo>
                  <a:lnTo>
                    <a:pt x="3632" y="2458"/>
                  </a:lnTo>
                  <a:lnTo>
                    <a:pt x="2898" y="2385"/>
                  </a:lnTo>
                  <a:lnTo>
                    <a:pt x="2128" y="2385"/>
                  </a:lnTo>
                  <a:lnTo>
                    <a:pt x="1395" y="2422"/>
                  </a:lnTo>
                  <a:lnTo>
                    <a:pt x="1028" y="2495"/>
                  </a:lnTo>
                  <a:lnTo>
                    <a:pt x="661" y="2568"/>
                  </a:lnTo>
                  <a:lnTo>
                    <a:pt x="661" y="2495"/>
                  </a:lnTo>
                  <a:lnTo>
                    <a:pt x="588" y="2458"/>
                  </a:lnTo>
                  <a:lnTo>
                    <a:pt x="551" y="2495"/>
                  </a:lnTo>
                  <a:lnTo>
                    <a:pt x="478" y="1651"/>
                  </a:lnTo>
                  <a:lnTo>
                    <a:pt x="441" y="918"/>
                  </a:lnTo>
                  <a:lnTo>
                    <a:pt x="404" y="551"/>
                  </a:lnTo>
                  <a:lnTo>
                    <a:pt x="367" y="184"/>
                  </a:lnTo>
                  <a:lnTo>
                    <a:pt x="331" y="111"/>
                  </a:lnTo>
                  <a:lnTo>
                    <a:pt x="147" y="111"/>
                  </a:lnTo>
                  <a:lnTo>
                    <a:pt x="111" y="184"/>
                  </a:lnTo>
                  <a:lnTo>
                    <a:pt x="37" y="514"/>
                  </a:lnTo>
                  <a:lnTo>
                    <a:pt x="1" y="881"/>
                  </a:lnTo>
                  <a:lnTo>
                    <a:pt x="1" y="1578"/>
                  </a:lnTo>
                  <a:lnTo>
                    <a:pt x="37" y="2275"/>
                  </a:lnTo>
                  <a:lnTo>
                    <a:pt x="111" y="2972"/>
                  </a:lnTo>
                  <a:lnTo>
                    <a:pt x="184" y="3632"/>
                  </a:lnTo>
                  <a:lnTo>
                    <a:pt x="294" y="4329"/>
                  </a:lnTo>
                  <a:lnTo>
                    <a:pt x="404" y="4989"/>
                  </a:lnTo>
                  <a:lnTo>
                    <a:pt x="478" y="5356"/>
                  </a:lnTo>
                  <a:lnTo>
                    <a:pt x="551" y="5503"/>
                  </a:lnTo>
                  <a:lnTo>
                    <a:pt x="588" y="5650"/>
                  </a:lnTo>
                  <a:lnTo>
                    <a:pt x="551" y="5723"/>
                  </a:lnTo>
                  <a:lnTo>
                    <a:pt x="588" y="5833"/>
                  </a:lnTo>
                  <a:lnTo>
                    <a:pt x="661" y="5906"/>
                  </a:lnTo>
                  <a:lnTo>
                    <a:pt x="734" y="5943"/>
                  </a:lnTo>
                  <a:lnTo>
                    <a:pt x="881" y="5943"/>
                  </a:lnTo>
                  <a:lnTo>
                    <a:pt x="954" y="5906"/>
                  </a:lnTo>
                  <a:lnTo>
                    <a:pt x="1028" y="5833"/>
                  </a:lnTo>
                  <a:lnTo>
                    <a:pt x="1064" y="5760"/>
                  </a:lnTo>
                  <a:lnTo>
                    <a:pt x="1064" y="5650"/>
                  </a:lnTo>
                  <a:lnTo>
                    <a:pt x="1064" y="5466"/>
                  </a:lnTo>
                  <a:lnTo>
                    <a:pt x="881" y="4696"/>
                  </a:lnTo>
                  <a:lnTo>
                    <a:pt x="734" y="3889"/>
                  </a:lnTo>
                  <a:lnTo>
                    <a:pt x="624" y="3082"/>
                  </a:lnTo>
                  <a:lnTo>
                    <a:pt x="588" y="2935"/>
                  </a:lnTo>
                  <a:lnTo>
                    <a:pt x="991" y="2972"/>
                  </a:lnTo>
                  <a:lnTo>
                    <a:pt x="1358" y="2935"/>
                  </a:lnTo>
                  <a:lnTo>
                    <a:pt x="2128" y="2898"/>
                  </a:lnTo>
                  <a:lnTo>
                    <a:pt x="2862" y="2898"/>
                  </a:lnTo>
                  <a:lnTo>
                    <a:pt x="3632" y="2972"/>
                  </a:lnTo>
                  <a:lnTo>
                    <a:pt x="3559" y="4256"/>
                  </a:lnTo>
                  <a:lnTo>
                    <a:pt x="3485" y="4843"/>
                  </a:lnTo>
                  <a:lnTo>
                    <a:pt x="3485" y="4989"/>
                  </a:lnTo>
                  <a:lnTo>
                    <a:pt x="3522" y="5173"/>
                  </a:lnTo>
                  <a:lnTo>
                    <a:pt x="3559" y="5283"/>
                  </a:lnTo>
                  <a:lnTo>
                    <a:pt x="3632" y="5393"/>
                  </a:lnTo>
                  <a:lnTo>
                    <a:pt x="3669" y="5429"/>
                  </a:lnTo>
                  <a:lnTo>
                    <a:pt x="3742" y="5466"/>
                  </a:lnTo>
                  <a:lnTo>
                    <a:pt x="3852" y="5393"/>
                  </a:lnTo>
                  <a:lnTo>
                    <a:pt x="3926" y="5319"/>
                  </a:lnTo>
                  <a:lnTo>
                    <a:pt x="3999" y="5209"/>
                  </a:lnTo>
                  <a:lnTo>
                    <a:pt x="4036" y="4916"/>
                  </a:lnTo>
                  <a:lnTo>
                    <a:pt x="4036" y="4366"/>
                  </a:lnTo>
                  <a:lnTo>
                    <a:pt x="4109" y="2935"/>
                  </a:lnTo>
                  <a:lnTo>
                    <a:pt x="4146" y="1468"/>
                  </a:lnTo>
                  <a:lnTo>
                    <a:pt x="4182" y="771"/>
                  </a:lnTo>
                  <a:lnTo>
                    <a:pt x="4182" y="441"/>
                  </a:lnTo>
                  <a:lnTo>
                    <a:pt x="4146" y="111"/>
                  </a:lnTo>
                  <a:lnTo>
                    <a:pt x="4072" y="37"/>
                  </a:lnTo>
                  <a:lnTo>
                    <a:pt x="3999" y="1"/>
                  </a:lnTo>
                  <a:close/>
                  <a:moveTo>
                    <a:pt x="5503" y="3779"/>
                  </a:moveTo>
                  <a:lnTo>
                    <a:pt x="5246" y="3815"/>
                  </a:lnTo>
                  <a:lnTo>
                    <a:pt x="5026" y="3925"/>
                  </a:lnTo>
                  <a:lnTo>
                    <a:pt x="4879" y="3999"/>
                  </a:lnTo>
                  <a:lnTo>
                    <a:pt x="4806" y="4109"/>
                  </a:lnTo>
                  <a:lnTo>
                    <a:pt x="4806" y="4146"/>
                  </a:lnTo>
                  <a:lnTo>
                    <a:pt x="4843" y="4182"/>
                  </a:lnTo>
                  <a:lnTo>
                    <a:pt x="4916" y="4256"/>
                  </a:lnTo>
                  <a:lnTo>
                    <a:pt x="5246" y="4256"/>
                  </a:lnTo>
                  <a:lnTo>
                    <a:pt x="5723" y="4219"/>
                  </a:lnTo>
                  <a:lnTo>
                    <a:pt x="5723" y="4219"/>
                  </a:lnTo>
                  <a:lnTo>
                    <a:pt x="5686" y="4329"/>
                  </a:lnTo>
                  <a:lnTo>
                    <a:pt x="5576" y="4439"/>
                  </a:lnTo>
                  <a:lnTo>
                    <a:pt x="5393" y="4622"/>
                  </a:lnTo>
                  <a:lnTo>
                    <a:pt x="5026" y="5099"/>
                  </a:lnTo>
                  <a:lnTo>
                    <a:pt x="4659" y="5613"/>
                  </a:lnTo>
                  <a:lnTo>
                    <a:pt x="4366" y="6126"/>
                  </a:lnTo>
                  <a:lnTo>
                    <a:pt x="4329" y="6273"/>
                  </a:lnTo>
                  <a:lnTo>
                    <a:pt x="4366" y="6420"/>
                  </a:lnTo>
                  <a:lnTo>
                    <a:pt x="4476" y="6493"/>
                  </a:lnTo>
                  <a:lnTo>
                    <a:pt x="4623" y="6493"/>
                  </a:lnTo>
                  <a:lnTo>
                    <a:pt x="6310" y="6126"/>
                  </a:lnTo>
                  <a:lnTo>
                    <a:pt x="6383" y="6090"/>
                  </a:lnTo>
                  <a:lnTo>
                    <a:pt x="6457" y="6016"/>
                  </a:lnTo>
                  <a:lnTo>
                    <a:pt x="6493" y="5943"/>
                  </a:lnTo>
                  <a:lnTo>
                    <a:pt x="6457" y="5833"/>
                  </a:lnTo>
                  <a:lnTo>
                    <a:pt x="6420" y="5760"/>
                  </a:lnTo>
                  <a:lnTo>
                    <a:pt x="6383" y="5686"/>
                  </a:lnTo>
                  <a:lnTo>
                    <a:pt x="6273" y="5650"/>
                  </a:lnTo>
                  <a:lnTo>
                    <a:pt x="6163" y="5650"/>
                  </a:lnTo>
                  <a:lnTo>
                    <a:pt x="5026" y="5906"/>
                  </a:lnTo>
                  <a:lnTo>
                    <a:pt x="5319" y="5466"/>
                  </a:lnTo>
                  <a:lnTo>
                    <a:pt x="5650" y="5063"/>
                  </a:lnTo>
                  <a:lnTo>
                    <a:pt x="5870" y="4806"/>
                  </a:lnTo>
                  <a:lnTo>
                    <a:pt x="6053" y="4549"/>
                  </a:lnTo>
                  <a:lnTo>
                    <a:pt x="6126" y="4402"/>
                  </a:lnTo>
                  <a:lnTo>
                    <a:pt x="6200" y="4256"/>
                  </a:lnTo>
                  <a:lnTo>
                    <a:pt x="6200" y="4109"/>
                  </a:lnTo>
                  <a:lnTo>
                    <a:pt x="6200" y="3925"/>
                  </a:lnTo>
                  <a:lnTo>
                    <a:pt x="6163" y="3889"/>
                  </a:lnTo>
                  <a:lnTo>
                    <a:pt x="6126" y="3815"/>
                  </a:lnTo>
                  <a:lnTo>
                    <a:pt x="5980" y="3779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9" name="Shape 379"/>
            <p:cNvSpPr/>
            <p:nvPr/>
          </p:nvSpPr>
          <p:spPr>
            <a:xfrm>
              <a:off x="6051225" y="1090800"/>
              <a:ext cx="285225" cy="283400"/>
            </a:xfrm>
            <a:custGeom>
              <a:avLst/>
              <a:gdLst/>
              <a:ahLst/>
              <a:cxnLst/>
              <a:rect l="0" t="0" r="0" b="0"/>
              <a:pathLst>
                <a:path w="11409" h="11336" extrusionOk="0">
                  <a:moveTo>
                    <a:pt x="5173" y="4219"/>
                  </a:moveTo>
                  <a:lnTo>
                    <a:pt x="5136" y="4256"/>
                  </a:lnTo>
                  <a:lnTo>
                    <a:pt x="5100" y="4292"/>
                  </a:lnTo>
                  <a:lnTo>
                    <a:pt x="4990" y="4366"/>
                  </a:lnTo>
                  <a:lnTo>
                    <a:pt x="4916" y="4476"/>
                  </a:lnTo>
                  <a:lnTo>
                    <a:pt x="4916" y="4512"/>
                  </a:lnTo>
                  <a:lnTo>
                    <a:pt x="4843" y="4659"/>
                  </a:lnTo>
                  <a:lnTo>
                    <a:pt x="4843" y="4769"/>
                  </a:lnTo>
                  <a:lnTo>
                    <a:pt x="4880" y="4843"/>
                  </a:lnTo>
                  <a:lnTo>
                    <a:pt x="4990" y="4916"/>
                  </a:lnTo>
                  <a:lnTo>
                    <a:pt x="5100" y="4989"/>
                  </a:lnTo>
                  <a:lnTo>
                    <a:pt x="5283" y="4989"/>
                  </a:lnTo>
                  <a:lnTo>
                    <a:pt x="5430" y="4916"/>
                  </a:lnTo>
                  <a:lnTo>
                    <a:pt x="5540" y="4769"/>
                  </a:lnTo>
                  <a:lnTo>
                    <a:pt x="5577" y="4696"/>
                  </a:lnTo>
                  <a:lnTo>
                    <a:pt x="5613" y="4623"/>
                  </a:lnTo>
                  <a:lnTo>
                    <a:pt x="5577" y="4549"/>
                  </a:lnTo>
                  <a:lnTo>
                    <a:pt x="5577" y="4476"/>
                  </a:lnTo>
                  <a:lnTo>
                    <a:pt x="5430" y="4402"/>
                  </a:lnTo>
                  <a:lnTo>
                    <a:pt x="5320" y="4366"/>
                  </a:lnTo>
                  <a:lnTo>
                    <a:pt x="5320" y="4292"/>
                  </a:lnTo>
                  <a:lnTo>
                    <a:pt x="5246" y="4256"/>
                  </a:lnTo>
                  <a:lnTo>
                    <a:pt x="5173" y="4219"/>
                  </a:lnTo>
                  <a:close/>
                  <a:moveTo>
                    <a:pt x="5980" y="6016"/>
                  </a:moveTo>
                  <a:lnTo>
                    <a:pt x="6017" y="6053"/>
                  </a:lnTo>
                  <a:lnTo>
                    <a:pt x="6053" y="6126"/>
                  </a:lnTo>
                  <a:lnTo>
                    <a:pt x="6053" y="6200"/>
                  </a:lnTo>
                  <a:lnTo>
                    <a:pt x="5907" y="6237"/>
                  </a:lnTo>
                  <a:lnTo>
                    <a:pt x="5943" y="6090"/>
                  </a:lnTo>
                  <a:lnTo>
                    <a:pt x="5980" y="6016"/>
                  </a:lnTo>
                  <a:close/>
                  <a:moveTo>
                    <a:pt x="5833" y="5613"/>
                  </a:moveTo>
                  <a:lnTo>
                    <a:pt x="5723" y="5650"/>
                  </a:lnTo>
                  <a:lnTo>
                    <a:pt x="5650" y="5723"/>
                  </a:lnTo>
                  <a:lnTo>
                    <a:pt x="5613" y="5796"/>
                  </a:lnTo>
                  <a:lnTo>
                    <a:pt x="5613" y="5870"/>
                  </a:lnTo>
                  <a:lnTo>
                    <a:pt x="5687" y="5943"/>
                  </a:lnTo>
                  <a:lnTo>
                    <a:pt x="5577" y="6163"/>
                  </a:lnTo>
                  <a:lnTo>
                    <a:pt x="5540" y="6420"/>
                  </a:lnTo>
                  <a:lnTo>
                    <a:pt x="5577" y="6530"/>
                  </a:lnTo>
                  <a:lnTo>
                    <a:pt x="5687" y="6567"/>
                  </a:lnTo>
                  <a:lnTo>
                    <a:pt x="5833" y="6603"/>
                  </a:lnTo>
                  <a:lnTo>
                    <a:pt x="5980" y="6603"/>
                  </a:lnTo>
                  <a:lnTo>
                    <a:pt x="6090" y="6567"/>
                  </a:lnTo>
                  <a:lnTo>
                    <a:pt x="6237" y="6530"/>
                  </a:lnTo>
                  <a:lnTo>
                    <a:pt x="6347" y="6457"/>
                  </a:lnTo>
                  <a:lnTo>
                    <a:pt x="6420" y="6347"/>
                  </a:lnTo>
                  <a:lnTo>
                    <a:pt x="6457" y="6200"/>
                  </a:lnTo>
                  <a:lnTo>
                    <a:pt x="6457" y="6053"/>
                  </a:lnTo>
                  <a:lnTo>
                    <a:pt x="6420" y="5943"/>
                  </a:lnTo>
                  <a:lnTo>
                    <a:pt x="6347" y="5833"/>
                  </a:lnTo>
                  <a:lnTo>
                    <a:pt x="6274" y="5760"/>
                  </a:lnTo>
                  <a:lnTo>
                    <a:pt x="6163" y="5686"/>
                  </a:lnTo>
                  <a:lnTo>
                    <a:pt x="6053" y="5650"/>
                  </a:lnTo>
                  <a:lnTo>
                    <a:pt x="5943" y="5613"/>
                  </a:lnTo>
                  <a:close/>
                  <a:moveTo>
                    <a:pt x="3926" y="441"/>
                  </a:moveTo>
                  <a:lnTo>
                    <a:pt x="4623" y="478"/>
                  </a:lnTo>
                  <a:lnTo>
                    <a:pt x="5356" y="478"/>
                  </a:lnTo>
                  <a:lnTo>
                    <a:pt x="6824" y="551"/>
                  </a:lnTo>
                  <a:lnTo>
                    <a:pt x="7631" y="551"/>
                  </a:lnTo>
                  <a:lnTo>
                    <a:pt x="7704" y="734"/>
                  </a:lnTo>
                  <a:lnTo>
                    <a:pt x="7777" y="1064"/>
                  </a:lnTo>
                  <a:lnTo>
                    <a:pt x="7521" y="1174"/>
                  </a:lnTo>
                  <a:lnTo>
                    <a:pt x="7191" y="1211"/>
                  </a:lnTo>
                  <a:lnTo>
                    <a:pt x="7044" y="1211"/>
                  </a:lnTo>
                  <a:lnTo>
                    <a:pt x="6860" y="1174"/>
                  </a:lnTo>
                  <a:lnTo>
                    <a:pt x="6714" y="1174"/>
                  </a:lnTo>
                  <a:lnTo>
                    <a:pt x="6530" y="1211"/>
                  </a:lnTo>
                  <a:lnTo>
                    <a:pt x="6494" y="1248"/>
                  </a:lnTo>
                  <a:lnTo>
                    <a:pt x="6457" y="1321"/>
                  </a:lnTo>
                  <a:lnTo>
                    <a:pt x="6420" y="1395"/>
                  </a:lnTo>
                  <a:lnTo>
                    <a:pt x="6457" y="1468"/>
                  </a:lnTo>
                  <a:lnTo>
                    <a:pt x="6457" y="1505"/>
                  </a:lnTo>
                  <a:lnTo>
                    <a:pt x="6494" y="1578"/>
                  </a:lnTo>
                  <a:lnTo>
                    <a:pt x="6567" y="1651"/>
                  </a:lnTo>
                  <a:lnTo>
                    <a:pt x="6567" y="1871"/>
                  </a:lnTo>
                  <a:lnTo>
                    <a:pt x="6567" y="2092"/>
                  </a:lnTo>
                  <a:lnTo>
                    <a:pt x="6640" y="2642"/>
                  </a:lnTo>
                  <a:lnTo>
                    <a:pt x="6677" y="3192"/>
                  </a:lnTo>
                  <a:lnTo>
                    <a:pt x="6714" y="3632"/>
                  </a:lnTo>
                  <a:lnTo>
                    <a:pt x="6714" y="4072"/>
                  </a:lnTo>
                  <a:lnTo>
                    <a:pt x="6677" y="4586"/>
                  </a:lnTo>
                  <a:lnTo>
                    <a:pt x="6640" y="4843"/>
                  </a:lnTo>
                  <a:lnTo>
                    <a:pt x="6640" y="5099"/>
                  </a:lnTo>
                  <a:lnTo>
                    <a:pt x="6677" y="5246"/>
                  </a:lnTo>
                  <a:lnTo>
                    <a:pt x="6640" y="5319"/>
                  </a:lnTo>
                  <a:lnTo>
                    <a:pt x="6640" y="5393"/>
                  </a:lnTo>
                  <a:lnTo>
                    <a:pt x="6640" y="5466"/>
                  </a:lnTo>
                  <a:lnTo>
                    <a:pt x="6714" y="5540"/>
                  </a:lnTo>
                  <a:lnTo>
                    <a:pt x="7117" y="5796"/>
                  </a:lnTo>
                  <a:lnTo>
                    <a:pt x="7484" y="6016"/>
                  </a:lnTo>
                  <a:lnTo>
                    <a:pt x="7851" y="6310"/>
                  </a:lnTo>
                  <a:lnTo>
                    <a:pt x="8218" y="6640"/>
                  </a:lnTo>
                  <a:lnTo>
                    <a:pt x="8915" y="7300"/>
                  </a:lnTo>
                  <a:lnTo>
                    <a:pt x="8621" y="7337"/>
                  </a:lnTo>
                  <a:lnTo>
                    <a:pt x="8328" y="7300"/>
                  </a:lnTo>
                  <a:lnTo>
                    <a:pt x="8108" y="7227"/>
                  </a:lnTo>
                  <a:lnTo>
                    <a:pt x="7887" y="7154"/>
                  </a:lnTo>
                  <a:lnTo>
                    <a:pt x="7484" y="6933"/>
                  </a:lnTo>
                  <a:lnTo>
                    <a:pt x="7117" y="6823"/>
                  </a:lnTo>
                  <a:lnTo>
                    <a:pt x="6750" y="6787"/>
                  </a:lnTo>
                  <a:lnTo>
                    <a:pt x="6384" y="6823"/>
                  </a:lnTo>
                  <a:lnTo>
                    <a:pt x="5980" y="6933"/>
                  </a:lnTo>
                  <a:lnTo>
                    <a:pt x="5577" y="7044"/>
                  </a:lnTo>
                  <a:lnTo>
                    <a:pt x="5210" y="7227"/>
                  </a:lnTo>
                  <a:lnTo>
                    <a:pt x="4843" y="7374"/>
                  </a:lnTo>
                  <a:lnTo>
                    <a:pt x="4439" y="7520"/>
                  </a:lnTo>
                  <a:lnTo>
                    <a:pt x="4109" y="7557"/>
                  </a:lnTo>
                  <a:lnTo>
                    <a:pt x="3816" y="7594"/>
                  </a:lnTo>
                  <a:lnTo>
                    <a:pt x="3889" y="7557"/>
                  </a:lnTo>
                  <a:lnTo>
                    <a:pt x="3926" y="7484"/>
                  </a:lnTo>
                  <a:lnTo>
                    <a:pt x="3926" y="7374"/>
                  </a:lnTo>
                  <a:lnTo>
                    <a:pt x="3926" y="7300"/>
                  </a:lnTo>
                  <a:lnTo>
                    <a:pt x="3889" y="7227"/>
                  </a:lnTo>
                  <a:lnTo>
                    <a:pt x="3816" y="7190"/>
                  </a:lnTo>
                  <a:lnTo>
                    <a:pt x="2789" y="7190"/>
                  </a:lnTo>
                  <a:lnTo>
                    <a:pt x="2935" y="7044"/>
                  </a:lnTo>
                  <a:lnTo>
                    <a:pt x="3266" y="6677"/>
                  </a:lnTo>
                  <a:lnTo>
                    <a:pt x="3559" y="6713"/>
                  </a:lnTo>
                  <a:lnTo>
                    <a:pt x="3853" y="6713"/>
                  </a:lnTo>
                  <a:lnTo>
                    <a:pt x="4403" y="6677"/>
                  </a:lnTo>
                  <a:lnTo>
                    <a:pt x="4549" y="6640"/>
                  </a:lnTo>
                  <a:lnTo>
                    <a:pt x="4623" y="6530"/>
                  </a:lnTo>
                  <a:lnTo>
                    <a:pt x="4623" y="6457"/>
                  </a:lnTo>
                  <a:lnTo>
                    <a:pt x="4586" y="6383"/>
                  </a:lnTo>
                  <a:lnTo>
                    <a:pt x="4513" y="6310"/>
                  </a:lnTo>
                  <a:lnTo>
                    <a:pt x="4403" y="6273"/>
                  </a:lnTo>
                  <a:lnTo>
                    <a:pt x="3669" y="6273"/>
                  </a:lnTo>
                  <a:lnTo>
                    <a:pt x="3926" y="6016"/>
                  </a:lnTo>
                  <a:lnTo>
                    <a:pt x="4183" y="5723"/>
                  </a:lnTo>
                  <a:lnTo>
                    <a:pt x="4293" y="5723"/>
                  </a:lnTo>
                  <a:lnTo>
                    <a:pt x="4366" y="5686"/>
                  </a:lnTo>
                  <a:lnTo>
                    <a:pt x="4439" y="5576"/>
                  </a:lnTo>
                  <a:lnTo>
                    <a:pt x="4476" y="5466"/>
                  </a:lnTo>
                  <a:lnTo>
                    <a:pt x="4403" y="3449"/>
                  </a:lnTo>
                  <a:lnTo>
                    <a:pt x="4366" y="2495"/>
                  </a:lnTo>
                  <a:lnTo>
                    <a:pt x="4329" y="2018"/>
                  </a:lnTo>
                  <a:lnTo>
                    <a:pt x="4293" y="1541"/>
                  </a:lnTo>
                  <a:lnTo>
                    <a:pt x="4256" y="1431"/>
                  </a:lnTo>
                  <a:lnTo>
                    <a:pt x="4549" y="1505"/>
                  </a:lnTo>
                  <a:lnTo>
                    <a:pt x="4953" y="1578"/>
                  </a:lnTo>
                  <a:lnTo>
                    <a:pt x="5173" y="1578"/>
                  </a:lnTo>
                  <a:lnTo>
                    <a:pt x="5356" y="1505"/>
                  </a:lnTo>
                  <a:lnTo>
                    <a:pt x="5393" y="1468"/>
                  </a:lnTo>
                  <a:lnTo>
                    <a:pt x="5430" y="1431"/>
                  </a:lnTo>
                  <a:lnTo>
                    <a:pt x="5430" y="1358"/>
                  </a:lnTo>
                  <a:lnTo>
                    <a:pt x="5393" y="1321"/>
                  </a:lnTo>
                  <a:lnTo>
                    <a:pt x="5246" y="1211"/>
                  </a:lnTo>
                  <a:lnTo>
                    <a:pt x="5063" y="1174"/>
                  </a:lnTo>
                  <a:lnTo>
                    <a:pt x="4733" y="1138"/>
                  </a:lnTo>
                  <a:lnTo>
                    <a:pt x="4219" y="1064"/>
                  </a:lnTo>
                  <a:lnTo>
                    <a:pt x="4183" y="1028"/>
                  </a:lnTo>
                  <a:lnTo>
                    <a:pt x="4146" y="991"/>
                  </a:lnTo>
                  <a:lnTo>
                    <a:pt x="3999" y="991"/>
                  </a:lnTo>
                  <a:lnTo>
                    <a:pt x="3853" y="1028"/>
                  </a:lnTo>
                  <a:lnTo>
                    <a:pt x="3706" y="1064"/>
                  </a:lnTo>
                  <a:lnTo>
                    <a:pt x="3596" y="1064"/>
                  </a:lnTo>
                  <a:lnTo>
                    <a:pt x="3522" y="1028"/>
                  </a:lnTo>
                  <a:lnTo>
                    <a:pt x="3486" y="991"/>
                  </a:lnTo>
                  <a:lnTo>
                    <a:pt x="3412" y="881"/>
                  </a:lnTo>
                  <a:lnTo>
                    <a:pt x="3412" y="771"/>
                  </a:lnTo>
                  <a:lnTo>
                    <a:pt x="3412" y="698"/>
                  </a:lnTo>
                  <a:lnTo>
                    <a:pt x="3486" y="624"/>
                  </a:lnTo>
                  <a:lnTo>
                    <a:pt x="3559" y="551"/>
                  </a:lnTo>
                  <a:lnTo>
                    <a:pt x="3742" y="478"/>
                  </a:lnTo>
                  <a:lnTo>
                    <a:pt x="3926" y="441"/>
                  </a:lnTo>
                  <a:close/>
                  <a:moveTo>
                    <a:pt x="6090" y="8071"/>
                  </a:moveTo>
                  <a:lnTo>
                    <a:pt x="6127" y="8144"/>
                  </a:lnTo>
                  <a:lnTo>
                    <a:pt x="6127" y="8217"/>
                  </a:lnTo>
                  <a:lnTo>
                    <a:pt x="6090" y="8291"/>
                  </a:lnTo>
                  <a:lnTo>
                    <a:pt x="6053" y="8364"/>
                  </a:lnTo>
                  <a:lnTo>
                    <a:pt x="5980" y="8401"/>
                  </a:lnTo>
                  <a:lnTo>
                    <a:pt x="5907" y="8401"/>
                  </a:lnTo>
                  <a:lnTo>
                    <a:pt x="5833" y="8364"/>
                  </a:lnTo>
                  <a:lnTo>
                    <a:pt x="5760" y="8291"/>
                  </a:lnTo>
                  <a:lnTo>
                    <a:pt x="5760" y="8181"/>
                  </a:lnTo>
                  <a:lnTo>
                    <a:pt x="5833" y="8144"/>
                  </a:lnTo>
                  <a:lnTo>
                    <a:pt x="5943" y="8071"/>
                  </a:lnTo>
                  <a:lnTo>
                    <a:pt x="6017" y="8107"/>
                  </a:lnTo>
                  <a:lnTo>
                    <a:pt x="6053" y="8107"/>
                  </a:lnTo>
                  <a:lnTo>
                    <a:pt x="6090" y="8071"/>
                  </a:lnTo>
                  <a:close/>
                  <a:moveTo>
                    <a:pt x="5907" y="7630"/>
                  </a:moveTo>
                  <a:lnTo>
                    <a:pt x="5797" y="7667"/>
                  </a:lnTo>
                  <a:lnTo>
                    <a:pt x="5687" y="7704"/>
                  </a:lnTo>
                  <a:lnTo>
                    <a:pt x="5577" y="7777"/>
                  </a:lnTo>
                  <a:lnTo>
                    <a:pt x="5467" y="7887"/>
                  </a:lnTo>
                  <a:lnTo>
                    <a:pt x="5467" y="7924"/>
                  </a:lnTo>
                  <a:lnTo>
                    <a:pt x="5430" y="7997"/>
                  </a:lnTo>
                  <a:lnTo>
                    <a:pt x="5503" y="8071"/>
                  </a:lnTo>
                  <a:lnTo>
                    <a:pt x="5430" y="8217"/>
                  </a:lnTo>
                  <a:lnTo>
                    <a:pt x="5430" y="8364"/>
                  </a:lnTo>
                  <a:lnTo>
                    <a:pt x="5467" y="8474"/>
                  </a:lnTo>
                  <a:lnTo>
                    <a:pt x="5540" y="8584"/>
                  </a:lnTo>
                  <a:lnTo>
                    <a:pt x="5650" y="8694"/>
                  </a:lnTo>
                  <a:lnTo>
                    <a:pt x="5797" y="8731"/>
                  </a:lnTo>
                  <a:lnTo>
                    <a:pt x="5907" y="8768"/>
                  </a:lnTo>
                  <a:lnTo>
                    <a:pt x="6053" y="8768"/>
                  </a:lnTo>
                  <a:lnTo>
                    <a:pt x="6200" y="8731"/>
                  </a:lnTo>
                  <a:lnTo>
                    <a:pt x="6310" y="8658"/>
                  </a:lnTo>
                  <a:lnTo>
                    <a:pt x="6384" y="8584"/>
                  </a:lnTo>
                  <a:lnTo>
                    <a:pt x="6457" y="8474"/>
                  </a:lnTo>
                  <a:lnTo>
                    <a:pt x="6494" y="8327"/>
                  </a:lnTo>
                  <a:lnTo>
                    <a:pt x="6494" y="8217"/>
                  </a:lnTo>
                  <a:lnTo>
                    <a:pt x="6494" y="8071"/>
                  </a:lnTo>
                  <a:lnTo>
                    <a:pt x="6457" y="7961"/>
                  </a:lnTo>
                  <a:lnTo>
                    <a:pt x="6384" y="7851"/>
                  </a:lnTo>
                  <a:lnTo>
                    <a:pt x="6310" y="7777"/>
                  </a:lnTo>
                  <a:lnTo>
                    <a:pt x="6200" y="7704"/>
                  </a:lnTo>
                  <a:lnTo>
                    <a:pt x="6053" y="7667"/>
                  </a:lnTo>
                  <a:lnTo>
                    <a:pt x="5907" y="7630"/>
                  </a:lnTo>
                  <a:close/>
                  <a:moveTo>
                    <a:pt x="4476" y="9134"/>
                  </a:moveTo>
                  <a:lnTo>
                    <a:pt x="4513" y="9281"/>
                  </a:lnTo>
                  <a:lnTo>
                    <a:pt x="4476" y="9391"/>
                  </a:lnTo>
                  <a:lnTo>
                    <a:pt x="4403" y="9538"/>
                  </a:lnTo>
                  <a:lnTo>
                    <a:pt x="4256" y="9648"/>
                  </a:lnTo>
                  <a:lnTo>
                    <a:pt x="4183" y="9685"/>
                  </a:lnTo>
                  <a:lnTo>
                    <a:pt x="4109" y="9685"/>
                  </a:lnTo>
                  <a:lnTo>
                    <a:pt x="4036" y="9648"/>
                  </a:lnTo>
                  <a:lnTo>
                    <a:pt x="3963" y="9575"/>
                  </a:lnTo>
                  <a:lnTo>
                    <a:pt x="3926" y="9501"/>
                  </a:lnTo>
                  <a:lnTo>
                    <a:pt x="3926" y="9428"/>
                  </a:lnTo>
                  <a:lnTo>
                    <a:pt x="3963" y="9354"/>
                  </a:lnTo>
                  <a:lnTo>
                    <a:pt x="4036" y="9281"/>
                  </a:lnTo>
                  <a:lnTo>
                    <a:pt x="4219" y="9208"/>
                  </a:lnTo>
                  <a:lnTo>
                    <a:pt x="4403" y="9171"/>
                  </a:lnTo>
                  <a:lnTo>
                    <a:pt x="4439" y="9171"/>
                  </a:lnTo>
                  <a:lnTo>
                    <a:pt x="4476" y="9134"/>
                  </a:lnTo>
                  <a:close/>
                  <a:moveTo>
                    <a:pt x="7741" y="9391"/>
                  </a:moveTo>
                  <a:lnTo>
                    <a:pt x="7814" y="9464"/>
                  </a:lnTo>
                  <a:lnTo>
                    <a:pt x="7851" y="9575"/>
                  </a:lnTo>
                  <a:lnTo>
                    <a:pt x="7851" y="9685"/>
                  </a:lnTo>
                  <a:lnTo>
                    <a:pt x="7814" y="9795"/>
                  </a:lnTo>
                  <a:lnTo>
                    <a:pt x="7704" y="9868"/>
                  </a:lnTo>
                  <a:lnTo>
                    <a:pt x="7557" y="9905"/>
                  </a:lnTo>
                  <a:lnTo>
                    <a:pt x="7447" y="9905"/>
                  </a:lnTo>
                  <a:lnTo>
                    <a:pt x="7301" y="9868"/>
                  </a:lnTo>
                  <a:lnTo>
                    <a:pt x="7227" y="9795"/>
                  </a:lnTo>
                  <a:lnTo>
                    <a:pt x="7301" y="9648"/>
                  </a:lnTo>
                  <a:lnTo>
                    <a:pt x="7374" y="9538"/>
                  </a:lnTo>
                  <a:lnTo>
                    <a:pt x="7484" y="9464"/>
                  </a:lnTo>
                  <a:lnTo>
                    <a:pt x="7631" y="9428"/>
                  </a:lnTo>
                  <a:lnTo>
                    <a:pt x="7704" y="9391"/>
                  </a:lnTo>
                  <a:close/>
                  <a:moveTo>
                    <a:pt x="4439" y="8658"/>
                  </a:moveTo>
                  <a:lnTo>
                    <a:pt x="4293" y="8694"/>
                  </a:lnTo>
                  <a:lnTo>
                    <a:pt x="4146" y="8694"/>
                  </a:lnTo>
                  <a:lnTo>
                    <a:pt x="4073" y="8731"/>
                  </a:lnTo>
                  <a:lnTo>
                    <a:pt x="3999" y="8804"/>
                  </a:lnTo>
                  <a:lnTo>
                    <a:pt x="3963" y="8951"/>
                  </a:lnTo>
                  <a:lnTo>
                    <a:pt x="3742" y="9061"/>
                  </a:lnTo>
                  <a:lnTo>
                    <a:pt x="3596" y="9244"/>
                  </a:lnTo>
                  <a:lnTo>
                    <a:pt x="3559" y="9354"/>
                  </a:lnTo>
                  <a:lnTo>
                    <a:pt x="3522" y="9501"/>
                  </a:lnTo>
                  <a:lnTo>
                    <a:pt x="3559" y="9611"/>
                  </a:lnTo>
                  <a:lnTo>
                    <a:pt x="3596" y="9758"/>
                  </a:lnTo>
                  <a:lnTo>
                    <a:pt x="3706" y="9868"/>
                  </a:lnTo>
                  <a:lnTo>
                    <a:pt x="3779" y="9978"/>
                  </a:lnTo>
                  <a:lnTo>
                    <a:pt x="3926" y="10051"/>
                  </a:lnTo>
                  <a:lnTo>
                    <a:pt x="4036" y="10088"/>
                  </a:lnTo>
                  <a:lnTo>
                    <a:pt x="4366" y="10088"/>
                  </a:lnTo>
                  <a:lnTo>
                    <a:pt x="4513" y="10015"/>
                  </a:lnTo>
                  <a:lnTo>
                    <a:pt x="4623" y="9905"/>
                  </a:lnTo>
                  <a:lnTo>
                    <a:pt x="4733" y="9795"/>
                  </a:lnTo>
                  <a:lnTo>
                    <a:pt x="4843" y="9648"/>
                  </a:lnTo>
                  <a:lnTo>
                    <a:pt x="4880" y="9501"/>
                  </a:lnTo>
                  <a:lnTo>
                    <a:pt x="4916" y="9354"/>
                  </a:lnTo>
                  <a:lnTo>
                    <a:pt x="4916" y="9171"/>
                  </a:lnTo>
                  <a:lnTo>
                    <a:pt x="4880" y="9024"/>
                  </a:lnTo>
                  <a:lnTo>
                    <a:pt x="4806" y="8878"/>
                  </a:lnTo>
                  <a:lnTo>
                    <a:pt x="4733" y="8768"/>
                  </a:lnTo>
                  <a:lnTo>
                    <a:pt x="4586" y="8694"/>
                  </a:lnTo>
                  <a:lnTo>
                    <a:pt x="4439" y="8658"/>
                  </a:lnTo>
                  <a:close/>
                  <a:moveTo>
                    <a:pt x="7447" y="8951"/>
                  </a:moveTo>
                  <a:lnTo>
                    <a:pt x="7337" y="8988"/>
                  </a:lnTo>
                  <a:lnTo>
                    <a:pt x="7264" y="9061"/>
                  </a:lnTo>
                  <a:lnTo>
                    <a:pt x="7227" y="9134"/>
                  </a:lnTo>
                  <a:lnTo>
                    <a:pt x="7227" y="9208"/>
                  </a:lnTo>
                  <a:lnTo>
                    <a:pt x="7117" y="9318"/>
                  </a:lnTo>
                  <a:lnTo>
                    <a:pt x="7007" y="9391"/>
                  </a:lnTo>
                  <a:lnTo>
                    <a:pt x="6934" y="9501"/>
                  </a:lnTo>
                  <a:lnTo>
                    <a:pt x="6897" y="9611"/>
                  </a:lnTo>
                  <a:lnTo>
                    <a:pt x="6897" y="9575"/>
                  </a:lnTo>
                  <a:lnTo>
                    <a:pt x="6860" y="9611"/>
                  </a:lnTo>
                  <a:lnTo>
                    <a:pt x="6824" y="9758"/>
                  </a:lnTo>
                  <a:lnTo>
                    <a:pt x="6824" y="9905"/>
                  </a:lnTo>
                  <a:lnTo>
                    <a:pt x="6860" y="9978"/>
                  </a:lnTo>
                  <a:lnTo>
                    <a:pt x="6897" y="10051"/>
                  </a:lnTo>
                  <a:lnTo>
                    <a:pt x="7007" y="10125"/>
                  </a:lnTo>
                  <a:lnTo>
                    <a:pt x="7044" y="10161"/>
                  </a:lnTo>
                  <a:lnTo>
                    <a:pt x="7044" y="10198"/>
                  </a:lnTo>
                  <a:lnTo>
                    <a:pt x="7227" y="10271"/>
                  </a:lnTo>
                  <a:lnTo>
                    <a:pt x="7374" y="10345"/>
                  </a:lnTo>
                  <a:lnTo>
                    <a:pt x="7704" y="10345"/>
                  </a:lnTo>
                  <a:lnTo>
                    <a:pt x="7851" y="10271"/>
                  </a:lnTo>
                  <a:lnTo>
                    <a:pt x="7998" y="10198"/>
                  </a:lnTo>
                  <a:lnTo>
                    <a:pt x="8108" y="10088"/>
                  </a:lnTo>
                  <a:lnTo>
                    <a:pt x="8181" y="9941"/>
                  </a:lnTo>
                  <a:lnTo>
                    <a:pt x="8254" y="9795"/>
                  </a:lnTo>
                  <a:lnTo>
                    <a:pt x="8291" y="9611"/>
                  </a:lnTo>
                  <a:lnTo>
                    <a:pt x="8254" y="9464"/>
                  </a:lnTo>
                  <a:lnTo>
                    <a:pt x="8218" y="9318"/>
                  </a:lnTo>
                  <a:lnTo>
                    <a:pt x="8144" y="9171"/>
                  </a:lnTo>
                  <a:lnTo>
                    <a:pt x="7998" y="9024"/>
                  </a:lnTo>
                  <a:lnTo>
                    <a:pt x="7924" y="8988"/>
                  </a:lnTo>
                  <a:lnTo>
                    <a:pt x="7851" y="8951"/>
                  </a:lnTo>
                  <a:close/>
                  <a:moveTo>
                    <a:pt x="6970" y="7227"/>
                  </a:moveTo>
                  <a:lnTo>
                    <a:pt x="7227" y="7300"/>
                  </a:lnTo>
                  <a:lnTo>
                    <a:pt x="7741" y="7520"/>
                  </a:lnTo>
                  <a:lnTo>
                    <a:pt x="8071" y="7667"/>
                  </a:lnTo>
                  <a:lnTo>
                    <a:pt x="8474" y="7740"/>
                  </a:lnTo>
                  <a:lnTo>
                    <a:pt x="8658" y="7777"/>
                  </a:lnTo>
                  <a:lnTo>
                    <a:pt x="8878" y="7777"/>
                  </a:lnTo>
                  <a:lnTo>
                    <a:pt x="9061" y="7740"/>
                  </a:lnTo>
                  <a:lnTo>
                    <a:pt x="9245" y="7667"/>
                  </a:lnTo>
                  <a:lnTo>
                    <a:pt x="9575" y="8071"/>
                  </a:lnTo>
                  <a:lnTo>
                    <a:pt x="10125" y="8841"/>
                  </a:lnTo>
                  <a:lnTo>
                    <a:pt x="10639" y="9648"/>
                  </a:lnTo>
                  <a:lnTo>
                    <a:pt x="10785" y="9868"/>
                  </a:lnTo>
                  <a:lnTo>
                    <a:pt x="10822" y="10015"/>
                  </a:lnTo>
                  <a:lnTo>
                    <a:pt x="10785" y="10161"/>
                  </a:lnTo>
                  <a:lnTo>
                    <a:pt x="10749" y="10235"/>
                  </a:lnTo>
                  <a:lnTo>
                    <a:pt x="10639" y="10345"/>
                  </a:lnTo>
                  <a:lnTo>
                    <a:pt x="10455" y="10455"/>
                  </a:lnTo>
                  <a:lnTo>
                    <a:pt x="10235" y="10602"/>
                  </a:lnTo>
                  <a:lnTo>
                    <a:pt x="9758" y="10565"/>
                  </a:lnTo>
                  <a:lnTo>
                    <a:pt x="9281" y="10492"/>
                  </a:lnTo>
                  <a:lnTo>
                    <a:pt x="8328" y="10455"/>
                  </a:lnTo>
                  <a:lnTo>
                    <a:pt x="7374" y="10492"/>
                  </a:lnTo>
                  <a:lnTo>
                    <a:pt x="6420" y="10528"/>
                  </a:lnTo>
                  <a:lnTo>
                    <a:pt x="2092" y="10675"/>
                  </a:lnTo>
                  <a:lnTo>
                    <a:pt x="1065" y="10712"/>
                  </a:lnTo>
                  <a:lnTo>
                    <a:pt x="735" y="10712"/>
                  </a:lnTo>
                  <a:lnTo>
                    <a:pt x="625" y="10638"/>
                  </a:lnTo>
                  <a:lnTo>
                    <a:pt x="588" y="10602"/>
                  </a:lnTo>
                  <a:lnTo>
                    <a:pt x="551" y="10565"/>
                  </a:lnTo>
                  <a:lnTo>
                    <a:pt x="588" y="10418"/>
                  </a:lnTo>
                  <a:lnTo>
                    <a:pt x="735" y="10198"/>
                  </a:lnTo>
                  <a:lnTo>
                    <a:pt x="1065" y="9685"/>
                  </a:lnTo>
                  <a:lnTo>
                    <a:pt x="1542" y="9575"/>
                  </a:lnTo>
                  <a:lnTo>
                    <a:pt x="1762" y="9538"/>
                  </a:lnTo>
                  <a:lnTo>
                    <a:pt x="2018" y="9501"/>
                  </a:lnTo>
                  <a:lnTo>
                    <a:pt x="2092" y="9464"/>
                  </a:lnTo>
                  <a:lnTo>
                    <a:pt x="2128" y="9428"/>
                  </a:lnTo>
                  <a:lnTo>
                    <a:pt x="2165" y="9281"/>
                  </a:lnTo>
                  <a:lnTo>
                    <a:pt x="2128" y="9171"/>
                  </a:lnTo>
                  <a:lnTo>
                    <a:pt x="2092" y="9134"/>
                  </a:lnTo>
                  <a:lnTo>
                    <a:pt x="2018" y="9098"/>
                  </a:lnTo>
                  <a:lnTo>
                    <a:pt x="1872" y="9061"/>
                  </a:lnTo>
                  <a:lnTo>
                    <a:pt x="1725" y="9061"/>
                  </a:lnTo>
                  <a:lnTo>
                    <a:pt x="1395" y="9134"/>
                  </a:lnTo>
                  <a:lnTo>
                    <a:pt x="1395" y="9134"/>
                  </a:lnTo>
                  <a:lnTo>
                    <a:pt x="1798" y="8547"/>
                  </a:lnTo>
                  <a:lnTo>
                    <a:pt x="1835" y="8511"/>
                  </a:lnTo>
                  <a:lnTo>
                    <a:pt x="1945" y="8547"/>
                  </a:lnTo>
                  <a:lnTo>
                    <a:pt x="2092" y="8584"/>
                  </a:lnTo>
                  <a:lnTo>
                    <a:pt x="2459" y="8621"/>
                  </a:lnTo>
                  <a:lnTo>
                    <a:pt x="2972" y="8621"/>
                  </a:lnTo>
                  <a:lnTo>
                    <a:pt x="3082" y="8584"/>
                  </a:lnTo>
                  <a:lnTo>
                    <a:pt x="3156" y="8511"/>
                  </a:lnTo>
                  <a:lnTo>
                    <a:pt x="3192" y="8401"/>
                  </a:lnTo>
                  <a:lnTo>
                    <a:pt x="3156" y="8291"/>
                  </a:lnTo>
                  <a:lnTo>
                    <a:pt x="3082" y="8217"/>
                  </a:lnTo>
                  <a:lnTo>
                    <a:pt x="2972" y="8181"/>
                  </a:lnTo>
                  <a:lnTo>
                    <a:pt x="2055" y="8181"/>
                  </a:lnTo>
                  <a:lnTo>
                    <a:pt x="2532" y="7520"/>
                  </a:lnTo>
                  <a:lnTo>
                    <a:pt x="2752" y="7557"/>
                  </a:lnTo>
                  <a:lnTo>
                    <a:pt x="2899" y="7704"/>
                  </a:lnTo>
                  <a:lnTo>
                    <a:pt x="3046" y="7777"/>
                  </a:lnTo>
                  <a:lnTo>
                    <a:pt x="3192" y="7851"/>
                  </a:lnTo>
                  <a:lnTo>
                    <a:pt x="3376" y="7924"/>
                  </a:lnTo>
                  <a:lnTo>
                    <a:pt x="3742" y="7961"/>
                  </a:lnTo>
                  <a:lnTo>
                    <a:pt x="4073" y="7961"/>
                  </a:lnTo>
                  <a:lnTo>
                    <a:pt x="4549" y="7887"/>
                  </a:lnTo>
                  <a:lnTo>
                    <a:pt x="4953" y="7777"/>
                  </a:lnTo>
                  <a:lnTo>
                    <a:pt x="5797" y="7410"/>
                  </a:lnTo>
                  <a:lnTo>
                    <a:pt x="6237" y="7264"/>
                  </a:lnTo>
                  <a:lnTo>
                    <a:pt x="6494" y="7227"/>
                  </a:lnTo>
                  <a:close/>
                  <a:moveTo>
                    <a:pt x="4036" y="1"/>
                  </a:moveTo>
                  <a:lnTo>
                    <a:pt x="3816" y="37"/>
                  </a:lnTo>
                  <a:lnTo>
                    <a:pt x="3596" y="74"/>
                  </a:lnTo>
                  <a:lnTo>
                    <a:pt x="3412" y="147"/>
                  </a:lnTo>
                  <a:lnTo>
                    <a:pt x="3229" y="257"/>
                  </a:lnTo>
                  <a:lnTo>
                    <a:pt x="3119" y="404"/>
                  </a:lnTo>
                  <a:lnTo>
                    <a:pt x="3009" y="551"/>
                  </a:lnTo>
                  <a:lnTo>
                    <a:pt x="2972" y="771"/>
                  </a:lnTo>
                  <a:lnTo>
                    <a:pt x="3009" y="991"/>
                  </a:lnTo>
                  <a:lnTo>
                    <a:pt x="3082" y="1174"/>
                  </a:lnTo>
                  <a:lnTo>
                    <a:pt x="3156" y="1285"/>
                  </a:lnTo>
                  <a:lnTo>
                    <a:pt x="3266" y="1358"/>
                  </a:lnTo>
                  <a:lnTo>
                    <a:pt x="3412" y="1431"/>
                  </a:lnTo>
                  <a:lnTo>
                    <a:pt x="3559" y="1468"/>
                  </a:lnTo>
                  <a:lnTo>
                    <a:pt x="3706" y="1468"/>
                  </a:lnTo>
                  <a:lnTo>
                    <a:pt x="3853" y="1431"/>
                  </a:lnTo>
                  <a:lnTo>
                    <a:pt x="3999" y="1395"/>
                  </a:lnTo>
                  <a:lnTo>
                    <a:pt x="4073" y="1395"/>
                  </a:lnTo>
                  <a:lnTo>
                    <a:pt x="3963" y="1468"/>
                  </a:lnTo>
                  <a:lnTo>
                    <a:pt x="3926" y="1578"/>
                  </a:lnTo>
                  <a:lnTo>
                    <a:pt x="3889" y="2055"/>
                  </a:lnTo>
                  <a:lnTo>
                    <a:pt x="3889" y="2532"/>
                  </a:lnTo>
                  <a:lnTo>
                    <a:pt x="3926" y="3449"/>
                  </a:lnTo>
                  <a:lnTo>
                    <a:pt x="3926" y="5099"/>
                  </a:lnTo>
                  <a:lnTo>
                    <a:pt x="3926" y="5283"/>
                  </a:lnTo>
                  <a:lnTo>
                    <a:pt x="3963" y="5466"/>
                  </a:lnTo>
                  <a:lnTo>
                    <a:pt x="3963" y="5503"/>
                  </a:lnTo>
                  <a:lnTo>
                    <a:pt x="3742" y="5613"/>
                  </a:lnTo>
                  <a:lnTo>
                    <a:pt x="3559" y="5723"/>
                  </a:lnTo>
                  <a:lnTo>
                    <a:pt x="3229" y="6016"/>
                  </a:lnTo>
                  <a:lnTo>
                    <a:pt x="2899" y="6347"/>
                  </a:lnTo>
                  <a:lnTo>
                    <a:pt x="2605" y="6677"/>
                  </a:lnTo>
                  <a:lnTo>
                    <a:pt x="2239" y="7080"/>
                  </a:lnTo>
                  <a:lnTo>
                    <a:pt x="1908" y="7484"/>
                  </a:lnTo>
                  <a:lnTo>
                    <a:pt x="1285" y="8364"/>
                  </a:lnTo>
                  <a:lnTo>
                    <a:pt x="698" y="9244"/>
                  </a:lnTo>
                  <a:lnTo>
                    <a:pt x="148" y="10125"/>
                  </a:lnTo>
                  <a:lnTo>
                    <a:pt x="38" y="10308"/>
                  </a:lnTo>
                  <a:lnTo>
                    <a:pt x="1" y="10492"/>
                  </a:lnTo>
                  <a:lnTo>
                    <a:pt x="38" y="10675"/>
                  </a:lnTo>
                  <a:lnTo>
                    <a:pt x="111" y="10858"/>
                  </a:lnTo>
                  <a:lnTo>
                    <a:pt x="221" y="11005"/>
                  </a:lnTo>
                  <a:lnTo>
                    <a:pt x="368" y="11115"/>
                  </a:lnTo>
                  <a:lnTo>
                    <a:pt x="551" y="11225"/>
                  </a:lnTo>
                  <a:lnTo>
                    <a:pt x="771" y="11262"/>
                  </a:lnTo>
                  <a:lnTo>
                    <a:pt x="1321" y="11299"/>
                  </a:lnTo>
                  <a:lnTo>
                    <a:pt x="1872" y="11262"/>
                  </a:lnTo>
                  <a:lnTo>
                    <a:pt x="3009" y="11189"/>
                  </a:lnTo>
                  <a:lnTo>
                    <a:pt x="5503" y="11115"/>
                  </a:lnTo>
                  <a:lnTo>
                    <a:pt x="7447" y="11042"/>
                  </a:lnTo>
                  <a:lnTo>
                    <a:pt x="8401" y="11005"/>
                  </a:lnTo>
                  <a:lnTo>
                    <a:pt x="9355" y="11042"/>
                  </a:lnTo>
                  <a:lnTo>
                    <a:pt x="9391" y="11152"/>
                  </a:lnTo>
                  <a:lnTo>
                    <a:pt x="9465" y="11225"/>
                  </a:lnTo>
                  <a:lnTo>
                    <a:pt x="9612" y="11299"/>
                  </a:lnTo>
                  <a:lnTo>
                    <a:pt x="9795" y="11335"/>
                  </a:lnTo>
                  <a:lnTo>
                    <a:pt x="9978" y="11335"/>
                  </a:lnTo>
                  <a:lnTo>
                    <a:pt x="10125" y="11299"/>
                  </a:lnTo>
                  <a:lnTo>
                    <a:pt x="10272" y="11299"/>
                  </a:lnTo>
                  <a:lnTo>
                    <a:pt x="10382" y="11262"/>
                  </a:lnTo>
                  <a:lnTo>
                    <a:pt x="10455" y="11189"/>
                  </a:lnTo>
                  <a:lnTo>
                    <a:pt x="10565" y="11115"/>
                  </a:lnTo>
                  <a:lnTo>
                    <a:pt x="10785" y="10968"/>
                  </a:lnTo>
                  <a:lnTo>
                    <a:pt x="10969" y="10785"/>
                  </a:lnTo>
                  <a:lnTo>
                    <a:pt x="11152" y="10602"/>
                  </a:lnTo>
                  <a:lnTo>
                    <a:pt x="11299" y="10455"/>
                  </a:lnTo>
                  <a:lnTo>
                    <a:pt x="11336" y="10308"/>
                  </a:lnTo>
                  <a:lnTo>
                    <a:pt x="11372" y="10198"/>
                  </a:lnTo>
                  <a:lnTo>
                    <a:pt x="11409" y="10051"/>
                  </a:lnTo>
                  <a:lnTo>
                    <a:pt x="11372" y="9941"/>
                  </a:lnTo>
                  <a:lnTo>
                    <a:pt x="11299" y="9685"/>
                  </a:lnTo>
                  <a:lnTo>
                    <a:pt x="11189" y="9464"/>
                  </a:lnTo>
                  <a:lnTo>
                    <a:pt x="10859" y="8914"/>
                  </a:lnTo>
                  <a:lnTo>
                    <a:pt x="10492" y="8364"/>
                  </a:lnTo>
                  <a:lnTo>
                    <a:pt x="10125" y="7887"/>
                  </a:lnTo>
                  <a:lnTo>
                    <a:pt x="9722" y="7410"/>
                  </a:lnTo>
                  <a:lnTo>
                    <a:pt x="9318" y="6933"/>
                  </a:lnTo>
                  <a:lnTo>
                    <a:pt x="8878" y="6493"/>
                  </a:lnTo>
                  <a:lnTo>
                    <a:pt x="8474" y="6126"/>
                  </a:lnTo>
                  <a:lnTo>
                    <a:pt x="8071" y="5760"/>
                  </a:lnTo>
                  <a:lnTo>
                    <a:pt x="7851" y="5576"/>
                  </a:lnTo>
                  <a:lnTo>
                    <a:pt x="7594" y="5430"/>
                  </a:lnTo>
                  <a:lnTo>
                    <a:pt x="7374" y="5319"/>
                  </a:lnTo>
                  <a:lnTo>
                    <a:pt x="7117" y="5209"/>
                  </a:lnTo>
                  <a:lnTo>
                    <a:pt x="7117" y="5173"/>
                  </a:lnTo>
                  <a:lnTo>
                    <a:pt x="7191" y="4953"/>
                  </a:lnTo>
                  <a:lnTo>
                    <a:pt x="7227" y="4696"/>
                  </a:lnTo>
                  <a:lnTo>
                    <a:pt x="7227" y="4182"/>
                  </a:lnTo>
                  <a:lnTo>
                    <a:pt x="7227" y="3669"/>
                  </a:lnTo>
                  <a:lnTo>
                    <a:pt x="7191" y="3192"/>
                  </a:lnTo>
                  <a:lnTo>
                    <a:pt x="7154" y="2825"/>
                  </a:lnTo>
                  <a:lnTo>
                    <a:pt x="7117" y="2385"/>
                  </a:lnTo>
                  <a:lnTo>
                    <a:pt x="7044" y="2165"/>
                  </a:lnTo>
                  <a:lnTo>
                    <a:pt x="7007" y="1945"/>
                  </a:lnTo>
                  <a:lnTo>
                    <a:pt x="6934" y="1761"/>
                  </a:lnTo>
                  <a:lnTo>
                    <a:pt x="6824" y="1615"/>
                  </a:lnTo>
                  <a:lnTo>
                    <a:pt x="7191" y="1651"/>
                  </a:lnTo>
                  <a:lnTo>
                    <a:pt x="7521" y="1651"/>
                  </a:lnTo>
                  <a:lnTo>
                    <a:pt x="7851" y="1541"/>
                  </a:lnTo>
                  <a:lnTo>
                    <a:pt x="7998" y="1468"/>
                  </a:lnTo>
                  <a:lnTo>
                    <a:pt x="8144" y="1358"/>
                  </a:lnTo>
                  <a:lnTo>
                    <a:pt x="8254" y="1248"/>
                  </a:lnTo>
                  <a:lnTo>
                    <a:pt x="8254" y="1174"/>
                  </a:lnTo>
                  <a:lnTo>
                    <a:pt x="8254" y="1101"/>
                  </a:lnTo>
                  <a:lnTo>
                    <a:pt x="8144" y="624"/>
                  </a:lnTo>
                  <a:lnTo>
                    <a:pt x="8071" y="404"/>
                  </a:lnTo>
                  <a:lnTo>
                    <a:pt x="7998" y="294"/>
                  </a:lnTo>
                  <a:lnTo>
                    <a:pt x="7924" y="221"/>
                  </a:lnTo>
                  <a:lnTo>
                    <a:pt x="7851" y="147"/>
                  </a:lnTo>
                  <a:lnTo>
                    <a:pt x="7777" y="147"/>
                  </a:lnTo>
                  <a:lnTo>
                    <a:pt x="7631" y="111"/>
                  </a:lnTo>
                  <a:lnTo>
                    <a:pt x="6824" y="74"/>
                  </a:lnTo>
                  <a:lnTo>
                    <a:pt x="4036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6849975" y="3631900"/>
              <a:ext cx="270550" cy="339350"/>
            </a:xfrm>
            <a:custGeom>
              <a:avLst/>
              <a:gdLst/>
              <a:ahLst/>
              <a:cxnLst/>
              <a:rect l="0" t="0" r="0" b="0"/>
              <a:pathLst>
                <a:path w="10822" h="13574" extrusionOk="0">
                  <a:moveTo>
                    <a:pt x="10235" y="1358"/>
                  </a:moveTo>
                  <a:lnTo>
                    <a:pt x="10345" y="1652"/>
                  </a:lnTo>
                  <a:lnTo>
                    <a:pt x="10345" y="1982"/>
                  </a:lnTo>
                  <a:lnTo>
                    <a:pt x="10345" y="2312"/>
                  </a:lnTo>
                  <a:lnTo>
                    <a:pt x="10235" y="2605"/>
                  </a:lnTo>
                  <a:lnTo>
                    <a:pt x="10235" y="2569"/>
                  </a:lnTo>
                  <a:lnTo>
                    <a:pt x="10198" y="1945"/>
                  </a:lnTo>
                  <a:lnTo>
                    <a:pt x="10235" y="1358"/>
                  </a:lnTo>
                  <a:close/>
                  <a:moveTo>
                    <a:pt x="9538" y="2092"/>
                  </a:moveTo>
                  <a:lnTo>
                    <a:pt x="9538" y="2422"/>
                  </a:lnTo>
                  <a:lnTo>
                    <a:pt x="9538" y="2789"/>
                  </a:lnTo>
                  <a:lnTo>
                    <a:pt x="9465" y="2202"/>
                  </a:lnTo>
                  <a:lnTo>
                    <a:pt x="9538" y="2092"/>
                  </a:lnTo>
                  <a:close/>
                  <a:moveTo>
                    <a:pt x="9941" y="1285"/>
                  </a:moveTo>
                  <a:lnTo>
                    <a:pt x="9868" y="1835"/>
                  </a:lnTo>
                  <a:lnTo>
                    <a:pt x="9831" y="2129"/>
                  </a:lnTo>
                  <a:lnTo>
                    <a:pt x="9831" y="2459"/>
                  </a:lnTo>
                  <a:lnTo>
                    <a:pt x="9831" y="2642"/>
                  </a:lnTo>
                  <a:lnTo>
                    <a:pt x="9868" y="2789"/>
                  </a:lnTo>
                  <a:lnTo>
                    <a:pt x="9941" y="2936"/>
                  </a:lnTo>
                  <a:lnTo>
                    <a:pt x="10015" y="3046"/>
                  </a:lnTo>
                  <a:lnTo>
                    <a:pt x="10051" y="3046"/>
                  </a:lnTo>
                  <a:lnTo>
                    <a:pt x="9941" y="3229"/>
                  </a:lnTo>
                  <a:lnTo>
                    <a:pt x="9648" y="3632"/>
                  </a:lnTo>
                  <a:lnTo>
                    <a:pt x="9575" y="3046"/>
                  </a:lnTo>
                  <a:lnTo>
                    <a:pt x="9611" y="3119"/>
                  </a:lnTo>
                  <a:lnTo>
                    <a:pt x="9648" y="3156"/>
                  </a:lnTo>
                  <a:lnTo>
                    <a:pt x="9721" y="3192"/>
                  </a:lnTo>
                  <a:lnTo>
                    <a:pt x="9795" y="3156"/>
                  </a:lnTo>
                  <a:lnTo>
                    <a:pt x="9868" y="3156"/>
                  </a:lnTo>
                  <a:lnTo>
                    <a:pt x="9905" y="3082"/>
                  </a:lnTo>
                  <a:lnTo>
                    <a:pt x="9905" y="3046"/>
                  </a:lnTo>
                  <a:lnTo>
                    <a:pt x="9905" y="2972"/>
                  </a:lnTo>
                  <a:lnTo>
                    <a:pt x="9868" y="2936"/>
                  </a:lnTo>
                  <a:lnTo>
                    <a:pt x="9831" y="2899"/>
                  </a:lnTo>
                  <a:lnTo>
                    <a:pt x="9758" y="2899"/>
                  </a:lnTo>
                  <a:lnTo>
                    <a:pt x="9758" y="2642"/>
                  </a:lnTo>
                  <a:lnTo>
                    <a:pt x="9721" y="2092"/>
                  </a:lnTo>
                  <a:lnTo>
                    <a:pt x="9685" y="2018"/>
                  </a:lnTo>
                  <a:lnTo>
                    <a:pt x="9587" y="2018"/>
                  </a:lnTo>
                  <a:lnTo>
                    <a:pt x="9611" y="1982"/>
                  </a:lnTo>
                  <a:lnTo>
                    <a:pt x="9721" y="1762"/>
                  </a:lnTo>
                  <a:lnTo>
                    <a:pt x="9831" y="1542"/>
                  </a:lnTo>
                  <a:lnTo>
                    <a:pt x="9941" y="1285"/>
                  </a:lnTo>
                  <a:close/>
                  <a:moveTo>
                    <a:pt x="9318" y="2385"/>
                  </a:moveTo>
                  <a:lnTo>
                    <a:pt x="9281" y="3119"/>
                  </a:lnTo>
                  <a:lnTo>
                    <a:pt x="9318" y="3889"/>
                  </a:lnTo>
                  <a:lnTo>
                    <a:pt x="9354" y="3963"/>
                  </a:lnTo>
                  <a:lnTo>
                    <a:pt x="9098" y="4183"/>
                  </a:lnTo>
                  <a:lnTo>
                    <a:pt x="9098" y="3963"/>
                  </a:lnTo>
                  <a:lnTo>
                    <a:pt x="9098" y="3743"/>
                  </a:lnTo>
                  <a:lnTo>
                    <a:pt x="9024" y="3302"/>
                  </a:lnTo>
                  <a:lnTo>
                    <a:pt x="8988" y="2715"/>
                  </a:lnTo>
                  <a:lnTo>
                    <a:pt x="9134" y="2569"/>
                  </a:lnTo>
                  <a:lnTo>
                    <a:pt x="9318" y="2385"/>
                  </a:lnTo>
                  <a:close/>
                  <a:moveTo>
                    <a:pt x="8107" y="3596"/>
                  </a:moveTo>
                  <a:lnTo>
                    <a:pt x="7997" y="3889"/>
                  </a:lnTo>
                  <a:lnTo>
                    <a:pt x="7924" y="4219"/>
                  </a:lnTo>
                  <a:lnTo>
                    <a:pt x="7887" y="3779"/>
                  </a:lnTo>
                  <a:lnTo>
                    <a:pt x="8107" y="3596"/>
                  </a:lnTo>
                  <a:close/>
                  <a:moveTo>
                    <a:pt x="8731" y="2972"/>
                  </a:moveTo>
                  <a:lnTo>
                    <a:pt x="8731" y="3302"/>
                  </a:lnTo>
                  <a:lnTo>
                    <a:pt x="8731" y="3816"/>
                  </a:lnTo>
                  <a:lnTo>
                    <a:pt x="8768" y="4109"/>
                  </a:lnTo>
                  <a:lnTo>
                    <a:pt x="8841" y="4366"/>
                  </a:lnTo>
                  <a:lnTo>
                    <a:pt x="8841" y="4403"/>
                  </a:lnTo>
                  <a:lnTo>
                    <a:pt x="8621" y="4586"/>
                  </a:lnTo>
                  <a:lnTo>
                    <a:pt x="8621" y="4586"/>
                  </a:lnTo>
                  <a:lnTo>
                    <a:pt x="8658" y="4219"/>
                  </a:lnTo>
                  <a:lnTo>
                    <a:pt x="8694" y="3816"/>
                  </a:lnTo>
                  <a:lnTo>
                    <a:pt x="8694" y="3449"/>
                  </a:lnTo>
                  <a:lnTo>
                    <a:pt x="8658" y="3082"/>
                  </a:lnTo>
                  <a:lnTo>
                    <a:pt x="8731" y="2972"/>
                  </a:lnTo>
                  <a:close/>
                  <a:moveTo>
                    <a:pt x="8364" y="3339"/>
                  </a:moveTo>
                  <a:lnTo>
                    <a:pt x="8254" y="4733"/>
                  </a:lnTo>
                  <a:lnTo>
                    <a:pt x="8291" y="4806"/>
                  </a:lnTo>
                  <a:lnTo>
                    <a:pt x="8291" y="4843"/>
                  </a:lnTo>
                  <a:lnTo>
                    <a:pt x="8217" y="4916"/>
                  </a:lnTo>
                  <a:lnTo>
                    <a:pt x="8181" y="4880"/>
                  </a:lnTo>
                  <a:lnTo>
                    <a:pt x="8327" y="3522"/>
                  </a:lnTo>
                  <a:lnTo>
                    <a:pt x="8291" y="3486"/>
                  </a:lnTo>
                  <a:lnTo>
                    <a:pt x="8254" y="3449"/>
                  </a:lnTo>
                  <a:lnTo>
                    <a:pt x="8364" y="3339"/>
                  </a:lnTo>
                  <a:close/>
                  <a:moveTo>
                    <a:pt x="7704" y="3963"/>
                  </a:moveTo>
                  <a:lnTo>
                    <a:pt x="7667" y="4329"/>
                  </a:lnTo>
                  <a:lnTo>
                    <a:pt x="7594" y="4696"/>
                  </a:lnTo>
                  <a:lnTo>
                    <a:pt x="7520" y="5026"/>
                  </a:lnTo>
                  <a:lnTo>
                    <a:pt x="7410" y="5393"/>
                  </a:lnTo>
                  <a:lnTo>
                    <a:pt x="7410" y="5467"/>
                  </a:lnTo>
                  <a:lnTo>
                    <a:pt x="7337" y="5430"/>
                  </a:lnTo>
                  <a:lnTo>
                    <a:pt x="7300" y="5430"/>
                  </a:lnTo>
                  <a:lnTo>
                    <a:pt x="7300" y="4990"/>
                  </a:lnTo>
                  <a:lnTo>
                    <a:pt x="7264" y="4696"/>
                  </a:lnTo>
                  <a:lnTo>
                    <a:pt x="7227" y="4366"/>
                  </a:lnTo>
                  <a:lnTo>
                    <a:pt x="7704" y="3963"/>
                  </a:lnTo>
                  <a:close/>
                  <a:moveTo>
                    <a:pt x="7044" y="4513"/>
                  </a:moveTo>
                  <a:lnTo>
                    <a:pt x="6970" y="5026"/>
                  </a:lnTo>
                  <a:lnTo>
                    <a:pt x="6970" y="5320"/>
                  </a:lnTo>
                  <a:lnTo>
                    <a:pt x="6970" y="5540"/>
                  </a:lnTo>
                  <a:lnTo>
                    <a:pt x="7007" y="5650"/>
                  </a:lnTo>
                  <a:lnTo>
                    <a:pt x="7080" y="5760"/>
                  </a:lnTo>
                  <a:lnTo>
                    <a:pt x="6677" y="6053"/>
                  </a:lnTo>
                  <a:lnTo>
                    <a:pt x="6677" y="6053"/>
                  </a:lnTo>
                  <a:lnTo>
                    <a:pt x="6713" y="5797"/>
                  </a:lnTo>
                  <a:lnTo>
                    <a:pt x="6750" y="5540"/>
                  </a:lnTo>
                  <a:lnTo>
                    <a:pt x="6750" y="5173"/>
                  </a:lnTo>
                  <a:lnTo>
                    <a:pt x="6677" y="4843"/>
                  </a:lnTo>
                  <a:lnTo>
                    <a:pt x="7044" y="4513"/>
                  </a:lnTo>
                  <a:close/>
                  <a:moveTo>
                    <a:pt x="6603" y="4916"/>
                  </a:moveTo>
                  <a:lnTo>
                    <a:pt x="6567" y="5173"/>
                  </a:lnTo>
                  <a:lnTo>
                    <a:pt x="6530" y="5430"/>
                  </a:lnTo>
                  <a:lnTo>
                    <a:pt x="6457" y="5613"/>
                  </a:lnTo>
                  <a:lnTo>
                    <a:pt x="6383" y="5760"/>
                  </a:lnTo>
                  <a:lnTo>
                    <a:pt x="6310" y="5943"/>
                  </a:lnTo>
                  <a:lnTo>
                    <a:pt x="6310" y="6127"/>
                  </a:lnTo>
                  <a:lnTo>
                    <a:pt x="6310" y="6200"/>
                  </a:lnTo>
                  <a:lnTo>
                    <a:pt x="6383" y="6237"/>
                  </a:lnTo>
                  <a:lnTo>
                    <a:pt x="5980" y="6494"/>
                  </a:lnTo>
                  <a:lnTo>
                    <a:pt x="6053" y="6090"/>
                  </a:lnTo>
                  <a:lnTo>
                    <a:pt x="6053" y="5760"/>
                  </a:lnTo>
                  <a:lnTo>
                    <a:pt x="6016" y="5393"/>
                  </a:lnTo>
                  <a:lnTo>
                    <a:pt x="6603" y="4916"/>
                  </a:lnTo>
                  <a:close/>
                  <a:moveTo>
                    <a:pt x="5870" y="5540"/>
                  </a:moveTo>
                  <a:lnTo>
                    <a:pt x="5796" y="5943"/>
                  </a:lnTo>
                  <a:lnTo>
                    <a:pt x="5686" y="6347"/>
                  </a:lnTo>
                  <a:lnTo>
                    <a:pt x="5613" y="6567"/>
                  </a:lnTo>
                  <a:lnTo>
                    <a:pt x="5613" y="6677"/>
                  </a:lnTo>
                  <a:lnTo>
                    <a:pt x="5613" y="6750"/>
                  </a:lnTo>
                  <a:lnTo>
                    <a:pt x="5173" y="7081"/>
                  </a:lnTo>
                  <a:lnTo>
                    <a:pt x="5393" y="5943"/>
                  </a:lnTo>
                  <a:lnTo>
                    <a:pt x="5870" y="5540"/>
                  </a:lnTo>
                  <a:close/>
                  <a:moveTo>
                    <a:pt x="9134" y="478"/>
                  </a:moveTo>
                  <a:lnTo>
                    <a:pt x="9428" y="588"/>
                  </a:lnTo>
                  <a:lnTo>
                    <a:pt x="9318" y="735"/>
                  </a:lnTo>
                  <a:lnTo>
                    <a:pt x="9318" y="845"/>
                  </a:lnTo>
                  <a:lnTo>
                    <a:pt x="9354" y="918"/>
                  </a:lnTo>
                  <a:lnTo>
                    <a:pt x="9428" y="955"/>
                  </a:lnTo>
                  <a:lnTo>
                    <a:pt x="9538" y="955"/>
                  </a:lnTo>
                  <a:lnTo>
                    <a:pt x="9538" y="1101"/>
                  </a:lnTo>
                  <a:lnTo>
                    <a:pt x="9465" y="1285"/>
                  </a:lnTo>
                  <a:lnTo>
                    <a:pt x="9318" y="1615"/>
                  </a:lnTo>
                  <a:lnTo>
                    <a:pt x="9134" y="1908"/>
                  </a:lnTo>
                  <a:lnTo>
                    <a:pt x="8914" y="2202"/>
                  </a:lnTo>
                  <a:lnTo>
                    <a:pt x="8841" y="2165"/>
                  </a:lnTo>
                  <a:lnTo>
                    <a:pt x="8804" y="2202"/>
                  </a:lnTo>
                  <a:lnTo>
                    <a:pt x="8768" y="2202"/>
                  </a:lnTo>
                  <a:lnTo>
                    <a:pt x="8731" y="2275"/>
                  </a:lnTo>
                  <a:lnTo>
                    <a:pt x="8731" y="2349"/>
                  </a:lnTo>
                  <a:lnTo>
                    <a:pt x="8364" y="2715"/>
                  </a:lnTo>
                  <a:lnTo>
                    <a:pt x="7740" y="3339"/>
                  </a:lnTo>
                  <a:lnTo>
                    <a:pt x="7667" y="3339"/>
                  </a:lnTo>
                  <a:lnTo>
                    <a:pt x="7667" y="3412"/>
                  </a:lnTo>
                  <a:lnTo>
                    <a:pt x="6493" y="4439"/>
                  </a:lnTo>
                  <a:lnTo>
                    <a:pt x="5650" y="5173"/>
                  </a:lnTo>
                  <a:lnTo>
                    <a:pt x="4806" y="5870"/>
                  </a:lnTo>
                  <a:lnTo>
                    <a:pt x="4769" y="5870"/>
                  </a:lnTo>
                  <a:lnTo>
                    <a:pt x="4733" y="5907"/>
                  </a:lnTo>
                  <a:lnTo>
                    <a:pt x="4623" y="6017"/>
                  </a:lnTo>
                  <a:lnTo>
                    <a:pt x="3889" y="6567"/>
                  </a:lnTo>
                  <a:lnTo>
                    <a:pt x="3852" y="6567"/>
                  </a:lnTo>
                  <a:lnTo>
                    <a:pt x="3816" y="6604"/>
                  </a:lnTo>
                  <a:lnTo>
                    <a:pt x="3632" y="6714"/>
                  </a:lnTo>
                  <a:lnTo>
                    <a:pt x="3339" y="6897"/>
                  </a:lnTo>
                  <a:lnTo>
                    <a:pt x="3155" y="7007"/>
                  </a:lnTo>
                  <a:lnTo>
                    <a:pt x="3045" y="7154"/>
                  </a:lnTo>
                  <a:lnTo>
                    <a:pt x="2972" y="7117"/>
                  </a:lnTo>
                  <a:lnTo>
                    <a:pt x="2605" y="6824"/>
                  </a:lnTo>
                  <a:lnTo>
                    <a:pt x="2312" y="6457"/>
                  </a:lnTo>
                  <a:lnTo>
                    <a:pt x="2128" y="6274"/>
                  </a:lnTo>
                  <a:lnTo>
                    <a:pt x="1945" y="6090"/>
                  </a:lnTo>
                  <a:lnTo>
                    <a:pt x="2202" y="5943"/>
                  </a:lnTo>
                  <a:lnTo>
                    <a:pt x="2458" y="5723"/>
                  </a:lnTo>
                  <a:lnTo>
                    <a:pt x="2605" y="5943"/>
                  </a:lnTo>
                  <a:lnTo>
                    <a:pt x="2825" y="6127"/>
                  </a:lnTo>
                  <a:lnTo>
                    <a:pt x="2935" y="6200"/>
                  </a:lnTo>
                  <a:lnTo>
                    <a:pt x="3082" y="6237"/>
                  </a:lnTo>
                  <a:lnTo>
                    <a:pt x="3229" y="6237"/>
                  </a:lnTo>
                  <a:lnTo>
                    <a:pt x="3339" y="6127"/>
                  </a:lnTo>
                  <a:lnTo>
                    <a:pt x="3375" y="6090"/>
                  </a:lnTo>
                  <a:lnTo>
                    <a:pt x="3412" y="6017"/>
                  </a:lnTo>
                  <a:lnTo>
                    <a:pt x="3375" y="5870"/>
                  </a:lnTo>
                  <a:lnTo>
                    <a:pt x="3339" y="5797"/>
                  </a:lnTo>
                  <a:lnTo>
                    <a:pt x="3265" y="5760"/>
                  </a:lnTo>
                  <a:lnTo>
                    <a:pt x="3119" y="5760"/>
                  </a:lnTo>
                  <a:lnTo>
                    <a:pt x="3082" y="5797"/>
                  </a:lnTo>
                  <a:lnTo>
                    <a:pt x="3082" y="5760"/>
                  </a:lnTo>
                  <a:lnTo>
                    <a:pt x="2935" y="5650"/>
                  </a:lnTo>
                  <a:lnTo>
                    <a:pt x="2752" y="5503"/>
                  </a:lnTo>
                  <a:lnTo>
                    <a:pt x="2825" y="5430"/>
                  </a:lnTo>
                  <a:lnTo>
                    <a:pt x="3302" y="4990"/>
                  </a:lnTo>
                  <a:lnTo>
                    <a:pt x="3375" y="5173"/>
                  </a:lnTo>
                  <a:lnTo>
                    <a:pt x="3449" y="5283"/>
                  </a:lnTo>
                  <a:lnTo>
                    <a:pt x="3559" y="5393"/>
                  </a:lnTo>
                  <a:lnTo>
                    <a:pt x="3669" y="5503"/>
                  </a:lnTo>
                  <a:lnTo>
                    <a:pt x="3816" y="5540"/>
                  </a:lnTo>
                  <a:lnTo>
                    <a:pt x="3926" y="5540"/>
                  </a:lnTo>
                  <a:lnTo>
                    <a:pt x="3999" y="5467"/>
                  </a:lnTo>
                  <a:lnTo>
                    <a:pt x="4036" y="5393"/>
                  </a:lnTo>
                  <a:lnTo>
                    <a:pt x="4036" y="5283"/>
                  </a:lnTo>
                  <a:lnTo>
                    <a:pt x="3889" y="5136"/>
                  </a:lnTo>
                  <a:lnTo>
                    <a:pt x="3742" y="4990"/>
                  </a:lnTo>
                  <a:lnTo>
                    <a:pt x="3632" y="4843"/>
                  </a:lnTo>
                  <a:lnTo>
                    <a:pt x="3595" y="4770"/>
                  </a:lnTo>
                  <a:lnTo>
                    <a:pt x="3595" y="4733"/>
                  </a:lnTo>
                  <a:lnTo>
                    <a:pt x="3926" y="4439"/>
                  </a:lnTo>
                  <a:lnTo>
                    <a:pt x="4146" y="4256"/>
                  </a:lnTo>
                  <a:lnTo>
                    <a:pt x="4182" y="4403"/>
                  </a:lnTo>
                  <a:lnTo>
                    <a:pt x="4256" y="4513"/>
                  </a:lnTo>
                  <a:lnTo>
                    <a:pt x="4329" y="4623"/>
                  </a:lnTo>
                  <a:lnTo>
                    <a:pt x="4439" y="4770"/>
                  </a:lnTo>
                  <a:lnTo>
                    <a:pt x="4586" y="4843"/>
                  </a:lnTo>
                  <a:lnTo>
                    <a:pt x="4696" y="4880"/>
                  </a:lnTo>
                  <a:lnTo>
                    <a:pt x="4806" y="4843"/>
                  </a:lnTo>
                  <a:lnTo>
                    <a:pt x="4843" y="4770"/>
                  </a:lnTo>
                  <a:lnTo>
                    <a:pt x="4879" y="4733"/>
                  </a:lnTo>
                  <a:lnTo>
                    <a:pt x="4879" y="4623"/>
                  </a:lnTo>
                  <a:lnTo>
                    <a:pt x="4843" y="4549"/>
                  </a:lnTo>
                  <a:lnTo>
                    <a:pt x="4769" y="4476"/>
                  </a:lnTo>
                  <a:lnTo>
                    <a:pt x="4623" y="4329"/>
                  </a:lnTo>
                  <a:lnTo>
                    <a:pt x="4513" y="4219"/>
                  </a:lnTo>
                  <a:lnTo>
                    <a:pt x="4476" y="4073"/>
                  </a:lnTo>
                  <a:lnTo>
                    <a:pt x="4476" y="3999"/>
                  </a:lnTo>
                  <a:lnTo>
                    <a:pt x="4989" y="3522"/>
                  </a:lnTo>
                  <a:lnTo>
                    <a:pt x="5063" y="3632"/>
                  </a:lnTo>
                  <a:lnTo>
                    <a:pt x="5173" y="3853"/>
                  </a:lnTo>
                  <a:lnTo>
                    <a:pt x="5356" y="4036"/>
                  </a:lnTo>
                  <a:lnTo>
                    <a:pt x="5430" y="4073"/>
                  </a:lnTo>
                  <a:lnTo>
                    <a:pt x="5503" y="4109"/>
                  </a:lnTo>
                  <a:lnTo>
                    <a:pt x="5576" y="4073"/>
                  </a:lnTo>
                  <a:lnTo>
                    <a:pt x="5650" y="4036"/>
                  </a:lnTo>
                  <a:lnTo>
                    <a:pt x="5686" y="3963"/>
                  </a:lnTo>
                  <a:lnTo>
                    <a:pt x="5686" y="3926"/>
                  </a:lnTo>
                  <a:lnTo>
                    <a:pt x="5686" y="3853"/>
                  </a:lnTo>
                  <a:lnTo>
                    <a:pt x="5650" y="3779"/>
                  </a:lnTo>
                  <a:lnTo>
                    <a:pt x="5246" y="3302"/>
                  </a:lnTo>
                  <a:lnTo>
                    <a:pt x="5980" y="2642"/>
                  </a:lnTo>
                  <a:lnTo>
                    <a:pt x="6016" y="2715"/>
                  </a:lnTo>
                  <a:lnTo>
                    <a:pt x="6163" y="3082"/>
                  </a:lnTo>
                  <a:lnTo>
                    <a:pt x="6200" y="3156"/>
                  </a:lnTo>
                  <a:lnTo>
                    <a:pt x="6237" y="3192"/>
                  </a:lnTo>
                  <a:lnTo>
                    <a:pt x="6383" y="3192"/>
                  </a:lnTo>
                  <a:lnTo>
                    <a:pt x="6457" y="3156"/>
                  </a:lnTo>
                  <a:lnTo>
                    <a:pt x="6493" y="3082"/>
                  </a:lnTo>
                  <a:lnTo>
                    <a:pt x="6530" y="3009"/>
                  </a:lnTo>
                  <a:lnTo>
                    <a:pt x="6493" y="2936"/>
                  </a:lnTo>
                  <a:lnTo>
                    <a:pt x="6383" y="2605"/>
                  </a:lnTo>
                  <a:lnTo>
                    <a:pt x="6273" y="2422"/>
                  </a:lnTo>
                  <a:lnTo>
                    <a:pt x="7007" y="1725"/>
                  </a:lnTo>
                  <a:lnTo>
                    <a:pt x="7044" y="1945"/>
                  </a:lnTo>
                  <a:lnTo>
                    <a:pt x="7080" y="2129"/>
                  </a:lnTo>
                  <a:lnTo>
                    <a:pt x="7154" y="2349"/>
                  </a:lnTo>
                  <a:lnTo>
                    <a:pt x="7227" y="2532"/>
                  </a:lnTo>
                  <a:lnTo>
                    <a:pt x="7300" y="2605"/>
                  </a:lnTo>
                  <a:lnTo>
                    <a:pt x="7410" y="2642"/>
                  </a:lnTo>
                  <a:lnTo>
                    <a:pt x="7557" y="2569"/>
                  </a:lnTo>
                  <a:lnTo>
                    <a:pt x="7630" y="2495"/>
                  </a:lnTo>
                  <a:lnTo>
                    <a:pt x="7667" y="2385"/>
                  </a:lnTo>
                  <a:lnTo>
                    <a:pt x="7667" y="2312"/>
                  </a:lnTo>
                  <a:lnTo>
                    <a:pt x="7630" y="2239"/>
                  </a:lnTo>
                  <a:lnTo>
                    <a:pt x="7557" y="2165"/>
                  </a:lnTo>
                  <a:lnTo>
                    <a:pt x="7484" y="2165"/>
                  </a:lnTo>
                  <a:lnTo>
                    <a:pt x="7337" y="1835"/>
                  </a:lnTo>
                  <a:lnTo>
                    <a:pt x="7227" y="1542"/>
                  </a:lnTo>
                  <a:lnTo>
                    <a:pt x="7740" y="1101"/>
                  </a:lnTo>
                  <a:lnTo>
                    <a:pt x="8217" y="735"/>
                  </a:lnTo>
                  <a:lnTo>
                    <a:pt x="8364" y="625"/>
                  </a:lnTo>
                  <a:lnTo>
                    <a:pt x="8511" y="551"/>
                  </a:lnTo>
                  <a:lnTo>
                    <a:pt x="8841" y="478"/>
                  </a:lnTo>
                  <a:close/>
                  <a:moveTo>
                    <a:pt x="3485" y="7264"/>
                  </a:moveTo>
                  <a:lnTo>
                    <a:pt x="3449" y="7447"/>
                  </a:lnTo>
                  <a:lnTo>
                    <a:pt x="3302" y="7337"/>
                  </a:lnTo>
                  <a:lnTo>
                    <a:pt x="3485" y="7264"/>
                  </a:lnTo>
                  <a:close/>
                  <a:moveTo>
                    <a:pt x="5099" y="6163"/>
                  </a:moveTo>
                  <a:lnTo>
                    <a:pt x="4733" y="7264"/>
                  </a:lnTo>
                  <a:lnTo>
                    <a:pt x="4733" y="7337"/>
                  </a:lnTo>
                  <a:lnTo>
                    <a:pt x="4586" y="7447"/>
                  </a:lnTo>
                  <a:lnTo>
                    <a:pt x="4586" y="7337"/>
                  </a:lnTo>
                  <a:lnTo>
                    <a:pt x="4586" y="7301"/>
                  </a:lnTo>
                  <a:lnTo>
                    <a:pt x="4623" y="6860"/>
                  </a:lnTo>
                  <a:lnTo>
                    <a:pt x="4733" y="6457"/>
                  </a:lnTo>
                  <a:lnTo>
                    <a:pt x="5026" y="6237"/>
                  </a:lnTo>
                  <a:lnTo>
                    <a:pt x="5099" y="6163"/>
                  </a:lnTo>
                  <a:close/>
                  <a:moveTo>
                    <a:pt x="4292" y="6750"/>
                  </a:moveTo>
                  <a:lnTo>
                    <a:pt x="4219" y="7117"/>
                  </a:lnTo>
                  <a:lnTo>
                    <a:pt x="4219" y="7484"/>
                  </a:lnTo>
                  <a:lnTo>
                    <a:pt x="4219" y="7594"/>
                  </a:lnTo>
                  <a:lnTo>
                    <a:pt x="4292" y="7631"/>
                  </a:lnTo>
                  <a:lnTo>
                    <a:pt x="3889" y="7924"/>
                  </a:lnTo>
                  <a:lnTo>
                    <a:pt x="3816" y="7851"/>
                  </a:lnTo>
                  <a:lnTo>
                    <a:pt x="3889" y="7777"/>
                  </a:lnTo>
                  <a:lnTo>
                    <a:pt x="3926" y="7667"/>
                  </a:lnTo>
                  <a:lnTo>
                    <a:pt x="3926" y="7594"/>
                  </a:lnTo>
                  <a:lnTo>
                    <a:pt x="3889" y="7521"/>
                  </a:lnTo>
                  <a:lnTo>
                    <a:pt x="3852" y="7484"/>
                  </a:lnTo>
                  <a:lnTo>
                    <a:pt x="3816" y="7484"/>
                  </a:lnTo>
                  <a:lnTo>
                    <a:pt x="3889" y="7227"/>
                  </a:lnTo>
                  <a:lnTo>
                    <a:pt x="3926" y="7007"/>
                  </a:lnTo>
                  <a:lnTo>
                    <a:pt x="3926" y="6970"/>
                  </a:lnTo>
                  <a:lnTo>
                    <a:pt x="4292" y="6750"/>
                  </a:lnTo>
                  <a:close/>
                  <a:moveTo>
                    <a:pt x="1101" y="6127"/>
                  </a:moveTo>
                  <a:lnTo>
                    <a:pt x="1358" y="6200"/>
                  </a:lnTo>
                  <a:lnTo>
                    <a:pt x="1578" y="6310"/>
                  </a:lnTo>
                  <a:lnTo>
                    <a:pt x="1761" y="6457"/>
                  </a:lnTo>
                  <a:lnTo>
                    <a:pt x="1945" y="6677"/>
                  </a:lnTo>
                  <a:lnTo>
                    <a:pt x="2312" y="7081"/>
                  </a:lnTo>
                  <a:lnTo>
                    <a:pt x="2715" y="7447"/>
                  </a:lnTo>
                  <a:lnTo>
                    <a:pt x="3155" y="7777"/>
                  </a:lnTo>
                  <a:lnTo>
                    <a:pt x="3339" y="7961"/>
                  </a:lnTo>
                  <a:lnTo>
                    <a:pt x="3522" y="8144"/>
                  </a:lnTo>
                  <a:lnTo>
                    <a:pt x="3522" y="8181"/>
                  </a:lnTo>
                  <a:lnTo>
                    <a:pt x="3485" y="8291"/>
                  </a:lnTo>
                  <a:lnTo>
                    <a:pt x="3485" y="8401"/>
                  </a:lnTo>
                  <a:lnTo>
                    <a:pt x="3559" y="8474"/>
                  </a:lnTo>
                  <a:lnTo>
                    <a:pt x="3669" y="8511"/>
                  </a:lnTo>
                  <a:lnTo>
                    <a:pt x="3669" y="8621"/>
                  </a:lnTo>
                  <a:lnTo>
                    <a:pt x="3669" y="8658"/>
                  </a:lnTo>
                  <a:lnTo>
                    <a:pt x="3595" y="8695"/>
                  </a:lnTo>
                  <a:lnTo>
                    <a:pt x="3229" y="8731"/>
                  </a:lnTo>
                  <a:lnTo>
                    <a:pt x="3009" y="8474"/>
                  </a:lnTo>
                  <a:lnTo>
                    <a:pt x="2825" y="8254"/>
                  </a:lnTo>
                  <a:lnTo>
                    <a:pt x="2165" y="7484"/>
                  </a:lnTo>
                  <a:lnTo>
                    <a:pt x="1615" y="6897"/>
                  </a:lnTo>
                  <a:lnTo>
                    <a:pt x="1321" y="6604"/>
                  </a:lnTo>
                  <a:lnTo>
                    <a:pt x="1174" y="6494"/>
                  </a:lnTo>
                  <a:lnTo>
                    <a:pt x="991" y="6420"/>
                  </a:lnTo>
                  <a:lnTo>
                    <a:pt x="1101" y="6127"/>
                  </a:lnTo>
                  <a:close/>
                  <a:moveTo>
                    <a:pt x="8731" y="1"/>
                  </a:moveTo>
                  <a:lnTo>
                    <a:pt x="8474" y="74"/>
                  </a:lnTo>
                  <a:lnTo>
                    <a:pt x="8217" y="184"/>
                  </a:lnTo>
                  <a:lnTo>
                    <a:pt x="7997" y="331"/>
                  </a:lnTo>
                  <a:lnTo>
                    <a:pt x="7777" y="478"/>
                  </a:lnTo>
                  <a:lnTo>
                    <a:pt x="7154" y="1028"/>
                  </a:lnTo>
                  <a:lnTo>
                    <a:pt x="6530" y="1578"/>
                  </a:lnTo>
                  <a:lnTo>
                    <a:pt x="4036" y="3779"/>
                  </a:lnTo>
                  <a:lnTo>
                    <a:pt x="2825" y="4843"/>
                  </a:lnTo>
                  <a:lnTo>
                    <a:pt x="2312" y="5283"/>
                  </a:lnTo>
                  <a:lnTo>
                    <a:pt x="2092" y="5540"/>
                  </a:lnTo>
                  <a:lnTo>
                    <a:pt x="1871" y="5797"/>
                  </a:lnTo>
                  <a:lnTo>
                    <a:pt x="1761" y="5833"/>
                  </a:lnTo>
                  <a:lnTo>
                    <a:pt x="1725" y="5943"/>
                  </a:lnTo>
                  <a:lnTo>
                    <a:pt x="1541" y="5833"/>
                  </a:lnTo>
                  <a:lnTo>
                    <a:pt x="1358" y="5797"/>
                  </a:lnTo>
                  <a:lnTo>
                    <a:pt x="1174" y="5760"/>
                  </a:lnTo>
                  <a:lnTo>
                    <a:pt x="954" y="5760"/>
                  </a:lnTo>
                  <a:lnTo>
                    <a:pt x="844" y="5797"/>
                  </a:lnTo>
                  <a:lnTo>
                    <a:pt x="771" y="5907"/>
                  </a:lnTo>
                  <a:lnTo>
                    <a:pt x="624" y="6420"/>
                  </a:lnTo>
                  <a:lnTo>
                    <a:pt x="624" y="6494"/>
                  </a:lnTo>
                  <a:lnTo>
                    <a:pt x="661" y="6567"/>
                  </a:lnTo>
                  <a:lnTo>
                    <a:pt x="698" y="6604"/>
                  </a:lnTo>
                  <a:lnTo>
                    <a:pt x="771" y="6640"/>
                  </a:lnTo>
                  <a:lnTo>
                    <a:pt x="918" y="6860"/>
                  </a:lnTo>
                  <a:lnTo>
                    <a:pt x="1101" y="7081"/>
                  </a:lnTo>
                  <a:lnTo>
                    <a:pt x="1505" y="7484"/>
                  </a:lnTo>
                  <a:lnTo>
                    <a:pt x="2385" y="8511"/>
                  </a:lnTo>
                  <a:lnTo>
                    <a:pt x="2715" y="8951"/>
                  </a:lnTo>
                  <a:lnTo>
                    <a:pt x="2935" y="9171"/>
                  </a:lnTo>
                  <a:lnTo>
                    <a:pt x="3155" y="9318"/>
                  </a:lnTo>
                  <a:lnTo>
                    <a:pt x="3302" y="9355"/>
                  </a:lnTo>
                  <a:lnTo>
                    <a:pt x="3412" y="9355"/>
                  </a:lnTo>
                  <a:lnTo>
                    <a:pt x="3522" y="9281"/>
                  </a:lnTo>
                  <a:lnTo>
                    <a:pt x="3595" y="9171"/>
                  </a:lnTo>
                  <a:lnTo>
                    <a:pt x="3816" y="9135"/>
                  </a:lnTo>
                  <a:lnTo>
                    <a:pt x="3962" y="9061"/>
                  </a:lnTo>
                  <a:lnTo>
                    <a:pt x="4072" y="8951"/>
                  </a:lnTo>
                  <a:lnTo>
                    <a:pt x="4146" y="8805"/>
                  </a:lnTo>
                  <a:lnTo>
                    <a:pt x="4146" y="8548"/>
                  </a:lnTo>
                  <a:lnTo>
                    <a:pt x="4109" y="8328"/>
                  </a:lnTo>
                  <a:lnTo>
                    <a:pt x="5320" y="7557"/>
                  </a:lnTo>
                  <a:lnTo>
                    <a:pt x="6530" y="6750"/>
                  </a:lnTo>
                  <a:lnTo>
                    <a:pt x="7667" y="5907"/>
                  </a:lnTo>
                  <a:lnTo>
                    <a:pt x="8804" y="5026"/>
                  </a:lnTo>
                  <a:lnTo>
                    <a:pt x="9281" y="4660"/>
                  </a:lnTo>
                  <a:lnTo>
                    <a:pt x="9721" y="4219"/>
                  </a:lnTo>
                  <a:lnTo>
                    <a:pt x="10125" y="3743"/>
                  </a:lnTo>
                  <a:lnTo>
                    <a:pt x="10308" y="3486"/>
                  </a:lnTo>
                  <a:lnTo>
                    <a:pt x="10455" y="3229"/>
                  </a:lnTo>
                  <a:lnTo>
                    <a:pt x="10602" y="2972"/>
                  </a:lnTo>
                  <a:lnTo>
                    <a:pt x="10712" y="2679"/>
                  </a:lnTo>
                  <a:lnTo>
                    <a:pt x="10785" y="2385"/>
                  </a:lnTo>
                  <a:lnTo>
                    <a:pt x="10822" y="2129"/>
                  </a:lnTo>
                  <a:lnTo>
                    <a:pt x="10822" y="1835"/>
                  </a:lnTo>
                  <a:lnTo>
                    <a:pt x="10785" y="1542"/>
                  </a:lnTo>
                  <a:lnTo>
                    <a:pt x="10675" y="1248"/>
                  </a:lnTo>
                  <a:lnTo>
                    <a:pt x="10528" y="955"/>
                  </a:lnTo>
                  <a:lnTo>
                    <a:pt x="10382" y="735"/>
                  </a:lnTo>
                  <a:lnTo>
                    <a:pt x="10198" y="515"/>
                  </a:lnTo>
                  <a:lnTo>
                    <a:pt x="9978" y="368"/>
                  </a:lnTo>
                  <a:lnTo>
                    <a:pt x="9758" y="221"/>
                  </a:lnTo>
                  <a:lnTo>
                    <a:pt x="9501" y="111"/>
                  </a:lnTo>
                  <a:lnTo>
                    <a:pt x="9281" y="38"/>
                  </a:lnTo>
                  <a:lnTo>
                    <a:pt x="8988" y="1"/>
                  </a:lnTo>
                  <a:close/>
                  <a:moveTo>
                    <a:pt x="1981" y="12399"/>
                  </a:moveTo>
                  <a:lnTo>
                    <a:pt x="1981" y="12509"/>
                  </a:lnTo>
                  <a:lnTo>
                    <a:pt x="1981" y="12656"/>
                  </a:lnTo>
                  <a:lnTo>
                    <a:pt x="1908" y="12913"/>
                  </a:lnTo>
                  <a:lnTo>
                    <a:pt x="1798" y="12913"/>
                  </a:lnTo>
                  <a:lnTo>
                    <a:pt x="1871" y="12656"/>
                  </a:lnTo>
                  <a:lnTo>
                    <a:pt x="1981" y="12399"/>
                  </a:lnTo>
                  <a:close/>
                  <a:moveTo>
                    <a:pt x="1651" y="9391"/>
                  </a:moveTo>
                  <a:lnTo>
                    <a:pt x="1688" y="9575"/>
                  </a:lnTo>
                  <a:lnTo>
                    <a:pt x="1908" y="10198"/>
                  </a:lnTo>
                  <a:lnTo>
                    <a:pt x="2348" y="11372"/>
                  </a:lnTo>
                  <a:lnTo>
                    <a:pt x="2422" y="11739"/>
                  </a:lnTo>
                  <a:lnTo>
                    <a:pt x="2458" y="12106"/>
                  </a:lnTo>
                  <a:lnTo>
                    <a:pt x="2422" y="12436"/>
                  </a:lnTo>
                  <a:lnTo>
                    <a:pt x="2348" y="12619"/>
                  </a:lnTo>
                  <a:lnTo>
                    <a:pt x="2275" y="12766"/>
                  </a:lnTo>
                  <a:lnTo>
                    <a:pt x="2312" y="12583"/>
                  </a:lnTo>
                  <a:lnTo>
                    <a:pt x="2275" y="12436"/>
                  </a:lnTo>
                  <a:lnTo>
                    <a:pt x="2202" y="12326"/>
                  </a:lnTo>
                  <a:lnTo>
                    <a:pt x="2128" y="12216"/>
                  </a:lnTo>
                  <a:lnTo>
                    <a:pt x="2018" y="12179"/>
                  </a:lnTo>
                  <a:lnTo>
                    <a:pt x="1871" y="12179"/>
                  </a:lnTo>
                  <a:lnTo>
                    <a:pt x="1835" y="12253"/>
                  </a:lnTo>
                  <a:lnTo>
                    <a:pt x="1835" y="12326"/>
                  </a:lnTo>
                  <a:lnTo>
                    <a:pt x="1578" y="12656"/>
                  </a:lnTo>
                  <a:lnTo>
                    <a:pt x="1505" y="12840"/>
                  </a:lnTo>
                  <a:lnTo>
                    <a:pt x="1431" y="13023"/>
                  </a:lnTo>
                  <a:lnTo>
                    <a:pt x="1358" y="13023"/>
                  </a:lnTo>
                  <a:lnTo>
                    <a:pt x="1578" y="12509"/>
                  </a:lnTo>
                  <a:lnTo>
                    <a:pt x="1761" y="11996"/>
                  </a:lnTo>
                  <a:lnTo>
                    <a:pt x="1761" y="11959"/>
                  </a:lnTo>
                  <a:lnTo>
                    <a:pt x="1725" y="11922"/>
                  </a:lnTo>
                  <a:lnTo>
                    <a:pt x="1688" y="11922"/>
                  </a:lnTo>
                  <a:lnTo>
                    <a:pt x="1651" y="11959"/>
                  </a:lnTo>
                  <a:lnTo>
                    <a:pt x="1321" y="12399"/>
                  </a:lnTo>
                  <a:lnTo>
                    <a:pt x="1028" y="12913"/>
                  </a:lnTo>
                  <a:lnTo>
                    <a:pt x="881" y="12840"/>
                  </a:lnTo>
                  <a:lnTo>
                    <a:pt x="881" y="12729"/>
                  </a:lnTo>
                  <a:lnTo>
                    <a:pt x="1028" y="12436"/>
                  </a:lnTo>
                  <a:lnTo>
                    <a:pt x="1174" y="12143"/>
                  </a:lnTo>
                  <a:lnTo>
                    <a:pt x="1358" y="11849"/>
                  </a:lnTo>
                  <a:lnTo>
                    <a:pt x="1541" y="11556"/>
                  </a:lnTo>
                  <a:lnTo>
                    <a:pt x="1541" y="11519"/>
                  </a:lnTo>
                  <a:lnTo>
                    <a:pt x="1505" y="11482"/>
                  </a:lnTo>
                  <a:lnTo>
                    <a:pt x="1468" y="11519"/>
                  </a:lnTo>
                  <a:lnTo>
                    <a:pt x="1138" y="11812"/>
                  </a:lnTo>
                  <a:lnTo>
                    <a:pt x="954" y="11996"/>
                  </a:lnTo>
                  <a:lnTo>
                    <a:pt x="808" y="12179"/>
                  </a:lnTo>
                  <a:lnTo>
                    <a:pt x="698" y="12399"/>
                  </a:lnTo>
                  <a:lnTo>
                    <a:pt x="588" y="12619"/>
                  </a:lnTo>
                  <a:lnTo>
                    <a:pt x="551" y="12583"/>
                  </a:lnTo>
                  <a:lnTo>
                    <a:pt x="624" y="12473"/>
                  </a:lnTo>
                  <a:lnTo>
                    <a:pt x="661" y="12363"/>
                  </a:lnTo>
                  <a:lnTo>
                    <a:pt x="1138" y="11629"/>
                  </a:lnTo>
                  <a:lnTo>
                    <a:pt x="1321" y="11262"/>
                  </a:lnTo>
                  <a:lnTo>
                    <a:pt x="1468" y="10859"/>
                  </a:lnTo>
                  <a:lnTo>
                    <a:pt x="1431" y="10822"/>
                  </a:lnTo>
                  <a:lnTo>
                    <a:pt x="1395" y="10822"/>
                  </a:lnTo>
                  <a:lnTo>
                    <a:pt x="1064" y="11189"/>
                  </a:lnTo>
                  <a:lnTo>
                    <a:pt x="734" y="11556"/>
                  </a:lnTo>
                  <a:lnTo>
                    <a:pt x="844" y="11372"/>
                  </a:lnTo>
                  <a:lnTo>
                    <a:pt x="1248" y="10749"/>
                  </a:lnTo>
                  <a:lnTo>
                    <a:pt x="1651" y="10125"/>
                  </a:lnTo>
                  <a:lnTo>
                    <a:pt x="1651" y="10052"/>
                  </a:lnTo>
                  <a:lnTo>
                    <a:pt x="1615" y="9978"/>
                  </a:lnTo>
                  <a:lnTo>
                    <a:pt x="1505" y="9978"/>
                  </a:lnTo>
                  <a:lnTo>
                    <a:pt x="1321" y="10162"/>
                  </a:lnTo>
                  <a:lnTo>
                    <a:pt x="1505" y="9795"/>
                  </a:lnTo>
                  <a:lnTo>
                    <a:pt x="1651" y="9391"/>
                  </a:lnTo>
                  <a:close/>
                  <a:moveTo>
                    <a:pt x="1541" y="8768"/>
                  </a:moveTo>
                  <a:lnTo>
                    <a:pt x="1468" y="8805"/>
                  </a:lnTo>
                  <a:lnTo>
                    <a:pt x="1395" y="8915"/>
                  </a:lnTo>
                  <a:lnTo>
                    <a:pt x="1395" y="9025"/>
                  </a:lnTo>
                  <a:lnTo>
                    <a:pt x="1395" y="9061"/>
                  </a:lnTo>
                  <a:lnTo>
                    <a:pt x="1211" y="9355"/>
                  </a:lnTo>
                  <a:lnTo>
                    <a:pt x="1101" y="9648"/>
                  </a:lnTo>
                  <a:lnTo>
                    <a:pt x="661" y="10602"/>
                  </a:lnTo>
                  <a:lnTo>
                    <a:pt x="294" y="11409"/>
                  </a:lnTo>
                  <a:lnTo>
                    <a:pt x="147" y="11812"/>
                  </a:lnTo>
                  <a:lnTo>
                    <a:pt x="37" y="12253"/>
                  </a:lnTo>
                  <a:lnTo>
                    <a:pt x="1" y="12399"/>
                  </a:lnTo>
                  <a:lnTo>
                    <a:pt x="1" y="12509"/>
                  </a:lnTo>
                  <a:lnTo>
                    <a:pt x="74" y="12729"/>
                  </a:lnTo>
                  <a:lnTo>
                    <a:pt x="221" y="12913"/>
                  </a:lnTo>
                  <a:lnTo>
                    <a:pt x="404" y="13096"/>
                  </a:lnTo>
                  <a:lnTo>
                    <a:pt x="441" y="13170"/>
                  </a:lnTo>
                  <a:lnTo>
                    <a:pt x="514" y="13206"/>
                  </a:lnTo>
                  <a:lnTo>
                    <a:pt x="588" y="13243"/>
                  </a:lnTo>
                  <a:lnTo>
                    <a:pt x="661" y="13243"/>
                  </a:lnTo>
                  <a:lnTo>
                    <a:pt x="734" y="13280"/>
                  </a:lnTo>
                  <a:lnTo>
                    <a:pt x="881" y="13353"/>
                  </a:lnTo>
                  <a:lnTo>
                    <a:pt x="954" y="13426"/>
                  </a:lnTo>
                  <a:lnTo>
                    <a:pt x="1101" y="13426"/>
                  </a:lnTo>
                  <a:lnTo>
                    <a:pt x="1431" y="13536"/>
                  </a:lnTo>
                  <a:lnTo>
                    <a:pt x="1468" y="13573"/>
                  </a:lnTo>
                  <a:lnTo>
                    <a:pt x="1688" y="13573"/>
                  </a:lnTo>
                  <a:lnTo>
                    <a:pt x="1908" y="13536"/>
                  </a:lnTo>
                  <a:lnTo>
                    <a:pt x="2128" y="13463"/>
                  </a:lnTo>
                  <a:lnTo>
                    <a:pt x="2312" y="13390"/>
                  </a:lnTo>
                  <a:lnTo>
                    <a:pt x="2495" y="13280"/>
                  </a:lnTo>
                  <a:lnTo>
                    <a:pt x="2605" y="13133"/>
                  </a:lnTo>
                  <a:lnTo>
                    <a:pt x="2715" y="12986"/>
                  </a:lnTo>
                  <a:lnTo>
                    <a:pt x="2788" y="12840"/>
                  </a:lnTo>
                  <a:lnTo>
                    <a:pt x="2862" y="12693"/>
                  </a:lnTo>
                  <a:lnTo>
                    <a:pt x="2935" y="12326"/>
                  </a:lnTo>
                  <a:lnTo>
                    <a:pt x="2935" y="11959"/>
                  </a:lnTo>
                  <a:lnTo>
                    <a:pt x="2862" y="11592"/>
                  </a:lnTo>
                  <a:lnTo>
                    <a:pt x="2788" y="11226"/>
                  </a:lnTo>
                  <a:lnTo>
                    <a:pt x="2678" y="10895"/>
                  </a:lnTo>
                  <a:lnTo>
                    <a:pt x="2055" y="9061"/>
                  </a:lnTo>
                  <a:lnTo>
                    <a:pt x="1981" y="8951"/>
                  </a:lnTo>
                  <a:lnTo>
                    <a:pt x="1871" y="8878"/>
                  </a:lnTo>
                  <a:lnTo>
                    <a:pt x="1761" y="8805"/>
                  </a:lnTo>
                  <a:lnTo>
                    <a:pt x="1651" y="876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6351100" y="3281600"/>
              <a:ext cx="366850" cy="361350"/>
            </a:xfrm>
            <a:custGeom>
              <a:avLst/>
              <a:gdLst/>
              <a:ahLst/>
              <a:cxnLst/>
              <a:rect l="0" t="0" r="0" b="0"/>
              <a:pathLst>
                <a:path w="14674" h="14454" extrusionOk="0">
                  <a:moveTo>
                    <a:pt x="7887" y="3779"/>
                  </a:moveTo>
                  <a:lnTo>
                    <a:pt x="7961" y="3816"/>
                  </a:lnTo>
                  <a:lnTo>
                    <a:pt x="8071" y="3889"/>
                  </a:lnTo>
                  <a:lnTo>
                    <a:pt x="8218" y="4072"/>
                  </a:lnTo>
                  <a:lnTo>
                    <a:pt x="8291" y="4292"/>
                  </a:lnTo>
                  <a:lnTo>
                    <a:pt x="8364" y="4513"/>
                  </a:lnTo>
                  <a:lnTo>
                    <a:pt x="8401" y="4696"/>
                  </a:lnTo>
                  <a:lnTo>
                    <a:pt x="8401" y="4916"/>
                  </a:lnTo>
                  <a:lnTo>
                    <a:pt x="8401" y="5099"/>
                  </a:lnTo>
                  <a:lnTo>
                    <a:pt x="8291" y="5283"/>
                  </a:lnTo>
                  <a:lnTo>
                    <a:pt x="8144" y="4659"/>
                  </a:lnTo>
                  <a:lnTo>
                    <a:pt x="8034" y="4219"/>
                  </a:lnTo>
                  <a:lnTo>
                    <a:pt x="7961" y="3999"/>
                  </a:lnTo>
                  <a:lnTo>
                    <a:pt x="7887" y="3779"/>
                  </a:lnTo>
                  <a:close/>
                  <a:moveTo>
                    <a:pt x="4329" y="5063"/>
                  </a:moveTo>
                  <a:lnTo>
                    <a:pt x="4476" y="5209"/>
                  </a:lnTo>
                  <a:lnTo>
                    <a:pt x="4586" y="5356"/>
                  </a:lnTo>
                  <a:lnTo>
                    <a:pt x="4696" y="5503"/>
                  </a:lnTo>
                  <a:lnTo>
                    <a:pt x="4769" y="5686"/>
                  </a:lnTo>
                  <a:lnTo>
                    <a:pt x="4769" y="5870"/>
                  </a:lnTo>
                  <a:lnTo>
                    <a:pt x="4769" y="6053"/>
                  </a:lnTo>
                  <a:lnTo>
                    <a:pt x="4659" y="6126"/>
                  </a:lnTo>
                  <a:lnTo>
                    <a:pt x="4549" y="6237"/>
                  </a:lnTo>
                  <a:lnTo>
                    <a:pt x="4439" y="5980"/>
                  </a:lnTo>
                  <a:lnTo>
                    <a:pt x="4329" y="5686"/>
                  </a:lnTo>
                  <a:lnTo>
                    <a:pt x="4293" y="5393"/>
                  </a:lnTo>
                  <a:lnTo>
                    <a:pt x="4293" y="5209"/>
                  </a:lnTo>
                  <a:lnTo>
                    <a:pt x="4293" y="5136"/>
                  </a:lnTo>
                  <a:lnTo>
                    <a:pt x="4329" y="5063"/>
                  </a:lnTo>
                  <a:close/>
                  <a:moveTo>
                    <a:pt x="6604" y="7594"/>
                  </a:moveTo>
                  <a:lnTo>
                    <a:pt x="6714" y="7667"/>
                  </a:lnTo>
                  <a:lnTo>
                    <a:pt x="6787" y="7814"/>
                  </a:lnTo>
                  <a:lnTo>
                    <a:pt x="6934" y="8071"/>
                  </a:lnTo>
                  <a:lnTo>
                    <a:pt x="7337" y="8694"/>
                  </a:lnTo>
                  <a:lnTo>
                    <a:pt x="7117" y="8878"/>
                  </a:lnTo>
                  <a:lnTo>
                    <a:pt x="7080" y="8768"/>
                  </a:lnTo>
                  <a:lnTo>
                    <a:pt x="6860" y="8474"/>
                  </a:lnTo>
                  <a:lnTo>
                    <a:pt x="6677" y="8144"/>
                  </a:lnTo>
                  <a:lnTo>
                    <a:pt x="6567" y="7887"/>
                  </a:lnTo>
                  <a:lnTo>
                    <a:pt x="6420" y="7667"/>
                  </a:lnTo>
                  <a:lnTo>
                    <a:pt x="6604" y="7594"/>
                  </a:lnTo>
                  <a:close/>
                  <a:moveTo>
                    <a:pt x="5283" y="8107"/>
                  </a:moveTo>
                  <a:lnTo>
                    <a:pt x="5356" y="8144"/>
                  </a:lnTo>
                  <a:lnTo>
                    <a:pt x="5833" y="9428"/>
                  </a:lnTo>
                  <a:lnTo>
                    <a:pt x="5650" y="9501"/>
                  </a:lnTo>
                  <a:lnTo>
                    <a:pt x="5686" y="9318"/>
                  </a:lnTo>
                  <a:lnTo>
                    <a:pt x="5650" y="9208"/>
                  </a:lnTo>
                  <a:lnTo>
                    <a:pt x="5613" y="9061"/>
                  </a:lnTo>
                  <a:lnTo>
                    <a:pt x="5503" y="8768"/>
                  </a:lnTo>
                  <a:lnTo>
                    <a:pt x="5246" y="8107"/>
                  </a:lnTo>
                  <a:close/>
                  <a:moveTo>
                    <a:pt x="7337" y="9905"/>
                  </a:moveTo>
                  <a:lnTo>
                    <a:pt x="7337" y="10235"/>
                  </a:lnTo>
                  <a:lnTo>
                    <a:pt x="7190" y="9978"/>
                  </a:lnTo>
                  <a:lnTo>
                    <a:pt x="7337" y="9905"/>
                  </a:lnTo>
                  <a:close/>
                  <a:moveTo>
                    <a:pt x="9721" y="9061"/>
                  </a:moveTo>
                  <a:lnTo>
                    <a:pt x="9832" y="9281"/>
                  </a:lnTo>
                  <a:lnTo>
                    <a:pt x="9942" y="9501"/>
                  </a:lnTo>
                  <a:lnTo>
                    <a:pt x="10052" y="9685"/>
                  </a:lnTo>
                  <a:lnTo>
                    <a:pt x="10162" y="9868"/>
                  </a:lnTo>
                  <a:lnTo>
                    <a:pt x="10198" y="10015"/>
                  </a:lnTo>
                  <a:lnTo>
                    <a:pt x="10198" y="10161"/>
                  </a:lnTo>
                  <a:lnTo>
                    <a:pt x="10198" y="10308"/>
                  </a:lnTo>
                  <a:lnTo>
                    <a:pt x="10125" y="10455"/>
                  </a:lnTo>
                  <a:lnTo>
                    <a:pt x="10052" y="10345"/>
                  </a:lnTo>
                  <a:lnTo>
                    <a:pt x="9978" y="10308"/>
                  </a:lnTo>
                  <a:lnTo>
                    <a:pt x="9758" y="9758"/>
                  </a:lnTo>
                  <a:lnTo>
                    <a:pt x="9685" y="9464"/>
                  </a:lnTo>
                  <a:lnTo>
                    <a:pt x="9575" y="9171"/>
                  </a:lnTo>
                  <a:lnTo>
                    <a:pt x="9648" y="9134"/>
                  </a:lnTo>
                  <a:lnTo>
                    <a:pt x="9721" y="9061"/>
                  </a:lnTo>
                  <a:close/>
                  <a:moveTo>
                    <a:pt x="7667" y="9758"/>
                  </a:moveTo>
                  <a:lnTo>
                    <a:pt x="7777" y="9795"/>
                  </a:lnTo>
                  <a:lnTo>
                    <a:pt x="7924" y="9868"/>
                  </a:lnTo>
                  <a:lnTo>
                    <a:pt x="8071" y="10015"/>
                  </a:lnTo>
                  <a:lnTo>
                    <a:pt x="8181" y="10235"/>
                  </a:lnTo>
                  <a:lnTo>
                    <a:pt x="8291" y="10638"/>
                  </a:lnTo>
                  <a:lnTo>
                    <a:pt x="8328" y="10822"/>
                  </a:lnTo>
                  <a:lnTo>
                    <a:pt x="8328" y="10968"/>
                  </a:lnTo>
                  <a:lnTo>
                    <a:pt x="8291" y="11115"/>
                  </a:lnTo>
                  <a:lnTo>
                    <a:pt x="8181" y="11189"/>
                  </a:lnTo>
                  <a:lnTo>
                    <a:pt x="8181" y="11115"/>
                  </a:lnTo>
                  <a:lnTo>
                    <a:pt x="8144" y="11005"/>
                  </a:lnTo>
                  <a:lnTo>
                    <a:pt x="8071" y="10968"/>
                  </a:lnTo>
                  <a:lnTo>
                    <a:pt x="7997" y="10895"/>
                  </a:lnTo>
                  <a:lnTo>
                    <a:pt x="7887" y="10675"/>
                  </a:lnTo>
                  <a:lnTo>
                    <a:pt x="7814" y="10382"/>
                  </a:lnTo>
                  <a:lnTo>
                    <a:pt x="7741" y="9831"/>
                  </a:lnTo>
                  <a:lnTo>
                    <a:pt x="7667" y="9758"/>
                  </a:lnTo>
                  <a:close/>
                  <a:moveTo>
                    <a:pt x="10162" y="1321"/>
                  </a:moveTo>
                  <a:lnTo>
                    <a:pt x="10198" y="1541"/>
                  </a:lnTo>
                  <a:lnTo>
                    <a:pt x="10272" y="1725"/>
                  </a:lnTo>
                  <a:lnTo>
                    <a:pt x="10455" y="2092"/>
                  </a:lnTo>
                  <a:lnTo>
                    <a:pt x="10932" y="3229"/>
                  </a:lnTo>
                  <a:lnTo>
                    <a:pt x="10969" y="3302"/>
                  </a:lnTo>
                  <a:lnTo>
                    <a:pt x="10749" y="3375"/>
                  </a:lnTo>
                  <a:lnTo>
                    <a:pt x="10528" y="3449"/>
                  </a:lnTo>
                  <a:lnTo>
                    <a:pt x="9758" y="3742"/>
                  </a:lnTo>
                  <a:lnTo>
                    <a:pt x="8988" y="4146"/>
                  </a:lnTo>
                  <a:lnTo>
                    <a:pt x="8841" y="4219"/>
                  </a:lnTo>
                  <a:lnTo>
                    <a:pt x="8731" y="4329"/>
                  </a:lnTo>
                  <a:lnTo>
                    <a:pt x="8658" y="4072"/>
                  </a:lnTo>
                  <a:lnTo>
                    <a:pt x="8511" y="3816"/>
                  </a:lnTo>
                  <a:lnTo>
                    <a:pt x="8364" y="3595"/>
                  </a:lnTo>
                  <a:lnTo>
                    <a:pt x="8254" y="3522"/>
                  </a:lnTo>
                  <a:lnTo>
                    <a:pt x="8144" y="3449"/>
                  </a:lnTo>
                  <a:lnTo>
                    <a:pt x="7997" y="3412"/>
                  </a:lnTo>
                  <a:lnTo>
                    <a:pt x="7851" y="3375"/>
                  </a:lnTo>
                  <a:lnTo>
                    <a:pt x="7777" y="3375"/>
                  </a:lnTo>
                  <a:lnTo>
                    <a:pt x="7704" y="3412"/>
                  </a:lnTo>
                  <a:lnTo>
                    <a:pt x="7667" y="3485"/>
                  </a:lnTo>
                  <a:lnTo>
                    <a:pt x="7667" y="3559"/>
                  </a:lnTo>
                  <a:lnTo>
                    <a:pt x="7484" y="3595"/>
                  </a:lnTo>
                  <a:lnTo>
                    <a:pt x="7337" y="3706"/>
                  </a:lnTo>
                  <a:lnTo>
                    <a:pt x="7190" y="3852"/>
                  </a:lnTo>
                  <a:lnTo>
                    <a:pt x="7044" y="3999"/>
                  </a:lnTo>
                  <a:lnTo>
                    <a:pt x="7007" y="4109"/>
                  </a:lnTo>
                  <a:lnTo>
                    <a:pt x="7044" y="4219"/>
                  </a:lnTo>
                  <a:lnTo>
                    <a:pt x="7264" y="4696"/>
                  </a:lnTo>
                  <a:lnTo>
                    <a:pt x="7080" y="4769"/>
                  </a:lnTo>
                  <a:lnTo>
                    <a:pt x="6310" y="5026"/>
                  </a:lnTo>
                  <a:lnTo>
                    <a:pt x="5576" y="5283"/>
                  </a:lnTo>
                  <a:lnTo>
                    <a:pt x="5320" y="5356"/>
                  </a:lnTo>
                  <a:lnTo>
                    <a:pt x="5210" y="5393"/>
                  </a:lnTo>
                  <a:lnTo>
                    <a:pt x="5136" y="5466"/>
                  </a:lnTo>
                  <a:lnTo>
                    <a:pt x="5100" y="5356"/>
                  </a:lnTo>
                  <a:lnTo>
                    <a:pt x="4916" y="5063"/>
                  </a:lnTo>
                  <a:lnTo>
                    <a:pt x="4806" y="4879"/>
                  </a:lnTo>
                  <a:lnTo>
                    <a:pt x="4659" y="4733"/>
                  </a:lnTo>
                  <a:lnTo>
                    <a:pt x="4513" y="4623"/>
                  </a:lnTo>
                  <a:lnTo>
                    <a:pt x="4329" y="4549"/>
                  </a:lnTo>
                  <a:lnTo>
                    <a:pt x="4183" y="4513"/>
                  </a:lnTo>
                  <a:lnTo>
                    <a:pt x="4036" y="4586"/>
                  </a:lnTo>
                  <a:lnTo>
                    <a:pt x="3852" y="4586"/>
                  </a:lnTo>
                  <a:lnTo>
                    <a:pt x="3779" y="4623"/>
                  </a:lnTo>
                  <a:lnTo>
                    <a:pt x="3742" y="4696"/>
                  </a:lnTo>
                  <a:lnTo>
                    <a:pt x="3706" y="4989"/>
                  </a:lnTo>
                  <a:lnTo>
                    <a:pt x="3706" y="5283"/>
                  </a:lnTo>
                  <a:lnTo>
                    <a:pt x="3742" y="5576"/>
                  </a:lnTo>
                  <a:lnTo>
                    <a:pt x="3816" y="5870"/>
                  </a:lnTo>
                  <a:lnTo>
                    <a:pt x="3596" y="5833"/>
                  </a:lnTo>
                  <a:lnTo>
                    <a:pt x="3376" y="5870"/>
                  </a:lnTo>
                  <a:lnTo>
                    <a:pt x="2972" y="6016"/>
                  </a:lnTo>
                  <a:lnTo>
                    <a:pt x="2422" y="6163"/>
                  </a:lnTo>
                  <a:lnTo>
                    <a:pt x="2165" y="6273"/>
                  </a:lnTo>
                  <a:lnTo>
                    <a:pt x="2055" y="6347"/>
                  </a:lnTo>
                  <a:lnTo>
                    <a:pt x="1945" y="6457"/>
                  </a:lnTo>
                  <a:lnTo>
                    <a:pt x="1945" y="6530"/>
                  </a:lnTo>
                  <a:lnTo>
                    <a:pt x="1982" y="6567"/>
                  </a:lnTo>
                  <a:lnTo>
                    <a:pt x="2238" y="6603"/>
                  </a:lnTo>
                  <a:lnTo>
                    <a:pt x="2459" y="6567"/>
                  </a:lnTo>
                  <a:lnTo>
                    <a:pt x="2972" y="6457"/>
                  </a:lnTo>
                  <a:lnTo>
                    <a:pt x="3449" y="6347"/>
                  </a:lnTo>
                  <a:lnTo>
                    <a:pt x="3706" y="6237"/>
                  </a:lnTo>
                  <a:lnTo>
                    <a:pt x="3816" y="6163"/>
                  </a:lnTo>
                  <a:lnTo>
                    <a:pt x="3889" y="6090"/>
                  </a:lnTo>
                  <a:lnTo>
                    <a:pt x="4073" y="6383"/>
                  </a:lnTo>
                  <a:lnTo>
                    <a:pt x="4256" y="6677"/>
                  </a:lnTo>
                  <a:lnTo>
                    <a:pt x="4293" y="6713"/>
                  </a:lnTo>
                  <a:lnTo>
                    <a:pt x="4366" y="6823"/>
                  </a:lnTo>
                  <a:lnTo>
                    <a:pt x="4549" y="6970"/>
                  </a:lnTo>
                  <a:lnTo>
                    <a:pt x="4659" y="7007"/>
                  </a:lnTo>
                  <a:lnTo>
                    <a:pt x="4733" y="7044"/>
                  </a:lnTo>
                  <a:lnTo>
                    <a:pt x="4806" y="7007"/>
                  </a:lnTo>
                  <a:lnTo>
                    <a:pt x="4879" y="6933"/>
                  </a:lnTo>
                  <a:lnTo>
                    <a:pt x="5063" y="6640"/>
                  </a:lnTo>
                  <a:lnTo>
                    <a:pt x="5173" y="6347"/>
                  </a:lnTo>
                  <a:lnTo>
                    <a:pt x="5210" y="6053"/>
                  </a:lnTo>
                  <a:lnTo>
                    <a:pt x="5210" y="5760"/>
                  </a:lnTo>
                  <a:lnTo>
                    <a:pt x="5320" y="5760"/>
                  </a:lnTo>
                  <a:lnTo>
                    <a:pt x="5430" y="5723"/>
                  </a:lnTo>
                  <a:lnTo>
                    <a:pt x="5686" y="5650"/>
                  </a:lnTo>
                  <a:lnTo>
                    <a:pt x="6457" y="5430"/>
                  </a:lnTo>
                  <a:lnTo>
                    <a:pt x="7190" y="5173"/>
                  </a:lnTo>
                  <a:lnTo>
                    <a:pt x="7447" y="5063"/>
                  </a:lnTo>
                  <a:lnTo>
                    <a:pt x="7631" y="5430"/>
                  </a:lnTo>
                  <a:lnTo>
                    <a:pt x="7704" y="5613"/>
                  </a:lnTo>
                  <a:lnTo>
                    <a:pt x="7814" y="5760"/>
                  </a:lnTo>
                  <a:lnTo>
                    <a:pt x="7924" y="5833"/>
                  </a:lnTo>
                  <a:lnTo>
                    <a:pt x="8218" y="5833"/>
                  </a:lnTo>
                  <a:lnTo>
                    <a:pt x="8328" y="5760"/>
                  </a:lnTo>
                  <a:lnTo>
                    <a:pt x="8548" y="5576"/>
                  </a:lnTo>
                  <a:lnTo>
                    <a:pt x="8731" y="5356"/>
                  </a:lnTo>
                  <a:lnTo>
                    <a:pt x="8804" y="5173"/>
                  </a:lnTo>
                  <a:lnTo>
                    <a:pt x="8841" y="4989"/>
                  </a:lnTo>
                  <a:lnTo>
                    <a:pt x="8841" y="4806"/>
                  </a:lnTo>
                  <a:lnTo>
                    <a:pt x="8804" y="4586"/>
                  </a:lnTo>
                  <a:lnTo>
                    <a:pt x="8914" y="4586"/>
                  </a:lnTo>
                  <a:lnTo>
                    <a:pt x="9061" y="4513"/>
                  </a:lnTo>
                  <a:lnTo>
                    <a:pt x="9942" y="4109"/>
                  </a:lnTo>
                  <a:lnTo>
                    <a:pt x="10639" y="3852"/>
                  </a:lnTo>
                  <a:lnTo>
                    <a:pt x="10895" y="3742"/>
                  </a:lnTo>
                  <a:lnTo>
                    <a:pt x="11115" y="3669"/>
                  </a:lnTo>
                  <a:lnTo>
                    <a:pt x="11519" y="4586"/>
                  </a:lnTo>
                  <a:lnTo>
                    <a:pt x="11849" y="5540"/>
                  </a:lnTo>
                  <a:lnTo>
                    <a:pt x="12069" y="6237"/>
                  </a:lnTo>
                  <a:lnTo>
                    <a:pt x="12032" y="6347"/>
                  </a:lnTo>
                  <a:lnTo>
                    <a:pt x="11996" y="6457"/>
                  </a:lnTo>
                  <a:lnTo>
                    <a:pt x="11959" y="6457"/>
                  </a:lnTo>
                  <a:lnTo>
                    <a:pt x="11592" y="6603"/>
                  </a:lnTo>
                  <a:lnTo>
                    <a:pt x="10969" y="6787"/>
                  </a:lnTo>
                  <a:lnTo>
                    <a:pt x="9685" y="7227"/>
                  </a:lnTo>
                  <a:lnTo>
                    <a:pt x="8438" y="7630"/>
                  </a:lnTo>
                  <a:lnTo>
                    <a:pt x="7887" y="7777"/>
                  </a:lnTo>
                  <a:lnTo>
                    <a:pt x="7631" y="7924"/>
                  </a:lnTo>
                  <a:lnTo>
                    <a:pt x="7521" y="7997"/>
                  </a:lnTo>
                  <a:lnTo>
                    <a:pt x="7447" y="8107"/>
                  </a:lnTo>
                  <a:lnTo>
                    <a:pt x="7447" y="8144"/>
                  </a:lnTo>
                  <a:lnTo>
                    <a:pt x="7631" y="8181"/>
                  </a:lnTo>
                  <a:lnTo>
                    <a:pt x="7997" y="8181"/>
                  </a:lnTo>
                  <a:lnTo>
                    <a:pt x="8181" y="8107"/>
                  </a:lnTo>
                  <a:lnTo>
                    <a:pt x="8914" y="7887"/>
                  </a:lnTo>
                  <a:lnTo>
                    <a:pt x="10565" y="7374"/>
                  </a:lnTo>
                  <a:lnTo>
                    <a:pt x="12216" y="6860"/>
                  </a:lnTo>
                  <a:lnTo>
                    <a:pt x="12289" y="6823"/>
                  </a:lnTo>
                  <a:lnTo>
                    <a:pt x="12546" y="7777"/>
                  </a:lnTo>
                  <a:lnTo>
                    <a:pt x="12766" y="8474"/>
                  </a:lnTo>
                  <a:lnTo>
                    <a:pt x="12729" y="8511"/>
                  </a:lnTo>
                  <a:lnTo>
                    <a:pt x="12693" y="8584"/>
                  </a:lnTo>
                  <a:lnTo>
                    <a:pt x="11629" y="8988"/>
                  </a:lnTo>
                  <a:lnTo>
                    <a:pt x="11042" y="9208"/>
                  </a:lnTo>
                  <a:lnTo>
                    <a:pt x="10859" y="9281"/>
                  </a:lnTo>
                  <a:lnTo>
                    <a:pt x="10749" y="9391"/>
                  </a:lnTo>
                  <a:lnTo>
                    <a:pt x="10455" y="9575"/>
                  </a:lnTo>
                  <a:lnTo>
                    <a:pt x="10455" y="9611"/>
                  </a:lnTo>
                  <a:lnTo>
                    <a:pt x="10418" y="9501"/>
                  </a:lnTo>
                  <a:lnTo>
                    <a:pt x="10198" y="9024"/>
                  </a:lnTo>
                  <a:lnTo>
                    <a:pt x="10052" y="8804"/>
                  </a:lnTo>
                  <a:lnTo>
                    <a:pt x="9942" y="8731"/>
                  </a:lnTo>
                  <a:lnTo>
                    <a:pt x="9832" y="8694"/>
                  </a:lnTo>
                  <a:lnTo>
                    <a:pt x="9758" y="8694"/>
                  </a:lnTo>
                  <a:lnTo>
                    <a:pt x="9721" y="8768"/>
                  </a:lnTo>
                  <a:lnTo>
                    <a:pt x="9685" y="8841"/>
                  </a:lnTo>
                  <a:lnTo>
                    <a:pt x="9501" y="8841"/>
                  </a:lnTo>
                  <a:lnTo>
                    <a:pt x="9355" y="8804"/>
                  </a:lnTo>
                  <a:lnTo>
                    <a:pt x="9208" y="8841"/>
                  </a:lnTo>
                  <a:lnTo>
                    <a:pt x="9061" y="8878"/>
                  </a:lnTo>
                  <a:lnTo>
                    <a:pt x="8988" y="8988"/>
                  </a:lnTo>
                  <a:lnTo>
                    <a:pt x="8914" y="9098"/>
                  </a:lnTo>
                  <a:lnTo>
                    <a:pt x="8914" y="9208"/>
                  </a:lnTo>
                  <a:lnTo>
                    <a:pt x="9025" y="9611"/>
                  </a:lnTo>
                  <a:lnTo>
                    <a:pt x="9135" y="10051"/>
                  </a:lnTo>
                  <a:lnTo>
                    <a:pt x="8694" y="10161"/>
                  </a:lnTo>
                  <a:lnTo>
                    <a:pt x="8658" y="10198"/>
                  </a:lnTo>
                  <a:lnTo>
                    <a:pt x="8621" y="10235"/>
                  </a:lnTo>
                  <a:lnTo>
                    <a:pt x="8584" y="10345"/>
                  </a:lnTo>
                  <a:lnTo>
                    <a:pt x="8511" y="10125"/>
                  </a:lnTo>
                  <a:lnTo>
                    <a:pt x="8401" y="9905"/>
                  </a:lnTo>
                  <a:lnTo>
                    <a:pt x="8254" y="9685"/>
                  </a:lnTo>
                  <a:lnTo>
                    <a:pt x="8034" y="9501"/>
                  </a:lnTo>
                  <a:lnTo>
                    <a:pt x="7777" y="9391"/>
                  </a:lnTo>
                  <a:lnTo>
                    <a:pt x="7557" y="9391"/>
                  </a:lnTo>
                  <a:lnTo>
                    <a:pt x="7411" y="9428"/>
                  </a:lnTo>
                  <a:lnTo>
                    <a:pt x="7300" y="9464"/>
                  </a:lnTo>
                  <a:lnTo>
                    <a:pt x="7190" y="9538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07" y="9868"/>
                  </a:lnTo>
                  <a:lnTo>
                    <a:pt x="7044" y="9941"/>
                  </a:lnTo>
                  <a:lnTo>
                    <a:pt x="7117" y="9978"/>
                  </a:lnTo>
                  <a:lnTo>
                    <a:pt x="7044" y="10235"/>
                  </a:lnTo>
                  <a:lnTo>
                    <a:pt x="7080" y="10492"/>
                  </a:lnTo>
                  <a:lnTo>
                    <a:pt x="4806" y="11152"/>
                  </a:lnTo>
                  <a:lnTo>
                    <a:pt x="4219" y="11335"/>
                  </a:lnTo>
                  <a:lnTo>
                    <a:pt x="3632" y="11519"/>
                  </a:lnTo>
                  <a:lnTo>
                    <a:pt x="3449" y="11629"/>
                  </a:lnTo>
                  <a:lnTo>
                    <a:pt x="3192" y="10602"/>
                  </a:lnTo>
                  <a:lnTo>
                    <a:pt x="2862" y="9611"/>
                  </a:lnTo>
                  <a:lnTo>
                    <a:pt x="3339" y="9538"/>
                  </a:lnTo>
                  <a:lnTo>
                    <a:pt x="3816" y="9428"/>
                  </a:lnTo>
                  <a:lnTo>
                    <a:pt x="4769" y="9134"/>
                  </a:lnTo>
                  <a:lnTo>
                    <a:pt x="4843" y="9318"/>
                  </a:lnTo>
                  <a:lnTo>
                    <a:pt x="4953" y="9501"/>
                  </a:lnTo>
                  <a:lnTo>
                    <a:pt x="5063" y="9685"/>
                  </a:lnTo>
                  <a:lnTo>
                    <a:pt x="5246" y="9831"/>
                  </a:lnTo>
                  <a:lnTo>
                    <a:pt x="5356" y="9868"/>
                  </a:lnTo>
                  <a:lnTo>
                    <a:pt x="5466" y="9905"/>
                  </a:lnTo>
                  <a:lnTo>
                    <a:pt x="5613" y="9905"/>
                  </a:lnTo>
                  <a:lnTo>
                    <a:pt x="5723" y="9868"/>
                  </a:lnTo>
                  <a:lnTo>
                    <a:pt x="5980" y="9758"/>
                  </a:lnTo>
                  <a:lnTo>
                    <a:pt x="6163" y="9648"/>
                  </a:lnTo>
                  <a:lnTo>
                    <a:pt x="6237" y="9538"/>
                  </a:lnTo>
                  <a:lnTo>
                    <a:pt x="6273" y="9501"/>
                  </a:lnTo>
                  <a:lnTo>
                    <a:pt x="6237" y="9428"/>
                  </a:lnTo>
                  <a:lnTo>
                    <a:pt x="5980" y="8731"/>
                  </a:lnTo>
                  <a:lnTo>
                    <a:pt x="6200" y="8731"/>
                  </a:lnTo>
                  <a:lnTo>
                    <a:pt x="6383" y="8658"/>
                  </a:lnTo>
                  <a:lnTo>
                    <a:pt x="6604" y="9244"/>
                  </a:lnTo>
                  <a:lnTo>
                    <a:pt x="6677" y="9318"/>
                  </a:lnTo>
                  <a:lnTo>
                    <a:pt x="6714" y="9354"/>
                  </a:lnTo>
                  <a:lnTo>
                    <a:pt x="6787" y="9354"/>
                  </a:lnTo>
                  <a:lnTo>
                    <a:pt x="7044" y="9318"/>
                  </a:lnTo>
                  <a:lnTo>
                    <a:pt x="7300" y="9208"/>
                  </a:lnTo>
                  <a:lnTo>
                    <a:pt x="7521" y="9061"/>
                  </a:lnTo>
                  <a:lnTo>
                    <a:pt x="7704" y="8878"/>
                  </a:lnTo>
                  <a:lnTo>
                    <a:pt x="7741" y="8841"/>
                  </a:lnTo>
                  <a:lnTo>
                    <a:pt x="7777" y="8768"/>
                  </a:lnTo>
                  <a:lnTo>
                    <a:pt x="7741" y="8658"/>
                  </a:lnTo>
                  <a:lnTo>
                    <a:pt x="7264" y="7887"/>
                  </a:lnTo>
                  <a:lnTo>
                    <a:pt x="7080" y="7520"/>
                  </a:lnTo>
                  <a:lnTo>
                    <a:pt x="6970" y="7337"/>
                  </a:lnTo>
                  <a:lnTo>
                    <a:pt x="6824" y="7227"/>
                  </a:lnTo>
                  <a:lnTo>
                    <a:pt x="6640" y="7154"/>
                  </a:lnTo>
                  <a:lnTo>
                    <a:pt x="6457" y="7190"/>
                  </a:lnTo>
                  <a:lnTo>
                    <a:pt x="6383" y="7227"/>
                  </a:lnTo>
                  <a:lnTo>
                    <a:pt x="6310" y="7264"/>
                  </a:lnTo>
                  <a:lnTo>
                    <a:pt x="6237" y="7337"/>
                  </a:lnTo>
                  <a:lnTo>
                    <a:pt x="6200" y="7410"/>
                  </a:lnTo>
                  <a:lnTo>
                    <a:pt x="6017" y="7447"/>
                  </a:lnTo>
                  <a:lnTo>
                    <a:pt x="5980" y="7484"/>
                  </a:lnTo>
                  <a:lnTo>
                    <a:pt x="5943" y="7520"/>
                  </a:lnTo>
                  <a:lnTo>
                    <a:pt x="5907" y="7594"/>
                  </a:lnTo>
                  <a:lnTo>
                    <a:pt x="5907" y="7667"/>
                  </a:lnTo>
                  <a:lnTo>
                    <a:pt x="6200" y="8291"/>
                  </a:lnTo>
                  <a:lnTo>
                    <a:pt x="6163" y="8364"/>
                  </a:lnTo>
                  <a:lnTo>
                    <a:pt x="6127" y="8401"/>
                  </a:lnTo>
                  <a:lnTo>
                    <a:pt x="6090" y="8401"/>
                  </a:lnTo>
                  <a:lnTo>
                    <a:pt x="6053" y="8437"/>
                  </a:lnTo>
                  <a:lnTo>
                    <a:pt x="5943" y="8474"/>
                  </a:lnTo>
                  <a:lnTo>
                    <a:pt x="5907" y="8511"/>
                  </a:lnTo>
                  <a:lnTo>
                    <a:pt x="5613" y="7814"/>
                  </a:lnTo>
                  <a:lnTo>
                    <a:pt x="5576" y="7777"/>
                  </a:lnTo>
                  <a:lnTo>
                    <a:pt x="5540" y="7704"/>
                  </a:lnTo>
                  <a:lnTo>
                    <a:pt x="5393" y="7704"/>
                  </a:lnTo>
                  <a:lnTo>
                    <a:pt x="5356" y="7667"/>
                  </a:lnTo>
                  <a:lnTo>
                    <a:pt x="5173" y="7667"/>
                  </a:lnTo>
                  <a:lnTo>
                    <a:pt x="4990" y="7704"/>
                  </a:lnTo>
                  <a:lnTo>
                    <a:pt x="4843" y="7814"/>
                  </a:lnTo>
                  <a:lnTo>
                    <a:pt x="4733" y="7961"/>
                  </a:lnTo>
                  <a:lnTo>
                    <a:pt x="4659" y="8144"/>
                  </a:lnTo>
                  <a:lnTo>
                    <a:pt x="4623" y="8327"/>
                  </a:lnTo>
                  <a:lnTo>
                    <a:pt x="4623" y="8511"/>
                  </a:lnTo>
                  <a:lnTo>
                    <a:pt x="4623" y="8694"/>
                  </a:lnTo>
                  <a:lnTo>
                    <a:pt x="3669" y="8951"/>
                  </a:lnTo>
                  <a:lnTo>
                    <a:pt x="3229" y="9134"/>
                  </a:lnTo>
                  <a:lnTo>
                    <a:pt x="2752" y="9318"/>
                  </a:lnTo>
                  <a:lnTo>
                    <a:pt x="2348" y="7997"/>
                  </a:lnTo>
                  <a:lnTo>
                    <a:pt x="1908" y="6677"/>
                  </a:lnTo>
                  <a:lnTo>
                    <a:pt x="1541" y="5356"/>
                  </a:lnTo>
                  <a:lnTo>
                    <a:pt x="1395" y="4696"/>
                  </a:lnTo>
                  <a:lnTo>
                    <a:pt x="1285" y="3999"/>
                  </a:lnTo>
                  <a:lnTo>
                    <a:pt x="1505" y="3962"/>
                  </a:lnTo>
                  <a:lnTo>
                    <a:pt x="1725" y="3926"/>
                  </a:lnTo>
                  <a:lnTo>
                    <a:pt x="2165" y="3816"/>
                  </a:lnTo>
                  <a:lnTo>
                    <a:pt x="3302" y="3485"/>
                  </a:lnTo>
                  <a:lnTo>
                    <a:pt x="5760" y="2825"/>
                  </a:lnTo>
                  <a:lnTo>
                    <a:pt x="6934" y="2495"/>
                  </a:lnTo>
                  <a:lnTo>
                    <a:pt x="8071" y="2092"/>
                  </a:lnTo>
                  <a:lnTo>
                    <a:pt x="9135" y="1725"/>
                  </a:lnTo>
                  <a:lnTo>
                    <a:pt x="9758" y="1505"/>
                  </a:lnTo>
                  <a:lnTo>
                    <a:pt x="9978" y="1395"/>
                  </a:lnTo>
                  <a:lnTo>
                    <a:pt x="10088" y="1358"/>
                  </a:lnTo>
                  <a:lnTo>
                    <a:pt x="10162" y="1321"/>
                  </a:lnTo>
                  <a:close/>
                  <a:moveTo>
                    <a:pt x="12876" y="8988"/>
                  </a:moveTo>
                  <a:lnTo>
                    <a:pt x="13023" y="9575"/>
                  </a:lnTo>
                  <a:lnTo>
                    <a:pt x="13096" y="9905"/>
                  </a:lnTo>
                  <a:lnTo>
                    <a:pt x="13206" y="10198"/>
                  </a:lnTo>
                  <a:lnTo>
                    <a:pt x="12619" y="10271"/>
                  </a:lnTo>
                  <a:lnTo>
                    <a:pt x="12069" y="10418"/>
                  </a:lnTo>
                  <a:lnTo>
                    <a:pt x="11519" y="10565"/>
                  </a:lnTo>
                  <a:lnTo>
                    <a:pt x="10969" y="10748"/>
                  </a:lnTo>
                  <a:lnTo>
                    <a:pt x="9685" y="11225"/>
                  </a:lnTo>
                  <a:lnTo>
                    <a:pt x="8438" y="11702"/>
                  </a:lnTo>
                  <a:lnTo>
                    <a:pt x="5980" y="12619"/>
                  </a:lnTo>
                  <a:lnTo>
                    <a:pt x="4879" y="13023"/>
                  </a:lnTo>
                  <a:lnTo>
                    <a:pt x="4329" y="13243"/>
                  </a:lnTo>
                  <a:lnTo>
                    <a:pt x="3816" y="13499"/>
                  </a:lnTo>
                  <a:lnTo>
                    <a:pt x="3669" y="12692"/>
                  </a:lnTo>
                  <a:lnTo>
                    <a:pt x="3522" y="11885"/>
                  </a:lnTo>
                  <a:lnTo>
                    <a:pt x="3742" y="11885"/>
                  </a:lnTo>
                  <a:lnTo>
                    <a:pt x="3999" y="11812"/>
                  </a:lnTo>
                  <a:lnTo>
                    <a:pt x="5173" y="11482"/>
                  </a:lnTo>
                  <a:lnTo>
                    <a:pt x="7190" y="10932"/>
                  </a:lnTo>
                  <a:lnTo>
                    <a:pt x="7374" y="11335"/>
                  </a:lnTo>
                  <a:lnTo>
                    <a:pt x="7594" y="11702"/>
                  </a:lnTo>
                  <a:lnTo>
                    <a:pt x="7631" y="11775"/>
                  </a:lnTo>
                  <a:lnTo>
                    <a:pt x="7814" y="11775"/>
                  </a:lnTo>
                  <a:lnTo>
                    <a:pt x="7887" y="11702"/>
                  </a:lnTo>
                  <a:lnTo>
                    <a:pt x="7961" y="11629"/>
                  </a:lnTo>
                  <a:lnTo>
                    <a:pt x="8107" y="11592"/>
                  </a:lnTo>
                  <a:lnTo>
                    <a:pt x="8401" y="11519"/>
                  </a:lnTo>
                  <a:lnTo>
                    <a:pt x="8474" y="11445"/>
                  </a:lnTo>
                  <a:lnTo>
                    <a:pt x="8548" y="11372"/>
                  </a:lnTo>
                  <a:lnTo>
                    <a:pt x="8658" y="11189"/>
                  </a:lnTo>
                  <a:lnTo>
                    <a:pt x="8694" y="11005"/>
                  </a:lnTo>
                  <a:lnTo>
                    <a:pt x="8694" y="10785"/>
                  </a:lnTo>
                  <a:lnTo>
                    <a:pt x="8658" y="10602"/>
                  </a:lnTo>
                  <a:lnTo>
                    <a:pt x="8621" y="10418"/>
                  </a:lnTo>
                  <a:lnTo>
                    <a:pt x="8658" y="10492"/>
                  </a:lnTo>
                  <a:lnTo>
                    <a:pt x="8768" y="10528"/>
                  </a:lnTo>
                  <a:lnTo>
                    <a:pt x="9025" y="10492"/>
                  </a:lnTo>
                  <a:lnTo>
                    <a:pt x="9281" y="10418"/>
                  </a:lnTo>
                  <a:lnTo>
                    <a:pt x="9428" y="10638"/>
                  </a:lnTo>
                  <a:lnTo>
                    <a:pt x="9611" y="10822"/>
                  </a:lnTo>
                  <a:lnTo>
                    <a:pt x="9758" y="10895"/>
                  </a:lnTo>
                  <a:lnTo>
                    <a:pt x="9942" y="10932"/>
                  </a:lnTo>
                  <a:lnTo>
                    <a:pt x="10088" y="10932"/>
                  </a:lnTo>
                  <a:lnTo>
                    <a:pt x="10235" y="10858"/>
                  </a:lnTo>
                  <a:lnTo>
                    <a:pt x="10382" y="10785"/>
                  </a:lnTo>
                  <a:lnTo>
                    <a:pt x="10492" y="10638"/>
                  </a:lnTo>
                  <a:lnTo>
                    <a:pt x="10565" y="10492"/>
                  </a:lnTo>
                  <a:lnTo>
                    <a:pt x="10602" y="10345"/>
                  </a:lnTo>
                  <a:lnTo>
                    <a:pt x="10639" y="10161"/>
                  </a:lnTo>
                  <a:lnTo>
                    <a:pt x="10602" y="9978"/>
                  </a:lnTo>
                  <a:lnTo>
                    <a:pt x="10492" y="9648"/>
                  </a:lnTo>
                  <a:lnTo>
                    <a:pt x="10749" y="9648"/>
                  </a:lnTo>
                  <a:lnTo>
                    <a:pt x="11005" y="9611"/>
                  </a:lnTo>
                  <a:lnTo>
                    <a:pt x="11629" y="9428"/>
                  </a:lnTo>
                  <a:lnTo>
                    <a:pt x="12876" y="8988"/>
                  </a:lnTo>
                  <a:close/>
                  <a:moveTo>
                    <a:pt x="13206" y="10675"/>
                  </a:moveTo>
                  <a:lnTo>
                    <a:pt x="13096" y="10712"/>
                  </a:lnTo>
                  <a:lnTo>
                    <a:pt x="11592" y="11262"/>
                  </a:lnTo>
                  <a:lnTo>
                    <a:pt x="8731" y="12362"/>
                  </a:lnTo>
                  <a:lnTo>
                    <a:pt x="7300" y="12876"/>
                  </a:lnTo>
                  <a:lnTo>
                    <a:pt x="6604" y="13133"/>
                  </a:lnTo>
                  <a:lnTo>
                    <a:pt x="5870" y="13316"/>
                  </a:lnTo>
                  <a:lnTo>
                    <a:pt x="4696" y="13573"/>
                  </a:lnTo>
                  <a:lnTo>
                    <a:pt x="5393" y="13279"/>
                  </a:lnTo>
                  <a:lnTo>
                    <a:pt x="6090" y="13023"/>
                  </a:lnTo>
                  <a:lnTo>
                    <a:pt x="8438" y="12179"/>
                  </a:lnTo>
                  <a:lnTo>
                    <a:pt x="9611" y="11702"/>
                  </a:lnTo>
                  <a:lnTo>
                    <a:pt x="10822" y="11299"/>
                  </a:lnTo>
                  <a:lnTo>
                    <a:pt x="11409" y="11078"/>
                  </a:lnTo>
                  <a:lnTo>
                    <a:pt x="11996" y="10895"/>
                  </a:lnTo>
                  <a:lnTo>
                    <a:pt x="12619" y="10748"/>
                  </a:lnTo>
                  <a:lnTo>
                    <a:pt x="13206" y="10675"/>
                  </a:lnTo>
                  <a:close/>
                  <a:moveTo>
                    <a:pt x="10492" y="478"/>
                  </a:moveTo>
                  <a:lnTo>
                    <a:pt x="10712" y="1064"/>
                  </a:lnTo>
                  <a:lnTo>
                    <a:pt x="10969" y="1688"/>
                  </a:lnTo>
                  <a:lnTo>
                    <a:pt x="11482" y="2862"/>
                  </a:lnTo>
                  <a:lnTo>
                    <a:pt x="11996" y="4182"/>
                  </a:lnTo>
                  <a:lnTo>
                    <a:pt x="12473" y="5466"/>
                  </a:lnTo>
                  <a:lnTo>
                    <a:pt x="12876" y="6713"/>
                  </a:lnTo>
                  <a:lnTo>
                    <a:pt x="13280" y="7924"/>
                  </a:lnTo>
                  <a:lnTo>
                    <a:pt x="13683" y="9171"/>
                  </a:lnTo>
                  <a:lnTo>
                    <a:pt x="14013" y="10418"/>
                  </a:lnTo>
                  <a:lnTo>
                    <a:pt x="13793" y="10418"/>
                  </a:lnTo>
                  <a:lnTo>
                    <a:pt x="13573" y="10492"/>
                  </a:lnTo>
                  <a:lnTo>
                    <a:pt x="13573" y="10418"/>
                  </a:lnTo>
                  <a:lnTo>
                    <a:pt x="13573" y="10308"/>
                  </a:lnTo>
                  <a:lnTo>
                    <a:pt x="13646" y="10235"/>
                  </a:lnTo>
                  <a:lnTo>
                    <a:pt x="13646" y="10125"/>
                  </a:lnTo>
                  <a:lnTo>
                    <a:pt x="13610" y="9831"/>
                  </a:lnTo>
                  <a:lnTo>
                    <a:pt x="13610" y="9758"/>
                  </a:lnTo>
                  <a:lnTo>
                    <a:pt x="13610" y="9721"/>
                  </a:lnTo>
                  <a:lnTo>
                    <a:pt x="13426" y="9024"/>
                  </a:lnTo>
                  <a:lnTo>
                    <a:pt x="13096" y="7777"/>
                  </a:lnTo>
                  <a:lnTo>
                    <a:pt x="12693" y="6603"/>
                  </a:lnTo>
                  <a:lnTo>
                    <a:pt x="12289" y="5430"/>
                  </a:lnTo>
                  <a:lnTo>
                    <a:pt x="11849" y="4256"/>
                  </a:lnTo>
                  <a:lnTo>
                    <a:pt x="11372" y="3119"/>
                  </a:lnTo>
                  <a:lnTo>
                    <a:pt x="10859" y="1981"/>
                  </a:lnTo>
                  <a:lnTo>
                    <a:pt x="10675" y="1651"/>
                  </a:lnTo>
                  <a:lnTo>
                    <a:pt x="10492" y="1358"/>
                  </a:lnTo>
                  <a:lnTo>
                    <a:pt x="10602" y="1285"/>
                  </a:lnTo>
                  <a:lnTo>
                    <a:pt x="10639" y="1174"/>
                  </a:lnTo>
                  <a:lnTo>
                    <a:pt x="10602" y="1064"/>
                  </a:lnTo>
                  <a:lnTo>
                    <a:pt x="10565" y="991"/>
                  </a:lnTo>
                  <a:lnTo>
                    <a:pt x="10528" y="954"/>
                  </a:lnTo>
                  <a:lnTo>
                    <a:pt x="10455" y="918"/>
                  </a:lnTo>
                  <a:lnTo>
                    <a:pt x="10272" y="881"/>
                  </a:lnTo>
                  <a:lnTo>
                    <a:pt x="10088" y="918"/>
                  </a:lnTo>
                  <a:lnTo>
                    <a:pt x="9391" y="1138"/>
                  </a:lnTo>
                  <a:lnTo>
                    <a:pt x="8658" y="1431"/>
                  </a:lnTo>
                  <a:lnTo>
                    <a:pt x="7924" y="1688"/>
                  </a:lnTo>
                  <a:lnTo>
                    <a:pt x="7190" y="1945"/>
                  </a:lnTo>
                  <a:lnTo>
                    <a:pt x="5650" y="2422"/>
                  </a:lnTo>
                  <a:lnTo>
                    <a:pt x="4109" y="2862"/>
                  </a:lnTo>
                  <a:lnTo>
                    <a:pt x="2569" y="3265"/>
                  </a:lnTo>
                  <a:lnTo>
                    <a:pt x="1762" y="3485"/>
                  </a:lnTo>
                  <a:lnTo>
                    <a:pt x="1358" y="3632"/>
                  </a:lnTo>
                  <a:lnTo>
                    <a:pt x="1175" y="3706"/>
                  </a:lnTo>
                  <a:lnTo>
                    <a:pt x="1028" y="3816"/>
                  </a:lnTo>
                  <a:lnTo>
                    <a:pt x="991" y="3816"/>
                  </a:lnTo>
                  <a:lnTo>
                    <a:pt x="955" y="3889"/>
                  </a:lnTo>
                  <a:lnTo>
                    <a:pt x="918" y="3962"/>
                  </a:lnTo>
                  <a:lnTo>
                    <a:pt x="991" y="4586"/>
                  </a:lnTo>
                  <a:lnTo>
                    <a:pt x="1101" y="5209"/>
                  </a:lnTo>
                  <a:lnTo>
                    <a:pt x="1248" y="5796"/>
                  </a:lnTo>
                  <a:lnTo>
                    <a:pt x="1395" y="6420"/>
                  </a:lnTo>
                  <a:lnTo>
                    <a:pt x="1725" y="7594"/>
                  </a:lnTo>
                  <a:lnTo>
                    <a:pt x="2128" y="8768"/>
                  </a:lnTo>
                  <a:lnTo>
                    <a:pt x="2532" y="9978"/>
                  </a:lnTo>
                  <a:lnTo>
                    <a:pt x="2899" y="11152"/>
                  </a:lnTo>
                  <a:lnTo>
                    <a:pt x="3045" y="11739"/>
                  </a:lnTo>
                  <a:lnTo>
                    <a:pt x="3192" y="12362"/>
                  </a:lnTo>
                  <a:lnTo>
                    <a:pt x="3302" y="12949"/>
                  </a:lnTo>
                  <a:lnTo>
                    <a:pt x="3412" y="13573"/>
                  </a:lnTo>
                  <a:lnTo>
                    <a:pt x="3412" y="13683"/>
                  </a:lnTo>
                  <a:lnTo>
                    <a:pt x="3486" y="13720"/>
                  </a:lnTo>
                  <a:lnTo>
                    <a:pt x="3559" y="13756"/>
                  </a:lnTo>
                  <a:lnTo>
                    <a:pt x="3632" y="13793"/>
                  </a:lnTo>
                  <a:lnTo>
                    <a:pt x="3669" y="13830"/>
                  </a:lnTo>
                  <a:lnTo>
                    <a:pt x="3742" y="13830"/>
                  </a:lnTo>
                  <a:lnTo>
                    <a:pt x="4036" y="13756"/>
                  </a:lnTo>
                  <a:lnTo>
                    <a:pt x="3706" y="13903"/>
                  </a:lnTo>
                  <a:lnTo>
                    <a:pt x="3412" y="14086"/>
                  </a:lnTo>
                  <a:lnTo>
                    <a:pt x="2569" y="11115"/>
                  </a:lnTo>
                  <a:lnTo>
                    <a:pt x="2128" y="9611"/>
                  </a:lnTo>
                  <a:lnTo>
                    <a:pt x="1725" y="8144"/>
                  </a:lnTo>
                  <a:lnTo>
                    <a:pt x="955" y="5136"/>
                  </a:lnTo>
                  <a:lnTo>
                    <a:pt x="808" y="4439"/>
                  </a:lnTo>
                  <a:lnTo>
                    <a:pt x="661" y="3999"/>
                  </a:lnTo>
                  <a:lnTo>
                    <a:pt x="588" y="3779"/>
                  </a:lnTo>
                  <a:lnTo>
                    <a:pt x="478" y="3632"/>
                  </a:lnTo>
                  <a:lnTo>
                    <a:pt x="1065" y="3522"/>
                  </a:lnTo>
                  <a:lnTo>
                    <a:pt x="1652" y="3412"/>
                  </a:lnTo>
                  <a:lnTo>
                    <a:pt x="2825" y="3045"/>
                  </a:lnTo>
                  <a:lnTo>
                    <a:pt x="4183" y="2642"/>
                  </a:lnTo>
                  <a:lnTo>
                    <a:pt x="5503" y="2202"/>
                  </a:lnTo>
                  <a:lnTo>
                    <a:pt x="8034" y="1358"/>
                  </a:lnTo>
                  <a:lnTo>
                    <a:pt x="9281" y="918"/>
                  </a:lnTo>
                  <a:lnTo>
                    <a:pt x="9905" y="734"/>
                  </a:lnTo>
                  <a:lnTo>
                    <a:pt x="10198" y="624"/>
                  </a:lnTo>
                  <a:lnTo>
                    <a:pt x="10492" y="478"/>
                  </a:lnTo>
                  <a:close/>
                  <a:moveTo>
                    <a:pt x="10455" y="1"/>
                  </a:moveTo>
                  <a:lnTo>
                    <a:pt x="10162" y="37"/>
                  </a:lnTo>
                  <a:lnTo>
                    <a:pt x="9832" y="147"/>
                  </a:lnTo>
                  <a:lnTo>
                    <a:pt x="9245" y="367"/>
                  </a:lnTo>
                  <a:lnTo>
                    <a:pt x="7997" y="808"/>
                  </a:lnTo>
                  <a:lnTo>
                    <a:pt x="5503" y="1651"/>
                  </a:lnTo>
                  <a:lnTo>
                    <a:pt x="2935" y="2495"/>
                  </a:lnTo>
                  <a:lnTo>
                    <a:pt x="1615" y="2899"/>
                  </a:lnTo>
                  <a:lnTo>
                    <a:pt x="918" y="3082"/>
                  </a:lnTo>
                  <a:lnTo>
                    <a:pt x="258" y="3339"/>
                  </a:lnTo>
                  <a:lnTo>
                    <a:pt x="184" y="3412"/>
                  </a:lnTo>
                  <a:lnTo>
                    <a:pt x="148" y="3522"/>
                  </a:lnTo>
                  <a:lnTo>
                    <a:pt x="38" y="3559"/>
                  </a:lnTo>
                  <a:lnTo>
                    <a:pt x="1" y="3595"/>
                  </a:lnTo>
                  <a:lnTo>
                    <a:pt x="1" y="3632"/>
                  </a:lnTo>
                  <a:lnTo>
                    <a:pt x="38" y="3779"/>
                  </a:lnTo>
                  <a:lnTo>
                    <a:pt x="111" y="3926"/>
                  </a:lnTo>
                  <a:lnTo>
                    <a:pt x="184" y="4036"/>
                  </a:lnTo>
                  <a:lnTo>
                    <a:pt x="221" y="4146"/>
                  </a:lnTo>
                  <a:lnTo>
                    <a:pt x="294" y="4366"/>
                  </a:lnTo>
                  <a:lnTo>
                    <a:pt x="588" y="5796"/>
                  </a:lnTo>
                  <a:lnTo>
                    <a:pt x="955" y="7227"/>
                  </a:lnTo>
                  <a:lnTo>
                    <a:pt x="1285" y="8658"/>
                  </a:lnTo>
                  <a:lnTo>
                    <a:pt x="2055" y="11482"/>
                  </a:lnTo>
                  <a:lnTo>
                    <a:pt x="2459" y="12876"/>
                  </a:lnTo>
                  <a:lnTo>
                    <a:pt x="2899" y="14233"/>
                  </a:lnTo>
                  <a:lnTo>
                    <a:pt x="2935" y="14380"/>
                  </a:lnTo>
                  <a:lnTo>
                    <a:pt x="3045" y="14416"/>
                  </a:lnTo>
                  <a:lnTo>
                    <a:pt x="3155" y="14453"/>
                  </a:lnTo>
                  <a:lnTo>
                    <a:pt x="3302" y="14416"/>
                  </a:lnTo>
                  <a:lnTo>
                    <a:pt x="3596" y="14343"/>
                  </a:lnTo>
                  <a:lnTo>
                    <a:pt x="3889" y="14270"/>
                  </a:lnTo>
                  <a:lnTo>
                    <a:pt x="4513" y="14086"/>
                  </a:lnTo>
                  <a:lnTo>
                    <a:pt x="5980" y="13793"/>
                  </a:lnTo>
                  <a:lnTo>
                    <a:pt x="6714" y="13610"/>
                  </a:lnTo>
                  <a:lnTo>
                    <a:pt x="7447" y="13353"/>
                  </a:lnTo>
                  <a:lnTo>
                    <a:pt x="8878" y="12839"/>
                  </a:lnTo>
                  <a:lnTo>
                    <a:pt x="11739" y="11775"/>
                  </a:lnTo>
                  <a:lnTo>
                    <a:pt x="13133" y="11225"/>
                  </a:lnTo>
                  <a:lnTo>
                    <a:pt x="13646" y="11078"/>
                  </a:lnTo>
                  <a:lnTo>
                    <a:pt x="13903" y="10968"/>
                  </a:lnTo>
                  <a:lnTo>
                    <a:pt x="14160" y="10822"/>
                  </a:lnTo>
                  <a:lnTo>
                    <a:pt x="14197" y="10932"/>
                  </a:lnTo>
                  <a:lnTo>
                    <a:pt x="14270" y="10968"/>
                  </a:lnTo>
                  <a:lnTo>
                    <a:pt x="14380" y="11005"/>
                  </a:lnTo>
                  <a:lnTo>
                    <a:pt x="14490" y="11005"/>
                  </a:lnTo>
                  <a:lnTo>
                    <a:pt x="14563" y="10932"/>
                  </a:lnTo>
                  <a:lnTo>
                    <a:pt x="14637" y="10895"/>
                  </a:lnTo>
                  <a:lnTo>
                    <a:pt x="14674" y="10785"/>
                  </a:lnTo>
                  <a:lnTo>
                    <a:pt x="14637" y="10675"/>
                  </a:lnTo>
                  <a:lnTo>
                    <a:pt x="14270" y="9318"/>
                  </a:lnTo>
                  <a:lnTo>
                    <a:pt x="13867" y="7997"/>
                  </a:lnTo>
                  <a:lnTo>
                    <a:pt x="13426" y="6640"/>
                  </a:lnTo>
                  <a:lnTo>
                    <a:pt x="12949" y="5356"/>
                  </a:lnTo>
                  <a:lnTo>
                    <a:pt x="12473" y="4036"/>
                  </a:lnTo>
                  <a:lnTo>
                    <a:pt x="11922" y="2752"/>
                  </a:lnTo>
                  <a:lnTo>
                    <a:pt x="11409" y="1468"/>
                  </a:lnTo>
                  <a:lnTo>
                    <a:pt x="11115" y="881"/>
                  </a:lnTo>
                  <a:lnTo>
                    <a:pt x="10785" y="257"/>
                  </a:lnTo>
                  <a:lnTo>
                    <a:pt x="10749" y="221"/>
                  </a:lnTo>
                  <a:lnTo>
                    <a:pt x="10675" y="184"/>
                  </a:lnTo>
                  <a:lnTo>
                    <a:pt x="10639" y="111"/>
                  </a:lnTo>
                  <a:lnTo>
                    <a:pt x="10602" y="74"/>
                  </a:lnTo>
                  <a:lnTo>
                    <a:pt x="10528" y="37"/>
                  </a:lnTo>
                  <a:lnTo>
                    <a:pt x="1045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6316250" y="3040425"/>
              <a:ext cx="137600" cy="122000"/>
            </a:xfrm>
            <a:custGeom>
              <a:avLst/>
              <a:gdLst/>
              <a:ahLst/>
              <a:cxnLst/>
              <a:rect l="0" t="0" r="0" b="0"/>
              <a:pathLst>
                <a:path w="5504" h="4880" extrusionOk="0">
                  <a:moveTo>
                    <a:pt x="5173" y="0"/>
                  </a:moveTo>
                  <a:lnTo>
                    <a:pt x="5063" y="37"/>
                  </a:lnTo>
                  <a:lnTo>
                    <a:pt x="4990" y="110"/>
                  </a:lnTo>
                  <a:lnTo>
                    <a:pt x="4770" y="404"/>
                  </a:lnTo>
                  <a:lnTo>
                    <a:pt x="4513" y="624"/>
                  </a:lnTo>
                  <a:lnTo>
                    <a:pt x="4219" y="844"/>
                  </a:lnTo>
                  <a:lnTo>
                    <a:pt x="3926" y="991"/>
                  </a:lnTo>
                  <a:lnTo>
                    <a:pt x="3742" y="1064"/>
                  </a:lnTo>
                  <a:lnTo>
                    <a:pt x="3559" y="1101"/>
                  </a:lnTo>
                  <a:lnTo>
                    <a:pt x="3229" y="1101"/>
                  </a:lnTo>
                  <a:lnTo>
                    <a:pt x="2862" y="1028"/>
                  </a:lnTo>
                  <a:lnTo>
                    <a:pt x="2532" y="917"/>
                  </a:lnTo>
                  <a:lnTo>
                    <a:pt x="2239" y="807"/>
                  </a:lnTo>
                  <a:lnTo>
                    <a:pt x="1908" y="734"/>
                  </a:lnTo>
                  <a:lnTo>
                    <a:pt x="1578" y="661"/>
                  </a:lnTo>
                  <a:lnTo>
                    <a:pt x="1248" y="624"/>
                  </a:lnTo>
                  <a:lnTo>
                    <a:pt x="918" y="661"/>
                  </a:lnTo>
                  <a:lnTo>
                    <a:pt x="625" y="771"/>
                  </a:lnTo>
                  <a:lnTo>
                    <a:pt x="478" y="844"/>
                  </a:lnTo>
                  <a:lnTo>
                    <a:pt x="368" y="954"/>
                  </a:lnTo>
                  <a:lnTo>
                    <a:pt x="258" y="1064"/>
                  </a:lnTo>
                  <a:lnTo>
                    <a:pt x="148" y="1211"/>
                  </a:lnTo>
                  <a:lnTo>
                    <a:pt x="111" y="1284"/>
                  </a:lnTo>
                  <a:lnTo>
                    <a:pt x="111" y="1321"/>
                  </a:lnTo>
                  <a:lnTo>
                    <a:pt x="148" y="1431"/>
                  </a:lnTo>
                  <a:lnTo>
                    <a:pt x="258" y="1468"/>
                  </a:lnTo>
                  <a:lnTo>
                    <a:pt x="368" y="1468"/>
                  </a:lnTo>
                  <a:lnTo>
                    <a:pt x="698" y="1284"/>
                  </a:lnTo>
                  <a:lnTo>
                    <a:pt x="1028" y="1174"/>
                  </a:lnTo>
                  <a:lnTo>
                    <a:pt x="1028" y="2531"/>
                  </a:lnTo>
                  <a:lnTo>
                    <a:pt x="955" y="3228"/>
                  </a:lnTo>
                  <a:lnTo>
                    <a:pt x="881" y="3925"/>
                  </a:lnTo>
                  <a:lnTo>
                    <a:pt x="698" y="3852"/>
                  </a:lnTo>
                  <a:lnTo>
                    <a:pt x="551" y="3742"/>
                  </a:lnTo>
                  <a:lnTo>
                    <a:pt x="368" y="3632"/>
                  </a:lnTo>
                  <a:lnTo>
                    <a:pt x="184" y="3522"/>
                  </a:lnTo>
                  <a:lnTo>
                    <a:pt x="111" y="3522"/>
                  </a:lnTo>
                  <a:lnTo>
                    <a:pt x="38" y="3595"/>
                  </a:lnTo>
                  <a:lnTo>
                    <a:pt x="1" y="3669"/>
                  </a:lnTo>
                  <a:lnTo>
                    <a:pt x="1" y="3779"/>
                  </a:lnTo>
                  <a:lnTo>
                    <a:pt x="38" y="3962"/>
                  </a:lnTo>
                  <a:lnTo>
                    <a:pt x="148" y="4145"/>
                  </a:lnTo>
                  <a:lnTo>
                    <a:pt x="294" y="4256"/>
                  </a:lnTo>
                  <a:lnTo>
                    <a:pt x="514" y="4402"/>
                  </a:lnTo>
                  <a:lnTo>
                    <a:pt x="735" y="4476"/>
                  </a:lnTo>
                  <a:lnTo>
                    <a:pt x="1175" y="4476"/>
                  </a:lnTo>
                  <a:lnTo>
                    <a:pt x="1248" y="4439"/>
                  </a:lnTo>
                  <a:lnTo>
                    <a:pt x="1321" y="4402"/>
                  </a:lnTo>
                  <a:lnTo>
                    <a:pt x="1395" y="4256"/>
                  </a:lnTo>
                  <a:lnTo>
                    <a:pt x="1505" y="3485"/>
                  </a:lnTo>
                  <a:lnTo>
                    <a:pt x="1578" y="2715"/>
                  </a:lnTo>
                  <a:lnTo>
                    <a:pt x="1578" y="1908"/>
                  </a:lnTo>
                  <a:lnTo>
                    <a:pt x="1542" y="1504"/>
                  </a:lnTo>
                  <a:lnTo>
                    <a:pt x="1505" y="1138"/>
                  </a:lnTo>
                  <a:lnTo>
                    <a:pt x="1762" y="1174"/>
                  </a:lnTo>
                  <a:lnTo>
                    <a:pt x="2128" y="1321"/>
                  </a:lnTo>
                  <a:lnTo>
                    <a:pt x="2459" y="1431"/>
                  </a:lnTo>
                  <a:lnTo>
                    <a:pt x="2825" y="1578"/>
                  </a:lnTo>
                  <a:lnTo>
                    <a:pt x="3192" y="1651"/>
                  </a:lnTo>
                  <a:lnTo>
                    <a:pt x="3486" y="1651"/>
                  </a:lnTo>
                  <a:lnTo>
                    <a:pt x="3449" y="2531"/>
                  </a:lnTo>
                  <a:lnTo>
                    <a:pt x="3412" y="3449"/>
                  </a:lnTo>
                  <a:lnTo>
                    <a:pt x="3412" y="3999"/>
                  </a:lnTo>
                  <a:lnTo>
                    <a:pt x="3412" y="4256"/>
                  </a:lnTo>
                  <a:lnTo>
                    <a:pt x="3412" y="4366"/>
                  </a:lnTo>
                  <a:lnTo>
                    <a:pt x="3412" y="4402"/>
                  </a:lnTo>
                  <a:lnTo>
                    <a:pt x="3449" y="4402"/>
                  </a:lnTo>
                  <a:lnTo>
                    <a:pt x="3412" y="4476"/>
                  </a:lnTo>
                  <a:lnTo>
                    <a:pt x="3376" y="4512"/>
                  </a:lnTo>
                  <a:lnTo>
                    <a:pt x="3376" y="4659"/>
                  </a:lnTo>
                  <a:lnTo>
                    <a:pt x="3376" y="4696"/>
                  </a:lnTo>
                  <a:lnTo>
                    <a:pt x="3412" y="4806"/>
                  </a:lnTo>
                  <a:lnTo>
                    <a:pt x="3522" y="4879"/>
                  </a:lnTo>
                  <a:lnTo>
                    <a:pt x="3632" y="4879"/>
                  </a:lnTo>
                  <a:lnTo>
                    <a:pt x="3742" y="4842"/>
                  </a:lnTo>
                  <a:lnTo>
                    <a:pt x="3853" y="4732"/>
                  </a:lnTo>
                  <a:lnTo>
                    <a:pt x="3926" y="4586"/>
                  </a:lnTo>
                  <a:lnTo>
                    <a:pt x="3926" y="4439"/>
                  </a:lnTo>
                  <a:lnTo>
                    <a:pt x="3926" y="4256"/>
                  </a:lnTo>
                  <a:lnTo>
                    <a:pt x="3963" y="3045"/>
                  </a:lnTo>
                  <a:lnTo>
                    <a:pt x="3963" y="1871"/>
                  </a:lnTo>
                  <a:lnTo>
                    <a:pt x="3963" y="1541"/>
                  </a:lnTo>
                  <a:lnTo>
                    <a:pt x="4366" y="1394"/>
                  </a:lnTo>
                  <a:lnTo>
                    <a:pt x="4733" y="1138"/>
                  </a:lnTo>
                  <a:lnTo>
                    <a:pt x="5063" y="844"/>
                  </a:lnTo>
                  <a:lnTo>
                    <a:pt x="5320" y="551"/>
                  </a:lnTo>
                  <a:lnTo>
                    <a:pt x="5467" y="367"/>
                  </a:lnTo>
                  <a:lnTo>
                    <a:pt x="5503" y="257"/>
                  </a:lnTo>
                  <a:lnTo>
                    <a:pt x="5503" y="184"/>
                  </a:lnTo>
                  <a:lnTo>
                    <a:pt x="5430" y="74"/>
                  </a:lnTo>
                  <a:lnTo>
                    <a:pt x="5356" y="37"/>
                  </a:lnTo>
                  <a:lnTo>
                    <a:pt x="528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6879325" y="4294925"/>
              <a:ext cx="344825" cy="254975"/>
            </a:xfrm>
            <a:custGeom>
              <a:avLst/>
              <a:gdLst/>
              <a:ahLst/>
              <a:cxnLst/>
              <a:rect l="0" t="0" r="0" b="0"/>
              <a:pathLst>
                <a:path w="13793" h="10199" extrusionOk="0">
                  <a:moveTo>
                    <a:pt x="5649" y="2128"/>
                  </a:moveTo>
                  <a:lnTo>
                    <a:pt x="5503" y="2165"/>
                  </a:lnTo>
                  <a:lnTo>
                    <a:pt x="5356" y="2238"/>
                  </a:lnTo>
                  <a:lnTo>
                    <a:pt x="5209" y="2312"/>
                  </a:lnTo>
                  <a:lnTo>
                    <a:pt x="5099" y="2422"/>
                  </a:lnTo>
                  <a:lnTo>
                    <a:pt x="4989" y="2532"/>
                  </a:lnTo>
                  <a:lnTo>
                    <a:pt x="4916" y="2642"/>
                  </a:lnTo>
                  <a:lnTo>
                    <a:pt x="4879" y="2788"/>
                  </a:lnTo>
                  <a:lnTo>
                    <a:pt x="4842" y="2935"/>
                  </a:lnTo>
                  <a:lnTo>
                    <a:pt x="4842" y="3119"/>
                  </a:lnTo>
                  <a:lnTo>
                    <a:pt x="4879" y="3265"/>
                  </a:lnTo>
                  <a:lnTo>
                    <a:pt x="4916" y="3375"/>
                  </a:lnTo>
                  <a:lnTo>
                    <a:pt x="5026" y="3485"/>
                  </a:lnTo>
                  <a:lnTo>
                    <a:pt x="5136" y="3522"/>
                  </a:lnTo>
                  <a:lnTo>
                    <a:pt x="5209" y="3522"/>
                  </a:lnTo>
                  <a:lnTo>
                    <a:pt x="5319" y="3449"/>
                  </a:lnTo>
                  <a:lnTo>
                    <a:pt x="5356" y="3375"/>
                  </a:lnTo>
                  <a:lnTo>
                    <a:pt x="5393" y="3119"/>
                  </a:lnTo>
                  <a:lnTo>
                    <a:pt x="5393" y="2899"/>
                  </a:lnTo>
                  <a:lnTo>
                    <a:pt x="5429" y="3045"/>
                  </a:lnTo>
                  <a:lnTo>
                    <a:pt x="5466" y="3229"/>
                  </a:lnTo>
                  <a:lnTo>
                    <a:pt x="5503" y="3632"/>
                  </a:lnTo>
                  <a:lnTo>
                    <a:pt x="5576" y="3926"/>
                  </a:lnTo>
                  <a:lnTo>
                    <a:pt x="5613" y="4072"/>
                  </a:lnTo>
                  <a:lnTo>
                    <a:pt x="5723" y="4219"/>
                  </a:lnTo>
                  <a:lnTo>
                    <a:pt x="5796" y="4256"/>
                  </a:lnTo>
                  <a:lnTo>
                    <a:pt x="5833" y="4256"/>
                  </a:lnTo>
                  <a:lnTo>
                    <a:pt x="5906" y="4219"/>
                  </a:lnTo>
                  <a:lnTo>
                    <a:pt x="5943" y="4146"/>
                  </a:lnTo>
                  <a:lnTo>
                    <a:pt x="5980" y="4036"/>
                  </a:lnTo>
                  <a:lnTo>
                    <a:pt x="5980" y="3926"/>
                  </a:lnTo>
                  <a:lnTo>
                    <a:pt x="5943" y="3669"/>
                  </a:lnTo>
                  <a:lnTo>
                    <a:pt x="5833" y="3082"/>
                  </a:lnTo>
                  <a:lnTo>
                    <a:pt x="5759" y="2825"/>
                  </a:lnTo>
                  <a:lnTo>
                    <a:pt x="5686" y="2715"/>
                  </a:lnTo>
                  <a:lnTo>
                    <a:pt x="5613" y="2642"/>
                  </a:lnTo>
                  <a:lnTo>
                    <a:pt x="5723" y="2605"/>
                  </a:lnTo>
                  <a:lnTo>
                    <a:pt x="6016" y="2605"/>
                  </a:lnTo>
                  <a:lnTo>
                    <a:pt x="6163" y="2642"/>
                  </a:lnTo>
                  <a:lnTo>
                    <a:pt x="6310" y="3045"/>
                  </a:lnTo>
                  <a:lnTo>
                    <a:pt x="6456" y="3522"/>
                  </a:lnTo>
                  <a:lnTo>
                    <a:pt x="6603" y="3999"/>
                  </a:lnTo>
                  <a:lnTo>
                    <a:pt x="6640" y="4072"/>
                  </a:lnTo>
                  <a:lnTo>
                    <a:pt x="6677" y="4109"/>
                  </a:lnTo>
                  <a:lnTo>
                    <a:pt x="6750" y="4146"/>
                  </a:lnTo>
                  <a:lnTo>
                    <a:pt x="6823" y="4109"/>
                  </a:lnTo>
                  <a:lnTo>
                    <a:pt x="6897" y="4072"/>
                  </a:lnTo>
                  <a:lnTo>
                    <a:pt x="6970" y="4036"/>
                  </a:lnTo>
                  <a:lnTo>
                    <a:pt x="7007" y="3926"/>
                  </a:lnTo>
                  <a:lnTo>
                    <a:pt x="7007" y="3852"/>
                  </a:lnTo>
                  <a:lnTo>
                    <a:pt x="6860" y="3412"/>
                  </a:lnTo>
                  <a:lnTo>
                    <a:pt x="6750" y="3009"/>
                  </a:lnTo>
                  <a:lnTo>
                    <a:pt x="6677" y="2862"/>
                  </a:lnTo>
                  <a:lnTo>
                    <a:pt x="6970" y="3045"/>
                  </a:lnTo>
                  <a:lnTo>
                    <a:pt x="7227" y="3229"/>
                  </a:lnTo>
                  <a:lnTo>
                    <a:pt x="7227" y="3449"/>
                  </a:lnTo>
                  <a:lnTo>
                    <a:pt x="7263" y="3669"/>
                  </a:lnTo>
                  <a:lnTo>
                    <a:pt x="7410" y="4072"/>
                  </a:lnTo>
                  <a:lnTo>
                    <a:pt x="7484" y="4146"/>
                  </a:lnTo>
                  <a:lnTo>
                    <a:pt x="7520" y="4182"/>
                  </a:lnTo>
                  <a:lnTo>
                    <a:pt x="7667" y="4182"/>
                  </a:lnTo>
                  <a:lnTo>
                    <a:pt x="7740" y="4146"/>
                  </a:lnTo>
                  <a:lnTo>
                    <a:pt x="7777" y="4109"/>
                  </a:lnTo>
                  <a:lnTo>
                    <a:pt x="7814" y="4036"/>
                  </a:lnTo>
                  <a:lnTo>
                    <a:pt x="7777" y="3926"/>
                  </a:lnTo>
                  <a:lnTo>
                    <a:pt x="7704" y="3669"/>
                  </a:lnTo>
                  <a:lnTo>
                    <a:pt x="8034" y="3962"/>
                  </a:lnTo>
                  <a:lnTo>
                    <a:pt x="8070" y="3999"/>
                  </a:lnTo>
                  <a:lnTo>
                    <a:pt x="8107" y="3999"/>
                  </a:lnTo>
                  <a:lnTo>
                    <a:pt x="8144" y="3962"/>
                  </a:lnTo>
                  <a:lnTo>
                    <a:pt x="8144" y="3926"/>
                  </a:lnTo>
                  <a:lnTo>
                    <a:pt x="8144" y="3742"/>
                  </a:lnTo>
                  <a:lnTo>
                    <a:pt x="8107" y="3595"/>
                  </a:lnTo>
                  <a:lnTo>
                    <a:pt x="7960" y="3302"/>
                  </a:lnTo>
                  <a:lnTo>
                    <a:pt x="7740" y="3009"/>
                  </a:lnTo>
                  <a:lnTo>
                    <a:pt x="7484" y="2788"/>
                  </a:lnTo>
                  <a:lnTo>
                    <a:pt x="7190" y="2568"/>
                  </a:lnTo>
                  <a:lnTo>
                    <a:pt x="6897" y="2422"/>
                  </a:lnTo>
                  <a:lnTo>
                    <a:pt x="6566" y="2275"/>
                  </a:lnTo>
                  <a:lnTo>
                    <a:pt x="6273" y="2165"/>
                  </a:lnTo>
                  <a:lnTo>
                    <a:pt x="5943" y="2128"/>
                  </a:lnTo>
                  <a:close/>
                  <a:moveTo>
                    <a:pt x="12215" y="3485"/>
                  </a:moveTo>
                  <a:lnTo>
                    <a:pt x="12142" y="3522"/>
                  </a:lnTo>
                  <a:lnTo>
                    <a:pt x="12142" y="3559"/>
                  </a:lnTo>
                  <a:lnTo>
                    <a:pt x="12142" y="3742"/>
                  </a:lnTo>
                  <a:lnTo>
                    <a:pt x="12142" y="3926"/>
                  </a:lnTo>
                  <a:lnTo>
                    <a:pt x="12252" y="4292"/>
                  </a:lnTo>
                  <a:lnTo>
                    <a:pt x="12436" y="4769"/>
                  </a:lnTo>
                  <a:lnTo>
                    <a:pt x="12582" y="5136"/>
                  </a:lnTo>
                  <a:lnTo>
                    <a:pt x="12546" y="5209"/>
                  </a:lnTo>
                  <a:lnTo>
                    <a:pt x="12546" y="5320"/>
                  </a:lnTo>
                  <a:lnTo>
                    <a:pt x="12582" y="5356"/>
                  </a:lnTo>
                  <a:lnTo>
                    <a:pt x="12582" y="5430"/>
                  </a:lnTo>
                  <a:lnTo>
                    <a:pt x="11885" y="5613"/>
                  </a:lnTo>
                  <a:lnTo>
                    <a:pt x="11885" y="5430"/>
                  </a:lnTo>
                  <a:lnTo>
                    <a:pt x="11849" y="5246"/>
                  </a:lnTo>
                  <a:lnTo>
                    <a:pt x="11702" y="4843"/>
                  </a:lnTo>
                  <a:lnTo>
                    <a:pt x="11629" y="4549"/>
                  </a:lnTo>
                  <a:lnTo>
                    <a:pt x="11482" y="4256"/>
                  </a:lnTo>
                  <a:lnTo>
                    <a:pt x="11335" y="3999"/>
                  </a:lnTo>
                  <a:lnTo>
                    <a:pt x="11115" y="3742"/>
                  </a:lnTo>
                  <a:lnTo>
                    <a:pt x="11005" y="3742"/>
                  </a:lnTo>
                  <a:lnTo>
                    <a:pt x="10968" y="3779"/>
                  </a:lnTo>
                  <a:lnTo>
                    <a:pt x="10932" y="3852"/>
                  </a:lnTo>
                  <a:lnTo>
                    <a:pt x="10968" y="4109"/>
                  </a:lnTo>
                  <a:lnTo>
                    <a:pt x="11078" y="4366"/>
                  </a:lnTo>
                  <a:lnTo>
                    <a:pt x="11262" y="4879"/>
                  </a:lnTo>
                  <a:lnTo>
                    <a:pt x="11372" y="5320"/>
                  </a:lnTo>
                  <a:lnTo>
                    <a:pt x="11445" y="5540"/>
                  </a:lnTo>
                  <a:lnTo>
                    <a:pt x="11555" y="5686"/>
                  </a:lnTo>
                  <a:lnTo>
                    <a:pt x="11482" y="5723"/>
                  </a:lnTo>
                  <a:lnTo>
                    <a:pt x="11372" y="5723"/>
                  </a:lnTo>
                  <a:lnTo>
                    <a:pt x="11262" y="5686"/>
                  </a:lnTo>
                  <a:lnTo>
                    <a:pt x="11152" y="5650"/>
                  </a:lnTo>
                  <a:lnTo>
                    <a:pt x="11078" y="5576"/>
                  </a:lnTo>
                  <a:lnTo>
                    <a:pt x="10895" y="5393"/>
                  </a:lnTo>
                  <a:lnTo>
                    <a:pt x="10785" y="5209"/>
                  </a:lnTo>
                  <a:lnTo>
                    <a:pt x="10712" y="5173"/>
                  </a:lnTo>
                  <a:lnTo>
                    <a:pt x="10675" y="4916"/>
                  </a:lnTo>
                  <a:lnTo>
                    <a:pt x="10601" y="4696"/>
                  </a:lnTo>
                  <a:lnTo>
                    <a:pt x="10418" y="4292"/>
                  </a:lnTo>
                  <a:lnTo>
                    <a:pt x="10381" y="4256"/>
                  </a:lnTo>
                  <a:lnTo>
                    <a:pt x="10345" y="4219"/>
                  </a:lnTo>
                  <a:lnTo>
                    <a:pt x="10198" y="4219"/>
                  </a:lnTo>
                  <a:lnTo>
                    <a:pt x="10125" y="4292"/>
                  </a:lnTo>
                  <a:lnTo>
                    <a:pt x="10088" y="4366"/>
                  </a:lnTo>
                  <a:lnTo>
                    <a:pt x="10088" y="4402"/>
                  </a:lnTo>
                  <a:lnTo>
                    <a:pt x="10125" y="4659"/>
                  </a:lnTo>
                  <a:lnTo>
                    <a:pt x="10051" y="4623"/>
                  </a:lnTo>
                  <a:lnTo>
                    <a:pt x="9941" y="4586"/>
                  </a:lnTo>
                  <a:lnTo>
                    <a:pt x="9868" y="4623"/>
                  </a:lnTo>
                  <a:lnTo>
                    <a:pt x="9794" y="4696"/>
                  </a:lnTo>
                  <a:lnTo>
                    <a:pt x="9721" y="4806"/>
                  </a:lnTo>
                  <a:lnTo>
                    <a:pt x="9684" y="4916"/>
                  </a:lnTo>
                  <a:lnTo>
                    <a:pt x="9721" y="5026"/>
                  </a:lnTo>
                  <a:lnTo>
                    <a:pt x="9758" y="5099"/>
                  </a:lnTo>
                  <a:lnTo>
                    <a:pt x="9905" y="5246"/>
                  </a:lnTo>
                  <a:lnTo>
                    <a:pt x="10125" y="5356"/>
                  </a:lnTo>
                  <a:lnTo>
                    <a:pt x="10271" y="5430"/>
                  </a:lnTo>
                  <a:lnTo>
                    <a:pt x="10345" y="5540"/>
                  </a:lnTo>
                  <a:lnTo>
                    <a:pt x="10528" y="5796"/>
                  </a:lnTo>
                  <a:lnTo>
                    <a:pt x="10712" y="5980"/>
                  </a:lnTo>
                  <a:lnTo>
                    <a:pt x="10932" y="6163"/>
                  </a:lnTo>
                  <a:lnTo>
                    <a:pt x="11078" y="6200"/>
                  </a:lnTo>
                  <a:lnTo>
                    <a:pt x="11225" y="6237"/>
                  </a:lnTo>
                  <a:lnTo>
                    <a:pt x="11519" y="6237"/>
                  </a:lnTo>
                  <a:lnTo>
                    <a:pt x="11849" y="6163"/>
                  </a:lnTo>
                  <a:lnTo>
                    <a:pt x="12142" y="6090"/>
                  </a:lnTo>
                  <a:lnTo>
                    <a:pt x="12986" y="5833"/>
                  </a:lnTo>
                  <a:lnTo>
                    <a:pt x="13353" y="5686"/>
                  </a:lnTo>
                  <a:lnTo>
                    <a:pt x="13536" y="5613"/>
                  </a:lnTo>
                  <a:lnTo>
                    <a:pt x="13719" y="5540"/>
                  </a:lnTo>
                  <a:lnTo>
                    <a:pt x="13793" y="5466"/>
                  </a:lnTo>
                  <a:lnTo>
                    <a:pt x="13793" y="5356"/>
                  </a:lnTo>
                  <a:lnTo>
                    <a:pt x="13756" y="5283"/>
                  </a:lnTo>
                  <a:lnTo>
                    <a:pt x="13646" y="5246"/>
                  </a:lnTo>
                  <a:lnTo>
                    <a:pt x="13353" y="5246"/>
                  </a:lnTo>
                  <a:lnTo>
                    <a:pt x="13059" y="5320"/>
                  </a:lnTo>
                  <a:lnTo>
                    <a:pt x="13059" y="5099"/>
                  </a:lnTo>
                  <a:lnTo>
                    <a:pt x="12986" y="4879"/>
                  </a:lnTo>
                  <a:lnTo>
                    <a:pt x="12839" y="4513"/>
                  </a:lnTo>
                  <a:lnTo>
                    <a:pt x="12619" y="3962"/>
                  </a:lnTo>
                  <a:lnTo>
                    <a:pt x="12509" y="3706"/>
                  </a:lnTo>
                  <a:lnTo>
                    <a:pt x="12326" y="3485"/>
                  </a:lnTo>
                  <a:close/>
                  <a:moveTo>
                    <a:pt x="12069" y="1"/>
                  </a:moveTo>
                  <a:lnTo>
                    <a:pt x="11702" y="37"/>
                  </a:lnTo>
                  <a:lnTo>
                    <a:pt x="11335" y="147"/>
                  </a:lnTo>
                  <a:lnTo>
                    <a:pt x="10638" y="368"/>
                  </a:lnTo>
                  <a:lnTo>
                    <a:pt x="9905" y="588"/>
                  </a:lnTo>
                  <a:lnTo>
                    <a:pt x="9538" y="698"/>
                  </a:lnTo>
                  <a:lnTo>
                    <a:pt x="9171" y="844"/>
                  </a:lnTo>
                  <a:lnTo>
                    <a:pt x="8914" y="1028"/>
                  </a:lnTo>
                  <a:lnTo>
                    <a:pt x="8694" y="1211"/>
                  </a:lnTo>
                  <a:lnTo>
                    <a:pt x="8547" y="1431"/>
                  </a:lnTo>
                  <a:lnTo>
                    <a:pt x="8437" y="1688"/>
                  </a:lnTo>
                  <a:lnTo>
                    <a:pt x="8401" y="1945"/>
                  </a:lnTo>
                  <a:lnTo>
                    <a:pt x="8401" y="2238"/>
                  </a:lnTo>
                  <a:lnTo>
                    <a:pt x="8401" y="2532"/>
                  </a:lnTo>
                  <a:lnTo>
                    <a:pt x="8474" y="2825"/>
                  </a:lnTo>
                  <a:lnTo>
                    <a:pt x="8804" y="4402"/>
                  </a:lnTo>
                  <a:lnTo>
                    <a:pt x="8951" y="5173"/>
                  </a:lnTo>
                  <a:lnTo>
                    <a:pt x="9098" y="5980"/>
                  </a:lnTo>
                  <a:lnTo>
                    <a:pt x="9134" y="6347"/>
                  </a:lnTo>
                  <a:lnTo>
                    <a:pt x="9134" y="6713"/>
                  </a:lnTo>
                  <a:lnTo>
                    <a:pt x="8914" y="6126"/>
                  </a:lnTo>
                  <a:lnTo>
                    <a:pt x="8841" y="5796"/>
                  </a:lnTo>
                  <a:lnTo>
                    <a:pt x="8731" y="5430"/>
                  </a:lnTo>
                  <a:lnTo>
                    <a:pt x="8657" y="5246"/>
                  </a:lnTo>
                  <a:lnTo>
                    <a:pt x="8547" y="5099"/>
                  </a:lnTo>
                  <a:lnTo>
                    <a:pt x="8437" y="4953"/>
                  </a:lnTo>
                  <a:lnTo>
                    <a:pt x="8327" y="4879"/>
                  </a:lnTo>
                  <a:lnTo>
                    <a:pt x="8254" y="4879"/>
                  </a:lnTo>
                  <a:lnTo>
                    <a:pt x="8217" y="4916"/>
                  </a:lnTo>
                  <a:lnTo>
                    <a:pt x="8180" y="5026"/>
                  </a:lnTo>
                  <a:lnTo>
                    <a:pt x="8180" y="5136"/>
                  </a:lnTo>
                  <a:lnTo>
                    <a:pt x="8217" y="5393"/>
                  </a:lnTo>
                  <a:lnTo>
                    <a:pt x="8364" y="5906"/>
                  </a:lnTo>
                  <a:lnTo>
                    <a:pt x="8584" y="6567"/>
                  </a:lnTo>
                  <a:lnTo>
                    <a:pt x="8767" y="7227"/>
                  </a:lnTo>
                  <a:lnTo>
                    <a:pt x="8731" y="7374"/>
                  </a:lnTo>
                  <a:lnTo>
                    <a:pt x="8731" y="7447"/>
                  </a:lnTo>
                  <a:lnTo>
                    <a:pt x="8731" y="7520"/>
                  </a:lnTo>
                  <a:lnTo>
                    <a:pt x="8804" y="7594"/>
                  </a:lnTo>
                  <a:lnTo>
                    <a:pt x="8694" y="7740"/>
                  </a:lnTo>
                  <a:lnTo>
                    <a:pt x="8547" y="7887"/>
                  </a:lnTo>
                  <a:lnTo>
                    <a:pt x="8401" y="7997"/>
                  </a:lnTo>
                  <a:lnTo>
                    <a:pt x="8180" y="8107"/>
                  </a:lnTo>
                  <a:lnTo>
                    <a:pt x="8144" y="8034"/>
                  </a:lnTo>
                  <a:lnTo>
                    <a:pt x="8144" y="7997"/>
                  </a:lnTo>
                  <a:lnTo>
                    <a:pt x="8070" y="7961"/>
                  </a:lnTo>
                  <a:lnTo>
                    <a:pt x="7630" y="6530"/>
                  </a:lnTo>
                  <a:lnTo>
                    <a:pt x="7337" y="5650"/>
                  </a:lnTo>
                  <a:lnTo>
                    <a:pt x="7153" y="5283"/>
                  </a:lnTo>
                  <a:lnTo>
                    <a:pt x="7080" y="5026"/>
                  </a:lnTo>
                  <a:lnTo>
                    <a:pt x="7080" y="4953"/>
                  </a:lnTo>
                  <a:lnTo>
                    <a:pt x="7080" y="4879"/>
                  </a:lnTo>
                  <a:lnTo>
                    <a:pt x="7117" y="4806"/>
                  </a:lnTo>
                  <a:lnTo>
                    <a:pt x="7153" y="4733"/>
                  </a:lnTo>
                  <a:lnTo>
                    <a:pt x="7117" y="4659"/>
                  </a:lnTo>
                  <a:lnTo>
                    <a:pt x="7080" y="4623"/>
                  </a:lnTo>
                  <a:lnTo>
                    <a:pt x="6860" y="4476"/>
                  </a:lnTo>
                  <a:lnTo>
                    <a:pt x="6750" y="4439"/>
                  </a:lnTo>
                  <a:lnTo>
                    <a:pt x="6640" y="4476"/>
                  </a:lnTo>
                  <a:lnTo>
                    <a:pt x="6603" y="4549"/>
                  </a:lnTo>
                  <a:lnTo>
                    <a:pt x="6603" y="4623"/>
                  </a:lnTo>
                  <a:lnTo>
                    <a:pt x="6640" y="4659"/>
                  </a:lnTo>
                  <a:lnTo>
                    <a:pt x="6677" y="4769"/>
                  </a:lnTo>
                  <a:lnTo>
                    <a:pt x="6640" y="4879"/>
                  </a:lnTo>
                  <a:lnTo>
                    <a:pt x="6640" y="5063"/>
                  </a:lnTo>
                  <a:lnTo>
                    <a:pt x="6713" y="5320"/>
                  </a:lnTo>
                  <a:lnTo>
                    <a:pt x="6787" y="5576"/>
                  </a:lnTo>
                  <a:lnTo>
                    <a:pt x="6970" y="6090"/>
                  </a:lnTo>
                  <a:lnTo>
                    <a:pt x="7667" y="8254"/>
                  </a:lnTo>
                  <a:lnTo>
                    <a:pt x="7300" y="8254"/>
                  </a:lnTo>
                  <a:lnTo>
                    <a:pt x="6970" y="8181"/>
                  </a:lnTo>
                  <a:lnTo>
                    <a:pt x="6970" y="8107"/>
                  </a:lnTo>
                  <a:lnTo>
                    <a:pt x="6970" y="8034"/>
                  </a:lnTo>
                  <a:lnTo>
                    <a:pt x="6897" y="7997"/>
                  </a:lnTo>
                  <a:lnTo>
                    <a:pt x="6530" y="6383"/>
                  </a:lnTo>
                  <a:lnTo>
                    <a:pt x="6310" y="5503"/>
                  </a:lnTo>
                  <a:lnTo>
                    <a:pt x="6200" y="5099"/>
                  </a:lnTo>
                  <a:lnTo>
                    <a:pt x="6090" y="4916"/>
                  </a:lnTo>
                  <a:lnTo>
                    <a:pt x="5980" y="4733"/>
                  </a:lnTo>
                  <a:lnTo>
                    <a:pt x="5943" y="4696"/>
                  </a:lnTo>
                  <a:lnTo>
                    <a:pt x="5906" y="4696"/>
                  </a:lnTo>
                  <a:lnTo>
                    <a:pt x="5833" y="4733"/>
                  </a:lnTo>
                  <a:lnTo>
                    <a:pt x="5833" y="4769"/>
                  </a:lnTo>
                  <a:lnTo>
                    <a:pt x="5796" y="4989"/>
                  </a:lnTo>
                  <a:lnTo>
                    <a:pt x="5796" y="5173"/>
                  </a:lnTo>
                  <a:lnTo>
                    <a:pt x="5870" y="5576"/>
                  </a:lnTo>
                  <a:lnTo>
                    <a:pt x="6053" y="6383"/>
                  </a:lnTo>
                  <a:lnTo>
                    <a:pt x="6420" y="7887"/>
                  </a:lnTo>
                  <a:lnTo>
                    <a:pt x="6420" y="7887"/>
                  </a:lnTo>
                  <a:lnTo>
                    <a:pt x="6163" y="7740"/>
                  </a:lnTo>
                  <a:lnTo>
                    <a:pt x="5980" y="7520"/>
                  </a:lnTo>
                  <a:lnTo>
                    <a:pt x="5759" y="7227"/>
                  </a:lnTo>
                  <a:lnTo>
                    <a:pt x="5576" y="6897"/>
                  </a:lnTo>
                  <a:lnTo>
                    <a:pt x="5466" y="6567"/>
                  </a:lnTo>
                  <a:lnTo>
                    <a:pt x="5393" y="6237"/>
                  </a:lnTo>
                  <a:lnTo>
                    <a:pt x="5246" y="5540"/>
                  </a:lnTo>
                  <a:lnTo>
                    <a:pt x="5173" y="5209"/>
                  </a:lnTo>
                  <a:lnTo>
                    <a:pt x="5063" y="4879"/>
                  </a:lnTo>
                  <a:lnTo>
                    <a:pt x="4916" y="4586"/>
                  </a:lnTo>
                  <a:lnTo>
                    <a:pt x="4732" y="4366"/>
                  </a:lnTo>
                  <a:lnTo>
                    <a:pt x="4512" y="4146"/>
                  </a:lnTo>
                  <a:lnTo>
                    <a:pt x="4292" y="3962"/>
                  </a:lnTo>
                  <a:lnTo>
                    <a:pt x="4035" y="3816"/>
                  </a:lnTo>
                  <a:lnTo>
                    <a:pt x="3779" y="3706"/>
                  </a:lnTo>
                  <a:lnTo>
                    <a:pt x="3485" y="3595"/>
                  </a:lnTo>
                  <a:lnTo>
                    <a:pt x="3192" y="3522"/>
                  </a:lnTo>
                  <a:lnTo>
                    <a:pt x="2862" y="3449"/>
                  </a:lnTo>
                  <a:lnTo>
                    <a:pt x="2128" y="3449"/>
                  </a:lnTo>
                  <a:lnTo>
                    <a:pt x="1798" y="3522"/>
                  </a:lnTo>
                  <a:lnTo>
                    <a:pt x="1101" y="3669"/>
                  </a:lnTo>
                  <a:lnTo>
                    <a:pt x="404" y="3889"/>
                  </a:lnTo>
                  <a:lnTo>
                    <a:pt x="184" y="3962"/>
                  </a:lnTo>
                  <a:lnTo>
                    <a:pt x="74" y="4036"/>
                  </a:lnTo>
                  <a:lnTo>
                    <a:pt x="0" y="4109"/>
                  </a:lnTo>
                  <a:lnTo>
                    <a:pt x="0" y="4182"/>
                  </a:lnTo>
                  <a:lnTo>
                    <a:pt x="0" y="4219"/>
                  </a:lnTo>
                  <a:lnTo>
                    <a:pt x="0" y="4402"/>
                  </a:lnTo>
                  <a:lnTo>
                    <a:pt x="37" y="4439"/>
                  </a:lnTo>
                  <a:lnTo>
                    <a:pt x="74" y="4513"/>
                  </a:lnTo>
                  <a:lnTo>
                    <a:pt x="257" y="4586"/>
                  </a:lnTo>
                  <a:lnTo>
                    <a:pt x="404" y="4586"/>
                  </a:lnTo>
                  <a:lnTo>
                    <a:pt x="514" y="4513"/>
                  </a:lnTo>
                  <a:lnTo>
                    <a:pt x="624" y="4439"/>
                  </a:lnTo>
                  <a:lnTo>
                    <a:pt x="881" y="4329"/>
                  </a:lnTo>
                  <a:lnTo>
                    <a:pt x="881" y="4366"/>
                  </a:lnTo>
                  <a:lnTo>
                    <a:pt x="881" y="4549"/>
                  </a:lnTo>
                  <a:lnTo>
                    <a:pt x="881" y="4696"/>
                  </a:lnTo>
                  <a:lnTo>
                    <a:pt x="954" y="5026"/>
                  </a:lnTo>
                  <a:lnTo>
                    <a:pt x="1211" y="5686"/>
                  </a:lnTo>
                  <a:lnTo>
                    <a:pt x="1468" y="6493"/>
                  </a:lnTo>
                  <a:lnTo>
                    <a:pt x="1761" y="7300"/>
                  </a:lnTo>
                  <a:lnTo>
                    <a:pt x="1798" y="7374"/>
                  </a:lnTo>
                  <a:lnTo>
                    <a:pt x="1871" y="7447"/>
                  </a:lnTo>
                  <a:lnTo>
                    <a:pt x="2055" y="7447"/>
                  </a:lnTo>
                  <a:lnTo>
                    <a:pt x="2128" y="7410"/>
                  </a:lnTo>
                  <a:lnTo>
                    <a:pt x="2165" y="7337"/>
                  </a:lnTo>
                  <a:lnTo>
                    <a:pt x="2201" y="7227"/>
                  </a:lnTo>
                  <a:lnTo>
                    <a:pt x="2201" y="7154"/>
                  </a:lnTo>
                  <a:lnTo>
                    <a:pt x="1945" y="6383"/>
                  </a:lnTo>
                  <a:lnTo>
                    <a:pt x="1688" y="5650"/>
                  </a:lnTo>
                  <a:lnTo>
                    <a:pt x="1468" y="4989"/>
                  </a:lnTo>
                  <a:lnTo>
                    <a:pt x="1321" y="4696"/>
                  </a:lnTo>
                  <a:lnTo>
                    <a:pt x="1138" y="4402"/>
                  </a:lnTo>
                  <a:lnTo>
                    <a:pt x="1211" y="4329"/>
                  </a:lnTo>
                  <a:lnTo>
                    <a:pt x="1248" y="4329"/>
                  </a:lnTo>
                  <a:lnTo>
                    <a:pt x="1248" y="4292"/>
                  </a:lnTo>
                  <a:lnTo>
                    <a:pt x="1211" y="4292"/>
                  </a:lnTo>
                  <a:lnTo>
                    <a:pt x="1174" y="4256"/>
                  </a:lnTo>
                  <a:lnTo>
                    <a:pt x="1138" y="4256"/>
                  </a:lnTo>
                  <a:lnTo>
                    <a:pt x="1504" y="4182"/>
                  </a:lnTo>
                  <a:lnTo>
                    <a:pt x="1871" y="4109"/>
                  </a:lnTo>
                  <a:lnTo>
                    <a:pt x="1945" y="4256"/>
                  </a:lnTo>
                  <a:lnTo>
                    <a:pt x="2055" y="4439"/>
                  </a:lnTo>
                  <a:lnTo>
                    <a:pt x="2238" y="4879"/>
                  </a:lnTo>
                  <a:lnTo>
                    <a:pt x="2421" y="5320"/>
                  </a:lnTo>
                  <a:lnTo>
                    <a:pt x="2495" y="5760"/>
                  </a:lnTo>
                  <a:lnTo>
                    <a:pt x="2605" y="6200"/>
                  </a:lnTo>
                  <a:lnTo>
                    <a:pt x="2715" y="6420"/>
                  </a:lnTo>
                  <a:lnTo>
                    <a:pt x="2788" y="6603"/>
                  </a:lnTo>
                  <a:lnTo>
                    <a:pt x="2935" y="6787"/>
                  </a:lnTo>
                  <a:lnTo>
                    <a:pt x="3082" y="6933"/>
                  </a:lnTo>
                  <a:lnTo>
                    <a:pt x="3228" y="6970"/>
                  </a:lnTo>
                  <a:lnTo>
                    <a:pt x="3302" y="6933"/>
                  </a:lnTo>
                  <a:lnTo>
                    <a:pt x="3375" y="6860"/>
                  </a:lnTo>
                  <a:lnTo>
                    <a:pt x="3375" y="6750"/>
                  </a:lnTo>
                  <a:lnTo>
                    <a:pt x="3302" y="6530"/>
                  </a:lnTo>
                  <a:lnTo>
                    <a:pt x="3192" y="6347"/>
                  </a:lnTo>
                  <a:lnTo>
                    <a:pt x="3082" y="6126"/>
                  </a:lnTo>
                  <a:lnTo>
                    <a:pt x="3008" y="5943"/>
                  </a:lnTo>
                  <a:lnTo>
                    <a:pt x="2898" y="5503"/>
                  </a:lnTo>
                  <a:lnTo>
                    <a:pt x="2788" y="5063"/>
                  </a:lnTo>
                  <a:lnTo>
                    <a:pt x="2605" y="4549"/>
                  </a:lnTo>
                  <a:lnTo>
                    <a:pt x="2458" y="4292"/>
                  </a:lnTo>
                  <a:lnTo>
                    <a:pt x="2311" y="4036"/>
                  </a:lnTo>
                  <a:lnTo>
                    <a:pt x="2752" y="4036"/>
                  </a:lnTo>
                  <a:lnTo>
                    <a:pt x="3192" y="4109"/>
                  </a:lnTo>
                  <a:lnTo>
                    <a:pt x="3192" y="4219"/>
                  </a:lnTo>
                  <a:lnTo>
                    <a:pt x="3228" y="4366"/>
                  </a:lnTo>
                  <a:lnTo>
                    <a:pt x="3302" y="4623"/>
                  </a:lnTo>
                  <a:lnTo>
                    <a:pt x="3522" y="5063"/>
                  </a:lnTo>
                  <a:lnTo>
                    <a:pt x="3779" y="5833"/>
                  </a:lnTo>
                  <a:lnTo>
                    <a:pt x="3852" y="5943"/>
                  </a:lnTo>
                  <a:lnTo>
                    <a:pt x="3889" y="6016"/>
                  </a:lnTo>
                  <a:lnTo>
                    <a:pt x="3962" y="6090"/>
                  </a:lnTo>
                  <a:lnTo>
                    <a:pt x="4109" y="6126"/>
                  </a:lnTo>
                  <a:lnTo>
                    <a:pt x="4146" y="6090"/>
                  </a:lnTo>
                  <a:lnTo>
                    <a:pt x="4219" y="6053"/>
                  </a:lnTo>
                  <a:lnTo>
                    <a:pt x="4292" y="5943"/>
                  </a:lnTo>
                  <a:lnTo>
                    <a:pt x="4292" y="5796"/>
                  </a:lnTo>
                  <a:lnTo>
                    <a:pt x="4256" y="5686"/>
                  </a:lnTo>
                  <a:lnTo>
                    <a:pt x="4182" y="5540"/>
                  </a:lnTo>
                  <a:lnTo>
                    <a:pt x="3852" y="4659"/>
                  </a:lnTo>
                  <a:lnTo>
                    <a:pt x="3669" y="4292"/>
                  </a:lnTo>
                  <a:lnTo>
                    <a:pt x="4035" y="4513"/>
                  </a:lnTo>
                  <a:lnTo>
                    <a:pt x="4182" y="4623"/>
                  </a:lnTo>
                  <a:lnTo>
                    <a:pt x="4329" y="4769"/>
                  </a:lnTo>
                  <a:lnTo>
                    <a:pt x="4439" y="4953"/>
                  </a:lnTo>
                  <a:lnTo>
                    <a:pt x="4512" y="5136"/>
                  </a:lnTo>
                  <a:lnTo>
                    <a:pt x="4659" y="5540"/>
                  </a:lnTo>
                  <a:lnTo>
                    <a:pt x="4806" y="6347"/>
                  </a:lnTo>
                  <a:lnTo>
                    <a:pt x="4842" y="6640"/>
                  </a:lnTo>
                  <a:lnTo>
                    <a:pt x="4952" y="6933"/>
                  </a:lnTo>
                  <a:lnTo>
                    <a:pt x="5063" y="7190"/>
                  </a:lnTo>
                  <a:lnTo>
                    <a:pt x="5209" y="7447"/>
                  </a:lnTo>
                  <a:lnTo>
                    <a:pt x="5393" y="7704"/>
                  </a:lnTo>
                  <a:lnTo>
                    <a:pt x="5576" y="7924"/>
                  </a:lnTo>
                  <a:lnTo>
                    <a:pt x="5759" y="8144"/>
                  </a:lnTo>
                  <a:lnTo>
                    <a:pt x="5980" y="8327"/>
                  </a:lnTo>
                  <a:lnTo>
                    <a:pt x="6236" y="8474"/>
                  </a:lnTo>
                  <a:lnTo>
                    <a:pt x="6493" y="8621"/>
                  </a:lnTo>
                  <a:lnTo>
                    <a:pt x="6750" y="8694"/>
                  </a:lnTo>
                  <a:lnTo>
                    <a:pt x="7043" y="8768"/>
                  </a:lnTo>
                  <a:lnTo>
                    <a:pt x="7300" y="8804"/>
                  </a:lnTo>
                  <a:lnTo>
                    <a:pt x="7924" y="8804"/>
                  </a:lnTo>
                  <a:lnTo>
                    <a:pt x="8217" y="8694"/>
                  </a:lnTo>
                  <a:lnTo>
                    <a:pt x="8511" y="8621"/>
                  </a:lnTo>
                  <a:lnTo>
                    <a:pt x="8731" y="8474"/>
                  </a:lnTo>
                  <a:lnTo>
                    <a:pt x="8951" y="8291"/>
                  </a:lnTo>
                  <a:lnTo>
                    <a:pt x="9171" y="8107"/>
                  </a:lnTo>
                  <a:lnTo>
                    <a:pt x="9354" y="7887"/>
                  </a:lnTo>
                  <a:lnTo>
                    <a:pt x="9464" y="7667"/>
                  </a:lnTo>
                  <a:lnTo>
                    <a:pt x="9611" y="7410"/>
                  </a:lnTo>
                  <a:lnTo>
                    <a:pt x="9684" y="7117"/>
                  </a:lnTo>
                  <a:lnTo>
                    <a:pt x="9721" y="6787"/>
                  </a:lnTo>
                  <a:lnTo>
                    <a:pt x="9758" y="6457"/>
                  </a:lnTo>
                  <a:lnTo>
                    <a:pt x="9721" y="6090"/>
                  </a:lnTo>
                  <a:lnTo>
                    <a:pt x="9684" y="5760"/>
                  </a:lnTo>
                  <a:lnTo>
                    <a:pt x="9538" y="5063"/>
                  </a:lnTo>
                  <a:lnTo>
                    <a:pt x="9354" y="4366"/>
                  </a:lnTo>
                  <a:lnTo>
                    <a:pt x="9024" y="2788"/>
                  </a:lnTo>
                  <a:lnTo>
                    <a:pt x="8951" y="2422"/>
                  </a:lnTo>
                  <a:lnTo>
                    <a:pt x="8951" y="2238"/>
                  </a:lnTo>
                  <a:lnTo>
                    <a:pt x="8951" y="2055"/>
                  </a:lnTo>
                  <a:lnTo>
                    <a:pt x="9024" y="2348"/>
                  </a:lnTo>
                  <a:lnTo>
                    <a:pt x="9098" y="2568"/>
                  </a:lnTo>
                  <a:lnTo>
                    <a:pt x="9244" y="2788"/>
                  </a:lnTo>
                  <a:lnTo>
                    <a:pt x="9391" y="3009"/>
                  </a:lnTo>
                  <a:lnTo>
                    <a:pt x="9501" y="3082"/>
                  </a:lnTo>
                  <a:lnTo>
                    <a:pt x="9611" y="3119"/>
                  </a:lnTo>
                  <a:lnTo>
                    <a:pt x="9684" y="3119"/>
                  </a:lnTo>
                  <a:lnTo>
                    <a:pt x="9758" y="3082"/>
                  </a:lnTo>
                  <a:lnTo>
                    <a:pt x="9794" y="3045"/>
                  </a:lnTo>
                  <a:lnTo>
                    <a:pt x="9831" y="2972"/>
                  </a:lnTo>
                  <a:lnTo>
                    <a:pt x="9758" y="2788"/>
                  </a:lnTo>
                  <a:lnTo>
                    <a:pt x="9648" y="2605"/>
                  </a:lnTo>
                  <a:lnTo>
                    <a:pt x="9464" y="2275"/>
                  </a:lnTo>
                  <a:lnTo>
                    <a:pt x="9318" y="1908"/>
                  </a:lnTo>
                  <a:lnTo>
                    <a:pt x="9244" y="1725"/>
                  </a:lnTo>
                  <a:lnTo>
                    <a:pt x="9134" y="1541"/>
                  </a:lnTo>
                  <a:lnTo>
                    <a:pt x="9171" y="1505"/>
                  </a:lnTo>
                  <a:lnTo>
                    <a:pt x="9354" y="1358"/>
                  </a:lnTo>
                  <a:lnTo>
                    <a:pt x="9538" y="1248"/>
                  </a:lnTo>
                  <a:lnTo>
                    <a:pt x="9978" y="1101"/>
                  </a:lnTo>
                  <a:lnTo>
                    <a:pt x="10051" y="1395"/>
                  </a:lnTo>
                  <a:lnTo>
                    <a:pt x="10125" y="1688"/>
                  </a:lnTo>
                  <a:lnTo>
                    <a:pt x="10345" y="2238"/>
                  </a:lnTo>
                  <a:lnTo>
                    <a:pt x="10418" y="2495"/>
                  </a:lnTo>
                  <a:lnTo>
                    <a:pt x="10491" y="2825"/>
                  </a:lnTo>
                  <a:lnTo>
                    <a:pt x="10565" y="2972"/>
                  </a:lnTo>
                  <a:lnTo>
                    <a:pt x="10638" y="3082"/>
                  </a:lnTo>
                  <a:lnTo>
                    <a:pt x="10748" y="3192"/>
                  </a:lnTo>
                  <a:lnTo>
                    <a:pt x="10858" y="3229"/>
                  </a:lnTo>
                  <a:lnTo>
                    <a:pt x="10968" y="3229"/>
                  </a:lnTo>
                  <a:lnTo>
                    <a:pt x="11042" y="3192"/>
                  </a:lnTo>
                  <a:lnTo>
                    <a:pt x="11115" y="3119"/>
                  </a:lnTo>
                  <a:lnTo>
                    <a:pt x="11115" y="3009"/>
                  </a:lnTo>
                  <a:lnTo>
                    <a:pt x="11115" y="2972"/>
                  </a:lnTo>
                  <a:lnTo>
                    <a:pt x="11078" y="2899"/>
                  </a:lnTo>
                  <a:lnTo>
                    <a:pt x="11005" y="2825"/>
                  </a:lnTo>
                  <a:lnTo>
                    <a:pt x="10932" y="2642"/>
                  </a:lnTo>
                  <a:lnTo>
                    <a:pt x="10895" y="2458"/>
                  </a:lnTo>
                  <a:lnTo>
                    <a:pt x="10675" y="1835"/>
                  </a:lnTo>
                  <a:lnTo>
                    <a:pt x="10528" y="1395"/>
                  </a:lnTo>
                  <a:lnTo>
                    <a:pt x="10418" y="1174"/>
                  </a:lnTo>
                  <a:lnTo>
                    <a:pt x="10308" y="991"/>
                  </a:lnTo>
                  <a:lnTo>
                    <a:pt x="10455" y="918"/>
                  </a:lnTo>
                  <a:lnTo>
                    <a:pt x="11005" y="734"/>
                  </a:lnTo>
                  <a:lnTo>
                    <a:pt x="11152" y="1174"/>
                  </a:lnTo>
                  <a:lnTo>
                    <a:pt x="11298" y="1615"/>
                  </a:lnTo>
                  <a:lnTo>
                    <a:pt x="11555" y="2348"/>
                  </a:lnTo>
                  <a:lnTo>
                    <a:pt x="11702" y="2678"/>
                  </a:lnTo>
                  <a:lnTo>
                    <a:pt x="11775" y="2788"/>
                  </a:lnTo>
                  <a:lnTo>
                    <a:pt x="11922" y="2899"/>
                  </a:lnTo>
                  <a:lnTo>
                    <a:pt x="11959" y="2935"/>
                  </a:lnTo>
                  <a:lnTo>
                    <a:pt x="12032" y="2899"/>
                  </a:lnTo>
                  <a:lnTo>
                    <a:pt x="12069" y="2899"/>
                  </a:lnTo>
                  <a:lnTo>
                    <a:pt x="12105" y="2825"/>
                  </a:lnTo>
                  <a:lnTo>
                    <a:pt x="12142" y="2715"/>
                  </a:lnTo>
                  <a:lnTo>
                    <a:pt x="12142" y="2568"/>
                  </a:lnTo>
                  <a:lnTo>
                    <a:pt x="12069" y="2275"/>
                  </a:lnTo>
                  <a:lnTo>
                    <a:pt x="11812" y="1688"/>
                  </a:lnTo>
                  <a:lnTo>
                    <a:pt x="11592" y="1101"/>
                  </a:lnTo>
                  <a:lnTo>
                    <a:pt x="11445" y="698"/>
                  </a:lnTo>
                  <a:lnTo>
                    <a:pt x="11372" y="588"/>
                  </a:lnTo>
                  <a:lnTo>
                    <a:pt x="11665" y="441"/>
                  </a:lnTo>
                  <a:lnTo>
                    <a:pt x="11922" y="294"/>
                  </a:lnTo>
                  <a:lnTo>
                    <a:pt x="12105" y="147"/>
                  </a:lnTo>
                  <a:lnTo>
                    <a:pt x="12142" y="111"/>
                  </a:lnTo>
                  <a:lnTo>
                    <a:pt x="12142" y="74"/>
                  </a:lnTo>
                  <a:lnTo>
                    <a:pt x="12105" y="37"/>
                  </a:lnTo>
                  <a:lnTo>
                    <a:pt x="12069" y="1"/>
                  </a:lnTo>
                  <a:close/>
                  <a:moveTo>
                    <a:pt x="4072" y="7080"/>
                  </a:moveTo>
                  <a:lnTo>
                    <a:pt x="4035" y="7117"/>
                  </a:lnTo>
                  <a:lnTo>
                    <a:pt x="3999" y="7154"/>
                  </a:lnTo>
                  <a:lnTo>
                    <a:pt x="3999" y="7337"/>
                  </a:lnTo>
                  <a:lnTo>
                    <a:pt x="3999" y="7557"/>
                  </a:lnTo>
                  <a:lnTo>
                    <a:pt x="4072" y="7961"/>
                  </a:lnTo>
                  <a:lnTo>
                    <a:pt x="4219" y="8327"/>
                  </a:lnTo>
                  <a:lnTo>
                    <a:pt x="4366" y="8731"/>
                  </a:lnTo>
                  <a:lnTo>
                    <a:pt x="4439" y="8804"/>
                  </a:lnTo>
                  <a:lnTo>
                    <a:pt x="4182" y="8988"/>
                  </a:lnTo>
                  <a:lnTo>
                    <a:pt x="3889" y="9098"/>
                  </a:lnTo>
                  <a:lnTo>
                    <a:pt x="3852" y="8951"/>
                  </a:lnTo>
                  <a:lnTo>
                    <a:pt x="3815" y="8804"/>
                  </a:lnTo>
                  <a:lnTo>
                    <a:pt x="3669" y="8511"/>
                  </a:lnTo>
                  <a:lnTo>
                    <a:pt x="3522" y="8071"/>
                  </a:lnTo>
                  <a:lnTo>
                    <a:pt x="3449" y="7887"/>
                  </a:lnTo>
                  <a:lnTo>
                    <a:pt x="3339" y="7667"/>
                  </a:lnTo>
                  <a:lnTo>
                    <a:pt x="3228" y="7630"/>
                  </a:lnTo>
                  <a:lnTo>
                    <a:pt x="3155" y="7630"/>
                  </a:lnTo>
                  <a:lnTo>
                    <a:pt x="3045" y="7704"/>
                  </a:lnTo>
                  <a:lnTo>
                    <a:pt x="3045" y="7777"/>
                  </a:lnTo>
                  <a:lnTo>
                    <a:pt x="3082" y="7997"/>
                  </a:lnTo>
                  <a:lnTo>
                    <a:pt x="3118" y="8217"/>
                  </a:lnTo>
                  <a:lnTo>
                    <a:pt x="3265" y="8658"/>
                  </a:lnTo>
                  <a:lnTo>
                    <a:pt x="3339" y="8951"/>
                  </a:lnTo>
                  <a:lnTo>
                    <a:pt x="3412" y="9098"/>
                  </a:lnTo>
                  <a:lnTo>
                    <a:pt x="3485" y="9244"/>
                  </a:lnTo>
                  <a:lnTo>
                    <a:pt x="2825" y="9428"/>
                  </a:lnTo>
                  <a:lnTo>
                    <a:pt x="2788" y="9281"/>
                  </a:lnTo>
                  <a:lnTo>
                    <a:pt x="2642" y="8768"/>
                  </a:lnTo>
                  <a:lnTo>
                    <a:pt x="2532" y="8547"/>
                  </a:lnTo>
                  <a:lnTo>
                    <a:pt x="2385" y="8327"/>
                  </a:lnTo>
                  <a:lnTo>
                    <a:pt x="2385" y="8254"/>
                  </a:lnTo>
                  <a:lnTo>
                    <a:pt x="2385" y="8217"/>
                  </a:lnTo>
                  <a:lnTo>
                    <a:pt x="2421" y="8181"/>
                  </a:lnTo>
                  <a:lnTo>
                    <a:pt x="2421" y="8144"/>
                  </a:lnTo>
                  <a:lnTo>
                    <a:pt x="2421" y="8107"/>
                  </a:lnTo>
                  <a:lnTo>
                    <a:pt x="2385" y="8107"/>
                  </a:lnTo>
                  <a:lnTo>
                    <a:pt x="2275" y="8144"/>
                  </a:lnTo>
                  <a:lnTo>
                    <a:pt x="2128" y="8144"/>
                  </a:lnTo>
                  <a:lnTo>
                    <a:pt x="2055" y="8181"/>
                  </a:lnTo>
                  <a:lnTo>
                    <a:pt x="2018" y="8254"/>
                  </a:lnTo>
                  <a:lnTo>
                    <a:pt x="1981" y="8327"/>
                  </a:lnTo>
                  <a:lnTo>
                    <a:pt x="1981" y="8401"/>
                  </a:lnTo>
                  <a:lnTo>
                    <a:pt x="2165" y="8841"/>
                  </a:lnTo>
                  <a:lnTo>
                    <a:pt x="2348" y="9318"/>
                  </a:lnTo>
                  <a:lnTo>
                    <a:pt x="2385" y="9575"/>
                  </a:lnTo>
                  <a:lnTo>
                    <a:pt x="1945" y="9685"/>
                  </a:lnTo>
                  <a:lnTo>
                    <a:pt x="1871" y="9721"/>
                  </a:lnTo>
                  <a:lnTo>
                    <a:pt x="1798" y="9795"/>
                  </a:lnTo>
                  <a:lnTo>
                    <a:pt x="1798" y="9868"/>
                  </a:lnTo>
                  <a:lnTo>
                    <a:pt x="1761" y="9941"/>
                  </a:lnTo>
                  <a:lnTo>
                    <a:pt x="1798" y="10015"/>
                  </a:lnTo>
                  <a:lnTo>
                    <a:pt x="1835" y="10088"/>
                  </a:lnTo>
                  <a:lnTo>
                    <a:pt x="1908" y="10161"/>
                  </a:lnTo>
                  <a:lnTo>
                    <a:pt x="1981" y="10198"/>
                  </a:lnTo>
                  <a:lnTo>
                    <a:pt x="2275" y="10198"/>
                  </a:lnTo>
                  <a:lnTo>
                    <a:pt x="2385" y="10125"/>
                  </a:lnTo>
                  <a:lnTo>
                    <a:pt x="2495" y="10088"/>
                  </a:lnTo>
                  <a:lnTo>
                    <a:pt x="2532" y="10051"/>
                  </a:lnTo>
                  <a:lnTo>
                    <a:pt x="2568" y="10088"/>
                  </a:lnTo>
                  <a:lnTo>
                    <a:pt x="2605" y="10125"/>
                  </a:lnTo>
                  <a:lnTo>
                    <a:pt x="2678" y="10125"/>
                  </a:lnTo>
                  <a:lnTo>
                    <a:pt x="2788" y="10088"/>
                  </a:lnTo>
                  <a:lnTo>
                    <a:pt x="2825" y="9978"/>
                  </a:lnTo>
                  <a:lnTo>
                    <a:pt x="3265" y="9868"/>
                  </a:lnTo>
                  <a:lnTo>
                    <a:pt x="3742" y="9721"/>
                  </a:lnTo>
                  <a:lnTo>
                    <a:pt x="4146" y="9575"/>
                  </a:lnTo>
                  <a:lnTo>
                    <a:pt x="4549" y="9354"/>
                  </a:lnTo>
                  <a:lnTo>
                    <a:pt x="4732" y="9208"/>
                  </a:lnTo>
                  <a:lnTo>
                    <a:pt x="4879" y="9061"/>
                  </a:lnTo>
                  <a:lnTo>
                    <a:pt x="5026" y="8841"/>
                  </a:lnTo>
                  <a:lnTo>
                    <a:pt x="5136" y="8621"/>
                  </a:lnTo>
                  <a:lnTo>
                    <a:pt x="5209" y="8401"/>
                  </a:lnTo>
                  <a:lnTo>
                    <a:pt x="5173" y="8181"/>
                  </a:lnTo>
                  <a:lnTo>
                    <a:pt x="5099" y="7997"/>
                  </a:lnTo>
                  <a:lnTo>
                    <a:pt x="5026" y="7887"/>
                  </a:lnTo>
                  <a:lnTo>
                    <a:pt x="4952" y="7814"/>
                  </a:lnTo>
                  <a:lnTo>
                    <a:pt x="4842" y="7814"/>
                  </a:lnTo>
                  <a:lnTo>
                    <a:pt x="4806" y="7851"/>
                  </a:lnTo>
                  <a:lnTo>
                    <a:pt x="4806" y="7887"/>
                  </a:lnTo>
                  <a:lnTo>
                    <a:pt x="4732" y="8327"/>
                  </a:lnTo>
                  <a:lnTo>
                    <a:pt x="4512" y="7667"/>
                  </a:lnTo>
                  <a:lnTo>
                    <a:pt x="4366" y="7374"/>
                  </a:lnTo>
                  <a:lnTo>
                    <a:pt x="4182" y="7117"/>
                  </a:lnTo>
                  <a:lnTo>
                    <a:pt x="4146" y="708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6114500" y="2324225"/>
              <a:ext cx="158675" cy="329225"/>
            </a:xfrm>
            <a:custGeom>
              <a:avLst/>
              <a:gdLst/>
              <a:ahLst/>
              <a:cxnLst/>
              <a:rect l="0" t="0" r="0" b="0"/>
              <a:pathLst>
                <a:path w="6347" h="13169" extrusionOk="0">
                  <a:moveTo>
                    <a:pt x="588" y="330"/>
                  </a:moveTo>
                  <a:lnTo>
                    <a:pt x="808" y="367"/>
                  </a:lnTo>
                  <a:lnTo>
                    <a:pt x="1028" y="440"/>
                  </a:lnTo>
                  <a:lnTo>
                    <a:pt x="1211" y="550"/>
                  </a:lnTo>
                  <a:lnTo>
                    <a:pt x="1395" y="734"/>
                  </a:lnTo>
                  <a:lnTo>
                    <a:pt x="1578" y="917"/>
                  </a:lnTo>
                  <a:lnTo>
                    <a:pt x="1688" y="1101"/>
                  </a:lnTo>
                  <a:lnTo>
                    <a:pt x="1798" y="1321"/>
                  </a:lnTo>
                  <a:lnTo>
                    <a:pt x="1908" y="1541"/>
                  </a:lnTo>
                  <a:lnTo>
                    <a:pt x="1982" y="1761"/>
                  </a:lnTo>
                  <a:lnTo>
                    <a:pt x="2018" y="2018"/>
                  </a:lnTo>
                  <a:lnTo>
                    <a:pt x="2018" y="2458"/>
                  </a:lnTo>
                  <a:lnTo>
                    <a:pt x="2018" y="2495"/>
                  </a:lnTo>
                  <a:lnTo>
                    <a:pt x="1982" y="2421"/>
                  </a:lnTo>
                  <a:lnTo>
                    <a:pt x="1762" y="1944"/>
                  </a:lnTo>
                  <a:lnTo>
                    <a:pt x="1615" y="1724"/>
                  </a:lnTo>
                  <a:lnTo>
                    <a:pt x="1432" y="1504"/>
                  </a:lnTo>
                  <a:lnTo>
                    <a:pt x="1395" y="1467"/>
                  </a:lnTo>
                  <a:lnTo>
                    <a:pt x="1322" y="1467"/>
                  </a:lnTo>
                  <a:lnTo>
                    <a:pt x="1285" y="1504"/>
                  </a:lnTo>
                  <a:lnTo>
                    <a:pt x="1285" y="1578"/>
                  </a:lnTo>
                  <a:lnTo>
                    <a:pt x="1322" y="1834"/>
                  </a:lnTo>
                  <a:lnTo>
                    <a:pt x="1395" y="2128"/>
                  </a:lnTo>
                  <a:lnTo>
                    <a:pt x="1615" y="2641"/>
                  </a:lnTo>
                  <a:lnTo>
                    <a:pt x="1725" y="2935"/>
                  </a:lnTo>
                  <a:lnTo>
                    <a:pt x="1615" y="2861"/>
                  </a:lnTo>
                  <a:lnTo>
                    <a:pt x="1468" y="2715"/>
                  </a:lnTo>
                  <a:lnTo>
                    <a:pt x="1248" y="2348"/>
                  </a:lnTo>
                  <a:lnTo>
                    <a:pt x="1065" y="1981"/>
                  </a:lnTo>
                  <a:lnTo>
                    <a:pt x="955" y="1724"/>
                  </a:lnTo>
                  <a:lnTo>
                    <a:pt x="845" y="1394"/>
                  </a:lnTo>
                  <a:lnTo>
                    <a:pt x="735" y="1027"/>
                  </a:lnTo>
                  <a:lnTo>
                    <a:pt x="661" y="697"/>
                  </a:lnTo>
                  <a:lnTo>
                    <a:pt x="588" y="330"/>
                  </a:lnTo>
                  <a:close/>
                  <a:moveTo>
                    <a:pt x="3706" y="2825"/>
                  </a:moveTo>
                  <a:lnTo>
                    <a:pt x="3926" y="2861"/>
                  </a:lnTo>
                  <a:lnTo>
                    <a:pt x="4109" y="2935"/>
                  </a:lnTo>
                  <a:lnTo>
                    <a:pt x="4733" y="3118"/>
                  </a:lnTo>
                  <a:lnTo>
                    <a:pt x="4990" y="3228"/>
                  </a:lnTo>
                  <a:lnTo>
                    <a:pt x="5283" y="3375"/>
                  </a:lnTo>
                  <a:lnTo>
                    <a:pt x="5503" y="3522"/>
                  </a:lnTo>
                  <a:lnTo>
                    <a:pt x="5687" y="3668"/>
                  </a:lnTo>
                  <a:lnTo>
                    <a:pt x="5687" y="3668"/>
                  </a:lnTo>
                  <a:lnTo>
                    <a:pt x="5540" y="3632"/>
                  </a:lnTo>
                  <a:lnTo>
                    <a:pt x="5467" y="3632"/>
                  </a:lnTo>
                  <a:lnTo>
                    <a:pt x="5393" y="3705"/>
                  </a:lnTo>
                  <a:lnTo>
                    <a:pt x="5356" y="3778"/>
                  </a:lnTo>
                  <a:lnTo>
                    <a:pt x="5393" y="3888"/>
                  </a:lnTo>
                  <a:lnTo>
                    <a:pt x="5026" y="4035"/>
                  </a:lnTo>
                  <a:lnTo>
                    <a:pt x="4660" y="4109"/>
                  </a:lnTo>
                  <a:lnTo>
                    <a:pt x="4293" y="4182"/>
                  </a:lnTo>
                  <a:lnTo>
                    <a:pt x="3889" y="4182"/>
                  </a:lnTo>
                  <a:lnTo>
                    <a:pt x="3449" y="4109"/>
                  </a:lnTo>
                  <a:lnTo>
                    <a:pt x="3046" y="3999"/>
                  </a:lnTo>
                  <a:lnTo>
                    <a:pt x="2862" y="3925"/>
                  </a:lnTo>
                  <a:lnTo>
                    <a:pt x="2642" y="3815"/>
                  </a:lnTo>
                  <a:lnTo>
                    <a:pt x="2459" y="3668"/>
                  </a:lnTo>
                  <a:lnTo>
                    <a:pt x="2349" y="3595"/>
                  </a:lnTo>
                  <a:lnTo>
                    <a:pt x="2312" y="3522"/>
                  </a:lnTo>
                  <a:lnTo>
                    <a:pt x="2532" y="3668"/>
                  </a:lnTo>
                  <a:lnTo>
                    <a:pt x="2789" y="3815"/>
                  </a:lnTo>
                  <a:lnTo>
                    <a:pt x="3046" y="3888"/>
                  </a:lnTo>
                  <a:lnTo>
                    <a:pt x="3339" y="3999"/>
                  </a:lnTo>
                  <a:lnTo>
                    <a:pt x="3596" y="4035"/>
                  </a:lnTo>
                  <a:lnTo>
                    <a:pt x="3889" y="4109"/>
                  </a:lnTo>
                  <a:lnTo>
                    <a:pt x="4073" y="4109"/>
                  </a:lnTo>
                  <a:lnTo>
                    <a:pt x="4183" y="4072"/>
                  </a:lnTo>
                  <a:lnTo>
                    <a:pt x="4329" y="4035"/>
                  </a:lnTo>
                  <a:lnTo>
                    <a:pt x="4439" y="3962"/>
                  </a:lnTo>
                  <a:lnTo>
                    <a:pt x="4476" y="3888"/>
                  </a:lnTo>
                  <a:lnTo>
                    <a:pt x="4439" y="3778"/>
                  </a:lnTo>
                  <a:lnTo>
                    <a:pt x="4329" y="3705"/>
                  </a:lnTo>
                  <a:lnTo>
                    <a:pt x="4219" y="3632"/>
                  </a:lnTo>
                  <a:lnTo>
                    <a:pt x="3963" y="3595"/>
                  </a:lnTo>
                  <a:lnTo>
                    <a:pt x="3706" y="3558"/>
                  </a:lnTo>
                  <a:lnTo>
                    <a:pt x="3449" y="3522"/>
                  </a:lnTo>
                  <a:lnTo>
                    <a:pt x="2715" y="3338"/>
                  </a:lnTo>
                  <a:lnTo>
                    <a:pt x="2862" y="3228"/>
                  </a:lnTo>
                  <a:lnTo>
                    <a:pt x="3082" y="3081"/>
                  </a:lnTo>
                  <a:lnTo>
                    <a:pt x="3302" y="2935"/>
                  </a:lnTo>
                  <a:lnTo>
                    <a:pt x="3486" y="2861"/>
                  </a:lnTo>
                  <a:lnTo>
                    <a:pt x="3706" y="2825"/>
                  </a:lnTo>
                  <a:close/>
                  <a:moveTo>
                    <a:pt x="1285" y="5686"/>
                  </a:moveTo>
                  <a:lnTo>
                    <a:pt x="1725" y="5723"/>
                  </a:lnTo>
                  <a:lnTo>
                    <a:pt x="1762" y="5723"/>
                  </a:lnTo>
                  <a:lnTo>
                    <a:pt x="1835" y="5869"/>
                  </a:lnTo>
                  <a:lnTo>
                    <a:pt x="1908" y="5943"/>
                  </a:lnTo>
                  <a:lnTo>
                    <a:pt x="2018" y="5943"/>
                  </a:lnTo>
                  <a:lnTo>
                    <a:pt x="2129" y="5869"/>
                  </a:lnTo>
                  <a:lnTo>
                    <a:pt x="2165" y="5759"/>
                  </a:lnTo>
                  <a:lnTo>
                    <a:pt x="2642" y="5796"/>
                  </a:lnTo>
                  <a:lnTo>
                    <a:pt x="3082" y="5796"/>
                  </a:lnTo>
                  <a:lnTo>
                    <a:pt x="3339" y="5833"/>
                  </a:lnTo>
                  <a:lnTo>
                    <a:pt x="3522" y="5869"/>
                  </a:lnTo>
                  <a:lnTo>
                    <a:pt x="3522" y="6016"/>
                  </a:lnTo>
                  <a:lnTo>
                    <a:pt x="3376" y="5979"/>
                  </a:lnTo>
                  <a:lnTo>
                    <a:pt x="3266" y="6016"/>
                  </a:lnTo>
                  <a:lnTo>
                    <a:pt x="3119" y="6089"/>
                  </a:lnTo>
                  <a:lnTo>
                    <a:pt x="3082" y="6163"/>
                  </a:lnTo>
                  <a:lnTo>
                    <a:pt x="3082" y="6236"/>
                  </a:lnTo>
                  <a:lnTo>
                    <a:pt x="2752" y="6236"/>
                  </a:lnTo>
                  <a:lnTo>
                    <a:pt x="1322" y="6163"/>
                  </a:lnTo>
                  <a:lnTo>
                    <a:pt x="808" y="6089"/>
                  </a:lnTo>
                  <a:lnTo>
                    <a:pt x="515" y="6053"/>
                  </a:lnTo>
                  <a:lnTo>
                    <a:pt x="258" y="6089"/>
                  </a:lnTo>
                  <a:lnTo>
                    <a:pt x="368" y="5943"/>
                  </a:lnTo>
                  <a:lnTo>
                    <a:pt x="515" y="5833"/>
                  </a:lnTo>
                  <a:lnTo>
                    <a:pt x="661" y="5723"/>
                  </a:lnTo>
                  <a:lnTo>
                    <a:pt x="808" y="5686"/>
                  </a:lnTo>
                  <a:close/>
                  <a:moveTo>
                    <a:pt x="2239" y="6676"/>
                  </a:moveTo>
                  <a:lnTo>
                    <a:pt x="3009" y="6713"/>
                  </a:lnTo>
                  <a:lnTo>
                    <a:pt x="3156" y="6750"/>
                  </a:lnTo>
                  <a:lnTo>
                    <a:pt x="3156" y="7997"/>
                  </a:lnTo>
                  <a:lnTo>
                    <a:pt x="3119" y="9244"/>
                  </a:lnTo>
                  <a:lnTo>
                    <a:pt x="2422" y="9354"/>
                  </a:lnTo>
                  <a:lnTo>
                    <a:pt x="2422" y="8951"/>
                  </a:lnTo>
                  <a:lnTo>
                    <a:pt x="2312" y="7630"/>
                  </a:lnTo>
                  <a:lnTo>
                    <a:pt x="2275" y="6933"/>
                  </a:lnTo>
                  <a:lnTo>
                    <a:pt x="2239" y="6676"/>
                  </a:lnTo>
                  <a:close/>
                  <a:moveTo>
                    <a:pt x="1065" y="6566"/>
                  </a:moveTo>
                  <a:lnTo>
                    <a:pt x="1872" y="6676"/>
                  </a:lnTo>
                  <a:lnTo>
                    <a:pt x="1835" y="6786"/>
                  </a:lnTo>
                  <a:lnTo>
                    <a:pt x="1835" y="6933"/>
                  </a:lnTo>
                  <a:lnTo>
                    <a:pt x="1872" y="7226"/>
                  </a:lnTo>
                  <a:lnTo>
                    <a:pt x="1945" y="8804"/>
                  </a:lnTo>
                  <a:lnTo>
                    <a:pt x="1982" y="9391"/>
                  </a:lnTo>
                  <a:lnTo>
                    <a:pt x="1542" y="9391"/>
                  </a:lnTo>
                  <a:lnTo>
                    <a:pt x="1101" y="9427"/>
                  </a:lnTo>
                  <a:lnTo>
                    <a:pt x="1028" y="8254"/>
                  </a:lnTo>
                  <a:lnTo>
                    <a:pt x="955" y="7410"/>
                  </a:lnTo>
                  <a:lnTo>
                    <a:pt x="918" y="6970"/>
                  </a:lnTo>
                  <a:lnTo>
                    <a:pt x="808" y="6566"/>
                  </a:lnTo>
                  <a:close/>
                  <a:moveTo>
                    <a:pt x="3082" y="9721"/>
                  </a:moveTo>
                  <a:lnTo>
                    <a:pt x="3009" y="10454"/>
                  </a:lnTo>
                  <a:lnTo>
                    <a:pt x="2972" y="10454"/>
                  </a:lnTo>
                  <a:lnTo>
                    <a:pt x="2862" y="10418"/>
                  </a:lnTo>
                  <a:lnTo>
                    <a:pt x="2752" y="10418"/>
                  </a:lnTo>
                  <a:lnTo>
                    <a:pt x="2605" y="10454"/>
                  </a:lnTo>
                  <a:lnTo>
                    <a:pt x="2495" y="10528"/>
                  </a:lnTo>
                  <a:lnTo>
                    <a:pt x="2495" y="10418"/>
                  </a:lnTo>
                  <a:lnTo>
                    <a:pt x="2459" y="9831"/>
                  </a:lnTo>
                  <a:lnTo>
                    <a:pt x="2789" y="9794"/>
                  </a:lnTo>
                  <a:lnTo>
                    <a:pt x="3082" y="9721"/>
                  </a:lnTo>
                  <a:close/>
                  <a:moveTo>
                    <a:pt x="1138" y="9758"/>
                  </a:moveTo>
                  <a:lnTo>
                    <a:pt x="1358" y="9831"/>
                  </a:lnTo>
                  <a:lnTo>
                    <a:pt x="1542" y="9831"/>
                  </a:lnTo>
                  <a:lnTo>
                    <a:pt x="1982" y="9868"/>
                  </a:lnTo>
                  <a:lnTo>
                    <a:pt x="2018" y="10088"/>
                  </a:lnTo>
                  <a:lnTo>
                    <a:pt x="1982" y="10124"/>
                  </a:lnTo>
                  <a:lnTo>
                    <a:pt x="1688" y="10088"/>
                  </a:lnTo>
                  <a:lnTo>
                    <a:pt x="1615" y="10124"/>
                  </a:lnTo>
                  <a:lnTo>
                    <a:pt x="1542" y="10161"/>
                  </a:lnTo>
                  <a:lnTo>
                    <a:pt x="1542" y="10234"/>
                  </a:lnTo>
                  <a:lnTo>
                    <a:pt x="1578" y="10308"/>
                  </a:lnTo>
                  <a:lnTo>
                    <a:pt x="1725" y="10454"/>
                  </a:lnTo>
                  <a:lnTo>
                    <a:pt x="1945" y="10491"/>
                  </a:lnTo>
                  <a:lnTo>
                    <a:pt x="2018" y="10491"/>
                  </a:lnTo>
                  <a:lnTo>
                    <a:pt x="2018" y="10748"/>
                  </a:lnTo>
                  <a:lnTo>
                    <a:pt x="1798" y="10785"/>
                  </a:lnTo>
                  <a:lnTo>
                    <a:pt x="1798" y="10748"/>
                  </a:lnTo>
                  <a:lnTo>
                    <a:pt x="1762" y="10748"/>
                  </a:lnTo>
                  <a:lnTo>
                    <a:pt x="1688" y="10785"/>
                  </a:lnTo>
                  <a:lnTo>
                    <a:pt x="1615" y="10821"/>
                  </a:lnTo>
                  <a:lnTo>
                    <a:pt x="1542" y="10895"/>
                  </a:lnTo>
                  <a:lnTo>
                    <a:pt x="1505" y="11005"/>
                  </a:lnTo>
                  <a:lnTo>
                    <a:pt x="1542" y="11078"/>
                  </a:lnTo>
                  <a:lnTo>
                    <a:pt x="1652" y="11151"/>
                  </a:lnTo>
                  <a:lnTo>
                    <a:pt x="2055" y="11151"/>
                  </a:lnTo>
                  <a:lnTo>
                    <a:pt x="2129" y="11408"/>
                  </a:lnTo>
                  <a:lnTo>
                    <a:pt x="2239" y="11592"/>
                  </a:lnTo>
                  <a:lnTo>
                    <a:pt x="2275" y="11628"/>
                  </a:lnTo>
                  <a:lnTo>
                    <a:pt x="2349" y="11628"/>
                  </a:lnTo>
                  <a:lnTo>
                    <a:pt x="2422" y="11592"/>
                  </a:lnTo>
                  <a:lnTo>
                    <a:pt x="2459" y="11555"/>
                  </a:lnTo>
                  <a:lnTo>
                    <a:pt x="2532" y="11371"/>
                  </a:lnTo>
                  <a:lnTo>
                    <a:pt x="2569" y="11188"/>
                  </a:lnTo>
                  <a:lnTo>
                    <a:pt x="2569" y="11005"/>
                  </a:lnTo>
                  <a:lnTo>
                    <a:pt x="2532" y="10785"/>
                  </a:lnTo>
                  <a:lnTo>
                    <a:pt x="2679" y="10821"/>
                  </a:lnTo>
                  <a:lnTo>
                    <a:pt x="3009" y="10821"/>
                  </a:lnTo>
                  <a:lnTo>
                    <a:pt x="2936" y="11408"/>
                  </a:lnTo>
                  <a:lnTo>
                    <a:pt x="2862" y="11812"/>
                  </a:lnTo>
                  <a:lnTo>
                    <a:pt x="2825" y="11995"/>
                  </a:lnTo>
                  <a:lnTo>
                    <a:pt x="2752" y="12178"/>
                  </a:lnTo>
                  <a:lnTo>
                    <a:pt x="2642" y="12362"/>
                  </a:lnTo>
                  <a:lnTo>
                    <a:pt x="2532" y="12472"/>
                  </a:lnTo>
                  <a:lnTo>
                    <a:pt x="2349" y="12582"/>
                  </a:lnTo>
                  <a:lnTo>
                    <a:pt x="2129" y="12619"/>
                  </a:lnTo>
                  <a:lnTo>
                    <a:pt x="1945" y="12619"/>
                  </a:lnTo>
                  <a:lnTo>
                    <a:pt x="1798" y="12582"/>
                  </a:lnTo>
                  <a:lnTo>
                    <a:pt x="1652" y="12472"/>
                  </a:lnTo>
                  <a:lnTo>
                    <a:pt x="1505" y="12362"/>
                  </a:lnTo>
                  <a:lnTo>
                    <a:pt x="1432" y="12215"/>
                  </a:lnTo>
                  <a:lnTo>
                    <a:pt x="1322" y="12068"/>
                  </a:lnTo>
                  <a:lnTo>
                    <a:pt x="1211" y="11738"/>
                  </a:lnTo>
                  <a:lnTo>
                    <a:pt x="1138" y="11335"/>
                  </a:lnTo>
                  <a:lnTo>
                    <a:pt x="1138" y="10858"/>
                  </a:lnTo>
                  <a:lnTo>
                    <a:pt x="1138" y="10014"/>
                  </a:lnTo>
                  <a:lnTo>
                    <a:pt x="1138" y="9758"/>
                  </a:lnTo>
                  <a:close/>
                  <a:moveTo>
                    <a:pt x="625" y="0"/>
                  </a:moveTo>
                  <a:lnTo>
                    <a:pt x="478" y="37"/>
                  </a:lnTo>
                  <a:lnTo>
                    <a:pt x="331" y="110"/>
                  </a:lnTo>
                  <a:lnTo>
                    <a:pt x="294" y="184"/>
                  </a:lnTo>
                  <a:lnTo>
                    <a:pt x="294" y="220"/>
                  </a:lnTo>
                  <a:lnTo>
                    <a:pt x="294" y="294"/>
                  </a:lnTo>
                  <a:lnTo>
                    <a:pt x="331" y="330"/>
                  </a:lnTo>
                  <a:lnTo>
                    <a:pt x="294" y="587"/>
                  </a:lnTo>
                  <a:lnTo>
                    <a:pt x="294" y="844"/>
                  </a:lnTo>
                  <a:lnTo>
                    <a:pt x="331" y="1101"/>
                  </a:lnTo>
                  <a:lnTo>
                    <a:pt x="368" y="1321"/>
                  </a:lnTo>
                  <a:lnTo>
                    <a:pt x="551" y="1834"/>
                  </a:lnTo>
                  <a:lnTo>
                    <a:pt x="735" y="2274"/>
                  </a:lnTo>
                  <a:lnTo>
                    <a:pt x="918" y="2641"/>
                  </a:lnTo>
                  <a:lnTo>
                    <a:pt x="1175" y="3008"/>
                  </a:lnTo>
                  <a:lnTo>
                    <a:pt x="1322" y="3155"/>
                  </a:lnTo>
                  <a:lnTo>
                    <a:pt x="1505" y="3265"/>
                  </a:lnTo>
                  <a:lnTo>
                    <a:pt x="1652" y="3375"/>
                  </a:lnTo>
                  <a:lnTo>
                    <a:pt x="1872" y="3375"/>
                  </a:lnTo>
                  <a:lnTo>
                    <a:pt x="1798" y="3815"/>
                  </a:lnTo>
                  <a:lnTo>
                    <a:pt x="1725" y="4365"/>
                  </a:lnTo>
                  <a:lnTo>
                    <a:pt x="1725" y="4659"/>
                  </a:lnTo>
                  <a:lnTo>
                    <a:pt x="1762" y="4806"/>
                  </a:lnTo>
                  <a:lnTo>
                    <a:pt x="1798" y="4916"/>
                  </a:lnTo>
                  <a:lnTo>
                    <a:pt x="1762" y="5319"/>
                  </a:lnTo>
                  <a:lnTo>
                    <a:pt x="1615" y="5319"/>
                  </a:lnTo>
                  <a:lnTo>
                    <a:pt x="1138" y="5282"/>
                  </a:lnTo>
                  <a:lnTo>
                    <a:pt x="918" y="5246"/>
                  </a:lnTo>
                  <a:lnTo>
                    <a:pt x="698" y="5282"/>
                  </a:lnTo>
                  <a:lnTo>
                    <a:pt x="404" y="5392"/>
                  </a:lnTo>
                  <a:lnTo>
                    <a:pt x="294" y="5466"/>
                  </a:lnTo>
                  <a:lnTo>
                    <a:pt x="184" y="5576"/>
                  </a:lnTo>
                  <a:lnTo>
                    <a:pt x="111" y="5686"/>
                  </a:lnTo>
                  <a:lnTo>
                    <a:pt x="74" y="5796"/>
                  </a:lnTo>
                  <a:lnTo>
                    <a:pt x="38" y="5943"/>
                  </a:lnTo>
                  <a:lnTo>
                    <a:pt x="1" y="6089"/>
                  </a:lnTo>
                  <a:lnTo>
                    <a:pt x="38" y="6163"/>
                  </a:lnTo>
                  <a:lnTo>
                    <a:pt x="111" y="6199"/>
                  </a:lnTo>
                  <a:lnTo>
                    <a:pt x="38" y="6273"/>
                  </a:lnTo>
                  <a:lnTo>
                    <a:pt x="38" y="6346"/>
                  </a:lnTo>
                  <a:lnTo>
                    <a:pt x="38" y="6456"/>
                  </a:lnTo>
                  <a:lnTo>
                    <a:pt x="111" y="6530"/>
                  </a:lnTo>
                  <a:lnTo>
                    <a:pt x="184" y="6566"/>
                  </a:lnTo>
                  <a:lnTo>
                    <a:pt x="294" y="6566"/>
                  </a:lnTo>
                  <a:lnTo>
                    <a:pt x="368" y="6493"/>
                  </a:lnTo>
                  <a:lnTo>
                    <a:pt x="441" y="6493"/>
                  </a:lnTo>
                  <a:lnTo>
                    <a:pt x="441" y="6530"/>
                  </a:lnTo>
                  <a:lnTo>
                    <a:pt x="441" y="6786"/>
                  </a:lnTo>
                  <a:lnTo>
                    <a:pt x="441" y="7080"/>
                  </a:lnTo>
                  <a:lnTo>
                    <a:pt x="515" y="7593"/>
                  </a:lnTo>
                  <a:lnTo>
                    <a:pt x="588" y="8657"/>
                  </a:lnTo>
                  <a:lnTo>
                    <a:pt x="625" y="9721"/>
                  </a:lnTo>
                  <a:lnTo>
                    <a:pt x="625" y="10785"/>
                  </a:lnTo>
                  <a:lnTo>
                    <a:pt x="661" y="11225"/>
                  </a:lnTo>
                  <a:lnTo>
                    <a:pt x="698" y="11665"/>
                  </a:lnTo>
                  <a:lnTo>
                    <a:pt x="808" y="12105"/>
                  </a:lnTo>
                  <a:lnTo>
                    <a:pt x="881" y="12289"/>
                  </a:lnTo>
                  <a:lnTo>
                    <a:pt x="991" y="12509"/>
                  </a:lnTo>
                  <a:lnTo>
                    <a:pt x="1065" y="12655"/>
                  </a:lnTo>
                  <a:lnTo>
                    <a:pt x="1175" y="12765"/>
                  </a:lnTo>
                  <a:lnTo>
                    <a:pt x="1322" y="12912"/>
                  </a:lnTo>
                  <a:lnTo>
                    <a:pt x="1468" y="12985"/>
                  </a:lnTo>
                  <a:lnTo>
                    <a:pt x="1615" y="13059"/>
                  </a:lnTo>
                  <a:lnTo>
                    <a:pt x="1798" y="13096"/>
                  </a:lnTo>
                  <a:lnTo>
                    <a:pt x="1945" y="13132"/>
                  </a:lnTo>
                  <a:lnTo>
                    <a:pt x="2129" y="13169"/>
                  </a:lnTo>
                  <a:lnTo>
                    <a:pt x="2349" y="13132"/>
                  </a:lnTo>
                  <a:lnTo>
                    <a:pt x="2569" y="13096"/>
                  </a:lnTo>
                  <a:lnTo>
                    <a:pt x="2752" y="12985"/>
                  </a:lnTo>
                  <a:lnTo>
                    <a:pt x="2899" y="12875"/>
                  </a:lnTo>
                  <a:lnTo>
                    <a:pt x="3009" y="12765"/>
                  </a:lnTo>
                  <a:lnTo>
                    <a:pt x="3119" y="12582"/>
                  </a:lnTo>
                  <a:lnTo>
                    <a:pt x="3302" y="12215"/>
                  </a:lnTo>
                  <a:lnTo>
                    <a:pt x="3412" y="11812"/>
                  </a:lnTo>
                  <a:lnTo>
                    <a:pt x="3449" y="11408"/>
                  </a:lnTo>
                  <a:lnTo>
                    <a:pt x="3522" y="10601"/>
                  </a:lnTo>
                  <a:lnTo>
                    <a:pt x="3632" y="9647"/>
                  </a:lnTo>
                  <a:lnTo>
                    <a:pt x="3669" y="8657"/>
                  </a:lnTo>
                  <a:lnTo>
                    <a:pt x="3669" y="7667"/>
                  </a:lnTo>
                  <a:lnTo>
                    <a:pt x="3669" y="6676"/>
                  </a:lnTo>
                  <a:lnTo>
                    <a:pt x="3743" y="6603"/>
                  </a:lnTo>
                  <a:lnTo>
                    <a:pt x="3779" y="6530"/>
                  </a:lnTo>
                  <a:lnTo>
                    <a:pt x="3779" y="6456"/>
                  </a:lnTo>
                  <a:lnTo>
                    <a:pt x="3889" y="6273"/>
                  </a:lnTo>
                  <a:lnTo>
                    <a:pt x="3963" y="6053"/>
                  </a:lnTo>
                  <a:lnTo>
                    <a:pt x="3999" y="5833"/>
                  </a:lnTo>
                  <a:lnTo>
                    <a:pt x="3963" y="5723"/>
                  </a:lnTo>
                  <a:lnTo>
                    <a:pt x="3926" y="5612"/>
                  </a:lnTo>
                  <a:lnTo>
                    <a:pt x="3816" y="5502"/>
                  </a:lnTo>
                  <a:lnTo>
                    <a:pt x="3669" y="5429"/>
                  </a:lnTo>
                  <a:lnTo>
                    <a:pt x="3486" y="5392"/>
                  </a:lnTo>
                  <a:lnTo>
                    <a:pt x="3266" y="5356"/>
                  </a:lnTo>
                  <a:lnTo>
                    <a:pt x="2532" y="5356"/>
                  </a:lnTo>
                  <a:lnTo>
                    <a:pt x="2165" y="5319"/>
                  </a:lnTo>
                  <a:lnTo>
                    <a:pt x="2092" y="4806"/>
                  </a:lnTo>
                  <a:lnTo>
                    <a:pt x="2165" y="4585"/>
                  </a:lnTo>
                  <a:lnTo>
                    <a:pt x="2165" y="4365"/>
                  </a:lnTo>
                  <a:lnTo>
                    <a:pt x="2202" y="3962"/>
                  </a:lnTo>
                  <a:lnTo>
                    <a:pt x="2459" y="4145"/>
                  </a:lnTo>
                  <a:lnTo>
                    <a:pt x="2715" y="4292"/>
                  </a:lnTo>
                  <a:lnTo>
                    <a:pt x="2972" y="4402"/>
                  </a:lnTo>
                  <a:lnTo>
                    <a:pt x="3266" y="4475"/>
                  </a:lnTo>
                  <a:lnTo>
                    <a:pt x="3522" y="4549"/>
                  </a:lnTo>
                  <a:lnTo>
                    <a:pt x="3816" y="4585"/>
                  </a:lnTo>
                  <a:lnTo>
                    <a:pt x="4403" y="4585"/>
                  </a:lnTo>
                  <a:lnTo>
                    <a:pt x="4660" y="4549"/>
                  </a:lnTo>
                  <a:lnTo>
                    <a:pt x="4953" y="4475"/>
                  </a:lnTo>
                  <a:lnTo>
                    <a:pt x="5210" y="4402"/>
                  </a:lnTo>
                  <a:lnTo>
                    <a:pt x="5503" y="4292"/>
                  </a:lnTo>
                  <a:lnTo>
                    <a:pt x="5760" y="4182"/>
                  </a:lnTo>
                  <a:lnTo>
                    <a:pt x="5833" y="4109"/>
                  </a:lnTo>
                  <a:lnTo>
                    <a:pt x="5833" y="3999"/>
                  </a:lnTo>
                  <a:lnTo>
                    <a:pt x="5833" y="3888"/>
                  </a:lnTo>
                  <a:lnTo>
                    <a:pt x="5797" y="3778"/>
                  </a:lnTo>
                  <a:lnTo>
                    <a:pt x="5797" y="3778"/>
                  </a:lnTo>
                  <a:lnTo>
                    <a:pt x="5833" y="3815"/>
                  </a:lnTo>
                  <a:lnTo>
                    <a:pt x="5980" y="3962"/>
                  </a:lnTo>
                  <a:lnTo>
                    <a:pt x="6053" y="3999"/>
                  </a:lnTo>
                  <a:lnTo>
                    <a:pt x="6200" y="4035"/>
                  </a:lnTo>
                  <a:lnTo>
                    <a:pt x="6237" y="4035"/>
                  </a:lnTo>
                  <a:lnTo>
                    <a:pt x="6274" y="3999"/>
                  </a:lnTo>
                  <a:lnTo>
                    <a:pt x="6347" y="3888"/>
                  </a:lnTo>
                  <a:lnTo>
                    <a:pt x="6310" y="3742"/>
                  </a:lnTo>
                  <a:lnTo>
                    <a:pt x="6274" y="3632"/>
                  </a:lnTo>
                  <a:lnTo>
                    <a:pt x="6200" y="3522"/>
                  </a:lnTo>
                  <a:lnTo>
                    <a:pt x="6090" y="3375"/>
                  </a:lnTo>
                  <a:lnTo>
                    <a:pt x="5833" y="3192"/>
                  </a:lnTo>
                  <a:lnTo>
                    <a:pt x="5613" y="3045"/>
                  </a:lnTo>
                  <a:lnTo>
                    <a:pt x="5283" y="2861"/>
                  </a:lnTo>
                  <a:lnTo>
                    <a:pt x="4953" y="2715"/>
                  </a:lnTo>
                  <a:lnTo>
                    <a:pt x="4256" y="2495"/>
                  </a:lnTo>
                  <a:lnTo>
                    <a:pt x="3926" y="2421"/>
                  </a:lnTo>
                  <a:lnTo>
                    <a:pt x="3596" y="2385"/>
                  </a:lnTo>
                  <a:lnTo>
                    <a:pt x="3302" y="2458"/>
                  </a:lnTo>
                  <a:lnTo>
                    <a:pt x="2972" y="2605"/>
                  </a:lnTo>
                  <a:lnTo>
                    <a:pt x="2679" y="2788"/>
                  </a:lnTo>
                  <a:lnTo>
                    <a:pt x="2349" y="3081"/>
                  </a:lnTo>
                  <a:lnTo>
                    <a:pt x="2349" y="3045"/>
                  </a:lnTo>
                  <a:lnTo>
                    <a:pt x="2385" y="2788"/>
                  </a:lnTo>
                  <a:lnTo>
                    <a:pt x="2459" y="2568"/>
                  </a:lnTo>
                  <a:lnTo>
                    <a:pt x="2495" y="2458"/>
                  </a:lnTo>
                  <a:lnTo>
                    <a:pt x="2495" y="2311"/>
                  </a:lnTo>
                  <a:lnTo>
                    <a:pt x="2495" y="2201"/>
                  </a:lnTo>
                  <a:lnTo>
                    <a:pt x="2422" y="2128"/>
                  </a:lnTo>
                  <a:lnTo>
                    <a:pt x="2385" y="1871"/>
                  </a:lnTo>
                  <a:lnTo>
                    <a:pt x="2312" y="1614"/>
                  </a:lnTo>
                  <a:lnTo>
                    <a:pt x="2129" y="1137"/>
                  </a:lnTo>
                  <a:lnTo>
                    <a:pt x="2018" y="917"/>
                  </a:lnTo>
                  <a:lnTo>
                    <a:pt x="1835" y="661"/>
                  </a:lnTo>
                  <a:lnTo>
                    <a:pt x="1652" y="440"/>
                  </a:lnTo>
                  <a:lnTo>
                    <a:pt x="1395" y="220"/>
                  </a:lnTo>
                  <a:lnTo>
                    <a:pt x="1138" y="74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6335525" y="1405350"/>
              <a:ext cx="442025" cy="375100"/>
            </a:xfrm>
            <a:custGeom>
              <a:avLst/>
              <a:gdLst/>
              <a:ahLst/>
              <a:cxnLst/>
              <a:rect l="0" t="0" r="0" b="0"/>
              <a:pathLst>
                <a:path w="17681" h="15004" extrusionOk="0">
                  <a:moveTo>
                    <a:pt x="6823" y="1981"/>
                  </a:moveTo>
                  <a:lnTo>
                    <a:pt x="6676" y="2018"/>
                  </a:lnTo>
                  <a:lnTo>
                    <a:pt x="6566" y="2055"/>
                  </a:lnTo>
                  <a:lnTo>
                    <a:pt x="6493" y="2201"/>
                  </a:lnTo>
                  <a:lnTo>
                    <a:pt x="6420" y="2385"/>
                  </a:lnTo>
                  <a:lnTo>
                    <a:pt x="6383" y="2531"/>
                  </a:lnTo>
                  <a:lnTo>
                    <a:pt x="6383" y="2641"/>
                  </a:lnTo>
                  <a:lnTo>
                    <a:pt x="6420" y="2752"/>
                  </a:lnTo>
                  <a:lnTo>
                    <a:pt x="6493" y="2825"/>
                  </a:lnTo>
                  <a:lnTo>
                    <a:pt x="6566" y="2862"/>
                  </a:lnTo>
                  <a:lnTo>
                    <a:pt x="6713" y="2862"/>
                  </a:lnTo>
                  <a:lnTo>
                    <a:pt x="6860" y="2825"/>
                  </a:lnTo>
                  <a:lnTo>
                    <a:pt x="6933" y="2752"/>
                  </a:lnTo>
                  <a:lnTo>
                    <a:pt x="7006" y="2641"/>
                  </a:lnTo>
                  <a:lnTo>
                    <a:pt x="7080" y="2531"/>
                  </a:lnTo>
                  <a:lnTo>
                    <a:pt x="7080" y="2421"/>
                  </a:lnTo>
                  <a:lnTo>
                    <a:pt x="7080" y="2275"/>
                  </a:lnTo>
                  <a:lnTo>
                    <a:pt x="7006" y="2165"/>
                  </a:lnTo>
                  <a:lnTo>
                    <a:pt x="6933" y="2055"/>
                  </a:lnTo>
                  <a:lnTo>
                    <a:pt x="6823" y="1981"/>
                  </a:lnTo>
                  <a:close/>
                  <a:moveTo>
                    <a:pt x="5282" y="2641"/>
                  </a:moveTo>
                  <a:lnTo>
                    <a:pt x="5209" y="2678"/>
                  </a:lnTo>
                  <a:lnTo>
                    <a:pt x="5136" y="2715"/>
                  </a:lnTo>
                  <a:lnTo>
                    <a:pt x="5062" y="2788"/>
                  </a:lnTo>
                  <a:lnTo>
                    <a:pt x="5062" y="2898"/>
                  </a:lnTo>
                  <a:lnTo>
                    <a:pt x="5062" y="2935"/>
                  </a:lnTo>
                  <a:lnTo>
                    <a:pt x="4989" y="2972"/>
                  </a:lnTo>
                  <a:lnTo>
                    <a:pt x="4952" y="3045"/>
                  </a:lnTo>
                  <a:lnTo>
                    <a:pt x="4952" y="3118"/>
                  </a:lnTo>
                  <a:lnTo>
                    <a:pt x="4952" y="3228"/>
                  </a:lnTo>
                  <a:lnTo>
                    <a:pt x="5026" y="3338"/>
                  </a:lnTo>
                  <a:lnTo>
                    <a:pt x="5099" y="3412"/>
                  </a:lnTo>
                  <a:lnTo>
                    <a:pt x="5319" y="3412"/>
                  </a:lnTo>
                  <a:lnTo>
                    <a:pt x="5429" y="3338"/>
                  </a:lnTo>
                  <a:lnTo>
                    <a:pt x="5502" y="3265"/>
                  </a:lnTo>
                  <a:lnTo>
                    <a:pt x="5576" y="3155"/>
                  </a:lnTo>
                  <a:lnTo>
                    <a:pt x="5613" y="3008"/>
                  </a:lnTo>
                  <a:lnTo>
                    <a:pt x="5576" y="2862"/>
                  </a:lnTo>
                  <a:lnTo>
                    <a:pt x="5502" y="2752"/>
                  </a:lnTo>
                  <a:lnTo>
                    <a:pt x="5392" y="2678"/>
                  </a:lnTo>
                  <a:lnTo>
                    <a:pt x="5282" y="2641"/>
                  </a:lnTo>
                  <a:close/>
                  <a:moveTo>
                    <a:pt x="6786" y="3559"/>
                  </a:moveTo>
                  <a:lnTo>
                    <a:pt x="6640" y="3595"/>
                  </a:lnTo>
                  <a:lnTo>
                    <a:pt x="6493" y="3705"/>
                  </a:lnTo>
                  <a:lnTo>
                    <a:pt x="6383" y="3815"/>
                  </a:lnTo>
                  <a:lnTo>
                    <a:pt x="6309" y="3962"/>
                  </a:lnTo>
                  <a:lnTo>
                    <a:pt x="6273" y="4109"/>
                  </a:lnTo>
                  <a:lnTo>
                    <a:pt x="6273" y="4255"/>
                  </a:lnTo>
                  <a:lnTo>
                    <a:pt x="6273" y="4366"/>
                  </a:lnTo>
                  <a:lnTo>
                    <a:pt x="6383" y="4439"/>
                  </a:lnTo>
                  <a:lnTo>
                    <a:pt x="6493" y="4476"/>
                  </a:lnTo>
                  <a:lnTo>
                    <a:pt x="6603" y="4439"/>
                  </a:lnTo>
                  <a:lnTo>
                    <a:pt x="6750" y="4329"/>
                  </a:lnTo>
                  <a:lnTo>
                    <a:pt x="6860" y="4329"/>
                  </a:lnTo>
                  <a:lnTo>
                    <a:pt x="6970" y="4292"/>
                  </a:lnTo>
                  <a:lnTo>
                    <a:pt x="7080" y="4182"/>
                  </a:lnTo>
                  <a:lnTo>
                    <a:pt x="7153" y="4035"/>
                  </a:lnTo>
                  <a:lnTo>
                    <a:pt x="7153" y="3852"/>
                  </a:lnTo>
                  <a:lnTo>
                    <a:pt x="7080" y="3705"/>
                  </a:lnTo>
                  <a:lnTo>
                    <a:pt x="7043" y="3632"/>
                  </a:lnTo>
                  <a:lnTo>
                    <a:pt x="6970" y="3595"/>
                  </a:lnTo>
                  <a:lnTo>
                    <a:pt x="6786" y="3559"/>
                  </a:lnTo>
                  <a:close/>
                  <a:moveTo>
                    <a:pt x="4806" y="5979"/>
                  </a:moveTo>
                  <a:lnTo>
                    <a:pt x="4622" y="6090"/>
                  </a:lnTo>
                  <a:lnTo>
                    <a:pt x="4439" y="6200"/>
                  </a:lnTo>
                  <a:lnTo>
                    <a:pt x="4402" y="6236"/>
                  </a:lnTo>
                  <a:lnTo>
                    <a:pt x="4329" y="6310"/>
                  </a:lnTo>
                  <a:lnTo>
                    <a:pt x="4255" y="6383"/>
                  </a:lnTo>
                  <a:lnTo>
                    <a:pt x="4219" y="6493"/>
                  </a:lnTo>
                  <a:lnTo>
                    <a:pt x="4219" y="6566"/>
                  </a:lnTo>
                  <a:lnTo>
                    <a:pt x="4255" y="6713"/>
                  </a:lnTo>
                  <a:lnTo>
                    <a:pt x="4329" y="6860"/>
                  </a:lnTo>
                  <a:lnTo>
                    <a:pt x="4365" y="6897"/>
                  </a:lnTo>
                  <a:lnTo>
                    <a:pt x="4475" y="6970"/>
                  </a:lnTo>
                  <a:lnTo>
                    <a:pt x="4585" y="7007"/>
                  </a:lnTo>
                  <a:lnTo>
                    <a:pt x="4696" y="7043"/>
                  </a:lnTo>
                  <a:lnTo>
                    <a:pt x="4842" y="7007"/>
                  </a:lnTo>
                  <a:lnTo>
                    <a:pt x="4952" y="6970"/>
                  </a:lnTo>
                  <a:lnTo>
                    <a:pt x="5026" y="6897"/>
                  </a:lnTo>
                  <a:lnTo>
                    <a:pt x="5209" y="6750"/>
                  </a:lnTo>
                  <a:lnTo>
                    <a:pt x="5282" y="6640"/>
                  </a:lnTo>
                  <a:lnTo>
                    <a:pt x="5319" y="6493"/>
                  </a:lnTo>
                  <a:lnTo>
                    <a:pt x="5356" y="6346"/>
                  </a:lnTo>
                  <a:lnTo>
                    <a:pt x="5356" y="6236"/>
                  </a:lnTo>
                  <a:lnTo>
                    <a:pt x="5282" y="6126"/>
                  </a:lnTo>
                  <a:lnTo>
                    <a:pt x="5209" y="6053"/>
                  </a:lnTo>
                  <a:lnTo>
                    <a:pt x="5136" y="5979"/>
                  </a:lnTo>
                  <a:close/>
                  <a:moveTo>
                    <a:pt x="4219" y="4916"/>
                  </a:moveTo>
                  <a:lnTo>
                    <a:pt x="4219" y="5062"/>
                  </a:lnTo>
                  <a:lnTo>
                    <a:pt x="4255" y="5136"/>
                  </a:lnTo>
                  <a:lnTo>
                    <a:pt x="4292" y="5173"/>
                  </a:lnTo>
                  <a:lnTo>
                    <a:pt x="4439" y="5209"/>
                  </a:lnTo>
                  <a:lnTo>
                    <a:pt x="4549" y="5173"/>
                  </a:lnTo>
                  <a:lnTo>
                    <a:pt x="4585" y="5136"/>
                  </a:lnTo>
                  <a:lnTo>
                    <a:pt x="4622" y="5062"/>
                  </a:lnTo>
                  <a:lnTo>
                    <a:pt x="4659" y="5026"/>
                  </a:lnTo>
                  <a:lnTo>
                    <a:pt x="4989" y="5136"/>
                  </a:lnTo>
                  <a:lnTo>
                    <a:pt x="5319" y="5209"/>
                  </a:lnTo>
                  <a:lnTo>
                    <a:pt x="5392" y="5319"/>
                  </a:lnTo>
                  <a:lnTo>
                    <a:pt x="5466" y="5429"/>
                  </a:lnTo>
                  <a:lnTo>
                    <a:pt x="5686" y="5613"/>
                  </a:lnTo>
                  <a:lnTo>
                    <a:pt x="5869" y="5833"/>
                  </a:lnTo>
                  <a:lnTo>
                    <a:pt x="5979" y="6053"/>
                  </a:lnTo>
                  <a:lnTo>
                    <a:pt x="6016" y="6273"/>
                  </a:lnTo>
                  <a:lnTo>
                    <a:pt x="5979" y="6530"/>
                  </a:lnTo>
                  <a:lnTo>
                    <a:pt x="5943" y="6676"/>
                  </a:lnTo>
                  <a:lnTo>
                    <a:pt x="5869" y="6823"/>
                  </a:lnTo>
                  <a:lnTo>
                    <a:pt x="5686" y="7080"/>
                  </a:lnTo>
                  <a:lnTo>
                    <a:pt x="5466" y="7227"/>
                  </a:lnTo>
                  <a:lnTo>
                    <a:pt x="5209" y="7373"/>
                  </a:lnTo>
                  <a:lnTo>
                    <a:pt x="4916" y="7447"/>
                  </a:lnTo>
                  <a:lnTo>
                    <a:pt x="4622" y="7483"/>
                  </a:lnTo>
                  <a:lnTo>
                    <a:pt x="4329" y="7520"/>
                  </a:lnTo>
                  <a:lnTo>
                    <a:pt x="4035" y="7483"/>
                  </a:lnTo>
                  <a:lnTo>
                    <a:pt x="3778" y="7447"/>
                  </a:lnTo>
                  <a:lnTo>
                    <a:pt x="3485" y="7337"/>
                  </a:lnTo>
                  <a:lnTo>
                    <a:pt x="3338" y="7227"/>
                  </a:lnTo>
                  <a:lnTo>
                    <a:pt x="3228" y="7080"/>
                  </a:lnTo>
                  <a:lnTo>
                    <a:pt x="3155" y="6897"/>
                  </a:lnTo>
                  <a:lnTo>
                    <a:pt x="3118" y="6713"/>
                  </a:lnTo>
                  <a:lnTo>
                    <a:pt x="3082" y="6383"/>
                  </a:lnTo>
                  <a:lnTo>
                    <a:pt x="3155" y="6090"/>
                  </a:lnTo>
                  <a:lnTo>
                    <a:pt x="3228" y="5796"/>
                  </a:lnTo>
                  <a:lnTo>
                    <a:pt x="3375" y="5539"/>
                  </a:lnTo>
                  <a:lnTo>
                    <a:pt x="3558" y="5319"/>
                  </a:lnTo>
                  <a:lnTo>
                    <a:pt x="3742" y="5173"/>
                  </a:lnTo>
                  <a:lnTo>
                    <a:pt x="3962" y="5026"/>
                  </a:lnTo>
                  <a:lnTo>
                    <a:pt x="4219" y="4916"/>
                  </a:lnTo>
                  <a:close/>
                  <a:moveTo>
                    <a:pt x="11628" y="7190"/>
                  </a:moveTo>
                  <a:lnTo>
                    <a:pt x="11958" y="7263"/>
                  </a:lnTo>
                  <a:lnTo>
                    <a:pt x="12252" y="7263"/>
                  </a:lnTo>
                  <a:lnTo>
                    <a:pt x="12362" y="7227"/>
                  </a:lnTo>
                  <a:lnTo>
                    <a:pt x="12435" y="7447"/>
                  </a:lnTo>
                  <a:lnTo>
                    <a:pt x="12509" y="7704"/>
                  </a:lnTo>
                  <a:lnTo>
                    <a:pt x="12509" y="7814"/>
                  </a:lnTo>
                  <a:lnTo>
                    <a:pt x="12472" y="7814"/>
                  </a:lnTo>
                  <a:lnTo>
                    <a:pt x="12399" y="7850"/>
                  </a:lnTo>
                  <a:lnTo>
                    <a:pt x="12399" y="7887"/>
                  </a:lnTo>
                  <a:lnTo>
                    <a:pt x="12252" y="7814"/>
                  </a:lnTo>
                  <a:lnTo>
                    <a:pt x="11738" y="7557"/>
                  </a:lnTo>
                  <a:lnTo>
                    <a:pt x="11702" y="7483"/>
                  </a:lnTo>
                  <a:lnTo>
                    <a:pt x="11628" y="7373"/>
                  </a:lnTo>
                  <a:lnTo>
                    <a:pt x="11628" y="7190"/>
                  </a:lnTo>
                  <a:close/>
                  <a:moveTo>
                    <a:pt x="4329" y="4402"/>
                  </a:moveTo>
                  <a:lnTo>
                    <a:pt x="4255" y="4476"/>
                  </a:lnTo>
                  <a:lnTo>
                    <a:pt x="4035" y="4512"/>
                  </a:lnTo>
                  <a:lnTo>
                    <a:pt x="3815" y="4622"/>
                  </a:lnTo>
                  <a:lnTo>
                    <a:pt x="3632" y="4732"/>
                  </a:lnTo>
                  <a:lnTo>
                    <a:pt x="3448" y="4842"/>
                  </a:lnTo>
                  <a:lnTo>
                    <a:pt x="3265" y="4989"/>
                  </a:lnTo>
                  <a:lnTo>
                    <a:pt x="3082" y="5173"/>
                  </a:lnTo>
                  <a:lnTo>
                    <a:pt x="2971" y="5356"/>
                  </a:lnTo>
                  <a:lnTo>
                    <a:pt x="2825" y="5576"/>
                  </a:lnTo>
                  <a:lnTo>
                    <a:pt x="2715" y="5906"/>
                  </a:lnTo>
                  <a:lnTo>
                    <a:pt x="2641" y="6236"/>
                  </a:lnTo>
                  <a:lnTo>
                    <a:pt x="2641" y="6603"/>
                  </a:lnTo>
                  <a:lnTo>
                    <a:pt x="2678" y="6933"/>
                  </a:lnTo>
                  <a:lnTo>
                    <a:pt x="2825" y="7263"/>
                  </a:lnTo>
                  <a:lnTo>
                    <a:pt x="3008" y="7520"/>
                  </a:lnTo>
                  <a:lnTo>
                    <a:pt x="3118" y="7667"/>
                  </a:lnTo>
                  <a:lnTo>
                    <a:pt x="3265" y="7740"/>
                  </a:lnTo>
                  <a:lnTo>
                    <a:pt x="3412" y="7850"/>
                  </a:lnTo>
                  <a:lnTo>
                    <a:pt x="3595" y="7887"/>
                  </a:lnTo>
                  <a:lnTo>
                    <a:pt x="3962" y="7997"/>
                  </a:lnTo>
                  <a:lnTo>
                    <a:pt x="4292" y="8034"/>
                  </a:lnTo>
                  <a:lnTo>
                    <a:pt x="4659" y="7997"/>
                  </a:lnTo>
                  <a:lnTo>
                    <a:pt x="5026" y="7960"/>
                  </a:lnTo>
                  <a:lnTo>
                    <a:pt x="5356" y="7850"/>
                  </a:lnTo>
                  <a:lnTo>
                    <a:pt x="5686" y="7704"/>
                  </a:lnTo>
                  <a:lnTo>
                    <a:pt x="5979" y="7483"/>
                  </a:lnTo>
                  <a:lnTo>
                    <a:pt x="6236" y="7227"/>
                  </a:lnTo>
                  <a:lnTo>
                    <a:pt x="6383" y="6933"/>
                  </a:lnTo>
                  <a:lnTo>
                    <a:pt x="6456" y="6640"/>
                  </a:lnTo>
                  <a:lnTo>
                    <a:pt x="6530" y="6346"/>
                  </a:lnTo>
                  <a:lnTo>
                    <a:pt x="6493" y="6016"/>
                  </a:lnTo>
                  <a:lnTo>
                    <a:pt x="6420" y="5759"/>
                  </a:lnTo>
                  <a:lnTo>
                    <a:pt x="6273" y="5503"/>
                  </a:lnTo>
                  <a:lnTo>
                    <a:pt x="6163" y="5393"/>
                  </a:lnTo>
                  <a:lnTo>
                    <a:pt x="5979" y="5246"/>
                  </a:lnTo>
                  <a:lnTo>
                    <a:pt x="5833" y="5099"/>
                  </a:lnTo>
                  <a:lnTo>
                    <a:pt x="5796" y="5026"/>
                  </a:lnTo>
                  <a:lnTo>
                    <a:pt x="5796" y="4952"/>
                  </a:lnTo>
                  <a:lnTo>
                    <a:pt x="5759" y="4879"/>
                  </a:lnTo>
                  <a:lnTo>
                    <a:pt x="5723" y="4806"/>
                  </a:lnTo>
                  <a:lnTo>
                    <a:pt x="5649" y="4732"/>
                  </a:lnTo>
                  <a:lnTo>
                    <a:pt x="5539" y="4696"/>
                  </a:lnTo>
                  <a:lnTo>
                    <a:pt x="5209" y="4659"/>
                  </a:lnTo>
                  <a:lnTo>
                    <a:pt x="5136" y="4586"/>
                  </a:lnTo>
                  <a:lnTo>
                    <a:pt x="5136" y="4512"/>
                  </a:lnTo>
                  <a:lnTo>
                    <a:pt x="5062" y="4439"/>
                  </a:lnTo>
                  <a:lnTo>
                    <a:pt x="4585" y="4439"/>
                  </a:lnTo>
                  <a:lnTo>
                    <a:pt x="4475" y="4402"/>
                  </a:lnTo>
                  <a:close/>
                  <a:moveTo>
                    <a:pt x="1761" y="7447"/>
                  </a:moveTo>
                  <a:lnTo>
                    <a:pt x="1908" y="7483"/>
                  </a:lnTo>
                  <a:lnTo>
                    <a:pt x="2054" y="7520"/>
                  </a:lnTo>
                  <a:lnTo>
                    <a:pt x="2164" y="7630"/>
                  </a:lnTo>
                  <a:lnTo>
                    <a:pt x="2275" y="7740"/>
                  </a:lnTo>
                  <a:lnTo>
                    <a:pt x="2348" y="7887"/>
                  </a:lnTo>
                  <a:lnTo>
                    <a:pt x="2348" y="8070"/>
                  </a:lnTo>
                  <a:lnTo>
                    <a:pt x="2348" y="8107"/>
                  </a:lnTo>
                  <a:lnTo>
                    <a:pt x="2311" y="8144"/>
                  </a:lnTo>
                  <a:lnTo>
                    <a:pt x="2238" y="8144"/>
                  </a:lnTo>
                  <a:lnTo>
                    <a:pt x="2128" y="8070"/>
                  </a:lnTo>
                  <a:lnTo>
                    <a:pt x="2018" y="7960"/>
                  </a:lnTo>
                  <a:lnTo>
                    <a:pt x="1908" y="7814"/>
                  </a:lnTo>
                  <a:lnTo>
                    <a:pt x="1724" y="7520"/>
                  </a:lnTo>
                  <a:lnTo>
                    <a:pt x="1651" y="7447"/>
                  </a:lnTo>
                  <a:close/>
                  <a:moveTo>
                    <a:pt x="14233" y="7630"/>
                  </a:moveTo>
                  <a:lnTo>
                    <a:pt x="14159" y="7667"/>
                  </a:lnTo>
                  <a:lnTo>
                    <a:pt x="14123" y="7740"/>
                  </a:lnTo>
                  <a:lnTo>
                    <a:pt x="14013" y="7960"/>
                  </a:lnTo>
                  <a:lnTo>
                    <a:pt x="14013" y="8070"/>
                  </a:lnTo>
                  <a:lnTo>
                    <a:pt x="14049" y="8180"/>
                  </a:lnTo>
                  <a:lnTo>
                    <a:pt x="14086" y="8254"/>
                  </a:lnTo>
                  <a:lnTo>
                    <a:pt x="14159" y="8290"/>
                  </a:lnTo>
                  <a:lnTo>
                    <a:pt x="14306" y="8290"/>
                  </a:lnTo>
                  <a:lnTo>
                    <a:pt x="14416" y="8254"/>
                  </a:lnTo>
                  <a:lnTo>
                    <a:pt x="14453" y="8180"/>
                  </a:lnTo>
                  <a:lnTo>
                    <a:pt x="14490" y="8107"/>
                  </a:lnTo>
                  <a:lnTo>
                    <a:pt x="14490" y="7997"/>
                  </a:lnTo>
                  <a:lnTo>
                    <a:pt x="14490" y="7924"/>
                  </a:lnTo>
                  <a:lnTo>
                    <a:pt x="14490" y="7777"/>
                  </a:lnTo>
                  <a:lnTo>
                    <a:pt x="14453" y="7704"/>
                  </a:lnTo>
                  <a:lnTo>
                    <a:pt x="14416" y="7667"/>
                  </a:lnTo>
                  <a:lnTo>
                    <a:pt x="14306" y="7630"/>
                  </a:lnTo>
                  <a:close/>
                  <a:moveTo>
                    <a:pt x="7410" y="6236"/>
                  </a:moveTo>
                  <a:lnTo>
                    <a:pt x="7300" y="6310"/>
                  </a:lnTo>
                  <a:lnTo>
                    <a:pt x="7227" y="6346"/>
                  </a:lnTo>
                  <a:lnTo>
                    <a:pt x="7190" y="6420"/>
                  </a:lnTo>
                  <a:lnTo>
                    <a:pt x="7153" y="6566"/>
                  </a:lnTo>
                  <a:lnTo>
                    <a:pt x="7153" y="6750"/>
                  </a:lnTo>
                  <a:lnTo>
                    <a:pt x="7190" y="6933"/>
                  </a:lnTo>
                  <a:lnTo>
                    <a:pt x="7227" y="7007"/>
                  </a:lnTo>
                  <a:lnTo>
                    <a:pt x="7300" y="7080"/>
                  </a:lnTo>
                  <a:lnTo>
                    <a:pt x="7667" y="7153"/>
                  </a:lnTo>
                  <a:lnTo>
                    <a:pt x="7410" y="7373"/>
                  </a:lnTo>
                  <a:lnTo>
                    <a:pt x="7263" y="7520"/>
                  </a:lnTo>
                  <a:lnTo>
                    <a:pt x="7190" y="7593"/>
                  </a:lnTo>
                  <a:lnTo>
                    <a:pt x="7153" y="7704"/>
                  </a:lnTo>
                  <a:lnTo>
                    <a:pt x="7153" y="7887"/>
                  </a:lnTo>
                  <a:lnTo>
                    <a:pt x="7227" y="8070"/>
                  </a:lnTo>
                  <a:lnTo>
                    <a:pt x="7337" y="8180"/>
                  </a:lnTo>
                  <a:lnTo>
                    <a:pt x="7483" y="8290"/>
                  </a:lnTo>
                  <a:lnTo>
                    <a:pt x="7520" y="8400"/>
                  </a:lnTo>
                  <a:lnTo>
                    <a:pt x="7557" y="8474"/>
                  </a:lnTo>
                  <a:lnTo>
                    <a:pt x="7593" y="8511"/>
                  </a:lnTo>
                  <a:lnTo>
                    <a:pt x="7740" y="8511"/>
                  </a:lnTo>
                  <a:lnTo>
                    <a:pt x="7813" y="8437"/>
                  </a:lnTo>
                  <a:lnTo>
                    <a:pt x="7850" y="8364"/>
                  </a:lnTo>
                  <a:lnTo>
                    <a:pt x="7923" y="8217"/>
                  </a:lnTo>
                  <a:lnTo>
                    <a:pt x="7923" y="8144"/>
                  </a:lnTo>
                  <a:lnTo>
                    <a:pt x="7887" y="8070"/>
                  </a:lnTo>
                  <a:lnTo>
                    <a:pt x="7850" y="7997"/>
                  </a:lnTo>
                  <a:lnTo>
                    <a:pt x="7777" y="7960"/>
                  </a:lnTo>
                  <a:lnTo>
                    <a:pt x="7667" y="7924"/>
                  </a:lnTo>
                  <a:lnTo>
                    <a:pt x="7630" y="7887"/>
                  </a:lnTo>
                  <a:lnTo>
                    <a:pt x="7630" y="7814"/>
                  </a:lnTo>
                  <a:lnTo>
                    <a:pt x="7630" y="7777"/>
                  </a:lnTo>
                  <a:lnTo>
                    <a:pt x="7703" y="7667"/>
                  </a:lnTo>
                  <a:lnTo>
                    <a:pt x="7850" y="7593"/>
                  </a:lnTo>
                  <a:lnTo>
                    <a:pt x="7997" y="7410"/>
                  </a:lnTo>
                  <a:lnTo>
                    <a:pt x="8107" y="7190"/>
                  </a:lnTo>
                  <a:lnTo>
                    <a:pt x="8107" y="7080"/>
                  </a:lnTo>
                  <a:lnTo>
                    <a:pt x="8070" y="6970"/>
                  </a:lnTo>
                  <a:lnTo>
                    <a:pt x="8034" y="6897"/>
                  </a:lnTo>
                  <a:lnTo>
                    <a:pt x="7960" y="6823"/>
                  </a:lnTo>
                  <a:lnTo>
                    <a:pt x="7740" y="6750"/>
                  </a:lnTo>
                  <a:lnTo>
                    <a:pt x="7520" y="6713"/>
                  </a:lnTo>
                  <a:lnTo>
                    <a:pt x="7557" y="6566"/>
                  </a:lnTo>
                  <a:lnTo>
                    <a:pt x="7593" y="6493"/>
                  </a:lnTo>
                  <a:lnTo>
                    <a:pt x="7667" y="6456"/>
                  </a:lnTo>
                  <a:lnTo>
                    <a:pt x="7703" y="6383"/>
                  </a:lnTo>
                  <a:lnTo>
                    <a:pt x="7667" y="6310"/>
                  </a:lnTo>
                  <a:lnTo>
                    <a:pt x="7593" y="6236"/>
                  </a:lnTo>
                  <a:close/>
                  <a:moveTo>
                    <a:pt x="1651" y="6897"/>
                  </a:moveTo>
                  <a:lnTo>
                    <a:pt x="1578" y="6933"/>
                  </a:lnTo>
                  <a:lnTo>
                    <a:pt x="1541" y="7007"/>
                  </a:lnTo>
                  <a:lnTo>
                    <a:pt x="1504" y="7080"/>
                  </a:lnTo>
                  <a:lnTo>
                    <a:pt x="1504" y="7227"/>
                  </a:lnTo>
                  <a:lnTo>
                    <a:pt x="1541" y="7300"/>
                  </a:lnTo>
                  <a:lnTo>
                    <a:pt x="1578" y="7373"/>
                  </a:lnTo>
                  <a:lnTo>
                    <a:pt x="1541" y="7410"/>
                  </a:lnTo>
                  <a:lnTo>
                    <a:pt x="1504" y="7410"/>
                  </a:lnTo>
                  <a:lnTo>
                    <a:pt x="1468" y="7483"/>
                  </a:lnTo>
                  <a:lnTo>
                    <a:pt x="1431" y="7557"/>
                  </a:lnTo>
                  <a:lnTo>
                    <a:pt x="1468" y="7814"/>
                  </a:lnTo>
                  <a:lnTo>
                    <a:pt x="1578" y="8034"/>
                  </a:lnTo>
                  <a:lnTo>
                    <a:pt x="1724" y="8254"/>
                  </a:lnTo>
                  <a:lnTo>
                    <a:pt x="1908" y="8437"/>
                  </a:lnTo>
                  <a:lnTo>
                    <a:pt x="2128" y="8547"/>
                  </a:lnTo>
                  <a:lnTo>
                    <a:pt x="2238" y="8584"/>
                  </a:lnTo>
                  <a:lnTo>
                    <a:pt x="2348" y="8621"/>
                  </a:lnTo>
                  <a:lnTo>
                    <a:pt x="2458" y="8621"/>
                  </a:lnTo>
                  <a:lnTo>
                    <a:pt x="2568" y="8547"/>
                  </a:lnTo>
                  <a:lnTo>
                    <a:pt x="2641" y="8474"/>
                  </a:lnTo>
                  <a:lnTo>
                    <a:pt x="2715" y="8364"/>
                  </a:lnTo>
                  <a:lnTo>
                    <a:pt x="2788" y="8144"/>
                  </a:lnTo>
                  <a:lnTo>
                    <a:pt x="2788" y="7960"/>
                  </a:lnTo>
                  <a:lnTo>
                    <a:pt x="2751" y="7740"/>
                  </a:lnTo>
                  <a:lnTo>
                    <a:pt x="2678" y="7557"/>
                  </a:lnTo>
                  <a:lnTo>
                    <a:pt x="2531" y="7373"/>
                  </a:lnTo>
                  <a:lnTo>
                    <a:pt x="2385" y="7227"/>
                  </a:lnTo>
                  <a:lnTo>
                    <a:pt x="2201" y="7117"/>
                  </a:lnTo>
                  <a:lnTo>
                    <a:pt x="1981" y="7043"/>
                  </a:lnTo>
                  <a:lnTo>
                    <a:pt x="1908" y="6933"/>
                  </a:lnTo>
                  <a:lnTo>
                    <a:pt x="1834" y="6897"/>
                  </a:lnTo>
                  <a:close/>
                  <a:moveTo>
                    <a:pt x="14306" y="7227"/>
                  </a:moveTo>
                  <a:lnTo>
                    <a:pt x="14453" y="7263"/>
                  </a:lnTo>
                  <a:lnTo>
                    <a:pt x="14563" y="7300"/>
                  </a:lnTo>
                  <a:lnTo>
                    <a:pt x="14636" y="7410"/>
                  </a:lnTo>
                  <a:lnTo>
                    <a:pt x="14673" y="7520"/>
                  </a:lnTo>
                  <a:lnTo>
                    <a:pt x="14673" y="7667"/>
                  </a:lnTo>
                  <a:lnTo>
                    <a:pt x="14673" y="7814"/>
                  </a:lnTo>
                  <a:lnTo>
                    <a:pt x="14600" y="8070"/>
                  </a:lnTo>
                  <a:lnTo>
                    <a:pt x="14490" y="8290"/>
                  </a:lnTo>
                  <a:lnTo>
                    <a:pt x="14343" y="8511"/>
                  </a:lnTo>
                  <a:lnTo>
                    <a:pt x="14269" y="8584"/>
                  </a:lnTo>
                  <a:lnTo>
                    <a:pt x="14196" y="8621"/>
                  </a:lnTo>
                  <a:lnTo>
                    <a:pt x="14123" y="8621"/>
                  </a:lnTo>
                  <a:lnTo>
                    <a:pt x="14049" y="8584"/>
                  </a:lnTo>
                  <a:lnTo>
                    <a:pt x="14013" y="8547"/>
                  </a:lnTo>
                  <a:lnTo>
                    <a:pt x="13976" y="8474"/>
                  </a:lnTo>
                  <a:lnTo>
                    <a:pt x="13903" y="8290"/>
                  </a:lnTo>
                  <a:lnTo>
                    <a:pt x="13939" y="8034"/>
                  </a:lnTo>
                  <a:lnTo>
                    <a:pt x="13976" y="7777"/>
                  </a:lnTo>
                  <a:lnTo>
                    <a:pt x="14086" y="7263"/>
                  </a:lnTo>
                  <a:lnTo>
                    <a:pt x="14306" y="7227"/>
                  </a:lnTo>
                  <a:close/>
                  <a:moveTo>
                    <a:pt x="14233" y="6750"/>
                  </a:moveTo>
                  <a:lnTo>
                    <a:pt x="14123" y="6786"/>
                  </a:lnTo>
                  <a:lnTo>
                    <a:pt x="13866" y="6786"/>
                  </a:lnTo>
                  <a:lnTo>
                    <a:pt x="13829" y="6823"/>
                  </a:lnTo>
                  <a:lnTo>
                    <a:pt x="13756" y="6933"/>
                  </a:lnTo>
                  <a:lnTo>
                    <a:pt x="13609" y="7373"/>
                  </a:lnTo>
                  <a:lnTo>
                    <a:pt x="13499" y="7850"/>
                  </a:lnTo>
                  <a:lnTo>
                    <a:pt x="13462" y="8107"/>
                  </a:lnTo>
                  <a:lnTo>
                    <a:pt x="13462" y="8327"/>
                  </a:lnTo>
                  <a:lnTo>
                    <a:pt x="13499" y="8584"/>
                  </a:lnTo>
                  <a:lnTo>
                    <a:pt x="13572" y="8804"/>
                  </a:lnTo>
                  <a:lnTo>
                    <a:pt x="13683" y="8914"/>
                  </a:lnTo>
                  <a:lnTo>
                    <a:pt x="13829" y="9024"/>
                  </a:lnTo>
                  <a:lnTo>
                    <a:pt x="13976" y="9097"/>
                  </a:lnTo>
                  <a:lnTo>
                    <a:pt x="14123" y="9134"/>
                  </a:lnTo>
                  <a:lnTo>
                    <a:pt x="14343" y="9097"/>
                  </a:lnTo>
                  <a:lnTo>
                    <a:pt x="14490" y="9024"/>
                  </a:lnTo>
                  <a:lnTo>
                    <a:pt x="14600" y="8877"/>
                  </a:lnTo>
                  <a:lnTo>
                    <a:pt x="14746" y="8731"/>
                  </a:lnTo>
                  <a:lnTo>
                    <a:pt x="14966" y="8400"/>
                  </a:lnTo>
                  <a:lnTo>
                    <a:pt x="15076" y="8180"/>
                  </a:lnTo>
                  <a:lnTo>
                    <a:pt x="15113" y="7997"/>
                  </a:lnTo>
                  <a:lnTo>
                    <a:pt x="15150" y="7814"/>
                  </a:lnTo>
                  <a:lnTo>
                    <a:pt x="15150" y="7593"/>
                  </a:lnTo>
                  <a:lnTo>
                    <a:pt x="15113" y="7410"/>
                  </a:lnTo>
                  <a:lnTo>
                    <a:pt x="15040" y="7190"/>
                  </a:lnTo>
                  <a:lnTo>
                    <a:pt x="15003" y="7080"/>
                  </a:lnTo>
                  <a:lnTo>
                    <a:pt x="14893" y="7007"/>
                  </a:lnTo>
                  <a:lnTo>
                    <a:pt x="14673" y="6823"/>
                  </a:lnTo>
                  <a:lnTo>
                    <a:pt x="14526" y="6786"/>
                  </a:lnTo>
                  <a:lnTo>
                    <a:pt x="14379" y="6750"/>
                  </a:lnTo>
                  <a:close/>
                  <a:moveTo>
                    <a:pt x="6273" y="7887"/>
                  </a:moveTo>
                  <a:lnTo>
                    <a:pt x="6199" y="7924"/>
                  </a:lnTo>
                  <a:lnTo>
                    <a:pt x="6126" y="7997"/>
                  </a:lnTo>
                  <a:lnTo>
                    <a:pt x="5979" y="8107"/>
                  </a:lnTo>
                  <a:lnTo>
                    <a:pt x="5869" y="8290"/>
                  </a:lnTo>
                  <a:lnTo>
                    <a:pt x="5796" y="8474"/>
                  </a:lnTo>
                  <a:lnTo>
                    <a:pt x="5796" y="8584"/>
                  </a:lnTo>
                  <a:lnTo>
                    <a:pt x="5833" y="8657"/>
                  </a:lnTo>
                  <a:lnTo>
                    <a:pt x="5906" y="8694"/>
                  </a:lnTo>
                  <a:lnTo>
                    <a:pt x="6236" y="8694"/>
                  </a:lnTo>
                  <a:lnTo>
                    <a:pt x="6420" y="8767"/>
                  </a:lnTo>
                  <a:lnTo>
                    <a:pt x="6199" y="9024"/>
                  </a:lnTo>
                  <a:lnTo>
                    <a:pt x="6199" y="9061"/>
                  </a:lnTo>
                  <a:lnTo>
                    <a:pt x="6199" y="9134"/>
                  </a:lnTo>
                  <a:lnTo>
                    <a:pt x="6236" y="9244"/>
                  </a:lnTo>
                  <a:lnTo>
                    <a:pt x="6346" y="9354"/>
                  </a:lnTo>
                  <a:lnTo>
                    <a:pt x="6456" y="9391"/>
                  </a:lnTo>
                  <a:lnTo>
                    <a:pt x="6713" y="9391"/>
                  </a:lnTo>
                  <a:lnTo>
                    <a:pt x="6786" y="9318"/>
                  </a:lnTo>
                  <a:lnTo>
                    <a:pt x="6860" y="9207"/>
                  </a:lnTo>
                  <a:lnTo>
                    <a:pt x="6823" y="9097"/>
                  </a:lnTo>
                  <a:lnTo>
                    <a:pt x="6750" y="9024"/>
                  </a:lnTo>
                  <a:lnTo>
                    <a:pt x="6860" y="8951"/>
                  </a:lnTo>
                  <a:lnTo>
                    <a:pt x="6933" y="8877"/>
                  </a:lnTo>
                  <a:lnTo>
                    <a:pt x="6933" y="8804"/>
                  </a:lnTo>
                  <a:lnTo>
                    <a:pt x="6933" y="8731"/>
                  </a:lnTo>
                  <a:lnTo>
                    <a:pt x="6896" y="8621"/>
                  </a:lnTo>
                  <a:lnTo>
                    <a:pt x="6750" y="8511"/>
                  </a:lnTo>
                  <a:lnTo>
                    <a:pt x="6603" y="8437"/>
                  </a:lnTo>
                  <a:lnTo>
                    <a:pt x="6456" y="8364"/>
                  </a:lnTo>
                  <a:lnTo>
                    <a:pt x="6273" y="8327"/>
                  </a:lnTo>
                  <a:lnTo>
                    <a:pt x="6346" y="8180"/>
                  </a:lnTo>
                  <a:lnTo>
                    <a:pt x="6420" y="8034"/>
                  </a:lnTo>
                  <a:lnTo>
                    <a:pt x="6420" y="7960"/>
                  </a:lnTo>
                  <a:lnTo>
                    <a:pt x="6383" y="7924"/>
                  </a:lnTo>
                  <a:lnTo>
                    <a:pt x="6346" y="7924"/>
                  </a:lnTo>
                  <a:lnTo>
                    <a:pt x="6273" y="7887"/>
                  </a:lnTo>
                  <a:close/>
                  <a:moveTo>
                    <a:pt x="7630" y="551"/>
                  </a:moveTo>
                  <a:lnTo>
                    <a:pt x="7777" y="587"/>
                  </a:lnTo>
                  <a:lnTo>
                    <a:pt x="7923" y="661"/>
                  </a:lnTo>
                  <a:lnTo>
                    <a:pt x="8437" y="1101"/>
                  </a:lnTo>
                  <a:lnTo>
                    <a:pt x="8657" y="1321"/>
                  </a:lnTo>
                  <a:lnTo>
                    <a:pt x="8877" y="1578"/>
                  </a:lnTo>
                  <a:lnTo>
                    <a:pt x="9061" y="1834"/>
                  </a:lnTo>
                  <a:lnTo>
                    <a:pt x="9207" y="2128"/>
                  </a:lnTo>
                  <a:lnTo>
                    <a:pt x="9281" y="2421"/>
                  </a:lnTo>
                  <a:lnTo>
                    <a:pt x="9317" y="2752"/>
                  </a:lnTo>
                  <a:lnTo>
                    <a:pt x="9281" y="3082"/>
                  </a:lnTo>
                  <a:lnTo>
                    <a:pt x="9244" y="3375"/>
                  </a:lnTo>
                  <a:lnTo>
                    <a:pt x="9024" y="3962"/>
                  </a:lnTo>
                  <a:lnTo>
                    <a:pt x="8804" y="4512"/>
                  </a:lnTo>
                  <a:lnTo>
                    <a:pt x="8584" y="5099"/>
                  </a:lnTo>
                  <a:lnTo>
                    <a:pt x="8547" y="5356"/>
                  </a:lnTo>
                  <a:lnTo>
                    <a:pt x="8510" y="5613"/>
                  </a:lnTo>
                  <a:lnTo>
                    <a:pt x="8510" y="5869"/>
                  </a:lnTo>
                  <a:lnTo>
                    <a:pt x="8547" y="6163"/>
                  </a:lnTo>
                  <a:lnTo>
                    <a:pt x="8584" y="6310"/>
                  </a:lnTo>
                  <a:lnTo>
                    <a:pt x="8657" y="6493"/>
                  </a:lnTo>
                  <a:lnTo>
                    <a:pt x="8804" y="6823"/>
                  </a:lnTo>
                  <a:lnTo>
                    <a:pt x="8987" y="7117"/>
                  </a:lnTo>
                  <a:lnTo>
                    <a:pt x="9134" y="7447"/>
                  </a:lnTo>
                  <a:lnTo>
                    <a:pt x="9207" y="7777"/>
                  </a:lnTo>
                  <a:lnTo>
                    <a:pt x="9244" y="8144"/>
                  </a:lnTo>
                  <a:lnTo>
                    <a:pt x="9207" y="8474"/>
                  </a:lnTo>
                  <a:lnTo>
                    <a:pt x="9097" y="8804"/>
                  </a:lnTo>
                  <a:lnTo>
                    <a:pt x="8951" y="9134"/>
                  </a:lnTo>
                  <a:lnTo>
                    <a:pt x="8767" y="9428"/>
                  </a:lnTo>
                  <a:lnTo>
                    <a:pt x="8510" y="9684"/>
                  </a:lnTo>
                  <a:lnTo>
                    <a:pt x="8254" y="9904"/>
                  </a:lnTo>
                  <a:lnTo>
                    <a:pt x="7960" y="10051"/>
                  </a:lnTo>
                  <a:lnTo>
                    <a:pt x="7667" y="10198"/>
                  </a:lnTo>
                  <a:lnTo>
                    <a:pt x="7373" y="10308"/>
                  </a:lnTo>
                  <a:lnTo>
                    <a:pt x="7043" y="10345"/>
                  </a:lnTo>
                  <a:lnTo>
                    <a:pt x="6676" y="10418"/>
                  </a:lnTo>
                  <a:lnTo>
                    <a:pt x="6493" y="10381"/>
                  </a:lnTo>
                  <a:lnTo>
                    <a:pt x="6309" y="10345"/>
                  </a:lnTo>
                  <a:lnTo>
                    <a:pt x="6163" y="10235"/>
                  </a:lnTo>
                  <a:lnTo>
                    <a:pt x="6016" y="10088"/>
                  </a:lnTo>
                  <a:lnTo>
                    <a:pt x="5906" y="9941"/>
                  </a:lnTo>
                  <a:lnTo>
                    <a:pt x="5759" y="9831"/>
                  </a:lnTo>
                  <a:lnTo>
                    <a:pt x="5649" y="9758"/>
                  </a:lnTo>
                  <a:lnTo>
                    <a:pt x="5502" y="9684"/>
                  </a:lnTo>
                  <a:lnTo>
                    <a:pt x="5209" y="9611"/>
                  </a:lnTo>
                  <a:lnTo>
                    <a:pt x="4916" y="9611"/>
                  </a:lnTo>
                  <a:lnTo>
                    <a:pt x="4622" y="9684"/>
                  </a:lnTo>
                  <a:lnTo>
                    <a:pt x="3999" y="9868"/>
                  </a:lnTo>
                  <a:lnTo>
                    <a:pt x="3705" y="9978"/>
                  </a:lnTo>
                  <a:lnTo>
                    <a:pt x="3412" y="10051"/>
                  </a:lnTo>
                  <a:lnTo>
                    <a:pt x="3118" y="10088"/>
                  </a:lnTo>
                  <a:lnTo>
                    <a:pt x="2825" y="10051"/>
                  </a:lnTo>
                  <a:lnTo>
                    <a:pt x="2495" y="10014"/>
                  </a:lnTo>
                  <a:lnTo>
                    <a:pt x="2201" y="9904"/>
                  </a:lnTo>
                  <a:lnTo>
                    <a:pt x="1944" y="9794"/>
                  </a:lnTo>
                  <a:lnTo>
                    <a:pt x="1651" y="9648"/>
                  </a:lnTo>
                  <a:lnTo>
                    <a:pt x="1394" y="9464"/>
                  </a:lnTo>
                  <a:lnTo>
                    <a:pt x="1174" y="9281"/>
                  </a:lnTo>
                  <a:lnTo>
                    <a:pt x="954" y="8987"/>
                  </a:lnTo>
                  <a:lnTo>
                    <a:pt x="771" y="8694"/>
                  </a:lnTo>
                  <a:lnTo>
                    <a:pt x="624" y="8364"/>
                  </a:lnTo>
                  <a:lnTo>
                    <a:pt x="550" y="8034"/>
                  </a:lnTo>
                  <a:lnTo>
                    <a:pt x="514" y="7667"/>
                  </a:lnTo>
                  <a:lnTo>
                    <a:pt x="514" y="7337"/>
                  </a:lnTo>
                  <a:lnTo>
                    <a:pt x="587" y="6970"/>
                  </a:lnTo>
                  <a:lnTo>
                    <a:pt x="661" y="6640"/>
                  </a:lnTo>
                  <a:lnTo>
                    <a:pt x="807" y="6310"/>
                  </a:lnTo>
                  <a:lnTo>
                    <a:pt x="991" y="6016"/>
                  </a:lnTo>
                  <a:lnTo>
                    <a:pt x="1211" y="5759"/>
                  </a:lnTo>
                  <a:lnTo>
                    <a:pt x="1468" y="5539"/>
                  </a:lnTo>
                  <a:lnTo>
                    <a:pt x="2018" y="5099"/>
                  </a:lnTo>
                  <a:lnTo>
                    <a:pt x="2568" y="4622"/>
                  </a:lnTo>
                  <a:lnTo>
                    <a:pt x="2788" y="4366"/>
                  </a:lnTo>
                  <a:lnTo>
                    <a:pt x="2971" y="4109"/>
                  </a:lnTo>
                  <a:lnTo>
                    <a:pt x="3082" y="3815"/>
                  </a:lnTo>
                  <a:lnTo>
                    <a:pt x="3192" y="3485"/>
                  </a:lnTo>
                  <a:lnTo>
                    <a:pt x="3265" y="3118"/>
                  </a:lnTo>
                  <a:lnTo>
                    <a:pt x="3302" y="2715"/>
                  </a:lnTo>
                  <a:lnTo>
                    <a:pt x="3375" y="2348"/>
                  </a:lnTo>
                  <a:lnTo>
                    <a:pt x="3448" y="2165"/>
                  </a:lnTo>
                  <a:lnTo>
                    <a:pt x="3558" y="1981"/>
                  </a:lnTo>
                  <a:lnTo>
                    <a:pt x="3705" y="1798"/>
                  </a:lnTo>
                  <a:lnTo>
                    <a:pt x="3852" y="1651"/>
                  </a:lnTo>
                  <a:lnTo>
                    <a:pt x="4072" y="1541"/>
                  </a:lnTo>
                  <a:lnTo>
                    <a:pt x="4292" y="1468"/>
                  </a:lnTo>
                  <a:lnTo>
                    <a:pt x="4512" y="1431"/>
                  </a:lnTo>
                  <a:lnTo>
                    <a:pt x="4769" y="1394"/>
                  </a:lnTo>
                  <a:lnTo>
                    <a:pt x="4989" y="1394"/>
                  </a:lnTo>
                  <a:lnTo>
                    <a:pt x="5209" y="1468"/>
                  </a:lnTo>
                  <a:lnTo>
                    <a:pt x="4952" y="1688"/>
                  </a:lnTo>
                  <a:lnTo>
                    <a:pt x="4916" y="1761"/>
                  </a:lnTo>
                  <a:lnTo>
                    <a:pt x="4879" y="1834"/>
                  </a:lnTo>
                  <a:lnTo>
                    <a:pt x="4916" y="1981"/>
                  </a:lnTo>
                  <a:lnTo>
                    <a:pt x="4989" y="2091"/>
                  </a:lnTo>
                  <a:lnTo>
                    <a:pt x="5062" y="2128"/>
                  </a:lnTo>
                  <a:lnTo>
                    <a:pt x="5136" y="2128"/>
                  </a:lnTo>
                  <a:lnTo>
                    <a:pt x="5319" y="2091"/>
                  </a:lnTo>
                  <a:lnTo>
                    <a:pt x="5429" y="2018"/>
                  </a:lnTo>
                  <a:lnTo>
                    <a:pt x="5539" y="1945"/>
                  </a:lnTo>
                  <a:lnTo>
                    <a:pt x="5613" y="1798"/>
                  </a:lnTo>
                  <a:lnTo>
                    <a:pt x="5759" y="1651"/>
                  </a:lnTo>
                  <a:lnTo>
                    <a:pt x="5833" y="1614"/>
                  </a:lnTo>
                  <a:lnTo>
                    <a:pt x="5869" y="1578"/>
                  </a:lnTo>
                  <a:lnTo>
                    <a:pt x="6420" y="1138"/>
                  </a:lnTo>
                  <a:lnTo>
                    <a:pt x="7006" y="771"/>
                  </a:lnTo>
                  <a:lnTo>
                    <a:pt x="7337" y="624"/>
                  </a:lnTo>
                  <a:lnTo>
                    <a:pt x="7483" y="551"/>
                  </a:lnTo>
                  <a:close/>
                  <a:moveTo>
                    <a:pt x="10821" y="9281"/>
                  </a:moveTo>
                  <a:lnTo>
                    <a:pt x="10968" y="9538"/>
                  </a:lnTo>
                  <a:lnTo>
                    <a:pt x="11115" y="9758"/>
                  </a:lnTo>
                  <a:lnTo>
                    <a:pt x="11335" y="9978"/>
                  </a:lnTo>
                  <a:lnTo>
                    <a:pt x="11592" y="10161"/>
                  </a:lnTo>
                  <a:lnTo>
                    <a:pt x="11408" y="10418"/>
                  </a:lnTo>
                  <a:lnTo>
                    <a:pt x="11188" y="10198"/>
                  </a:lnTo>
                  <a:lnTo>
                    <a:pt x="10968" y="9978"/>
                  </a:lnTo>
                  <a:lnTo>
                    <a:pt x="10711" y="9831"/>
                  </a:lnTo>
                  <a:lnTo>
                    <a:pt x="10455" y="9648"/>
                  </a:lnTo>
                  <a:lnTo>
                    <a:pt x="10601" y="9464"/>
                  </a:lnTo>
                  <a:lnTo>
                    <a:pt x="10821" y="9281"/>
                  </a:lnTo>
                  <a:close/>
                  <a:moveTo>
                    <a:pt x="13903" y="9941"/>
                  </a:moveTo>
                  <a:lnTo>
                    <a:pt x="13829" y="9978"/>
                  </a:lnTo>
                  <a:lnTo>
                    <a:pt x="13756" y="10014"/>
                  </a:lnTo>
                  <a:lnTo>
                    <a:pt x="13719" y="10014"/>
                  </a:lnTo>
                  <a:lnTo>
                    <a:pt x="13719" y="10051"/>
                  </a:lnTo>
                  <a:lnTo>
                    <a:pt x="13646" y="10161"/>
                  </a:lnTo>
                  <a:lnTo>
                    <a:pt x="13609" y="10271"/>
                  </a:lnTo>
                  <a:lnTo>
                    <a:pt x="13646" y="10418"/>
                  </a:lnTo>
                  <a:lnTo>
                    <a:pt x="13719" y="10565"/>
                  </a:lnTo>
                  <a:lnTo>
                    <a:pt x="13829" y="10638"/>
                  </a:lnTo>
                  <a:lnTo>
                    <a:pt x="13939" y="10675"/>
                  </a:lnTo>
                  <a:lnTo>
                    <a:pt x="14049" y="10638"/>
                  </a:lnTo>
                  <a:lnTo>
                    <a:pt x="14159" y="10601"/>
                  </a:lnTo>
                  <a:lnTo>
                    <a:pt x="14269" y="10491"/>
                  </a:lnTo>
                  <a:lnTo>
                    <a:pt x="14343" y="10418"/>
                  </a:lnTo>
                  <a:lnTo>
                    <a:pt x="14379" y="10308"/>
                  </a:lnTo>
                  <a:lnTo>
                    <a:pt x="14379" y="10271"/>
                  </a:lnTo>
                  <a:lnTo>
                    <a:pt x="14379" y="10198"/>
                  </a:lnTo>
                  <a:lnTo>
                    <a:pt x="14306" y="10124"/>
                  </a:lnTo>
                  <a:lnTo>
                    <a:pt x="14233" y="10051"/>
                  </a:lnTo>
                  <a:lnTo>
                    <a:pt x="14159" y="10014"/>
                  </a:lnTo>
                  <a:lnTo>
                    <a:pt x="14086" y="9978"/>
                  </a:lnTo>
                  <a:lnTo>
                    <a:pt x="13939" y="9941"/>
                  </a:lnTo>
                  <a:close/>
                  <a:moveTo>
                    <a:pt x="7593" y="0"/>
                  </a:moveTo>
                  <a:lnTo>
                    <a:pt x="7447" y="37"/>
                  </a:lnTo>
                  <a:lnTo>
                    <a:pt x="7190" y="110"/>
                  </a:lnTo>
                  <a:lnTo>
                    <a:pt x="6970" y="221"/>
                  </a:lnTo>
                  <a:lnTo>
                    <a:pt x="6566" y="441"/>
                  </a:lnTo>
                  <a:lnTo>
                    <a:pt x="6199" y="697"/>
                  </a:lnTo>
                  <a:lnTo>
                    <a:pt x="5502" y="1211"/>
                  </a:lnTo>
                  <a:lnTo>
                    <a:pt x="5209" y="1064"/>
                  </a:lnTo>
                  <a:lnTo>
                    <a:pt x="4916" y="991"/>
                  </a:lnTo>
                  <a:lnTo>
                    <a:pt x="4585" y="991"/>
                  </a:lnTo>
                  <a:lnTo>
                    <a:pt x="4255" y="1027"/>
                  </a:lnTo>
                  <a:lnTo>
                    <a:pt x="3999" y="1101"/>
                  </a:lnTo>
                  <a:lnTo>
                    <a:pt x="3778" y="1211"/>
                  </a:lnTo>
                  <a:lnTo>
                    <a:pt x="3595" y="1358"/>
                  </a:lnTo>
                  <a:lnTo>
                    <a:pt x="3412" y="1504"/>
                  </a:lnTo>
                  <a:lnTo>
                    <a:pt x="3228" y="1688"/>
                  </a:lnTo>
                  <a:lnTo>
                    <a:pt x="3118" y="1908"/>
                  </a:lnTo>
                  <a:lnTo>
                    <a:pt x="3008" y="2128"/>
                  </a:lnTo>
                  <a:lnTo>
                    <a:pt x="2935" y="2348"/>
                  </a:lnTo>
                  <a:lnTo>
                    <a:pt x="2861" y="2678"/>
                  </a:lnTo>
                  <a:lnTo>
                    <a:pt x="2788" y="3008"/>
                  </a:lnTo>
                  <a:lnTo>
                    <a:pt x="2751" y="3338"/>
                  </a:lnTo>
                  <a:lnTo>
                    <a:pt x="2641" y="3669"/>
                  </a:lnTo>
                  <a:lnTo>
                    <a:pt x="2605" y="3852"/>
                  </a:lnTo>
                  <a:lnTo>
                    <a:pt x="2495" y="3999"/>
                  </a:lnTo>
                  <a:lnTo>
                    <a:pt x="2275" y="4255"/>
                  </a:lnTo>
                  <a:lnTo>
                    <a:pt x="2018" y="4476"/>
                  </a:lnTo>
                  <a:lnTo>
                    <a:pt x="1761" y="4696"/>
                  </a:lnTo>
                  <a:lnTo>
                    <a:pt x="1284" y="5062"/>
                  </a:lnTo>
                  <a:lnTo>
                    <a:pt x="844" y="5466"/>
                  </a:lnTo>
                  <a:lnTo>
                    <a:pt x="661" y="5649"/>
                  </a:lnTo>
                  <a:lnTo>
                    <a:pt x="514" y="5906"/>
                  </a:lnTo>
                  <a:lnTo>
                    <a:pt x="367" y="6126"/>
                  </a:lnTo>
                  <a:lnTo>
                    <a:pt x="220" y="6420"/>
                  </a:lnTo>
                  <a:lnTo>
                    <a:pt x="110" y="6713"/>
                  </a:lnTo>
                  <a:lnTo>
                    <a:pt x="37" y="7007"/>
                  </a:lnTo>
                  <a:lnTo>
                    <a:pt x="0" y="7263"/>
                  </a:lnTo>
                  <a:lnTo>
                    <a:pt x="0" y="7557"/>
                  </a:lnTo>
                  <a:lnTo>
                    <a:pt x="37" y="7850"/>
                  </a:lnTo>
                  <a:lnTo>
                    <a:pt x="74" y="8144"/>
                  </a:lnTo>
                  <a:lnTo>
                    <a:pt x="147" y="8400"/>
                  </a:lnTo>
                  <a:lnTo>
                    <a:pt x="220" y="8657"/>
                  </a:lnTo>
                  <a:lnTo>
                    <a:pt x="367" y="8914"/>
                  </a:lnTo>
                  <a:lnTo>
                    <a:pt x="514" y="9171"/>
                  </a:lnTo>
                  <a:lnTo>
                    <a:pt x="661" y="9391"/>
                  </a:lnTo>
                  <a:lnTo>
                    <a:pt x="844" y="9611"/>
                  </a:lnTo>
                  <a:lnTo>
                    <a:pt x="1064" y="9831"/>
                  </a:lnTo>
                  <a:lnTo>
                    <a:pt x="1284" y="10014"/>
                  </a:lnTo>
                  <a:lnTo>
                    <a:pt x="1541" y="10161"/>
                  </a:lnTo>
                  <a:lnTo>
                    <a:pt x="1798" y="10308"/>
                  </a:lnTo>
                  <a:lnTo>
                    <a:pt x="2054" y="10381"/>
                  </a:lnTo>
                  <a:lnTo>
                    <a:pt x="2348" y="10491"/>
                  </a:lnTo>
                  <a:lnTo>
                    <a:pt x="2641" y="10528"/>
                  </a:lnTo>
                  <a:lnTo>
                    <a:pt x="2898" y="10565"/>
                  </a:lnTo>
                  <a:lnTo>
                    <a:pt x="3192" y="10565"/>
                  </a:lnTo>
                  <a:lnTo>
                    <a:pt x="3485" y="10528"/>
                  </a:lnTo>
                  <a:lnTo>
                    <a:pt x="3742" y="10491"/>
                  </a:lnTo>
                  <a:lnTo>
                    <a:pt x="4035" y="10418"/>
                  </a:lnTo>
                  <a:lnTo>
                    <a:pt x="4365" y="10271"/>
                  </a:lnTo>
                  <a:lnTo>
                    <a:pt x="4696" y="10161"/>
                  </a:lnTo>
                  <a:lnTo>
                    <a:pt x="4879" y="10124"/>
                  </a:lnTo>
                  <a:lnTo>
                    <a:pt x="5209" y="10124"/>
                  </a:lnTo>
                  <a:lnTo>
                    <a:pt x="5392" y="10161"/>
                  </a:lnTo>
                  <a:lnTo>
                    <a:pt x="5502" y="10271"/>
                  </a:lnTo>
                  <a:lnTo>
                    <a:pt x="5613" y="10381"/>
                  </a:lnTo>
                  <a:lnTo>
                    <a:pt x="5833" y="10601"/>
                  </a:lnTo>
                  <a:lnTo>
                    <a:pt x="5979" y="10711"/>
                  </a:lnTo>
                  <a:lnTo>
                    <a:pt x="6089" y="10785"/>
                  </a:lnTo>
                  <a:lnTo>
                    <a:pt x="6273" y="10858"/>
                  </a:lnTo>
                  <a:lnTo>
                    <a:pt x="6420" y="10895"/>
                  </a:lnTo>
                  <a:lnTo>
                    <a:pt x="6933" y="10895"/>
                  </a:lnTo>
                  <a:lnTo>
                    <a:pt x="7227" y="10858"/>
                  </a:lnTo>
                  <a:lnTo>
                    <a:pt x="7483" y="10821"/>
                  </a:lnTo>
                  <a:lnTo>
                    <a:pt x="7740" y="10748"/>
                  </a:lnTo>
                  <a:lnTo>
                    <a:pt x="7997" y="10638"/>
                  </a:lnTo>
                  <a:lnTo>
                    <a:pt x="8217" y="10528"/>
                  </a:lnTo>
                  <a:lnTo>
                    <a:pt x="8437" y="10381"/>
                  </a:lnTo>
                  <a:lnTo>
                    <a:pt x="8657" y="10198"/>
                  </a:lnTo>
                  <a:lnTo>
                    <a:pt x="8877" y="10014"/>
                  </a:lnTo>
                  <a:lnTo>
                    <a:pt x="9061" y="9831"/>
                  </a:lnTo>
                  <a:lnTo>
                    <a:pt x="9207" y="9611"/>
                  </a:lnTo>
                  <a:lnTo>
                    <a:pt x="9354" y="9391"/>
                  </a:lnTo>
                  <a:lnTo>
                    <a:pt x="9501" y="9171"/>
                  </a:lnTo>
                  <a:lnTo>
                    <a:pt x="9574" y="8914"/>
                  </a:lnTo>
                  <a:lnTo>
                    <a:pt x="9684" y="8694"/>
                  </a:lnTo>
                  <a:lnTo>
                    <a:pt x="9721" y="8400"/>
                  </a:lnTo>
                  <a:lnTo>
                    <a:pt x="9721" y="8144"/>
                  </a:lnTo>
                  <a:lnTo>
                    <a:pt x="9721" y="7887"/>
                  </a:lnTo>
                  <a:lnTo>
                    <a:pt x="9684" y="7630"/>
                  </a:lnTo>
                  <a:lnTo>
                    <a:pt x="9611" y="7373"/>
                  </a:lnTo>
                  <a:lnTo>
                    <a:pt x="9537" y="7117"/>
                  </a:lnTo>
                  <a:lnTo>
                    <a:pt x="9281" y="6640"/>
                  </a:lnTo>
                  <a:lnTo>
                    <a:pt x="9171" y="6383"/>
                  </a:lnTo>
                  <a:lnTo>
                    <a:pt x="9061" y="6090"/>
                  </a:lnTo>
                  <a:lnTo>
                    <a:pt x="9061" y="5833"/>
                  </a:lnTo>
                  <a:lnTo>
                    <a:pt x="9061" y="5576"/>
                  </a:lnTo>
                  <a:lnTo>
                    <a:pt x="9097" y="5319"/>
                  </a:lnTo>
                  <a:lnTo>
                    <a:pt x="9134" y="5062"/>
                  </a:lnTo>
                  <a:lnTo>
                    <a:pt x="9317" y="4512"/>
                  </a:lnTo>
                  <a:lnTo>
                    <a:pt x="9501" y="4035"/>
                  </a:lnTo>
                  <a:lnTo>
                    <a:pt x="9684" y="3559"/>
                  </a:lnTo>
                  <a:lnTo>
                    <a:pt x="9794" y="3082"/>
                  </a:lnTo>
                  <a:lnTo>
                    <a:pt x="9831" y="2825"/>
                  </a:lnTo>
                  <a:lnTo>
                    <a:pt x="9831" y="2568"/>
                  </a:lnTo>
                  <a:lnTo>
                    <a:pt x="9794" y="2311"/>
                  </a:lnTo>
                  <a:lnTo>
                    <a:pt x="9721" y="2055"/>
                  </a:lnTo>
                  <a:lnTo>
                    <a:pt x="9611" y="1834"/>
                  </a:lnTo>
                  <a:lnTo>
                    <a:pt x="9501" y="1578"/>
                  </a:lnTo>
                  <a:lnTo>
                    <a:pt x="9354" y="1358"/>
                  </a:lnTo>
                  <a:lnTo>
                    <a:pt x="9207" y="1174"/>
                  </a:lnTo>
                  <a:lnTo>
                    <a:pt x="8841" y="771"/>
                  </a:lnTo>
                  <a:lnTo>
                    <a:pt x="8400" y="404"/>
                  </a:lnTo>
                  <a:lnTo>
                    <a:pt x="7960" y="110"/>
                  </a:lnTo>
                  <a:lnTo>
                    <a:pt x="7850" y="37"/>
                  </a:lnTo>
                  <a:lnTo>
                    <a:pt x="7703" y="0"/>
                  </a:lnTo>
                  <a:close/>
                  <a:moveTo>
                    <a:pt x="12912" y="10675"/>
                  </a:moveTo>
                  <a:lnTo>
                    <a:pt x="12839" y="10711"/>
                  </a:lnTo>
                  <a:lnTo>
                    <a:pt x="12765" y="10785"/>
                  </a:lnTo>
                  <a:lnTo>
                    <a:pt x="12729" y="10858"/>
                  </a:lnTo>
                  <a:lnTo>
                    <a:pt x="12729" y="11005"/>
                  </a:lnTo>
                  <a:lnTo>
                    <a:pt x="12765" y="11115"/>
                  </a:lnTo>
                  <a:lnTo>
                    <a:pt x="12876" y="11225"/>
                  </a:lnTo>
                  <a:lnTo>
                    <a:pt x="13022" y="11262"/>
                  </a:lnTo>
                  <a:lnTo>
                    <a:pt x="13132" y="11225"/>
                  </a:lnTo>
                  <a:lnTo>
                    <a:pt x="13242" y="11115"/>
                  </a:lnTo>
                  <a:lnTo>
                    <a:pt x="13279" y="11005"/>
                  </a:lnTo>
                  <a:lnTo>
                    <a:pt x="13279" y="10858"/>
                  </a:lnTo>
                  <a:lnTo>
                    <a:pt x="13242" y="10785"/>
                  </a:lnTo>
                  <a:lnTo>
                    <a:pt x="13169" y="10711"/>
                  </a:lnTo>
                  <a:lnTo>
                    <a:pt x="13096" y="10675"/>
                  </a:lnTo>
                  <a:close/>
                  <a:moveTo>
                    <a:pt x="13572" y="11262"/>
                  </a:moveTo>
                  <a:lnTo>
                    <a:pt x="13499" y="11298"/>
                  </a:lnTo>
                  <a:lnTo>
                    <a:pt x="13462" y="11372"/>
                  </a:lnTo>
                  <a:lnTo>
                    <a:pt x="13389" y="11408"/>
                  </a:lnTo>
                  <a:lnTo>
                    <a:pt x="13316" y="11445"/>
                  </a:lnTo>
                  <a:lnTo>
                    <a:pt x="13242" y="11555"/>
                  </a:lnTo>
                  <a:lnTo>
                    <a:pt x="13242" y="11702"/>
                  </a:lnTo>
                  <a:lnTo>
                    <a:pt x="13242" y="11775"/>
                  </a:lnTo>
                  <a:lnTo>
                    <a:pt x="13279" y="11849"/>
                  </a:lnTo>
                  <a:lnTo>
                    <a:pt x="13352" y="11959"/>
                  </a:lnTo>
                  <a:lnTo>
                    <a:pt x="13609" y="11959"/>
                  </a:lnTo>
                  <a:lnTo>
                    <a:pt x="13719" y="11922"/>
                  </a:lnTo>
                  <a:lnTo>
                    <a:pt x="13829" y="11849"/>
                  </a:lnTo>
                  <a:lnTo>
                    <a:pt x="13866" y="11738"/>
                  </a:lnTo>
                  <a:lnTo>
                    <a:pt x="13939" y="11628"/>
                  </a:lnTo>
                  <a:lnTo>
                    <a:pt x="13939" y="11555"/>
                  </a:lnTo>
                  <a:lnTo>
                    <a:pt x="13939" y="11518"/>
                  </a:lnTo>
                  <a:lnTo>
                    <a:pt x="13903" y="11445"/>
                  </a:lnTo>
                  <a:lnTo>
                    <a:pt x="13866" y="11372"/>
                  </a:lnTo>
                  <a:lnTo>
                    <a:pt x="13829" y="11298"/>
                  </a:lnTo>
                  <a:lnTo>
                    <a:pt x="13719" y="11262"/>
                  </a:lnTo>
                  <a:close/>
                  <a:moveTo>
                    <a:pt x="12215" y="11555"/>
                  </a:moveTo>
                  <a:lnTo>
                    <a:pt x="12142" y="11592"/>
                  </a:lnTo>
                  <a:lnTo>
                    <a:pt x="12069" y="11702"/>
                  </a:lnTo>
                  <a:lnTo>
                    <a:pt x="12032" y="11812"/>
                  </a:lnTo>
                  <a:lnTo>
                    <a:pt x="12032" y="11959"/>
                  </a:lnTo>
                  <a:lnTo>
                    <a:pt x="12032" y="12069"/>
                  </a:lnTo>
                  <a:lnTo>
                    <a:pt x="12105" y="12362"/>
                  </a:lnTo>
                  <a:lnTo>
                    <a:pt x="12252" y="12582"/>
                  </a:lnTo>
                  <a:lnTo>
                    <a:pt x="12325" y="12619"/>
                  </a:lnTo>
                  <a:lnTo>
                    <a:pt x="12399" y="12656"/>
                  </a:lnTo>
                  <a:lnTo>
                    <a:pt x="12509" y="12656"/>
                  </a:lnTo>
                  <a:lnTo>
                    <a:pt x="12582" y="12582"/>
                  </a:lnTo>
                  <a:lnTo>
                    <a:pt x="12619" y="12545"/>
                  </a:lnTo>
                  <a:lnTo>
                    <a:pt x="12692" y="12545"/>
                  </a:lnTo>
                  <a:lnTo>
                    <a:pt x="12802" y="12619"/>
                  </a:lnTo>
                  <a:lnTo>
                    <a:pt x="12876" y="12619"/>
                  </a:lnTo>
                  <a:lnTo>
                    <a:pt x="12949" y="12582"/>
                  </a:lnTo>
                  <a:lnTo>
                    <a:pt x="12986" y="12545"/>
                  </a:lnTo>
                  <a:lnTo>
                    <a:pt x="13022" y="12435"/>
                  </a:lnTo>
                  <a:lnTo>
                    <a:pt x="12986" y="12325"/>
                  </a:lnTo>
                  <a:lnTo>
                    <a:pt x="12912" y="12215"/>
                  </a:lnTo>
                  <a:lnTo>
                    <a:pt x="12802" y="12179"/>
                  </a:lnTo>
                  <a:lnTo>
                    <a:pt x="12655" y="12142"/>
                  </a:lnTo>
                  <a:lnTo>
                    <a:pt x="12545" y="12142"/>
                  </a:lnTo>
                  <a:lnTo>
                    <a:pt x="12472" y="12179"/>
                  </a:lnTo>
                  <a:lnTo>
                    <a:pt x="12399" y="12032"/>
                  </a:lnTo>
                  <a:lnTo>
                    <a:pt x="12399" y="11849"/>
                  </a:lnTo>
                  <a:lnTo>
                    <a:pt x="12399" y="11665"/>
                  </a:lnTo>
                  <a:lnTo>
                    <a:pt x="12362" y="11592"/>
                  </a:lnTo>
                  <a:lnTo>
                    <a:pt x="12289" y="11555"/>
                  </a:lnTo>
                  <a:close/>
                  <a:moveTo>
                    <a:pt x="14049" y="5466"/>
                  </a:moveTo>
                  <a:lnTo>
                    <a:pt x="14196" y="5503"/>
                  </a:lnTo>
                  <a:lnTo>
                    <a:pt x="14490" y="5649"/>
                  </a:lnTo>
                  <a:lnTo>
                    <a:pt x="14673" y="5723"/>
                  </a:lnTo>
                  <a:lnTo>
                    <a:pt x="14930" y="5906"/>
                  </a:lnTo>
                  <a:lnTo>
                    <a:pt x="15150" y="6090"/>
                  </a:lnTo>
                  <a:lnTo>
                    <a:pt x="15370" y="6310"/>
                  </a:lnTo>
                  <a:lnTo>
                    <a:pt x="15590" y="6566"/>
                  </a:lnTo>
                  <a:lnTo>
                    <a:pt x="15773" y="6860"/>
                  </a:lnTo>
                  <a:lnTo>
                    <a:pt x="15883" y="7190"/>
                  </a:lnTo>
                  <a:lnTo>
                    <a:pt x="15993" y="7520"/>
                  </a:lnTo>
                  <a:lnTo>
                    <a:pt x="16067" y="7850"/>
                  </a:lnTo>
                  <a:lnTo>
                    <a:pt x="16104" y="8217"/>
                  </a:lnTo>
                  <a:lnTo>
                    <a:pt x="16104" y="8547"/>
                  </a:lnTo>
                  <a:lnTo>
                    <a:pt x="16067" y="9244"/>
                  </a:lnTo>
                  <a:lnTo>
                    <a:pt x="15957" y="9941"/>
                  </a:lnTo>
                  <a:lnTo>
                    <a:pt x="15773" y="10601"/>
                  </a:lnTo>
                  <a:lnTo>
                    <a:pt x="15517" y="11225"/>
                  </a:lnTo>
                  <a:lnTo>
                    <a:pt x="15370" y="11555"/>
                  </a:lnTo>
                  <a:lnTo>
                    <a:pt x="15186" y="11849"/>
                  </a:lnTo>
                  <a:lnTo>
                    <a:pt x="15003" y="12105"/>
                  </a:lnTo>
                  <a:lnTo>
                    <a:pt x="14783" y="12362"/>
                  </a:lnTo>
                  <a:lnTo>
                    <a:pt x="14526" y="12619"/>
                  </a:lnTo>
                  <a:lnTo>
                    <a:pt x="14269" y="12839"/>
                  </a:lnTo>
                  <a:lnTo>
                    <a:pt x="14013" y="13022"/>
                  </a:lnTo>
                  <a:lnTo>
                    <a:pt x="13719" y="13169"/>
                  </a:lnTo>
                  <a:lnTo>
                    <a:pt x="13389" y="13316"/>
                  </a:lnTo>
                  <a:lnTo>
                    <a:pt x="13059" y="13463"/>
                  </a:lnTo>
                  <a:lnTo>
                    <a:pt x="12802" y="13499"/>
                  </a:lnTo>
                  <a:lnTo>
                    <a:pt x="12509" y="13536"/>
                  </a:lnTo>
                  <a:lnTo>
                    <a:pt x="12325" y="13499"/>
                  </a:lnTo>
                  <a:lnTo>
                    <a:pt x="12179" y="13426"/>
                  </a:lnTo>
                  <a:lnTo>
                    <a:pt x="12032" y="13279"/>
                  </a:lnTo>
                  <a:lnTo>
                    <a:pt x="11922" y="13169"/>
                  </a:lnTo>
                  <a:lnTo>
                    <a:pt x="11482" y="12692"/>
                  </a:lnTo>
                  <a:lnTo>
                    <a:pt x="11298" y="12435"/>
                  </a:lnTo>
                  <a:lnTo>
                    <a:pt x="11225" y="12289"/>
                  </a:lnTo>
                  <a:lnTo>
                    <a:pt x="11188" y="12105"/>
                  </a:lnTo>
                  <a:lnTo>
                    <a:pt x="11188" y="11922"/>
                  </a:lnTo>
                  <a:lnTo>
                    <a:pt x="11262" y="11738"/>
                  </a:lnTo>
                  <a:lnTo>
                    <a:pt x="11445" y="11408"/>
                  </a:lnTo>
                  <a:lnTo>
                    <a:pt x="11812" y="10785"/>
                  </a:lnTo>
                  <a:lnTo>
                    <a:pt x="12142" y="10161"/>
                  </a:lnTo>
                  <a:lnTo>
                    <a:pt x="12472" y="9501"/>
                  </a:lnTo>
                  <a:lnTo>
                    <a:pt x="12765" y="8877"/>
                  </a:lnTo>
                  <a:lnTo>
                    <a:pt x="12876" y="8547"/>
                  </a:lnTo>
                  <a:lnTo>
                    <a:pt x="12949" y="8217"/>
                  </a:lnTo>
                  <a:lnTo>
                    <a:pt x="12986" y="7887"/>
                  </a:lnTo>
                  <a:lnTo>
                    <a:pt x="12949" y="7593"/>
                  </a:lnTo>
                  <a:lnTo>
                    <a:pt x="12876" y="7263"/>
                  </a:lnTo>
                  <a:lnTo>
                    <a:pt x="12765" y="6970"/>
                  </a:lnTo>
                  <a:lnTo>
                    <a:pt x="12729" y="6750"/>
                  </a:lnTo>
                  <a:lnTo>
                    <a:pt x="12692" y="6566"/>
                  </a:lnTo>
                  <a:lnTo>
                    <a:pt x="12729" y="6346"/>
                  </a:lnTo>
                  <a:lnTo>
                    <a:pt x="12802" y="6200"/>
                  </a:lnTo>
                  <a:lnTo>
                    <a:pt x="12876" y="6016"/>
                  </a:lnTo>
                  <a:lnTo>
                    <a:pt x="12986" y="5869"/>
                  </a:lnTo>
                  <a:lnTo>
                    <a:pt x="13132" y="5723"/>
                  </a:lnTo>
                  <a:lnTo>
                    <a:pt x="13279" y="5613"/>
                  </a:lnTo>
                  <a:lnTo>
                    <a:pt x="13316" y="5686"/>
                  </a:lnTo>
                  <a:lnTo>
                    <a:pt x="13389" y="5723"/>
                  </a:lnTo>
                  <a:lnTo>
                    <a:pt x="13536" y="5759"/>
                  </a:lnTo>
                  <a:lnTo>
                    <a:pt x="13646" y="5686"/>
                  </a:lnTo>
                  <a:lnTo>
                    <a:pt x="13719" y="5649"/>
                  </a:lnTo>
                  <a:lnTo>
                    <a:pt x="13756" y="5576"/>
                  </a:lnTo>
                  <a:lnTo>
                    <a:pt x="13829" y="5503"/>
                  </a:lnTo>
                  <a:lnTo>
                    <a:pt x="13939" y="5466"/>
                  </a:lnTo>
                  <a:close/>
                  <a:moveTo>
                    <a:pt x="13646" y="3852"/>
                  </a:moveTo>
                  <a:lnTo>
                    <a:pt x="13609" y="3925"/>
                  </a:lnTo>
                  <a:lnTo>
                    <a:pt x="13499" y="4182"/>
                  </a:lnTo>
                  <a:lnTo>
                    <a:pt x="13462" y="4476"/>
                  </a:lnTo>
                  <a:lnTo>
                    <a:pt x="13462" y="4732"/>
                  </a:lnTo>
                  <a:lnTo>
                    <a:pt x="13499" y="5026"/>
                  </a:lnTo>
                  <a:lnTo>
                    <a:pt x="13316" y="5099"/>
                  </a:lnTo>
                  <a:lnTo>
                    <a:pt x="13132" y="5173"/>
                  </a:lnTo>
                  <a:lnTo>
                    <a:pt x="13022" y="4769"/>
                  </a:lnTo>
                  <a:lnTo>
                    <a:pt x="12839" y="4439"/>
                  </a:lnTo>
                  <a:lnTo>
                    <a:pt x="12802" y="4402"/>
                  </a:lnTo>
                  <a:lnTo>
                    <a:pt x="12729" y="4402"/>
                  </a:lnTo>
                  <a:lnTo>
                    <a:pt x="12692" y="4439"/>
                  </a:lnTo>
                  <a:lnTo>
                    <a:pt x="12692" y="4476"/>
                  </a:lnTo>
                  <a:lnTo>
                    <a:pt x="12655" y="4732"/>
                  </a:lnTo>
                  <a:lnTo>
                    <a:pt x="12692" y="4952"/>
                  </a:lnTo>
                  <a:lnTo>
                    <a:pt x="12802" y="5429"/>
                  </a:lnTo>
                  <a:lnTo>
                    <a:pt x="12582" y="5649"/>
                  </a:lnTo>
                  <a:lnTo>
                    <a:pt x="12399" y="5466"/>
                  </a:lnTo>
                  <a:lnTo>
                    <a:pt x="12142" y="5173"/>
                  </a:lnTo>
                  <a:lnTo>
                    <a:pt x="12105" y="5136"/>
                  </a:lnTo>
                  <a:lnTo>
                    <a:pt x="12032" y="5173"/>
                  </a:lnTo>
                  <a:lnTo>
                    <a:pt x="11995" y="5209"/>
                  </a:lnTo>
                  <a:lnTo>
                    <a:pt x="11995" y="5283"/>
                  </a:lnTo>
                  <a:lnTo>
                    <a:pt x="12032" y="5466"/>
                  </a:lnTo>
                  <a:lnTo>
                    <a:pt x="12142" y="5649"/>
                  </a:lnTo>
                  <a:lnTo>
                    <a:pt x="12252" y="5796"/>
                  </a:lnTo>
                  <a:lnTo>
                    <a:pt x="12435" y="5906"/>
                  </a:lnTo>
                  <a:lnTo>
                    <a:pt x="12399" y="6016"/>
                  </a:lnTo>
                  <a:lnTo>
                    <a:pt x="12362" y="6053"/>
                  </a:lnTo>
                  <a:lnTo>
                    <a:pt x="12142" y="6016"/>
                  </a:lnTo>
                  <a:lnTo>
                    <a:pt x="11738" y="5833"/>
                  </a:lnTo>
                  <a:lnTo>
                    <a:pt x="11665" y="5686"/>
                  </a:lnTo>
                  <a:lnTo>
                    <a:pt x="11628" y="5649"/>
                  </a:lnTo>
                  <a:lnTo>
                    <a:pt x="11592" y="5686"/>
                  </a:lnTo>
                  <a:lnTo>
                    <a:pt x="11555" y="5833"/>
                  </a:lnTo>
                  <a:lnTo>
                    <a:pt x="11518" y="5906"/>
                  </a:lnTo>
                  <a:lnTo>
                    <a:pt x="11518" y="5979"/>
                  </a:lnTo>
                  <a:lnTo>
                    <a:pt x="11555" y="6053"/>
                  </a:lnTo>
                  <a:lnTo>
                    <a:pt x="11628" y="6126"/>
                  </a:lnTo>
                  <a:lnTo>
                    <a:pt x="11775" y="6236"/>
                  </a:lnTo>
                  <a:lnTo>
                    <a:pt x="11995" y="6346"/>
                  </a:lnTo>
                  <a:lnTo>
                    <a:pt x="12289" y="6456"/>
                  </a:lnTo>
                  <a:lnTo>
                    <a:pt x="12252" y="6676"/>
                  </a:lnTo>
                  <a:lnTo>
                    <a:pt x="12289" y="6897"/>
                  </a:lnTo>
                  <a:lnTo>
                    <a:pt x="11555" y="6897"/>
                  </a:lnTo>
                  <a:lnTo>
                    <a:pt x="11445" y="6933"/>
                  </a:lnTo>
                  <a:lnTo>
                    <a:pt x="11408" y="7007"/>
                  </a:lnTo>
                  <a:lnTo>
                    <a:pt x="11408" y="7153"/>
                  </a:lnTo>
                  <a:lnTo>
                    <a:pt x="11408" y="7337"/>
                  </a:lnTo>
                  <a:lnTo>
                    <a:pt x="11482" y="7483"/>
                  </a:lnTo>
                  <a:lnTo>
                    <a:pt x="11555" y="7593"/>
                  </a:lnTo>
                  <a:lnTo>
                    <a:pt x="11592" y="7630"/>
                  </a:lnTo>
                  <a:lnTo>
                    <a:pt x="11922" y="7960"/>
                  </a:lnTo>
                  <a:lnTo>
                    <a:pt x="12142" y="8107"/>
                  </a:lnTo>
                  <a:lnTo>
                    <a:pt x="12252" y="8180"/>
                  </a:lnTo>
                  <a:lnTo>
                    <a:pt x="12362" y="8217"/>
                  </a:lnTo>
                  <a:lnTo>
                    <a:pt x="12472" y="8217"/>
                  </a:lnTo>
                  <a:lnTo>
                    <a:pt x="12362" y="8547"/>
                  </a:lnTo>
                  <a:lnTo>
                    <a:pt x="12252" y="8804"/>
                  </a:lnTo>
                  <a:lnTo>
                    <a:pt x="12215" y="8841"/>
                  </a:lnTo>
                  <a:lnTo>
                    <a:pt x="12179" y="8877"/>
                  </a:lnTo>
                  <a:lnTo>
                    <a:pt x="11812" y="8731"/>
                  </a:lnTo>
                  <a:lnTo>
                    <a:pt x="11555" y="8584"/>
                  </a:lnTo>
                  <a:lnTo>
                    <a:pt x="11335" y="8364"/>
                  </a:lnTo>
                  <a:lnTo>
                    <a:pt x="11225" y="8364"/>
                  </a:lnTo>
                  <a:lnTo>
                    <a:pt x="11188" y="8437"/>
                  </a:lnTo>
                  <a:lnTo>
                    <a:pt x="11188" y="8511"/>
                  </a:lnTo>
                  <a:lnTo>
                    <a:pt x="11335" y="8731"/>
                  </a:lnTo>
                  <a:lnTo>
                    <a:pt x="11555" y="8951"/>
                  </a:lnTo>
                  <a:lnTo>
                    <a:pt x="11812" y="9134"/>
                  </a:lnTo>
                  <a:lnTo>
                    <a:pt x="12069" y="9244"/>
                  </a:lnTo>
                  <a:lnTo>
                    <a:pt x="11848" y="9648"/>
                  </a:lnTo>
                  <a:lnTo>
                    <a:pt x="11738" y="9648"/>
                  </a:lnTo>
                  <a:lnTo>
                    <a:pt x="11665" y="9721"/>
                  </a:lnTo>
                  <a:lnTo>
                    <a:pt x="11262" y="9428"/>
                  </a:lnTo>
                  <a:lnTo>
                    <a:pt x="10895" y="9134"/>
                  </a:lnTo>
                  <a:lnTo>
                    <a:pt x="10858" y="9097"/>
                  </a:lnTo>
                  <a:lnTo>
                    <a:pt x="10821" y="9134"/>
                  </a:lnTo>
                  <a:lnTo>
                    <a:pt x="10601" y="9391"/>
                  </a:lnTo>
                  <a:lnTo>
                    <a:pt x="10381" y="9648"/>
                  </a:lnTo>
                  <a:lnTo>
                    <a:pt x="10308" y="9648"/>
                  </a:lnTo>
                  <a:lnTo>
                    <a:pt x="10234" y="9684"/>
                  </a:lnTo>
                  <a:lnTo>
                    <a:pt x="10198" y="9758"/>
                  </a:lnTo>
                  <a:lnTo>
                    <a:pt x="10234" y="9831"/>
                  </a:lnTo>
                  <a:lnTo>
                    <a:pt x="10748" y="10308"/>
                  </a:lnTo>
                  <a:lnTo>
                    <a:pt x="11188" y="10821"/>
                  </a:lnTo>
                  <a:lnTo>
                    <a:pt x="10968" y="11262"/>
                  </a:lnTo>
                  <a:lnTo>
                    <a:pt x="10785" y="11152"/>
                  </a:lnTo>
                  <a:lnTo>
                    <a:pt x="10601" y="11078"/>
                  </a:lnTo>
                  <a:lnTo>
                    <a:pt x="10381" y="11042"/>
                  </a:lnTo>
                  <a:lnTo>
                    <a:pt x="10308" y="11005"/>
                  </a:lnTo>
                  <a:lnTo>
                    <a:pt x="10198" y="10968"/>
                  </a:lnTo>
                  <a:lnTo>
                    <a:pt x="10161" y="10931"/>
                  </a:lnTo>
                  <a:lnTo>
                    <a:pt x="10088" y="10931"/>
                  </a:lnTo>
                  <a:lnTo>
                    <a:pt x="9978" y="10968"/>
                  </a:lnTo>
                  <a:lnTo>
                    <a:pt x="9941" y="11078"/>
                  </a:lnTo>
                  <a:lnTo>
                    <a:pt x="9941" y="11152"/>
                  </a:lnTo>
                  <a:lnTo>
                    <a:pt x="9978" y="11188"/>
                  </a:lnTo>
                  <a:lnTo>
                    <a:pt x="10124" y="11335"/>
                  </a:lnTo>
                  <a:lnTo>
                    <a:pt x="10308" y="11445"/>
                  </a:lnTo>
                  <a:lnTo>
                    <a:pt x="10565" y="11555"/>
                  </a:lnTo>
                  <a:lnTo>
                    <a:pt x="10675" y="11592"/>
                  </a:lnTo>
                  <a:lnTo>
                    <a:pt x="10785" y="11592"/>
                  </a:lnTo>
                  <a:lnTo>
                    <a:pt x="10748" y="11775"/>
                  </a:lnTo>
                  <a:lnTo>
                    <a:pt x="10711" y="11959"/>
                  </a:lnTo>
                  <a:lnTo>
                    <a:pt x="10675" y="12179"/>
                  </a:lnTo>
                  <a:lnTo>
                    <a:pt x="10711" y="12362"/>
                  </a:lnTo>
                  <a:lnTo>
                    <a:pt x="10785" y="12582"/>
                  </a:lnTo>
                  <a:lnTo>
                    <a:pt x="10638" y="12692"/>
                  </a:lnTo>
                  <a:lnTo>
                    <a:pt x="10455" y="12876"/>
                  </a:lnTo>
                  <a:lnTo>
                    <a:pt x="10381" y="12949"/>
                  </a:lnTo>
                  <a:lnTo>
                    <a:pt x="10308" y="12949"/>
                  </a:lnTo>
                  <a:lnTo>
                    <a:pt x="10271" y="12986"/>
                  </a:lnTo>
                  <a:lnTo>
                    <a:pt x="10234" y="13059"/>
                  </a:lnTo>
                  <a:lnTo>
                    <a:pt x="10234" y="13169"/>
                  </a:lnTo>
                  <a:lnTo>
                    <a:pt x="10271" y="13206"/>
                  </a:lnTo>
                  <a:lnTo>
                    <a:pt x="10308" y="13242"/>
                  </a:lnTo>
                  <a:lnTo>
                    <a:pt x="10455" y="13242"/>
                  </a:lnTo>
                  <a:lnTo>
                    <a:pt x="10565" y="13206"/>
                  </a:lnTo>
                  <a:lnTo>
                    <a:pt x="10748" y="13059"/>
                  </a:lnTo>
                  <a:lnTo>
                    <a:pt x="11005" y="12912"/>
                  </a:lnTo>
                  <a:lnTo>
                    <a:pt x="11408" y="13352"/>
                  </a:lnTo>
                  <a:lnTo>
                    <a:pt x="11482" y="13426"/>
                  </a:lnTo>
                  <a:lnTo>
                    <a:pt x="11335" y="13609"/>
                  </a:lnTo>
                  <a:lnTo>
                    <a:pt x="11262" y="13829"/>
                  </a:lnTo>
                  <a:lnTo>
                    <a:pt x="11188" y="13829"/>
                  </a:lnTo>
                  <a:lnTo>
                    <a:pt x="11115" y="13866"/>
                  </a:lnTo>
                  <a:lnTo>
                    <a:pt x="11005" y="13939"/>
                  </a:lnTo>
                  <a:lnTo>
                    <a:pt x="10968" y="14013"/>
                  </a:lnTo>
                  <a:lnTo>
                    <a:pt x="11005" y="14123"/>
                  </a:lnTo>
                  <a:lnTo>
                    <a:pt x="11041" y="14233"/>
                  </a:lnTo>
                  <a:lnTo>
                    <a:pt x="11151" y="14306"/>
                  </a:lnTo>
                  <a:lnTo>
                    <a:pt x="11262" y="14343"/>
                  </a:lnTo>
                  <a:lnTo>
                    <a:pt x="11372" y="14343"/>
                  </a:lnTo>
                  <a:lnTo>
                    <a:pt x="11482" y="14270"/>
                  </a:lnTo>
                  <a:lnTo>
                    <a:pt x="11555" y="14196"/>
                  </a:lnTo>
                  <a:lnTo>
                    <a:pt x="11628" y="14086"/>
                  </a:lnTo>
                  <a:lnTo>
                    <a:pt x="11665" y="13976"/>
                  </a:lnTo>
                  <a:lnTo>
                    <a:pt x="11665" y="13866"/>
                  </a:lnTo>
                  <a:lnTo>
                    <a:pt x="11738" y="13719"/>
                  </a:lnTo>
                  <a:lnTo>
                    <a:pt x="11848" y="13829"/>
                  </a:lnTo>
                  <a:lnTo>
                    <a:pt x="11995" y="13903"/>
                  </a:lnTo>
                  <a:lnTo>
                    <a:pt x="12142" y="13976"/>
                  </a:lnTo>
                  <a:lnTo>
                    <a:pt x="12325" y="14013"/>
                  </a:lnTo>
                  <a:lnTo>
                    <a:pt x="12362" y="14049"/>
                  </a:lnTo>
                  <a:lnTo>
                    <a:pt x="12252" y="14270"/>
                  </a:lnTo>
                  <a:lnTo>
                    <a:pt x="12179" y="14453"/>
                  </a:lnTo>
                  <a:lnTo>
                    <a:pt x="12105" y="14563"/>
                  </a:lnTo>
                  <a:lnTo>
                    <a:pt x="11995" y="14600"/>
                  </a:lnTo>
                  <a:lnTo>
                    <a:pt x="11958" y="14600"/>
                  </a:lnTo>
                  <a:lnTo>
                    <a:pt x="11885" y="14636"/>
                  </a:lnTo>
                  <a:lnTo>
                    <a:pt x="11848" y="14746"/>
                  </a:lnTo>
                  <a:lnTo>
                    <a:pt x="11848" y="14856"/>
                  </a:lnTo>
                  <a:lnTo>
                    <a:pt x="11922" y="14930"/>
                  </a:lnTo>
                  <a:lnTo>
                    <a:pt x="11995" y="15003"/>
                  </a:lnTo>
                  <a:lnTo>
                    <a:pt x="12069" y="15003"/>
                  </a:lnTo>
                  <a:lnTo>
                    <a:pt x="12215" y="14966"/>
                  </a:lnTo>
                  <a:lnTo>
                    <a:pt x="12362" y="14856"/>
                  </a:lnTo>
                  <a:lnTo>
                    <a:pt x="12472" y="14746"/>
                  </a:lnTo>
                  <a:lnTo>
                    <a:pt x="12545" y="14563"/>
                  </a:lnTo>
                  <a:lnTo>
                    <a:pt x="12619" y="14416"/>
                  </a:lnTo>
                  <a:lnTo>
                    <a:pt x="12692" y="14049"/>
                  </a:lnTo>
                  <a:lnTo>
                    <a:pt x="13132" y="13976"/>
                  </a:lnTo>
                  <a:lnTo>
                    <a:pt x="13536" y="13829"/>
                  </a:lnTo>
                  <a:lnTo>
                    <a:pt x="13279" y="14526"/>
                  </a:lnTo>
                  <a:lnTo>
                    <a:pt x="13206" y="14710"/>
                  </a:lnTo>
                  <a:lnTo>
                    <a:pt x="13206" y="14820"/>
                  </a:lnTo>
                  <a:lnTo>
                    <a:pt x="13242" y="14856"/>
                  </a:lnTo>
                  <a:lnTo>
                    <a:pt x="13279" y="14930"/>
                  </a:lnTo>
                  <a:lnTo>
                    <a:pt x="13352" y="14966"/>
                  </a:lnTo>
                  <a:lnTo>
                    <a:pt x="13426" y="14966"/>
                  </a:lnTo>
                  <a:lnTo>
                    <a:pt x="13499" y="14930"/>
                  </a:lnTo>
                  <a:lnTo>
                    <a:pt x="13572" y="14893"/>
                  </a:lnTo>
                  <a:lnTo>
                    <a:pt x="13609" y="14820"/>
                  </a:lnTo>
                  <a:lnTo>
                    <a:pt x="13719" y="14563"/>
                  </a:lnTo>
                  <a:lnTo>
                    <a:pt x="13793" y="14270"/>
                  </a:lnTo>
                  <a:lnTo>
                    <a:pt x="13829" y="13976"/>
                  </a:lnTo>
                  <a:lnTo>
                    <a:pt x="13829" y="13719"/>
                  </a:lnTo>
                  <a:lnTo>
                    <a:pt x="14269" y="13463"/>
                  </a:lnTo>
                  <a:lnTo>
                    <a:pt x="14306" y="13939"/>
                  </a:lnTo>
                  <a:lnTo>
                    <a:pt x="14343" y="14049"/>
                  </a:lnTo>
                  <a:lnTo>
                    <a:pt x="14379" y="14123"/>
                  </a:lnTo>
                  <a:lnTo>
                    <a:pt x="14379" y="14159"/>
                  </a:lnTo>
                  <a:lnTo>
                    <a:pt x="14416" y="14270"/>
                  </a:lnTo>
                  <a:lnTo>
                    <a:pt x="14490" y="14343"/>
                  </a:lnTo>
                  <a:lnTo>
                    <a:pt x="14673" y="14343"/>
                  </a:lnTo>
                  <a:lnTo>
                    <a:pt x="14673" y="14306"/>
                  </a:lnTo>
                  <a:lnTo>
                    <a:pt x="14746" y="14233"/>
                  </a:lnTo>
                  <a:lnTo>
                    <a:pt x="14783" y="14159"/>
                  </a:lnTo>
                  <a:lnTo>
                    <a:pt x="14710" y="13903"/>
                  </a:lnTo>
                  <a:lnTo>
                    <a:pt x="14673" y="13646"/>
                  </a:lnTo>
                  <a:lnTo>
                    <a:pt x="14563" y="13279"/>
                  </a:lnTo>
                  <a:lnTo>
                    <a:pt x="15003" y="12876"/>
                  </a:lnTo>
                  <a:lnTo>
                    <a:pt x="15113" y="13022"/>
                  </a:lnTo>
                  <a:lnTo>
                    <a:pt x="15223" y="13132"/>
                  </a:lnTo>
                  <a:lnTo>
                    <a:pt x="15370" y="13352"/>
                  </a:lnTo>
                  <a:lnTo>
                    <a:pt x="15480" y="13463"/>
                  </a:lnTo>
                  <a:lnTo>
                    <a:pt x="15590" y="13536"/>
                  </a:lnTo>
                  <a:lnTo>
                    <a:pt x="15663" y="13536"/>
                  </a:lnTo>
                  <a:lnTo>
                    <a:pt x="15737" y="13463"/>
                  </a:lnTo>
                  <a:lnTo>
                    <a:pt x="15773" y="13389"/>
                  </a:lnTo>
                  <a:lnTo>
                    <a:pt x="15773" y="13316"/>
                  </a:lnTo>
                  <a:lnTo>
                    <a:pt x="15737" y="13132"/>
                  </a:lnTo>
                  <a:lnTo>
                    <a:pt x="15627" y="12986"/>
                  </a:lnTo>
                  <a:lnTo>
                    <a:pt x="15480" y="12876"/>
                  </a:lnTo>
                  <a:lnTo>
                    <a:pt x="15370" y="12729"/>
                  </a:lnTo>
                  <a:lnTo>
                    <a:pt x="15260" y="12582"/>
                  </a:lnTo>
                  <a:lnTo>
                    <a:pt x="15480" y="12289"/>
                  </a:lnTo>
                  <a:lnTo>
                    <a:pt x="15700" y="11995"/>
                  </a:lnTo>
                  <a:lnTo>
                    <a:pt x="15773" y="12069"/>
                  </a:lnTo>
                  <a:lnTo>
                    <a:pt x="15993" y="12215"/>
                  </a:lnTo>
                  <a:lnTo>
                    <a:pt x="16177" y="12399"/>
                  </a:lnTo>
                  <a:lnTo>
                    <a:pt x="16250" y="12435"/>
                  </a:lnTo>
                  <a:lnTo>
                    <a:pt x="16397" y="12435"/>
                  </a:lnTo>
                  <a:lnTo>
                    <a:pt x="16434" y="12399"/>
                  </a:lnTo>
                  <a:lnTo>
                    <a:pt x="16470" y="12325"/>
                  </a:lnTo>
                  <a:lnTo>
                    <a:pt x="16507" y="12252"/>
                  </a:lnTo>
                  <a:lnTo>
                    <a:pt x="16507" y="12179"/>
                  </a:lnTo>
                  <a:lnTo>
                    <a:pt x="16434" y="12105"/>
                  </a:lnTo>
                  <a:lnTo>
                    <a:pt x="16250" y="11922"/>
                  </a:lnTo>
                  <a:lnTo>
                    <a:pt x="16030" y="11775"/>
                  </a:lnTo>
                  <a:lnTo>
                    <a:pt x="15883" y="11702"/>
                  </a:lnTo>
                  <a:lnTo>
                    <a:pt x="16140" y="11115"/>
                  </a:lnTo>
                  <a:lnTo>
                    <a:pt x="16324" y="11225"/>
                  </a:lnTo>
                  <a:lnTo>
                    <a:pt x="16617" y="11335"/>
                  </a:lnTo>
                  <a:lnTo>
                    <a:pt x="16984" y="11408"/>
                  </a:lnTo>
                  <a:lnTo>
                    <a:pt x="17057" y="11408"/>
                  </a:lnTo>
                  <a:lnTo>
                    <a:pt x="17094" y="11372"/>
                  </a:lnTo>
                  <a:lnTo>
                    <a:pt x="17131" y="11298"/>
                  </a:lnTo>
                  <a:lnTo>
                    <a:pt x="17167" y="11225"/>
                  </a:lnTo>
                  <a:lnTo>
                    <a:pt x="17167" y="11152"/>
                  </a:lnTo>
                  <a:lnTo>
                    <a:pt x="17131" y="11078"/>
                  </a:lnTo>
                  <a:lnTo>
                    <a:pt x="17094" y="11042"/>
                  </a:lnTo>
                  <a:lnTo>
                    <a:pt x="17021" y="11005"/>
                  </a:lnTo>
                  <a:lnTo>
                    <a:pt x="16764" y="10968"/>
                  </a:lnTo>
                  <a:lnTo>
                    <a:pt x="16544" y="10895"/>
                  </a:lnTo>
                  <a:lnTo>
                    <a:pt x="16250" y="10821"/>
                  </a:lnTo>
                  <a:lnTo>
                    <a:pt x="16397" y="10345"/>
                  </a:lnTo>
                  <a:lnTo>
                    <a:pt x="16507" y="9831"/>
                  </a:lnTo>
                  <a:lnTo>
                    <a:pt x="16727" y="9941"/>
                  </a:lnTo>
                  <a:lnTo>
                    <a:pt x="16984" y="9978"/>
                  </a:lnTo>
                  <a:lnTo>
                    <a:pt x="17131" y="10014"/>
                  </a:lnTo>
                  <a:lnTo>
                    <a:pt x="17277" y="10014"/>
                  </a:lnTo>
                  <a:lnTo>
                    <a:pt x="17424" y="9978"/>
                  </a:lnTo>
                  <a:lnTo>
                    <a:pt x="17461" y="9904"/>
                  </a:lnTo>
                  <a:lnTo>
                    <a:pt x="17497" y="9831"/>
                  </a:lnTo>
                  <a:lnTo>
                    <a:pt x="17497" y="9794"/>
                  </a:lnTo>
                  <a:lnTo>
                    <a:pt x="17497" y="9721"/>
                  </a:lnTo>
                  <a:lnTo>
                    <a:pt x="17387" y="9648"/>
                  </a:lnTo>
                  <a:lnTo>
                    <a:pt x="17277" y="9611"/>
                  </a:lnTo>
                  <a:lnTo>
                    <a:pt x="17167" y="9574"/>
                  </a:lnTo>
                  <a:lnTo>
                    <a:pt x="16544" y="9501"/>
                  </a:lnTo>
                  <a:lnTo>
                    <a:pt x="16544" y="9464"/>
                  </a:lnTo>
                  <a:lnTo>
                    <a:pt x="16580" y="8987"/>
                  </a:lnTo>
                  <a:lnTo>
                    <a:pt x="16617" y="8511"/>
                  </a:lnTo>
                  <a:lnTo>
                    <a:pt x="16800" y="8584"/>
                  </a:lnTo>
                  <a:lnTo>
                    <a:pt x="17021" y="8621"/>
                  </a:lnTo>
                  <a:lnTo>
                    <a:pt x="17204" y="8657"/>
                  </a:lnTo>
                  <a:lnTo>
                    <a:pt x="17424" y="8621"/>
                  </a:lnTo>
                  <a:lnTo>
                    <a:pt x="17571" y="8584"/>
                  </a:lnTo>
                  <a:lnTo>
                    <a:pt x="17644" y="8511"/>
                  </a:lnTo>
                  <a:lnTo>
                    <a:pt x="17681" y="8437"/>
                  </a:lnTo>
                  <a:lnTo>
                    <a:pt x="17681" y="8364"/>
                  </a:lnTo>
                  <a:lnTo>
                    <a:pt x="17644" y="8290"/>
                  </a:lnTo>
                  <a:lnTo>
                    <a:pt x="17534" y="8217"/>
                  </a:lnTo>
                  <a:lnTo>
                    <a:pt x="17387" y="8217"/>
                  </a:lnTo>
                  <a:lnTo>
                    <a:pt x="17094" y="8254"/>
                  </a:lnTo>
                  <a:lnTo>
                    <a:pt x="16617" y="8217"/>
                  </a:lnTo>
                  <a:lnTo>
                    <a:pt x="16580" y="7814"/>
                  </a:lnTo>
                  <a:lnTo>
                    <a:pt x="16507" y="7410"/>
                  </a:lnTo>
                  <a:lnTo>
                    <a:pt x="16507" y="7410"/>
                  </a:lnTo>
                  <a:lnTo>
                    <a:pt x="16690" y="7447"/>
                  </a:lnTo>
                  <a:lnTo>
                    <a:pt x="16874" y="7447"/>
                  </a:lnTo>
                  <a:lnTo>
                    <a:pt x="17021" y="7410"/>
                  </a:lnTo>
                  <a:lnTo>
                    <a:pt x="17204" y="7337"/>
                  </a:lnTo>
                  <a:lnTo>
                    <a:pt x="17351" y="7263"/>
                  </a:lnTo>
                  <a:lnTo>
                    <a:pt x="17387" y="7190"/>
                  </a:lnTo>
                  <a:lnTo>
                    <a:pt x="17424" y="7117"/>
                  </a:lnTo>
                  <a:lnTo>
                    <a:pt x="17424" y="7043"/>
                  </a:lnTo>
                  <a:lnTo>
                    <a:pt x="17424" y="7007"/>
                  </a:lnTo>
                  <a:lnTo>
                    <a:pt x="17351" y="6933"/>
                  </a:lnTo>
                  <a:lnTo>
                    <a:pt x="17314" y="6897"/>
                  </a:lnTo>
                  <a:lnTo>
                    <a:pt x="17131" y="6897"/>
                  </a:lnTo>
                  <a:lnTo>
                    <a:pt x="16947" y="6970"/>
                  </a:lnTo>
                  <a:lnTo>
                    <a:pt x="16764" y="7007"/>
                  </a:lnTo>
                  <a:lnTo>
                    <a:pt x="16397" y="7080"/>
                  </a:lnTo>
                  <a:lnTo>
                    <a:pt x="16324" y="6897"/>
                  </a:lnTo>
                  <a:lnTo>
                    <a:pt x="16140" y="6493"/>
                  </a:lnTo>
                  <a:lnTo>
                    <a:pt x="16397" y="6420"/>
                  </a:lnTo>
                  <a:lnTo>
                    <a:pt x="16764" y="6273"/>
                  </a:lnTo>
                  <a:lnTo>
                    <a:pt x="16947" y="6200"/>
                  </a:lnTo>
                  <a:lnTo>
                    <a:pt x="17094" y="6090"/>
                  </a:lnTo>
                  <a:lnTo>
                    <a:pt x="17131" y="6053"/>
                  </a:lnTo>
                  <a:lnTo>
                    <a:pt x="17131" y="5979"/>
                  </a:lnTo>
                  <a:lnTo>
                    <a:pt x="17131" y="5906"/>
                  </a:lnTo>
                  <a:lnTo>
                    <a:pt x="17021" y="5833"/>
                  </a:lnTo>
                  <a:lnTo>
                    <a:pt x="16910" y="5796"/>
                  </a:lnTo>
                  <a:lnTo>
                    <a:pt x="16764" y="5833"/>
                  </a:lnTo>
                  <a:lnTo>
                    <a:pt x="16580" y="5906"/>
                  </a:lnTo>
                  <a:lnTo>
                    <a:pt x="16250" y="6090"/>
                  </a:lnTo>
                  <a:lnTo>
                    <a:pt x="16104" y="6163"/>
                  </a:lnTo>
                  <a:lnTo>
                    <a:pt x="15957" y="6236"/>
                  </a:lnTo>
                  <a:lnTo>
                    <a:pt x="15957" y="6200"/>
                  </a:lnTo>
                  <a:lnTo>
                    <a:pt x="15957" y="6163"/>
                  </a:lnTo>
                  <a:lnTo>
                    <a:pt x="15920" y="6163"/>
                  </a:lnTo>
                  <a:lnTo>
                    <a:pt x="15590" y="5796"/>
                  </a:lnTo>
                  <a:lnTo>
                    <a:pt x="15920" y="5503"/>
                  </a:lnTo>
                  <a:lnTo>
                    <a:pt x="16250" y="5173"/>
                  </a:lnTo>
                  <a:lnTo>
                    <a:pt x="16287" y="5099"/>
                  </a:lnTo>
                  <a:lnTo>
                    <a:pt x="16324" y="4989"/>
                  </a:lnTo>
                  <a:lnTo>
                    <a:pt x="16287" y="4916"/>
                  </a:lnTo>
                  <a:lnTo>
                    <a:pt x="16250" y="4879"/>
                  </a:lnTo>
                  <a:lnTo>
                    <a:pt x="16177" y="4806"/>
                  </a:lnTo>
                  <a:lnTo>
                    <a:pt x="16030" y="4806"/>
                  </a:lnTo>
                  <a:lnTo>
                    <a:pt x="15957" y="4842"/>
                  </a:lnTo>
                  <a:lnTo>
                    <a:pt x="15627" y="5209"/>
                  </a:lnTo>
                  <a:lnTo>
                    <a:pt x="15333" y="5576"/>
                  </a:lnTo>
                  <a:lnTo>
                    <a:pt x="15076" y="5393"/>
                  </a:lnTo>
                  <a:lnTo>
                    <a:pt x="14820" y="5246"/>
                  </a:lnTo>
                  <a:lnTo>
                    <a:pt x="14673" y="5173"/>
                  </a:lnTo>
                  <a:lnTo>
                    <a:pt x="14746" y="5026"/>
                  </a:lnTo>
                  <a:lnTo>
                    <a:pt x="14966" y="4659"/>
                  </a:lnTo>
                  <a:lnTo>
                    <a:pt x="15003" y="4586"/>
                  </a:lnTo>
                  <a:lnTo>
                    <a:pt x="15003" y="4512"/>
                  </a:lnTo>
                  <a:lnTo>
                    <a:pt x="14930" y="4402"/>
                  </a:lnTo>
                  <a:lnTo>
                    <a:pt x="14856" y="4366"/>
                  </a:lnTo>
                  <a:lnTo>
                    <a:pt x="14746" y="4366"/>
                  </a:lnTo>
                  <a:lnTo>
                    <a:pt x="14673" y="4439"/>
                  </a:lnTo>
                  <a:lnTo>
                    <a:pt x="14526" y="4622"/>
                  </a:lnTo>
                  <a:lnTo>
                    <a:pt x="14416" y="4842"/>
                  </a:lnTo>
                  <a:lnTo>
                    <a:pt x="14343" y="5026"/>
                  </a:lnTo>
                  <a:lnTo>
                    <a:pt x="14159" y="4989"/>
                  </a:lnTo>
                  <a:lnTo>
                    <a:pt x="13939" y="4989"/>
                  </a:lnTo>
                  <a:lnTo>
                    <a:pt x="13903" y="4732"/>
                  </a:lnTo>
                  <a:lnTo>
                    <a:pt x="13866" y="4476"/>
                  </a:lnTo>
                  <a:lnTo>
                    <a:pt x="13829" y="3962"/>
                  </a:lnTo>
                  <a:lnTo>
                    <a:pt x="13829" y="3889"/>
                  </a:lnTo>
                  <a:lnTo>
                    <a:pt x="13756" y="385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6059500" y="3516375"/>
              <a:ext cx="268700" cy="232025"/>
            </a:xfrm>
            <a:custGeom>
              <a:avLst/>
              <a:gdLst/>
              <a:ahLst/>
              <a:cxnLst/>
              <a:rect l="0" t="0" r="0" b="0"/>
              <a:pathLst>
                <a:path w="10748" h="9281" extrusionOk="0">
                  <a:moveTo>
                    <a:pt x="4072" y="550"/>
                  </a:moveTo>
                  <a:lnTo>
                    <a:pt x="4329" y="587"/>
                  </a:lnTo>
                  <a:lnTo>
                    <a:pt x="4585" y="697"/>
                  </a:lnTo>
                  <a:lnTo>
                    <a:pt x="4842" y="844"/>
                  </a:lnTo>
                  <a:lnTo>
                    <a:pt x="5025" y="1064"/>
                  </a:lnTo>
                  <a:lnTo>
                    <a:pt x="5136" y="1211"/>
                  </a:lnTo>
                  <a:lnTo>
                    <a:pt x="5209" y="1394"/>
                  </a:lnTo>
                  <a:lnTo>
                    <a:pt x="5246" y="1541"/>
                  </a:lnTo>
                  <a:lnTo>
                    <a:pt x="5282" y="1724"/>
                  </a:lnTo>
                  <a:lnTo>
                    <a:pt x="5282" y="2091"/>
                  </a:lnTo>
                  <a:lnTo>
                    <a:pt x="5246" y="2458"/>
                  </a:lnTo>
                  <a:lnTo>
                    <a:pt x="5209" y="2641"/>
                  </a:lnTo>
                  <a:lnTo>
                    <a:pt x="4695" y="1761"/>
                  </a:lnTo>
                  <a:lnTo>
                    <a:pt x="4072" y="550"/>
                  </a:lnTo>
                  <a:close/>
                  <a:moveTo>
                    <a:pt x="1357" y="3008"/>
                  </a:moveTo>
                  <a:lnTo>
                    <a:pt x="1504" y="3265"/>
                  </a:lnTo>
                  <a:lnTo>
                    <a:pt x="1614" y="3558"/>
                  </a:lnTo>
                  <a:lnTo>
                    <a:pt x="1797" y="3852"/>
                  </a:lnTo>
                  <a:lnTo>
                    <a:pt x="1467" y="3778"/>
                  </a:lnTo>
                  <a:lnTo>
                    <a:pt x="1137" y="3742"/>
                  </a:lnTo>
                  <a:lnTo>
                    <a:pt x="1321" y="3118"/>
                  </a:lnTo>
                  <a:lnTo>
                    <a:pt x="1357" y="3008"/>
                  </a:lnTo>
                  <a:close/>
                  <a:moveTo>
                    <a:pt x="3815" y="550"/>
                  </a:moveTo>
                  <a:lnTo>
                    <a:pt x="4072" y="1174"/>
                  </a:lnTo>
                  <a:lnTo>
                    <a:pt x="4329" y="1798"/>
                  </a:lnTo>
                  <a:lnTo>
                    <a:pt x="4695" y="2531"/>
                  </a:lnTo>
                  <a:lnTo>
                    <a:pt x="5099" y="3265"/>
                  </a:lnTo>
                  <a:lnTo>
                    <a:pt x="4989" y="3852"/>
                  </a:lnTo>
                  <a:lnTo>
                    <a:pt x="4732" y="3191"/>
                  </a:lnTo>
                  <a:lnTo>
                    <a:pt x="4475" y="2531"/>
                  </a:lnTo>
                  <a:lnTo>
                    <a:pt x="4255" y="1981"/>
                  </a:lnTo>
                  <a:lnTo>
                    <a:pt x="4035" y="1467"/>
                  </a:lnTo>
                  <a:lnTo>
                    <a:pt x="3742" y="880"/>
                  </a:lnTo>
                  <a:lnTo>
                    <a:pt x="3558" y="587"/>
                  </a:lnTo>
                  <a:lnTo>
                    <a:pt x="3815" y="550"/>
                  </a:lnTo>
                  <a:close/>
                  <a:moveTo>
                    <a:pt x="1761" y="1724"/>
                  </a:moveTo>
                  <a:lnTo>
                    <a:pt x="1724" y="1798"/>
                  </a:lnTo>
                  <a:lnTo>
                    <a:pt x="1761" y="1944"/>
                  </a:lnTo>
                  <a:lnTo>
                    <a:pt x="1834" y="2018"/>
                  </a:lnTo>
                  <a:lnTo>
                    <a:pt x="1944" y="2054"/>
                  </a:lnTo>
                  <a:lnTo>
                    <a:pt x="2054" y="2054"/>
                  </a:lnTo>
                  <a:lnTo>
                    <a:pt x="2274" y="2531"/>
                  </a:lnTo>
                  <a:lnTo>
                    <a:pt x="2458" y="2971"/>
                  </a:lnTo>
                  <a:lnTo>
                    <a:pt x="3008" y="4182"/>
                  </a:lnTo>
                  <a:lnTo>
                    <a:pt x="3081" y="4329"/>
                  </a:lnTo>
                  <a:lnTo>
                    <a:pt x="2825" y="4255"/>
                  </a:lnTo>
                  <a:lnTo>
                    <a:pt x="2458" y="4072"/>
                  </a:lnTo>
                  <a:lnTo>
                    <a:pt x="2164" y="3742"/>
                  </a:lnTo>
                  <a:lnTo>
                    <a:pt x="1944" y="3375"/>
                  </a:lnTo>
                  <a:lnTo>
                    <a:pt x="1724" y="2935"/>
                  </a:lnTo>
                  <a:lnTo>
                    <a:pt x="1651" y="2715"/>
                  </a:lnTo>
                  <a:lnTo>
                    <a:pt x="1504" y="2494"/>
                  </a:lnTo>
                  <a:lnTo>
                    <a:pt x="1724" y="1761"/>
                  </a:lnTo>
                  <a:lnTo>
                    <a:pt x="1761" y="1724"/>
                  </a:lnTo>
                  <a:close/>
                  <a:moveTo>
                    <a:pt x="2604" y="1174"/>
                  </a:moveTo>
                  <a:lnTo>
                    <a:pt x="2715" y="1614"/>
                  </a:lnTo>
                  <a:lnTo>
                    <a:pt x="2861" y="2054"/>
                  </a:lnTo>
                  <a:lnTo>
                    <a:pt x="3228" y="2898"/>
                  </a:lnTo>
                  <a:lnTo>
                    <a:pt x="3998" y="4695"/>
                  </a:lnTo>
                  <a:lnTo>
                    <a:pt x="3632" y="4549"/>
                  </a:lnTo>
                  <a:lnTo>
                    <a:pt x="3522" y="4365"/>
                  </a:lnTo>
                  <a:lnTo>
                    <a:pt x="3301" y="3888"/>
                  </a:lnTo>
                  <a:lnTo>
                    <a:pt x="2861" y="2935"/>
                  </a:lnTo>
                  <a:lnTo>
                    <a:pt x="2274" y="1834"/>
                  </a:lnTo>
                  <a:lnTo>
                    <a:pt x="2311" y="1651"/>
                  </a:lnTo>
                  <a:lnTo>
                    <a:pt x="2421" y="1467"/>
                  </a:lnTo>
                  <a:lnTo>
                    <a:pt x="2604" y="1174"/>
                  </a:lnTo>
                  <a:close/>
                  <a:moveTo>
                    <a:pt x="3338" y="660"/>
                  </a:moveTo>
                  <a:lnTo>
                    <a:pt x="3375" y="770"/>
                  </a:lnTo>
                  <a:lnTo>
                    <a:pt x="3668" y="1467"/>
                  </a:lnTo>
                  <a:lnTo>
                    <a:pt x="3962" y="2164"/>
                  </a:lnTo>
                  <a:lnTo>
                    <a:pt x="4182" y="2788"/>
                  </a:lnTo>
                  <a:lnTo>
                    <a:pt x="4402" y="3412"/>
                  </a:lnTo>
                  <a:lnTo>
                    <a:pt x="4769" y="4659"/>
                  </a:lnTo>
                  <a:lnTo>
                    <a:pt x="4732" y="4805"/>
                  </a:lnTo>
                  <a:lnTo>
                    <a:pt x="4659" y="4805"/>
                  </a:lnTo>
                  <a:lnTo>
                    <a:pt x="4549" y="4842"/>
                  </a:lnTo>
                  <a:lnTo>
                    <a:pt x="3668" y="2971"/>
                  </a:lnTo>
                  <a:lnTo>
                    <a:pt x="3191" y="1981"/>
                  </a:lnTo>
                  <a:lnTo>
                    <a:pt x="2971" y="1504"/>
                  </a:lnTo>
                  <a:lnTo>
                    <a:pt x="2788" y="991"/>
                  </a:lnTo>
                  <a:lnTo>
                    <a:pt x="3045" y="807"/>
                  </a:lnTo>
                  <a:lnTo>
                    <a:pt x="3338" y="660"/>
                  </a:lnTo>
                  <a:close/>
                  <a:moveTo>
                    <a:pt x="7703" y="4952"/>
                  </a:moveTo>
                  <a:lnTo>
                    <a:pt x="7960" y="5246"/>
                  </a:lnTo>
                  <a:lnTo>
                    <a:pt x="7960" y="5246"/>
                  </a:lnTo>
                  <a:lnTo>
                    <a:pt x="7887" y="5209"/>
                  </a:lnTo>
                  <a:lnTo>
                    <a:pt x="7593" y="5319"/>
                  </a:lnTo>
                  <a:lnTo>
                    <a:pt x="7300" y="5466"/>
                  </a:lnTo>
                  <a:lnTo>
                    <a:pt x="7190" y="5356"/>
                  </a:lnTo>
                  <a:lnTo>
                    <a:pt x="7080" y="5246"/>
                  </a:lnTo>
                  <a:lnTo>
                    <a:pt x="7373" y="5099"/>
                  </a:lnTo>
                  <a:lnTo>
                    <a:pt x="7703" y="4952"/>
                  </a:lnTo>
                  <a:close/>
                  <a:moveTo>
                    <a:pt x="8070" y="5356"/>
                  </a:moveTo>
                  <a:lnTo>
                    <a:pt x="8180" y="5466"/>
                  </a:lnTo>
                  <a:lnTo>
                    <a:pt x="7923" y="5576"/>
                  </a:lnTo>
                  <a:lnTo>
                    <a:pt x="7923" y="5576"/>
                  </a:lnTo>
                  <a:lnTo>
                    <a:pt x="8033" y="5429"/>
                  </a:lnTo>
                  <a:lnTo>
                    <a:pt x="8070" y="5356"/>
                  </a:lnTo>
                  <a:close/>
                  <a:moveTo>
                    <a:pt x="7556" y="5612"/>
                  </a:moveTo>
                  <a:lnTo>
                    <a:pt x="7483" y="5722"/>
                  </a:lnTo>
                  <a:lnTo>
                    <a:pt x="7483" y="5686"/>
                  </a:lnTo>
                  <a:lnTo>
                    <a:pt x="7556" y="5612"/>
                  </a:lnTo>
                  <a:close/>
                  <a:moveTo>
                    <a:pt x="8327" y="5649"/>
                  </a:moveTo>
                  <a:lnTo>
                    <a:pt x="8327" y="5686"/>
                  </a:lnTo>
                  <a:lnTo>
                    <a:pt x="7850" y="6163"/>
                  </a:lnTo>
                  <a:lnTo>
                    <a:pt x="7740" y="6016"/>
                  </a:lnTo>
                  <a:lnTo>
                    <a:pt x="7997" y="5796"/>
                  </a:lnTo>
                  <a:lnTo>
                    <a:pt x="8327" y="5649"/>
                  </a:lnTo>
                  <a:close/>
                  <a:moveTo>
                    <a:pt x="8437" y="5796"/>
                  </a:moveTo>
                  <a:lnTo>
                    <a:pt x="8584" y="6053"/>
                  </a:lnTo>
                  <a:lnTo>
                    <a:pt x="8143" y="6163"/>
                  </a:lnTo>
                  <a:lnTo>
                    <a:pt x="8437" y="5796"/>
                  </a:lnTo>
                  <a:close/>
                  <a:moveTo>
                    <a:pt x="8437" y="6346"/>
                  </a:moveTo>
                  <a:lnTo>
                    <a:pt x="8180" y="6676"/>
                  </a:lnTo>
                  <a:lnTo>
                    <a:pt x="8107" y="6493"/>
                  </a:lnTo>
                  <a:lnTo>
                    <a:pt x="8437" y="6346"/>
                  </a:lnTo>
                  <a:close/>
                  <a:moveTo>
                    <a:pt x="8767" y="6309"/>
                  </a:moveTo>
                  <a:lnTo>
                    <a:pt x="8840" y="6419"/>
                  </a:lnTo>
                  <a:lnTo>
                    <a:pt x="8547" y="6676"/>
                  </a:lnTo>
                  <a:lnTo>
                    <a:pt x="8767" y="6309"/>
                  </a:lnTo>
                  <a:close/>
                  <a:moveTo>
                    <a:pt x="9024" y="4695"/>
                  </a:moveTo>
                  <a:lnTo>
                    <a:pt x="9244" y="4732"/>
                  </a:lnTo>
                  <a:lnTo>
                    <a:pt x="9464" y="4805"/>
                  </a:lnTo>
                  <a:lnTo>
                    <a:pt x="9647" y="4915"/>
                  </a:lnTo>
                  <a:lnTo>
                    <a:pt x="9831" y="5062"/>
                  </a:lnTo>
                  <a:lnTo>
                    <a:pt x="9904" y="5099"/>
                  </a:lnTo>
                  <a:lnTo>
                    <a:pt x="9941" y="5099"/>
                  </a:lnTo>
                  <a:lnTo>
                    <a:pt x="10051" y="5209"/>
                  </a:lnTo>
                  <a:lnTo>
                    <a:pt x="10161" y="5429"/>
                  </a:lnTo>
                  <a:lnTo>
                    <a:pt x="10198" y="5649"/>
                  </a:lnTo>
                  <a:lnTo>
                    <a:pt x="10234" y="5869"/>
                  </a:lnTo>
                  <a:lnTo>
                    <a:pt x="10198" y="6089"/>
                  </a:lnTo>
                  <a:lnTo>
                    <a:pt x="10161" y="6346"/>
                  </a:lnTo>
                  <a:lnTo>
                    <a:pt x="10088" y="6566"/>
                  </a:lnTo>
                  <a:lnTo>
                    <a:pt x="9941" y="7006"/>
                  </a:lnTo>
                  <a:lnTo>
                    <a:pt x="9904" y="7080"/>
                  </a:lnTo>
                  <a:lnTo>
                    <a:pt x="9647" y="6676"/>
                  </a:lnTo>
                  <a:lnTo>
                    <a:pt x="9024" y="5832"/>
                  </a:lnTo>
                  <a:lnTo>
                    <a:pt x="8620" y="5282"/>
                  </a:lnTo>
                  <a:lnTo>
                    <a:pt x="8400" y="5025"/>
                  </a:lnTo>
                  <a:lnTo>
                    <a:pt x="8143" y="4842"/>
                  </a:lnTo>
                  <a:lnTo>
                    <a:pt x="8584" y="4732"/>
                  </a:lnTo>
                  <a:lnTo>
                    <a:pt x="8804" y="4695"/>
                  </a:lnTo>
                  <a:close/>
                  <a:moveTo>
                    <a:pt x="1064" y="3962"/>
                  </a:moveTo>
                  <a:lnTo>
                    <a:pt x="1357" y="4182"/>
                  </a:lnTo>
                  <a:lnTo>
                    <a:pt x="1651" y="4329"/>
                  </a:lnTo>
                  <a:lnTo>
                    <a:pt x="2348" y="4585"/>
                  </a:lnTo>
                  <a:lnTo>
                    <a:pt x="2458" y="4659"/>
                  </a:lnTo>
                  <a:lnTo>
                    <a:pt x="2494" y="4695"/>
                  </a:lnTo>
                  <a:lnTo>
                    <a:pt x="2568" y="4732"/>
                  </a:lnTo>
                  <a:lnTo>
                    <a:pt x="2641" y="4695"/>
                  </a:lnTo>
                  <a:lnTo>
                    <a:pt x="4329" y="5319"/>
                  </a:lnTo>
                  <a:lnTo>
                    <a:pt x="4329" y="5356"/>
                  </a:lnTo>
                  <a:lnTo>
                    <a:pt x="4292" y="5319"/>
                  </a:lnTo>
                  <a:lnTo>
                    <a:pt x="3888" y="5172"/>
                  </a:lnTo>
                  <a:lnTo>
                    <a:pt x="3705" y="5136"/>
                  </a:lnTo>
                  <a:lnTo>
                    <a:pt x="3485" y="5099"/>
                  </a:lnTo>
                  <a:lnTo>
                    <a:pt x="3448" y="5136"/>
                  </a:lnTo>
                  <a:lnTo>
                    <a:pt x="3411" y="5172"/>
                  </a:lnTo>
                  <a:lnTo>
                    <a:pt x="3448" y="5246"/>
                  </a:lnTo>
                  <a:lnTo>
                    <a:pt x="3595" y="5392"/>
                  </a:lnTo>
                  <a:lnTo>
                    <a:pt x="3852" y="5539"/>
                  </a:lnTo>
                  <a:lnTo>
                    <a:pt x="4108" y="5686"/>
                  </a:lnTo>
                  <a:lnTo>
                    <a:pt x="4402" y="5759"/>
                  </a:lnTo>
                  <a:lnTo>
                    <a:pt x="4365" y="5906"/>
                  </a:lnTo>
                  <a:lnTo>
                    <a:pt x="4035" y="5906"/>
                  </a:lnTo>
                  <a:lnTo>
                    <a:pt x="3742" y="5869"/>
                  </a:lnTo>
                  <a:lnTo>
                    <a:pt x="3411" y="5759"/>
                  </a:lnTo>
                  <a:lnTo>
                    <a:pt x="3228" y="5686"/>
                  </a:lnTo>
                  <a:lnTo>
                    <a:pt x="3191" y="5612"/>
                  </a:lnTo>
                  <a:lnTo>
                    <a:pt x="3155" y="5576"/>
                  </a:lnTo>
                  <a:lnTo>
                    <a:pt x="3118" y="5539"/>
                  </a:lnTo>
                  <a:lnTo>
                    <a:pt x="3081" y="5502"/>
                  </a:lnTo>
                  <a:lnTo>
                    <a:pt x="3045" y="5502"/>
                  </a:lnTo>
                  <a:lnTo>
                    <a:pt x="3008" y="5539"/>
                  </a:lnTo>
                  <a:lnTo>
                    <a:pt x="2971" y="5649"/>
                  </a:lnTo>
                  <a:lnTo>
                    <a:pt x="2971" y="5722"/>
                  </a:lnTo>
                  <a:lnTo>
                    <a:pt x="3008" y="5796"/>
                  </a:lnTo>
                  <a:lnTo>
                    <a:pt x="3045" y="5869"/>
                  </a:lnTo>
                  <a:lnTo>
                    <a:pt x="3191" y="6016"/>
                  </a:lnTo>
                  <a:lnTo>
                    <a:pt x="3338" y="6126"/>
                  </a:lnTo>
                  <a:lnTo>
                    <a:pt x="3522" y="6199"/>
                  </a:lnTo>
                  <a:lnTo>
                    <a:pt x="3742" y="6273"/>
                  </a:lnTo>
                  <a:lnTo>
                    <a:pt x="3962" y="6309"/>
                  </a:lnTo>
                  <a:lnTo>
                    <a:pt x="4182" y="6309"/>
                  </a:lnTo>
                  <a:lnTo>
                    <a:pt x="3962" y="6676"/>
                  </a:lnTo>
                  <a:lnTo>
                    <a:pt x="3742" y="6603"/>
                  </a:lnTo>
                  <a:lnTo>
                    <a:pt x="3228" y="6456"/>
                  </a:lnTo>
                  <a:lnTo>
                    <a:pt x="2971" y="6419"/>
                  </a:lnTo>
                  <a:lnTo>
                    <a:pt x="2715" y="6383"/>
                  </a:lnTo>
                  <a:lnTo>
                    <a:pt x="2641" y="6383"/>
                  </a:lnTo>
                  <a:lnTo>
                    <a:pt x="2641" y="6456"/>
                  </a:lnTo>
                  <a:lnTo>
                    <a:pt x="2641" y="6493"/>
                  </a:lnTo>
                  <a:lnTo>
                    <a:pt x="2678" y="6529"/>
                  </a:lnTo>
                  <a:lnTo>
                    <a:pt x="2861" y="6676"/>
                  </a:lnTo>
                  <a:lnTo>
                    <a:pt x="3081" y="6786"/>
                  </a:lnTo>
                  <a:lnTo>
                    <a:pt x="3522" y="6970"/>
                  </a:lnTo>
                  <a:lnTo>
                    <a:pt x="3742" y="7080"/>
                  </a:lnTo>
                  <a:lnTo>
                    <a:pt x="3632" y="7226"/>
                  </a:lnTo>
                  <a:lnTo>
                    <a:pt x="3522" y="7336"/>
                  </a:lnTo>
                  <a:lnTo>
                    <a:pt x="2935" y="7080"/>
                  </a:lnTo>
                  <a:lnTo>
                    <a:pt x="2311" y="6823"/>
                  </a:lnTo>
                  <a:lnTo>
                    <a:pt x="2238" y="6823"/>
                  </a:lnTo>
                  <a:lnTo>
                    <a:pt x="2201" y="6860"/>
                  </a:lnTo>
                  <a:lnTo>
                    <a:pt x="2201" y="6896"/>
                  </a:lnTo>
                  <a:lnTo>
                    <a:pt x="2201" y="6970"/>
                  </a:lnTo>
                  <a:lnTo>
                    <a:pt x="2458" y="7190"/>
                  </a:lnTo>
                  <a:lnTo>
                    <a:pt x="2678" y="7410"/>
                  </a:lnTo>
                  <a:lnTo>
                    <a:pt x="2971" y="7557"/>
                  </a:lnTo>
                  <a:lnTo>
                    <a:pt x="3265" y="7703"/>
                  </a:lnTo>
                  <a:lnTo>
                    <a:pt x="2971" y="7960"/>
                  </a:lnTo>
                  <a:lnTo>
                    <a:pt x="2641" y="7960"/>
                  </a:lnTo>
                  <a:lnTo>
                    <a:pt x="2311" y="7887"/>
                  </a:lnTo>
                  <a:lnTo>
                    <a:pt x="1981" y="7777"/>
                  </a:lnTo>
                  <a:lnTo>
                    <a:pt x="1871" y="7777"/>
                  </a:lnTo>
                  <a:lnTo>
                    <a:pt x="1834" y="7813"/>
                  </a:lnTo>
                  <a:lnTo>
                    <a:pt x="1797" y="7850"/>
                  </a:lnTo>
                  <a:lnTo>
                    <a:pt x="1797" y="7923"/>
                  </a:lnTo>
                  <a:lnTo>
                    <a:pt x="1834" y="8070"/>
                  </a:lnTo>
                  <a:lnTo>
                    <a:pt x="1944" y="8143"/>
                  </a:lnTo>
                  <a:lnTo>
                    <a:pt x="2091" y="8217"/>
                  </a:lnTo>
                  <a:lnTo>
                    <a:pt x="2238" y="8290"/>
                  </a:lnTo>
                  <a:lnTo>
                    <a:pt x="2348" y="8327"/>
                  </a:lnTo>
                  <a:lnTo>
                    <a:pt x="2164" y="8364"/>
                  </a:lnTo>
                  <a:lnTo>
                    <a:pt x="1944" y="8364"/>
                  </a:lnTo>
                  <a:lnTo>
                    <a:pt x="1761" y="8327"/>
                  </a:lnTo>
                  <a:lnTo>
                    <a:pt x="1541" y="8253"/>
                  </a:lnTo>
                  <a:lnTo>
                    <a:pt x="1247" y="8070"/>
                  </a:lnTo>
                  <a:lnTo>
                    <a:pt x="1027" y="7850"/>
                  </a:lnTo>
                  <a:lnTo>
                    <a:pt x="844" y="7593"/>
                  </a:lnTo>
                  <a:lnTo>
                    <a:pt x="697" y="7300"/>
                  </a:lnTo>
                  <a:lnTo>
                    <a:pt x="624" y="6970"/>
                  </a:lnTo>
                  <a:lnTo>
                    <a:pt x="550" y="6676"/>
                  </a:lnTo>
                  <a:lnTo>
                    <a:pt x="550" y="6346"/>
                  </a:lnTo>
                  <a:lnTo>
                    <a:pt x="550" y="6016"/>
                  </a:lnTo>
                  <a:lnTo>
                    <a:pt x="624" y="5502"/>
                  </a:lnTo>
                  <a:lnTo>
                    <a:pt x="734" y="4989"/>
                  </a:lnTo>
                  <a:lnTo>
                    <a:pt x="1064" y="3962"/>
                  </a:lnTo>
                  <a:close/>
                  <a:moveTo>
                    <a:pt x="6786" y="5429"/>
                  </a:moveTo>
                  <a:lnTo>
                    <a:pt x="6860" y="5649"/>
                  </a:lnTo>
                  <a:lnTo>
                    <a:pt x="6970" y="5832"/>
                  </a:lnTo>
                  <a:lnTo>
                    <a:pt x="7006" y="5906"/>
                  </a:lnTo>
                  <a:lnTo>
                    <a:pt x="7043" y="5979"/>
                  </a:lnTo>
                  <a:lnTo>
                    <a:pt x="7116" y="6016"/>
                  </a:lnTo>
                  <a:lnTo>
                    <a:pt x="7813" y="7006"/>
                  </a:lnTo>
                  <a:lnTo>
                    <a:pt x="8143" y="7520"/>
                  </a:lnTo>
                  <a:lnTo>
                    <a:pt x="8143" y="7667"/>
                  </a:lnTo>
                  <a:lnTo>
                    <a:pt x="8143" y="7740"/>
                  </a:lnTo>
                  <a:lnTo>
                    <a:pt x="8217" y="7813"/>
                  </a:lnTo>
                  <a:lnTo>
                    <a:pt x="8290" y="7850"/>
                  </a:lnTo>
                  <a:lnTo>
                    <a:pt x="8363" y="7850"/>
                  </a:lnTo>
                  <a:lnTo>
                    <a:pt x="8400" y="7813"/>
                  </a:lnTo>
                  <a:lnTo>
                    <a:pt x="8510" y="7887"/>
                  </a:lnTo>
                  <a:lnTo>
                    <a:pt x="8584" y="7923"/>
                  </a:lnTo>
                  <a:lnTo>
                    <a:pt x="8694" y="7960"/>
                  </a:lnTo>
                  <a:lnTo>
                    <a:pt x="8767" y="7923"/>
                  </a:lnTo>
                  <a:lnTo>
                    <a:pt x="8877" y="7997"/>
                  </a:lnTo>
                  <a:lnTo>
                    <a:pt x="8987" y="7997"/>
                  </a:lnTo>
                  <a:lnTo>
                    <a:pt x="9060" y="8033"/>
                  </a:lnTo>
                  <a:lnTo>
                    <a:pt x="9134" y="7997"/>
                  </a:lnTo>
                  <a:lnTo>
                    <a:pt x="9207" y="7923"/>
                  </a:lnTo>
                  <a:lnTo>
                    <a:pt x="9207" y="7813"/>
                  </a:lnTo>
                  <a:lnTo>
                    <a:pt x="9207" y="7740"/>
                  </a:lnTo>
                  <a:lnTo>
                    <a:pt x="9134" y="7667"/>
                  </a:lnTo>
                  <a:lnTo>
                    <a:pt x="9170" y="7557"/>
                  </a:lnTo>
                  <a:lnTo>
                    <a:pt x="9207" y="7483"/>
                  </a:lnTo>
                  <a:lnTo>
                    <a:pt x="9244" y="7410"/>
                  </a:lnTo>
                  <a:lnTo>
                    <a:pt x="9244" y="7373"/>
                  </a:lnTo>
                  <a:lnTo>
                    <a:pt x="9207" y="7300"/>
                  </a:lnTo>
                  <a:lnTo>
                    <a:pt x="9170" y="7263"/>
                  </a:lnTo>
                  <a:lnTo>
                    <a:pt x="9134" y="7226"/>
                  </a:lnTo>
                  <a:lnTo>
                    <a:pt x="8987" y="7226"/>
                  </a:lnTo>
                  <a:lnTo>
                    <a:pt x="8694" y="7336"/>
                  </a:lnTo>
                  <a:lnTo>
                    <a:pt x="8694" y="7300"/>
                  </a:lnTo>
                  <a:lnTo>
                    <a:pt x="8877" y="7153"/>
                  </a:lnTo>
                  <a:lnTo>
                    <a:pt x="9060" y="6970"/>
                  </a:lnTo>
                  <a:lnTo>
                    <a:pt x="9134" y="6860"/>
                  </a:lnTo>
                  <a:lnTo>
                    <a:pt x="9244" y="7043"/>
                  </a:lnTo>
                  <a:lnTo>
                    <a:pt x="9501" y="7446"/>
                  </a:lnTo>
                  <a:lnTo>
                    <a:pt x="9537" y="7593"/>
                  </a:lnTo>
                  <a:lnTo>
                    <a:pt x="9317" y="7887"/>
                  </a:lnTo>
                  <a:lnTo>
                    <a:pt x="9024" y="8143"/>
                  </a:lnTo>
                  <a:lnTo>
                    <a:pt x="8730" y="8364"/>
                  </a:lnTo>
                  <a:lnTo>
                    <a:pt x="8400" y="8547"/>
                  </a:lnTo>
                  <a:lnTo>
                    <a:pt x="8070" y="8657"/>
                  </a:lnTo>
                  <a:lnTo>
                    <a:pt x="7703" y="8694"/>
                  </a:lnTo>
                  <a:lnTo>
                    <a:pt x="7520" y="8694"/>
                  </a:lnTo>
                  <a:lnTo>
                    <a:pt x="7373" y="8657"/>
                  </a:lnTo>
                  <a:lnTo>
                    <a:pt x="7190" y="8620"/>
                  </a:lnTo>
                  <a:lnTo>
                    <a:pt x="7006" y="8547"/>
                  </a:lnTo>
                  <a:lnTo>
                    <a:pt x="6823" y="8437"/>
                  </a:lnTo>
                  <a:lnTo>
                    <a:pt x="6676" y="8290"/>
                  </a:lnTo>
                  <a:lnTo>
                    <a:pt x="6419" y="7997"/>
                  </a:lnTo>
                  <a:lnTo>
                    <a:pt x="6199" y="7667"/>
                  </a:lnTo>
                  <a:lnTo>
                    <a:pt x="6053" y="7300"/>
                  </a:lnTo>
                  <a:lnTo>
                    <a:pt x="6016" y="6896"/>
                  </a:lnTo>
                  <a:lnTo>
                    <a:pt x="6016" y="6676"/>
                  </a:lnTo>
                  <a:lnTo>
                    <a:pt x="6053" y="6493"/>
                  </a:lnTo>
                  <a:lnTo>
                    <a:pt x="6089" y="6309"/>
                  </a:lnTo>
                  <a:lnTo>
                    <a:pt x="6163" y="6126"/>
                  </a:lnTo>
                  <a:lnTo>
                    <a:pt x="6273" y="5943"/>
                  </a:lnTo>
                  <a:lnTo>
                    <a:pt x="6383" y="5759"/>
                  </a:lnTo>
                  <a:lnTo>
                    <a:pt x="6566" y="5576"/>
                  </a:lnTo>
                  <a:lnTo>
                    <a:pt x="6786" y="5429"/>
                  </a:lnTo>
                  <a:close/>
                  <a:moveTo>
                    <a:pt x="3852" y="0"/>
                  </a:moveTo>
                  <a:lnTo>
                    <a:pt x="3522" y="37"/>
                  </a:lnTo>
                  <a:lnTo>
                    <a:pt x="3191" y="110"/>
                  </a:lnTo>
                  <a:lnTo>
                    <a:pt x="2898" y="257"/>
                  </a:lnTo>
                  <a:lnTo>
                    <a:pt x="2604" y="440"/>
                  </a:lnTo>
                  <a:lnTo>
                    <a:pt x="2348" y="660"/>
                  </a:lnTo>
                  <a:lnTo>
                    <a:pt x="2091" y="660"/>
                  </a:lnTo>
                  <a:lnTo>
                    <a:pt x="1871" y="734"/>
                  </a:lnTo>
                  <a:lnTo>
                    <a:pt x="1687" y="880"/>
                  </a:lnTo>
                  <a:lnTo>
                    <a:pt x="1541" y="1064"/>
                  </a:lnTo>
                  <a:lnTo>
                    <a:pt x="1394" y="1284"/>
                  </a:lnTo>
                  <a:lnTo>
                    <a:pt x="1321" y="1504"/>
                  </a:lnTo>
                  <a:lnTo>
                    <a:pt x="1137" y="1944"/>
                  </a:lnTo>
                  <a:lnTo>
                    <a:pt x="660" y="3522"/>
                  </a:lnTo>
                  <a:lnTo>
                    <a:pt x="404" y="4292"/>
                  </a:lnTo>
                  <a:lnTo>
                    <a:pt x="183" y="5062"/>
                  </a:lnTo>
                  <a:lnTo>
                    <a:pt x="37" y="5759"/>
                  </a:lnTo>
                  <a:lnTo>
                    <a:pt x="0" y="6126"/>
                  </a:lnTo>
                  <a:lnTo>
                    <a:pt x="0" y="6456"/>
                  </a:lnTo>
                  <a:lnTo>
                    <a:pt x="0" y="6786"/>
                  </a:lnTo>
                  <a:lnTo>
                    <a:pt x="73" y="7153"/>
                  </a:lnTo>
                  <a:lnTo>
                    <a:pt x="183" y="7483"/>
                  </a:lnTo>
                  <a:lnTo>
                    <a:pt x="330" y="7813"/>
                  </a:lnTo>
                  <a:lnTo>
                    <a:pt x="477" y="8033"/>
                  </a:lnTo>
                  <a:lnTo>
                    <a:pt x="660" y="8253"/>
                  </a:lnTo>
                  <a:lnTo>
                    <a:pt x="880" y="8474"/>
                  </a:lnTo>
                  <a:lnTo>
                    <a:pt x="1101" y="8657"/>
                  </a:lnTo>
                  <a:lnTo>
                    <a:pt x="1357" y="8767"/>
                  </a:lnTo>
                  <a:lnTo>
                    <a:pt x="1651" y="8877"/>
                  </a:lnTo>
                  <a:lnTo>
                    <a:pt x="1908" y="8914"/>
                  </a:lnTo>
                  <a:lnTo>
                    <a:pt x="2201" y="8950"/>
                  </a:lnTo>
                  <a:lnTo>
                    <a:pt x="2458" y="8914"/>
                  </a:lnTo>
                  <a:lnTo>
                    <a:pt x="2678" y="8840"/>
                  </a:lnTo>
                  <a:lnTo>
                    <a:pt x="2898" y="8730"/>
                  </a:lnTo>
                  <a:lnTo>
                    <a:pt x="3081" y="8620"/>
                  </a:lnTo>
                  <a:lnTo>
                    <a:pt x="3448" y="8290"/>
                  </a:lnTo>
                  <a:lnTo>
                    <a:pt x="3778" y="7923"/>
                  </a:lnTo>
                  <a:lnTo>
                    <a:pt x="3815" y="7960"/>
                  </a:lnTo>
                  <a:lnTo>
                    <a:pt x="3925" y="7960"/>
                  </a:lnTo>
                  <a:lnTo>
                    <a:pt x="4035" y="7887"/>
                  </a:lnTo>
                  <a:lnTo>
                    <a:pt x="4108" y="7813"/>
                  </a:lnTo>
                  <a:lnTo>
                    <a:pt x="4108" y="7740"/>
                  </a:lnTo>
                  <a:lnTo>
                    <a:pt x="4072" y="7593"/>
                  </a:lnTo>
                  <a:lnTo>
                    <a:pt x="4182" y="7446"/>
                  </a:lnTo>
                  <a:lnTo>
                    <a:pt x="4512" y="6896"/>
                  </a:lnTo>
                  <a:lnTo>
                    <a:pt x="4769" y="6309"/>
                  </a:lnTo>
                  <a:lnTo>
                    <a:pt x="5025" y="5722"/>
                  </a:lnTo>
                  <a:lnTo>
                    <a:pt x="5209" y="5099"/>
                  </a:lnTo>
                  <a:lnTo>
                    <a:pt x="5246" y="5062"/>
                  </a:lnTo>
                  <a:lnTo>
                    <a:pt x="5282" y="4989"/>
                  </a:lnTo>
                  <a:lnTo>
                    <a:pt x="5282" y="4915"/>
                  </a:lnTo>
                  <a:lnTo>
                    <a:pt x="5466" y="4292"/>
                  </a:lnTo>
                  <a:lnTo>
                    <a:pt x="5612" y="3632"/>
                  </a:lnTo>
                  <a:lnTo>
                    <a:pt x="5722" y="2971"/>
                  </a:lnTo>
                  <a:lnTo>
                    <a:pt x="5796" y="2311"/>
                  </a:lnTo>
                  <a:lnTo>
                    <a:pt x="5832" y="1981"/>
                  </a:lnTo>
                  <a:lnTo>
                    <a:pt x="5796" y="1651"/>
                  </a:lnTo>
                  <a:lnTo>
                    <a:pt x="5759" y="1357"/>
                  </a:lnTo>
                  <a:lnTo>
                    <a:pt x="5649" y="1064"/>
                  </a:lnTo>
                  <a:lnTo>
                    <a:pt x="5539" y="807"/>
                  </a:lnTo>
                  <a:lnTo>
                    <a:pt x="5356" y="587"/>
                  </a:lnTo>
                  <a:lnTo>
                    <a:pt x="5099" y="367"/>
                  </a:lnTo>
                  <a:lnTo>
                    <a:pt x="4842" y="184"/>
                  </a:lnTo>
                  <a:lnTo>
                    <a:pt x="4512" y="73"/>
                  </a:lnTo>
                  <a:lnTo>
                    <a:pt x="4182" y="0"/>
                  </a:lnTo>
                  <a:close/>
                  <a:moveTo>
                    <a:pt x="8730" y="3962"/>
                  </a:moveTo>
                  <a:lnTo>
                    <a:pt x="8584" y="4072"/>
                  </a:lnTo>
                  <a:lnTo>
                    <a:pt x="8437" y="4182"/>
                  </a:lnTo>
                  <a:lnTo>
                    <a:pt x="8327" y="4329"/>
                  </a:lnTo>
                  <a:lnTo>
                    <a:pt x="7887" y="4439"/>
                  </a:lnTo>
                  <a:lnTo>
                    <a:pt x="7336" y="4585"/>
                  </a:lnTo>
                  <a:lnTo>
                    <a:pt x="6786" y="4842"/>
                  </a:lnTo>
                  <a:lnTo>
                    <a:pt x="6566" y="4989"/>
                  </a:lnTo>
                  <a:lnTo>
                    <a:pt x="6309" y="5172"/>
                  </a:lnTo>
                  <a:lnTo>
                    <a:pt x="6089" y="5356"/>
                  </a:lnTo>
                  <a:lnTo>
                    <a:pt x="5906" y="5576"/>
                  </a:lnTo>
                  <a:lnTo>
                    <a:pt x="5759" y="5796"/>
                  </a:lnTo>
                  <a:lnTo>
                    <a:pt x="5612" y="6053"/>
                  </a:lnTo>
                  <a:lnTo>
                    <a:pt x="5539" y="6309"/>
                  </a:lnTo>
                  <a:lnTo>
                    <a:pt x="5502" y="6603"/>
                  </a:lnTo>
                  <a:lnTo>
                    <a:pt x="5466" y="6860"/>
                  </a:lnTo>
                  <a:lnTo>
                    <a:pt x="5502" y="7116"/>
                  </a:lnTo>
                  <a:lnTo>
                    <a:pt x="5539" y="7373"/>
                  </a:lnTo>
                  <a:lnTo>
                    <a:pt x="5612" y="7630"/>
                  </a:lnTo>
                  <a:lnTo>
                    <a:pt x="5722" y="7887"/>
                  </a:lnTo>
                  <a:lnTo>
                    <a:pt x="5869" y="8107"/>
                  </a:lnTo>
                  <a:lnTo>
                    <a:pt x="6016" y="8327"/>
                  </a:lnTo>
                  <a:lnTo>
                    <a:pt x="6199" y="8547"/>
                  </a:lnTo>
                  <a:lnTo>
                    <a:pt x="6419" y="8730"/>
                  </a:lnTo>
                  <a:lnTo>
                    <a:pt x="6639" y="8914"/>
                  </a:lnTo>
                  <a:lnTo>
                    <a:pt x="6860" y="9060"/>
                  </a:lnTo>
                  <a:lnTo>
                    <a:pt x="7116" y="9170"/>
                  </a:lnTo>
                  <a:lnTo>
                    <a:pt x="7410" y="9244"/>
                  </a:lnTo>
                  <a:lnTo>
                    <a:pt x="7703" y="9281"/>
                  </a:lnTo>
                  <a:lnTo>
                    <a:pt x="8033" y="9244"/>
                  </a:lnTo>
                  <a:lnTo>
                    <a:pt x="8327" y="9170"/>
                  </a:lnTo>
                  <a:lnTo>
                    <a:pt x="8620" y="9024"/>
                  </a:lnTo>
                  <a:lnTo>
                    <a:pt x="8877" y="8877"/>
                  </a:lnTo>
                  <a:lnTo>
                    <a:pt x="9391" y="8547"/>
                  </a:lnTo>
                  <a:lnTo>
                    <a:pt x="9611" y="8364"/>
                  </a:lnTo>
                  <a:lnTo>
                    <a:pt x="9794" y="8143"/>
                  </a:lnTo>
                  <a:lnTo>
                    <a:pt x="9977" y="7923"/>
                  </a:lnTo>
                  <a:lnTo>
                    <a:pt x="10161" y="7703"/>
                  </a:lnTo>
                  <a:lnTo>
                    <a:pt x="10418" y="7190"/>
                  </a:lnTo>
                  <a:lnTo>
                    <a:pt x="10638" y="6676"/>
                  </a:lnTo>
                  <a:lnTo>
                    <a:pt x="10711" y="6346"/>
                  </a:lnTo>
                  <a:lnTo>
                    <a:pt x="10748" y="6053"/>
                  </a:lnTo>
                  <a:lnTo>
                    <a:pt x="10748" y="5722"/>
                  </a:lnTo>
                  <a:lnTo>
                    <a:pt x="10711" y="5466"/>
                  </a:lnTo>
                  <a:lnTo>
                    <a:pt x="10601" y="5172"/>
                  </a:lnTo>
                  <a:lnTo>
                    <a:pt x="10454" y="4915"/>
                  </a:lnTo>
                  <a:lnTo>
                    <a:pt x="10271" y="4659"/>
                  </a:lnTo>
                  <a:lnTo>
                    <a:pt x="10051" y="4439"/>
                  </a:lnTo>
                  <a:lnTo>
                    <a:pt x="9794" y="4255"/>
                  </a:lnTo>
                  <a:lnTo>
                    <a:pt x="9537" y="4108"/>
                  </a:lnTo>
                  <a:lnTo>
                    <a:pt x="9244" y="3998"/>
                  </a:lnTo>
                  <a:lnTo>
                    <a:pt x="8950" y="396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6385050" y="4208725"/>
              <a:ext cx="422775" cy="298975"/>
            </a:xfrm>
            <a:custGeom>
              <a:avLst/>
              <a:gdLst/>
              <a:ahLst/>
              <a:cxnLst/>
              <a:rect l="0" t="0" r="0" b="0"/>
              <a:pathLst>
                <a:path w="16911" h="11959" extrusionOk="0">
                  <a:moveTo>
                    <a:pt x="12215" y="8951"/>
                  </a:moveTo>
                  <a:lnTo>
                    <a:pt x="12032" y="9098"/>
                  </a:lnTo>
                  <a:lnTo>
                    <a:pt x="11848" y="9244"/>
                  </a:lnTo>
                  <a:lnTo>
                    <a:pt x="11408" y="9538"/>
                  </a:lnTo>
                  <a:lnTo>
                    <a:pt x="11005" y="9685"/>
                  </a:lnTo>
                  <a:lnTo>
                    <a:pt x="10638" y="9868"/>
                  </a:lnTo>
                  <a:lnTo>
                    <a:pt x="10124" y="10051"/>
                  </a:lnTo>
                  <a:lnTo>
                    <a:pt x="9977" y="10125"/>
                  </a:lnTo>
                  <a:lnTo>
                    <a:pt x="9794" y="10161"/>
                  </a:lnTo>
                  <a:lnTo>
                    <a:pt x="9904" y="9978"/>
                  </a:lnTo>
                  <a:lnTo>
                    <a:pt x="10051" y="9795"/>
                  </a:lnTo>
                  <a:lnTo>
                    <a:pt x="10344" y="9758"/>
                  </a:lnTo>
                  <a:lnTo>
                    <a:pt x="10601" y="9648"/>
                  </a:lnTo>
                  <a:lnTo>
                    <a:pt x="10858" y="9538"/>
                  </a:lnTo>
                  <a:lnTo>
                    <a:pt x="11115" y="9354"/>
                  </a:lnTo>
                  <a:lnTo>
                    <a:pt x="11335" y="9171"/>
                  </a:lnTo>
                  <a:lnTo>
                    <a:pt x="11371" y="9061"/>
                  </a:lnTo>
                  <a:lnTo>
                    <a:pt x="11445" y="9061"/>
                  </a:lnTo>
                  <a:lnTo>
                    <a:pt x="11481" y="9024"/>
                  </a:lnTo>
                  <a:lnTo>
                    <a:pt x="11848" y="8951"/>
                  </a:lnTo>
                  <a:close/>
                  <a:moveTo>
                    <a:pt x="12619" y="8988"/>
                  </a:moveTo>
                  <a:lnTo>
                    <a:pt x="12839" y="9061"/>
                  </a:lnTo>
                  <a:lnTo>
                    <a:pt x="12839" y="9171"/>
                  </a:lnTo>
                  <a:lnTo>
                    <a:pt x="12215" y="9685"/>
                  </a:lnTo>
                  <a:lnTo>
                    <a:pt x="11518" y="10125"/>
                  </a:lnTo>
                  <a:lnTo>
                    <a:pt x="11115" y="10345"/>
                  </a:lnTo>
                  <a:lnTo>
                    <a:pt x="10711" y="10528"/>
                  </a:lnTo>
                  <a:lnTo>
                    <a:pt x="10308" y="10712"/>
                  </a:lnTo>
                  <a:lnTo>
                    <a:pt x="9904" y="10932"/>
                  </a:lnTo>
                  <a:lnTo>
                    <a:pt x="9831" y="10822"/>
                  </a:lnTo>
                  <a:lnTo>
                    <a:pt x="9794" y="10712"/>
                  </a:lnTo>
                  <a:lnTo>
                    <a:pt x="9757" y="10455"/>
                  </a:lnTo>
                  <a:lnTo>
                    <a:pt x="9904" y="10455"/>
                  </a:lnTo>
                  <a:lnTo>
                    <a:pt x="10051" y="10381"/>
                  </a:lnTo>
                  <a:lnTo>
                    <a:pt x="10344" y="10271"/>
                  </a:lnTo>
                  <a:lnTo>
                    <a:pt x="11078" y="10015"/>
                  </a:lnTo>
                  <a:lnTo>
                    <a:pt x="11481" y="9831"/>
                  </a:lnTo>
                  <a:lnTo>
                    <a:pt x="11922" y="9611"/>
                  </a:lnTo>
                  <a:lnTo>
                    <a:pt x="12288" y="9318"/>
                  </a:lnTo>
                  <a:lnTo>
                    <a:pt x="12435" y="9171"/>
                  </a:lnTo>
                  <a:lnTo>
                    <a:pt x="12619" y="8988"/>
                  </a:lnTo>
                  <a:close/>
                  <a:moveTo>
                    <a:pt x="9464" y="514"/>
                  </a:moveTo>
                  <a:lnTo>
                    <a:pt x="9721" y="551"/>
                  </a:lnTo>
                  <a:lnTo>
                    <a:pt x="9941" y="588"/>
                  </a:lnTo>
                  <a:lnTo>
                    <a:pt x="10161" y="661"/>
                  </a:lnTo>
                  <a:lnTo>
                    <a:pt x="10344" y="771"/>
                  </a:lnTo>
                  <a:lnTo>
                    <a:pt x="10491" y="918"/>
                  </a:lnTo>
                  <a:lnTo>
                    <a:pt x="10564" y="1101"/>
                  </a:lnTo>
                  <a:lnTo>
                    <a:pt x="10601" y="1101"/>
                  </a:lnTo>
                  <a:lnTo>
                    <a:pt x="10528" y="1211"/>
                  </a:lnTo>
                  <a:lnTo>
                    <a:pt x="10528" y="1321"/>
                  </a:lnTo>
                  <a:lnTo>
                    <a:pt x="10564" y="1615"/>
                  </a:lnTo>
                  <a:lnTo>
                    <a:pt x="10638" y="1871"/>
                  </a:lnTo>
                  <a:lnTo>
                    <a:pt x="10748" y="2091"/>
                  </a:lnTo>
                  <a:lnTo>
                    <a:pt x="10931" y="2348"/>
                  </a:lnTo>
                  <a:lnTo>
                    <a:pt x="11005" y="2495"/>
                  </a:lnTo>
                  <a:lnTo>
                    <a:pt x="11041" y="2678"/>
                  </a:lnTo>
                  <a:lnTo>
                    <a:pt x="11041" y="2752"/>
                  </a:lnTo>
                  <a:lnTo>
                    <a:pt x="11005" y="2788"/>
                  </a:lnTo>
                  <a:lnTo>
                    <a:pt x="10931" y="2788"/>
                  </a:lnTo>
                  <a:lnTo>
                    <a:pt x="10858" y="2752"/>
                  </a:lnTo>
                  <a:lnTo>
                    <a:pt x="10784" y="2642"/>
                  </a:lnTo>
                  <a:lnTo>
                    <a:pt x="10674" y="2312"/>
                  </a:lnTo>
                  <a:lnTo>
                    <a:pt x="10601" y="2128"/>
                  </a:lnTo>
                  <a:lnTo>
                    <a:pt x="10491" y="1981"/>
                  </a:lnTo>
                  <a:lnTo>
                    <a:pt x="10381" y="1798"/>
                  </a:lnTo>
                  <a:lnTo>
                    <a:pt x="10234" y="1651"/>
                  </a:lnTo>
                  <a:lnTo>
                    <a:pt x="10088" y="1541"/>
                  </a:lnTo>
                  <a:lnTo>
                    <a:pt x="9904" y="1431"/>
                  </a:lnTo>
                  <a:lnTo>
                    <a:pt x="9721" y="1358"/>
                  </a:lnTo>
                  <a:lnTo>
                    <a:pt x="9537" y="1321"/>
                  </a:lnTo>
                  <a:lnTo>
                    <a:pt x="9134" y="1321"/>
                  </a:lnTo>
                  <a:lnTo>
                    <a:pt x="8950" y="1358"/>
                  </a:lnTo>
                  <a:lnTo>
                    <a:pt x="8767" y="1431"/>
                  </a:lnTo>
                  <a:lnTo>
                    <a:pt x="8694" y="1468"/>
                  </a:lnTo>
                  <a:lnTo>
                    <a:pt x="8657" y="1505"/>
                  </a:lnTo>
                  <a:lnTo>
                    <a:pt x="8694" y="1615"/>
                  </a:lnTo>
                  <a:lnTo>
                    <a:pt x="8767" y="1688"/>
                  </a:lnTo>
                  <a:lnTo>
                    <a:pt x="8804" y="1725"/>
                  </a:lnTo>
                  <a:lnTo>
                    <a:pt x="8877" y="1725"/>
                  </a:lnTo>
                  <a:lnTo>
                    <a:pt x="9097" y="1688"/>
                  </a:lnTo>
                  <a:lnTo>
                    <a:pt x="9281" y="1688"/>
                  </a:lnTo>
                  <a:lnTo>
                    <a:pt x="9501" y="1725"/>
                  </a:lnTo>
                  <a:lnTo>
                    <a:pt x="9684" y="1798"/>
                  </a:lnTo>
                  <a:lnTo>
                    <a:pt x="9867" y="1871"/>
                  </a:lnTo>
                  <a:lnTo>
                    <a:pt x="10014" y="2018"/>
                  </a:lnTo>
                  <a:lnTo>
                    <a:pt x="10161" y="2165"/>
                  </a:lnTo>
                  <a:lnTo>
                    <a:pt x="10271" y="2348"/>
                  </a:lnTo>
                  <a:lnTo>
                    <a:pt x="10418" y="2788"/>
                  </a:lnTo>
                  <a:lnTo>
                    <a:pt x="10528" y="2972"/>
                  </a:lnTo>
                  <a:lnTo>
                    <a:pt x="10638" y="3119"/>
                  </a:lnTo>
                  <a:lnTo>
                    <a:pt x="10528" y="3192"/>
                  </a:lnTo>
                  <a:lnTo>
                    <a:pt x="10308" y="3375"/>
                  </a:lnTo>
                  <a:lnTo>
                    <a:pt x="10088" y="3595"/>
                  </a:lnTo>
                  <a:lnTo>
                    <a:pt x="9904" y="3816"/>
                  </a:lnTo>
                  <a:lnTo>
                    <a:pt x="9794" y="4072"/>
                  </a:lnTo>
                  <a:lnTo>
                    <a:pt x="9721" y="4292"/>
                  </a:lnTo>
                  <a:lnTo>
                    <a:pt x="9684" y="4512"/>
                  </a:lnTo>
                  <a:lnTo>
                    <a:pt x="9721" y="4733"/>
                  </a:lnTo>
                  <a:lnTo>
                    <a:pt x="9757" y="4953"/>
                  </a:lnTo>
                  <a:lnTo>
                    <a:pt x="9867" y="5136"/>
                  </a:lnTo>
                  <a:lnTo>
                    <a:pt x="10014" y="5283"/>
                  </a:lnTo>
                  <a:lnTo>
                    <a:pt x="10198" y="5429"/>
                  </a:lnTo>
                  <a:lnTo>
                    <a:pt x="10418" y="5503"/>
                  </a:lnTo>
                  <a:lnTo>
                    <a:pt x="10638" y="5576"/>
                  </a:lnTo>
                  <a:lnTo>
                    <a:pt x="10895" y="5540"/>
                  </a:lnTo>
                  <a:lnTo>
                    <a:pt x="11151" y="5503"/>
                  </a:lnTo>
                  <a:lnTo>
                    <a:pt x="11371" y="5393"/>
                  </a:lnTo>
                  <a:lnTo>
                    <a:pt x="12032" y="5063"/>
                  </a:lnTo>
                  <a:lnTo>
                    <a:pt x="12692" y="4659"/>
                  </a:lnTo>
                  <a:lnTo>
                    <a:pt x="12729" y="4586"/>
                  </a:lnTo>
                  <a:lnTo>
                    <a:pt x="12765" y="4512"/>
                  </a:lnTo>
                  <a:lnTo>
                    <a:pt x="12765" y="4439"/>
                  </a:lnTo>
                  <a:lnTo>
                    <a:pt x="12729" y="4402"/>
                  </a:lnTo>
                  <a:lnTo>
                    <a:pt x="12692" y="4329"/>
                  </a:lnTo>
                  <a:lnTo>
                    <a:pt x="12619" y="4292"/>
                  </a:lnTo>
                  <a:lnTo>
                    <a:pt x="12472" y="4292"/>
                  </a:lnTo>
                  <a:lnTo>
                    <a:pt x="12032" y="4549"/>
                  </a:lnTo>
                  <a:lnTo>
                    <a:pt x="11591" y="4843"/>
                  </a:lnTo>
                  <a:lnTo>
                    <a:pt x="11371" y="4953"/>
                  </a:lnTo>
                  <a:lnTo>
                    <a:pt x="11151" y="5063"/>
                  </a:lnTo>
                  <a:lnTo>
                    <a:pt x="10895" y="5136"/>
                  </a:lnTo>
                  <a:lnTo>
                    <a:pt x="10528" y="5136"/>
                  </a:lnTo>
                  <a:lnTo>
                    <a:pt x="10418" y="5099"/>
                  </a:lnTo>
                  <a:lnTo>
                    <a:pt x="10308" y="5026"/>
                  </a:lnTo>
                  <a:lnTo>
                    <a:pt x="10234" y="4953"/>
                  </a:lnTo>
                  <a:lnTo>
                    <a:pt x="10161" y="4843"/>
                  </a:lnTo>
                  <a:lnTo>
                    <a:pt x="10124" y="4733"/>
                  </a:lnTo>
                  <a:lnTo>
                    <a:pt x="10088" y="4476"/>
                  </a:lnTo>
                  <a:lnTo>
                    <a:pt x="10124" y="4366"/>
                  </a:lnTo>
                  <a:lnTo>
                    <a:pt x="10161" y="4219"/>
                  </a:lnTo>
                  <a:lnTo>
                    <a:pt x="10271" y="3999"/>
                  </a:lnTo>
                  <a:lnTo>
                    <a:pt x="10454" y="3816"/>
                  </a:lnTo>
                  <a:lnTo>
                    <a:pt x="10674" y="3632"/>
                  </a:lnTo>
                  <a:lnTo>
                    <a:pt x="10968" y="3375"/>
                  </a:lnTo>
                  <a:lnTo>
                    <a:pt x="11225" y="3119"/>
                  </a:lnTo>
                  <a:lnTo>
                    <a:pt x="11335" y="2972"/>
                  </a:lnTo>
                  <a:lnTo>
                    <a:pt x="11408" y="2825"/>
                  </a:lnTo>
                  <a:lnTo>
                    <a:pt x="11408" y="2642"/>
                  </a:lnTo>
                  <a:lnTo>
                    <a:pt x="11408" y="2422"/>
                  </a:lnTo>
                  <a:lnTo>
                    <a:pt x="11335" y="2275"/>
                  </a:lnTo>
                  <a:lnTo>
                    <a:pt x="11261" y="2165"/>
                  </a:lnTo>
                  <a:lnTo>
                    <a:pt x="11078" y="1871"/>
                  </a:lnTo>
                  <a:lnTo>
                    <a:pt x="10895" y="1578"/>
                  </a:lnTo>
                  <a:lnTo>
                    <a:pt x="10821" y="1431"/>
                  </a:lnTo>
                  <a:lnTo>
                    <a:pt x="10821" y="1284"/>
                  </a:lnTo>
                  <a:lnTo>
                    <a:pt x="10895" y="1248"/>
                  </a:lnTo>
                  <a:lnTo>
                    <a:pt x="11298" y="1138"/>
                  </a:lnTo>
                  <a:lnTo>
                    <a:pt x="11702" y="1028"/>
                  </a:lnTo>
                  <a:lnTo>
                    <a:pt x="12142" y="954"/>
                  </a:lnTo>
                  <a:lnTo>
                    <a:pt x="12582" y="918"/>
                  </a:lnTo>
                  <a:lnTo>
                    <a:pt x="12802" y="954"/>
                  </a:lnTo>
                  <a:lnTo>
                    <a:pt x="13022" y="1028"/>
                  </a:lnTo>
                  <a:lnTo>
                    <a:pt x="13205" y="1101"/>
                  </a:lnTo>
                  <a:lnTo>
                    <a:pt x="13352" y="1211"/>
                  </a:lnTo>
                  <a:lnTo>
                    <a:pt x="13499" y="1358"/>
                  </a:lnTo>
                  <a:lnTo>
                    <a:pt x="13609" y="1505"/>
                  </a:lnTo>
                  <a:lnTo>
                    <a:pt x="13829" y="1908"/>
                  </a:lnTo>
                  <a:lnTo>
                    <a:pt x="14012" y="2202"/>
                  </a:lnTo>
                  <a:lnTo>
                    <a:pt x="13866" y="2422"/>
                  </a:lnTo>
                  <a:lnTo>
                    <a:pt x="13682" y="2568"/>
                  </a:lnTo>
                  <a:lnTo>
                    <a:pt x="13499" y="2678"/>
                  </a:lnTo>
                  <a:lnTo>
                    <a:pt x="13279" y="2788"/>
                  </a:lnTo>
                  <a:lnTo>
                    <a:pt x="12839" y="2935"/>
                  </a:lnTo>
                  <a:lnTo>
                    <a:pt x="12362" y="3082"/>
                  </a:lnTo>
                  <a:lnTo>
                    <a:pt x="11995" y="3229"/>
                  </a:lnTo>
                  <a:lnTo>
                    <a:pt x="11518" y="3449"/>
                  </a:lnTo>
                  <a:lnTo>
                    <a:pt x="11298" y="3559"/>
                  </a:lnTo>
                  <a:lnTo>
                    <a:pt x="11151" y="3742"/>
                  </a:lnTo>
                  <a:lnTo>
                    <a:pt x="11041" y="3889"/>
                  </a:lnTo>
                  <a:lnTo>
                    <a:pt x="11005" y="3999"/>
                  </a:lnTo>
                  <a:lnTo>
                    <a:pt x="11005" y="4109"/>
                  </a:lnTo>
                  <a:lnTo>
                    <a:pt x="11005" y="4182"/>
                  </a:lnTo>
                  <a:lnTo>
                    <a:pt x="11041" y="4256"/>
                  </a:lnTo>
                  <a:lnTo>
                    <a:pt x="11115" y="4292"/>
                  </a:lnTo>
                  <a:lnTo>
                    <a:pt x="11335" y="4292"/>
                  </a:lnTo>
                  <a:lnTo>
                    <a:pt x="11371" y="4219"/>
                  </a:lnTo>
                  <a:lnTo>
                    <a:pt x="11408" y="4146"/>
                  </a:lnTo>
                  <a:lnTo>
                    <a:pt x="11445" y="4072"/>
                  </a:lnTo>
                  <a:lnTo>
                    <a:pt x="11555" y="3962"/>
                  </a:lnTo>
                  <a:lnTo>
                    <a:pt x="11775" y="3816"/>
                  </a:lnTo>
                  <a:lnTo>
                    <a:pt x="12068" y="3669"/>
                  </a:lnTo>
                  <a:lnTo>
                    <a:pt x="12288" y="3595"/>
                  </a:lnTo>
                  <a:lnTo>
                    <a:pt x="12802" y="3412"/>
                  </a:lnTo>
                  <a:lnTo>
                    <a:pt x="13279" y="3229"/>
                  </a:lnTo>
                  <a:lnTo>
                    <a:pt x="13572" y="3119"/>
                  </a:lnTo>
                  <a:lnTo>
                    <a:pt x="13866" y="2972"/>
                  </a:lnTo>
                  <a:lnTo>
                    <a:pt x="14086" y="2752"/>
                  </a:lnTo>
                  <a:lnTo>
                    <a:pt x="14159" y="2642"/>
                  </a:lnTo>
                  <a:lnTo>
                    <a:pt x="14233" y="2495"/>
                  </a:lnTo>
                  <a:lnTo>
                    <a:pt x="14306" y="2568"/>
                  </a:lnTo>
                  <a:lnTo>
                    <a:pt x="14489" y="2715"/>
                  </a:lnTo>
                  <a:lnTo>
                    <a:pt x="14673" y="2788"/>
                  </a:lnTo>
                  <a:lnTo>
                    <a:pt x="14893" y="2898"/>
                  </a:lnTo>
                  <a:lnTo>
                    <a:pt x="15076" y="3009"/>
                  </a:lnTo>
                  <a:lnTo>
                    <a:pt x="15296" y="3192"/>
                  </a:lnTo>
                  <a:lnTo>
                    <a:pt x="15480" y="3449"/>
                  </a:lnTo>
                  <a:lnTo>
                    <a:pt x="15626" y="3705"/>
                  </a:lnTo>
                  <a:lnTo>
                    <a:pt x="15700" y="3999"/>
                  </a:lnTo>
                  <a:lnTo>
                    <a:pt x="15480" y="4366"/>
                  </a:lnTo>
                  <a:lnTo>
                    <a:pt x="15370" y="4549"/>
                  </a:lnTo>
                  <a:lnTo>
                    <a:pt x="15186" y="4696"/>
                  </a:lnTo>
                  <a:lnTo>
                    <a:pt x="14966" y="4879"/>
                  </a:lnTo>
                  <a:lnTo>
                    <a:pt x="14709" y="5063"/>
                  </a:lnTo>
                  <a:lnTo>
                    <a:pt x="14416" y="5173"/>
                  </a:lnTo>
                  <a:lnTo>
                    <a:pt x="14123" y="5283"/>
                  </a:lnTo>
                  <a:lnTo>
                    <a:pt x="13572" y="5429"/>
                  </a:lnTo>
                  <a:lnTo>
                    <a:pt x="13022" y="5613"/>
                  </a:lnTo>
                  <a:lnTo>
                    <a:pt x="12765" y="5723"/>
                  </a:lnTo>
                  <a:lnTo>
                    <a:pt x="12509" y="5870"/>
                  </a:lnTo>
                  <a:lnTo>
                    <a:pt x="12288" y="6016"/>
                  </a:lnTo>
                  <a:lnTo>
                    <a:pt x="12105" y="6236"/>
                  </a:lnTo>
                  <a:lnTo>
                    <a:pt x="11958" y="6420"/>
                  </a:lnTo>
                  <a:lnTo>
                    <a:pt x="11922" y="6640"/>
                  </a:lnTo>
                  <a:lnTo>
                    <a:pt x="11922" y="6823"/>
                  </a:lnTo>
                  <a:lnTo>
                    <a:pt x="11958" y="7007"/>
                  </a:lnTo>
                  <a:lnTo>
                    <a:pt x="12032" y="7154"/>
                  </a:lnTo>
                  <a:lnTo>
                    <a:pt x="12178" y="7300"/>
                  </a:lnTo>
                  <a:lnTo>
                    <a:pt x="12325" y="7410"/>
                  </a:lnTo>
                  <a:lnTo>
                    <a:pt x="12545" y="7520"/>
                  </a:lnTo>
                  <a:lnTo>
                    <a:pt x="12765" y="7557"/>
                  </a:lnTo>
                  <a:lnTo>
                    <a:pt x="12985" y="7557"/>
                  </a:lnTo>
                  <a:lnTo>
                    <a:pt x="13205" y="7520"/>
                  </a:lnTo>
                  <a:lnTo>
                    <a:pt x="13426" y="7484"/>
                  </a:lnTo>
                  <a:lnTo>
                    <a:pt x="13682" y="7410"/>
                  </a:lnTo>
                  <a:lnTo>
                    <a:pt x="13976" y="7300"/>
                  </a:lnTo>
                  <a:lnTo>
                    <a:pt x="14196" y="7154"/>
                  </a:lnTo>
                  <a:lnTo>
                    <a:pt x="14306" y="7043"/>
                  </a:lnTo>
                  <a:lnTo>
                    <a:pt x="14343" y="6970"/>
                  </a:lnTo>
                  <a:lnTo>
                    <a:pt x="14379" y="6823"/>
                  </a:lnTo>
                  <a:lnTo>
                    <a:pt x="14343" y="6787"/>
                  </a:lnTo>
                  <a:lnTo>
                    <a:pt x="14269" y="6750"/>
                  </a:lnTo>
                  <a:lnTo>
                    <a:pt x="14086" y="6750"/>
                  </a:lnTo>
                  <a:lnTo>
                    <a:pt x="13902" y="6823"/>
                  </a:lnTo>
                  <a:lnTo>
                    <a:pt x="13536" y="6970"/>
                  </a:lnTo>
                  <a:lnTo>
                    <a:pt x="13316" y="7043"/>
                  </a:lnTo>
                  <a:lnTo>
                    <a:pt x="13095" y="7080"/>
                  </a:lnTo>
                  <a:lnTo>
                    <a:pt x="12655" y="7080"/>
                  </a:lnTo>
                  <a:lnTo>
                    <a:pt x="12509" y="7007"/>
                  </a:lnTo>
                  <a:lnTo>
                    <a:pt x="12435" y="6933"/>
                  </a:lnTo>
                  <a:lnTo>
                    <a:pt x="12362" y="6823"/>
                  </a:lnTo>
                  <a:lnTo>
                    <a:pt x="12362" y="6713"/>
                  </a:lnTo>
                  <a:lnTo>
                    <a:pt x="12398" y="6603"/>
                  </a:lnTo>
                  <a:lnTo>
                    <a:pt x="12472" y="6493"/>
                  </a:lnTo>
                  <a:lnTo>
                    <a:pt x="12655" y="6310"/>
                  </a:lnTo>
                  <a:lnTo>
                    <a:pt x="12875" y="6163"/>
                  </a:lnTo>
                  <a:lnTo>
                    <a:pt x="13132" y="6053"/>
                  </a:lnTo>
                  <a:lnTo>
                    <a:pt x="13609" y="5906"/>
                  </a:lnTo>
                  <a:lnTo>
                    <a:pt x="14453" y="5613"/>
                  </a:lnTo>
                  <a:lnTo>
                    <a:pt x="14893" y="5429"/>
                  </a:lnTo>
                  <a:lnTo>
                    <a:pt x="15076" y="5319"/>
                  </a:lnTo>
                  <a:lnTo>
                    <a:pt x="15260" y="5173"/>
                  </a:lnTo>
                  <a:lnTo>
                    <a:pt x="15516" y="4953"/>
                  </a:lnTo>
                  <a:lnTo>
                    <a:pt x="15736" y="4659"/>
                  </a:lnTo>
                  <a:lnTo>
                    <a:pt x="15736" y="4696"/>
                  </a:lnTo>
                  <a:lnTo>
                    <a:pt x="15700" y="4806"/>
                  </a:lnTo>
                  <a:lnTo>
                    <a:pt x="15773" y="4916"/>
                  </a:lnTo>
                  <a:lnTo>
                    <a:pt x="15847" y="4989"/>
                  </a:lnTo>
                  <a:lnTo>
                    <a:pt x="15957" y="5026"/>
                  </a:lnTo>
                  <a:lnTo>
                    <a:pt x="16103" y="5063"/>
                  </a:lnTo>
                  <a:lnTo>
                    <a:pt x="16177" y="5099"/>
                  </a:lnTo>
                  <a:lnTo>
                    <a:pt x="16250" y="5209"/>
                  </a:lnTo>
                  <a:lnTo>
                    <a:pt x="16323" y="5356"/>
                  </a:lnTo>
                  <a:lnTo>
                    <a:pt x="16140" y="5393"/>
                  </a:lnTo>
                  <a:lnTo>
                    <a:pt x="15920" y="5466"/>
                  </a:lnTo>
                  <a:lnTo>
                    <a:pt x="15553" y="5650"/>
                  </a:lnTo>
                  <a:lnTo>
                    <a:pt x="15003" y="5833"/>
                  </a:lnTo>
                  <a:lnTo>
                    <a:pt x="14783" y="5906"/>
                  </a:lnTo>
                  <a:lnTo>
                    <a:pt x="14709" y="5980"/>
                  </a:lnTo>
                  <a:lnTo>
                    <a:pt x="14636" y="6090"/>
                  </a:lnTo>
                  <a:lnTo>
                    <a:pt x="14599" y="6163"/>
                  </a:lnTo>
                  <a:lnTo>
                    <a:pt x="14673" y="6273"/>
                  </a:lnTo>
                  <a:lnTo>
                    <a:pt x="14783" y="6310"/>
                  </a:lnTo>
                  <a:lnTo>
                    <a:pt x="14893" y="6310"/>
                  </a:lnTo>
                  <a:lnTo>
                    <a:pt x="15150" y="6273"/>
                  </a:lnTo>
                  <a:lnTo>
                    <a:pt x="15406" y="6163"/>
                  </a:lnTo>
                  <a:lnTo>
                    <a:pt x="15626" y="6053"/>
                  </a:lnTo>
                  <a:lnTo>
                    <a:pt x="16030" y="5870"/>
                  </a:lnTo>
                  <a:lnTo>
                    <a:pt x="16213" y="5723"/>
                  </a:lnTo>
                  <a:lnTo>
                    <a:pt x="16397" y="5576"/>
                  </a:lnTo>
                  <a:lnTo>
                    <a:pt x="16397" y="5833"/>
                  </a:lnTo>
                  <a:lnTo>
                    <a:pt x="16397" y="6090"/>
                  </a:lnTo>
                  <a:lnTo>
                    <a:pt x="16397" y="6493"/>
                  </a:lnTo>
                  <a:lnTo>
                    <a:pt x="16397" y="6567"/>
                  </a:lnTo>
                  <a:lnTo>
                    <a:pt x="16323" y="6603"/>
                  </a:lnTo>
                  <a:lnTo>
                    <a:pt x="16177" y="6933"/>
                  </a:lnTo>
                  <a:lnTo>
                    <a:pt x="16067" y="7264"/>
                  </a:lnTo>
                  <a:lnTo>
                    <a:pt x="15076" y="7264"/>
                  </a:lnTo>
                  <a:lnTo>
                    <a:pt x="14783" y="7300"/>
                  </a:lnTo>
                  <a:lnTo>
                    <a:pt x="14526" y="7410"/>
                  </a:lnTo>
                  <a:lnTo>
                    <a:pt x="14343" y="7594"/>
                  </a:lnTo>
                  <a:lnTo>
                    <a:pt x="14196" y="7814"/>
                  </a:lnTo>
                  <a:lnTo>
                    <a:pt x="14086" y="8034"/>
                  </a:lnTo>
                  <a:lnTo>
                    <a:pt x="14049" y="8181"/>
                  </a:lnTo>
                  <a:lnTo>
                    <a:pt x="14012" y="8327"/>
                  </a:lnTo>
                  <a:lnTo>
                    <a:pt x="14049" y="8584"/>
                  </a:lnTo>
                  <a:lnTo>
                    <a:pt x="14159" y="8841"/>
                  </a:lnTo>
                  <a:lnTo>
                    <a:pt x="14306" y="9098"/>
                  </a:lnTo>
                  <a:lnTo>
                    <a:pt x="14489" y="9318"/>
                  </a:lnTo>
                  <a:lnTo>
                    <a:pt x="14673" y="9538"/>
                  </a:lnTo>
                  <a:lnTo>
                    <a:pt x="14856" y="9758"/>
                  </a:lnTo>
                  <a:lnTo>
                    <a:pt x="15003" y="9831"/>
                  </a:lnTo>
                  <a:lnTo>
                    <a:pt x="15150" y="9868"/>
                  </a:lnTo>
                  <a:lnTo>
                    <a:pt x="15223" y="9831"/>
                  </a:lnTo>
                  <a:lnTo>
                    <a:pt x="15260" y="9758"/>
                  </a:lnTo>
                  <a:lnTo>
                    <a:pt x="15260" y="9685"/>
                  </a:lnTo>
                  <a:lnTo>
                    <a:pt x="15260" y="9574"/>
                  </a:lnTo>
                  <a:lnTo>
                    <a:pt x="15150" y="9428"/>
                  </a:lnTo>
                  <a:lnTo>
                    <a:pt x="14893" y="9134"/>
                  </a:lnTo>
                  <a:lnTo>
                    <a:pt x="14709" y="8951"/>
                  </a:lnTo>
                  <a:lnTo>
                    <a:pt x="14563" y="8731"/>
                  </a:lnTo>
                  <a:lnTo>
                    <a:pt x="14489" y="8511"/>
                  </a:lnTo>
                  <a:lnTo>
                    <a:pt x="14453" y="8364"/>
                  </a:lnTo>
                  <a:lnTo>
                    <a:pt x="14453" y="8254"/>
                  </a:lnTo>
                  <a:lnTo>
                    <a:pt x="14489" y="8107"/>
                  </a:lnTo>
                  <a:lnTo>
                    <a:pt x="14563" y="7997"/>
                  </a:lnTo>
                  <a:lnTo>
                    <a:pt x="14673" y="7850"/>
                  </a:lnTo>
                  <a:lnTo>
                    <a:pt x="14893" y="7740"/>
                  </a:lnTo>
                  <a:lnTo>
                    <a:pt x="15113" y="7667"/>
                  </a:lnTo>
                  <a:lnTo>
                    <a:pt x="15333" y="7630"/>
                  </a:lnTo>
                  <a:lnTo>
                    <a:pt x="16103" y="7630"/>
                  </a:lnTo>
                  <a:lnTo>
                    <a:pt x="15993" y="7850"/>
                  </a:lnTo>
                  <a:lnTo>
                    <a:pt x="15957" y="7961"/>
                  </a:lnTo>
                  <a:lnTo>
                    <a:pt x="15993" y="8107"/>
                  </a:lnTo>
                  <a:lnTo>
                    <a:pt x="16030" y="8327"/>
                  </a:lnTo>
                  <a:lnTo>
                    <a:pt x="16030" y="8584"/>
                  </a:lnTo>
                  <a:lnTo>
                    <a:pt x="16030" y="8804"/>
                  </a:lnTo>
                  <a:lnTo>
                    <a:pt x="15993" y="9024"/>
                  </a:lnTo>
                  <a:lnTo>
                    <a:pt x="15920" y="8841"/>
                  </a:lnTo>
                  <a:lnTo>
                    <a:pt x="15847" y="8694"/>
                  </a:lnTo>
                  <a:lnTo>
                    <a:pt x="15736" y="8511"/>
                  </a:lnTo>
                  <a:lnTo>
                    <a:pt x="15590" y="8364"/>
                  </a:lnTo>
                  <a:lnTo>
                    <a:pt x="15516" y="8327"/>
                  </a:lnTo>
                  <a:lnTo>
                    <a:pt x="15370" y="8327"/>
                  </a:lnTo>
                  <a:lnTo>
                    <a:pt x="15296" y="8364"/>
                  </a:lnTo>
                  <a:lnTo>
                    <a:pt x="15260" y="8437"/>
                  </a:lnTo>
                  <a:lnTo>
                    <a:pt x="15260" y="8511"/>
                  </a:lnTo>
                  <a:lnTo>
                    <a:pt x="15260" y="8584"/>
                  </a:lnTo>
                  <a:lnTo>
                    <a:pt x="15296" y="8657"/>
                  </a:lnTo>
                  <a:lnTo>
                    <a:pt x="15480" y="8914"/>
                  </a:lnTo>
                  <a:lnTo>
                    <a:pt x="15590" y="9171"/>
                  </a:lnTo>
                  <a:lnTo>
                    <a:pt x="15626" y="9464"/>
                  </a:lnTo>
                  <a:lnTo>
                    <a:pt x="15590" y="9795"/>
                  </a:lnTo>
                  <a:lnTo>
                    <a:pt x="15590" y="9868"/>
                  </a:lnTo>
                  <a:lnTo>
                    <a:pt x="15626" y="9978"/>
                  </a:lnTo>
                  <a:lnTo>
                    <a:pt x="15370" y="10308"/>
                  </a:lnTo>
                  <a:lnTo>
                    <a:pt x="15040" y="10638"/>
                  </a:lnTo>
                  <a:lnTo>
                    <a:pt x="14893" y="10748"/>
                  </a:lnTo>
                  <a:lnTo>
                    <a:pt x="14673" y="10895"/>
                  </a:lnTo>
                  <a:lnTo>
                    <a:pt x="14269" y="11042"/>
                  </a:lnTo>
                  <a:lnTo>
                    <a:pt x="14306" y="10968"/>
                  </a:lnTo>
                  <a:lnTo>
                    <a:pt x="14343" y="10638"/>
                  </a:lnTo>
                  <a:lnTo>
                    <a:pt x="14306" y="10345"/>
                  </a:lnTo>
                  <a:lnTo>
                    <a:pt x="14233" y="10015"/>
                  </a:lnTo>
                  <a:lnTo>
                    <a:pt x="14086" y="9721"/>
                  </a:lnTo>
                  <a:lnTo>
                    <a:pt x="13902" y="9428"/>
                  </a:lnTo>
                  <a:lnTo>
                    <a:pt x="13682" y="9171"/>
                  </a:lnTo>
                  <a:lnTo>
                    <a:pt x="13499" y="9024"/>
                  </a:lnTo>
                  <a:lnTo>
                    <a:pt x="13426" y="8914"/>
                  </a:lnTo>
                  <a:lnTo>
                    <a:pt x="13352" y="8841"/>
                  </a:lnTo>
                  <a:lnTo>
                    <a:pt x="13169" y="8841"/>
                  </a:lnTo>
                  <a:lnTo>
                    <a:pt x="12839" y="8694"/>
                  </a:lnTo>
                  <a:lnTo>
                    <a:pt x="12875" y="8584"/>
                  </a:lnTo>
                  <a:lnTo>
                    <a:pt x="12875" y="8437"/>
                  </a:lnTo>
                  <a:lnTo>
                    <a:pt x="12875" y="8364"/>
                  </a:lnTo>
                  <a:lnTo>
                    <a:pt x="12839" y="8327"/>
                  </a:lnTo>
                  <a:lnTo>
                    <a:pt x="12765" y="8291"/>
                  </a:lnTo>
                  <a:lnTo>
                    <a:pt x="12655" y="8291"/>
                  </a:lnTo>
                  <a:lnTo>
                    <a:pt x="12582" y="8327"/>
                  </a:lnTo>
                  <a:lnTo>
                    <a:pt x="12545" y="8401"/>
                  </a:lnTo>
                  <a:lnTo>
                    <a:pt x="12472" y="8584"/>
                  </a:lnTo>
                  <a:lnTo>
                    <a:pt x="12252" y="8547"/>
                  </a:lnTo>
                  <a:lnTo>
                    <a:pt x="12032" y="8584"/>
                  </a:lnTo>
                  <a:lnTo>
                    <a:pt x="11812" y="8621"/>
                  </a:lnTo>
                  <a:lnTo>
                    <a:pt x="11628" y="8694"/>
                  </a:lnTo>
                  <a:lnTo>
                    <a:pt x="11555" y="8584"/>
                  </a:lnTo>
                  <a:lnTo>
                    <a:pt x="11445" y="8511"/>
                  </a:lnTo>
                  <a:lnTo>
                    <a:pt x="11261" y="8511"/>
                  </a:lnTo>
                  <a:lnTo>
                    <a:pt x="11188" y="8584"/>
                  </a:lnTo>
                  <a:lnTo>
                    <a:pt x="11115" y="8657"/>
                  </a:lnTo>
                  <a:lnTo>
                    <a:pt x="11041" y="8731"/>
                  </a:lnTo>
                  <a:lnTo>
                    <a:pt x="10895" y="8914"/>
                  </a:lnTo>
                  <a:lnTo>
                    <a:pt x="10748" y="9061"/>
                  </a:lnTo>
                  <a:lnTo>
                    <a:pt x="10454" y="9208"/>
                  </a:lnTo>
                  <a:lnTo>
                    <a:pt x="10124" y="9318"/>
                  </a:lnTo>
                  <a:lnTo>
                    <a:pt x="9794" y="9391"/>
                  </a:lnTo>
                  <a:lnTo>
                    <a:pt x="9464" y="9428"/>
                  </a:lnTo>
                  <a:lnTo>
                    <a:pt x="8767" y="9428"/>
                  </a:lnTo>
                  <a:lnTo>
                    <a:pt x="8327" y="9354"/>
                  </a:lnTo>
                  <a:lnTo>
                    <a:pt x="8180" y="9318"/>
                  </a:lnTo>
                  <a:lnTo>
                    <a:pt x="8143" y="9318"/>
                  </a:lnTo>
                  <a:lnTo>
                    <a:pt x="8143" y="9281"/>
                  </a:lnTo>
                  <a:lnTo>
                    <a:pt x="8143" y="9134"/>
                  </a:lnTo>
                  <a:lnTo>
                    <a:pt x="8033" y="9024"/>
                  </a:lnTo>
                  <a:lnTo>
                    <a:pt x="8290" y="8621"/>
                  </a:lnTo>
                  <a:lnTo>
                    <a:pt x="8547" y="8181"/>
                  </a:lnTo>
                  <a:lnTo>
                    <a:pt x="8767" y="7924"/>
                  </a:lnTo>
                  <a:lnTo>
                    <a:pt x="8987" y="7630"/>
                  </a:lnTo>
                  <a:lnTo>
                    <a:pt x="9244" y="7410"/>
                  </a:lnTo>
                  <a:lnTo>
                    <a:pt x="9501" y="7154"/>
                  </a:lnTo>
                  <a:lnTo>
                    <a:pt x="9794" y="6970"/>
                  </a:lnTo>
                  <a:lnTo>
                    <a:pt x="10088" y="6787"/>
                  </a:lnTo>
                  <a:lnTo>
                    <a:pt x="10234" y="6713"/>
                  </a:lnTo>
                  <a:lnTo>
                    <a:pt x="10418" y="6713"/>
                  </a:lnTo>
                  <a:lnTo>
                    <a:pt x="10491" y="6750"/>
                  </a:lnTo>
                  <a:lnTo>
                    <a:pt x="10528" y="6823"/>
                  </a:lnTo>
                  <a:lnTo>
                    <a:pt x="10528" y="6897"/>
                  </a:lnTo>
                  <a:lnTo>
                    <a:pt x="10528" y="7043"/>
                  </a:lnTo>
                  <a:lnTo>
                    <a:pt x="10454" y="7154"/>
                  </a:lnTo>
                  <a:lnTo>
                    <a:pt x="10308" y="7374"/>
                  </a:lnTo>
                  <a:lnTo>
                    <a:pt x="10051" y="7667"/>
                  </a:lnTo>
                  <a:lnTo>
                    <a:pt x="9757" y="7961"/>
                  </a:lnTo>
                  <a:lnTo>
                    <a:pt x="9501" y="8291"/>
                  </a:lnTo>
                  <a:lnTo>
                    <a:pt x="9281" y="8657"/>
                  </a:lnTo>
                  <a:lnTo>
                    <a:pt x="9281" y="8731"/>
                  </a:lnTo>
                  <a:lnTo>
                    <a:pt x="9317" y="8841"/>
                  </a:lnTo>
                  <a:lnTo>
                    <a:pt x="9391" y="8878"/>
                  </a:lnTo>
                  <a:lnTo>
                    <a:pt x="9501" y="8878"/>
                  </a:lnTo>
                  <a:lnTo>
                    <a:pt x="9721" y="8694"/>
                  </a:lnTo>
                  <a:lnTo>
                    <a:pt x="9941" y="8474"/>
                  </a:lnTo>
                  <a:lnTo>
                    <a:pt x="10271" y="7997"/>
                  </a:lnTo>
                  <a:lnTo>
                    <a:pt x="10601" y="7630"/>
                  </a:lnTo>
                  <a:lnTo>
                    <a:pt x="10748" y="7447"/>
                  </a:lnTo>
                  <a:lnTo>
                    <a:pt x="10858" y="7227"/>
                  </a:lnTo>
                  <a:lnTo>
                    <a:pt x="10895" y="7043"/>
                  </a:lnTo>
                  <a:lnTo>
                    <a:pt x="10895" y="6860"/>
                  </a:lnTo>
                  <a:lnTo>
                    <a:pt x="10858" y="6677"/>
                  </a:lnTo>
                  <a:lnTo>
                    <a:pt x="10784" y="6530"/>
                  </a:lnTo>
                  <a:lnTo>
                    <a:pt x="10674" y="6383"/>
                  </a:lnTo>
                  <a:lnTo>
                    <a:pt x="10491" y="6310"/>
                  </a:lnTo>
                  <a:lnTo>
                    <a:pt x="10344" y="6310"/>
                  </a:lnTo>
                  <a:lnTo>
                    <a:pt x="10124" y="6347"/>
                  </a:lnTo>
                  <a:lnTo>
                    <a:pt x="9904" y="6420"/>
                  </a:lnTo>
                  <a:lnTo>
                    <a:pt x="9684" y="6567"/>
                  </a:lnTo>
                  <a:lnTo>
                    <a:pt x="9281" y="6860"/>
                  </a:lnTo>
                  <a:lnTo>
                    <a:pt x="8914" y="7190"/>
                  </a:lnTo>
                  <a:lnTo>
                    <a:pt x="8584" y="7557"/>
                  </a:lnTo>
                  <a:lnTo>
                    <a:pt x="8290" y="7887"/>
                  </a:lnTo>
                  <a:lnTo>
                    <a:pt x="8033" y="8254"/>
                  </a:lnTo>
                  <a:lnTo>
                    <a:pt x="7850" y="8657"/>
                  </a:lnTo>
                  <a:lnTo>
                    <a:pt x="7777" y="8878"/>
                  </a:lnTo>
                  <a:lnTo>
                    <a:pt x="7740" y="9098"/>
                  </a:lnTo>
                  <a:lnTo>
                    <a:pt x="7703" y="9098"/>
                  </a:lnTo>
                  <a:lnTo>
                    <a:pt x="7667" y="9171"/>
                  </a:lnTo>
                  <a:lnTo>
                    <a:pt x="7556" y="9208"/>
                  </a:lnTo>
                  <a:lnTo>
                    <a:pt x="7300" y="9208"/>
                  </a:lnTo>
                  <a:lnTo>
                    <a:pt x="6823" y="9098"/>
                  </a:lnTo>
                  <a:lnTo>
                    <a:pt x="6236" y="9098"/>
                  </a:lnTo>
                  <a:lnTo>
                    <a:pt x="5686" y="9171"/>
                  </a:lnTo>
                  <a:lnTo>
                    <a:pt x="5612" y="9171"/>
                  </a:lnTo>
                  <a:lnTo>
                    <a:pt x="5612" y="8988"/>
                  </a:lnTo>
                  <a:lnTo>
                    <a:pt x="5612" y="8804"/>
                  </a:lnTo>
                  <a:lnTo>
                    <a:pt x="5686" y="8657"/>
                  </a:lnTo>
                  <a:lnTo>
                    <a:pt x="5759" y="8511"/>
                  </a:lnTo>
                  <a:lnTo>
                    <a:pt x="5869" y="8364"/>
                  </a:lnTo>
                  <a:lnTo>
                    <a:pt x="6016" y="8291"/>
                  </a:lnTo>
                  <a:lnTo>
                    <a:pt x="6163" y="8181"/>
                  </a:lnTo>
                  <a:lnTo>
                    <a:pt x="6383" y="8144"/>
                  </a:lnTo>
                  <a:lnTo>
                    <a:pt x="6749" y="8034"/>
                  </a:lnTo>
                  <a:lnTo>
                    <a:pt x="7080" y="7924"/>
                  </a:lnTo>
                  <a:lnTo>
                    <a:pt x="7410" y="7777"/>
                  </a:lnTo>
                  <a:lnTo>
                    <a:pt x="7703" y="7594"/>
                  </a:lnTo>
                  <a:lnTo>
                    <a:pt x="7960" y="7374"/>
                  </a:lnTo>
                  <a:lnTo>
                    <a:pt x="8217" y="7154"/>
                  </a:lnTo>
                  <a:lnTo>
                    <a:pt x="8437" y="6897"/>
                  </a:lnTo>
                  <a:lnTo>
                    <a:pt x="8620" y="6603"/>
                  </a:lnTo>
                  <a:lnTo>
                    <a:pt x="8767" y="6383"/>
                  </a:lnTo>
                  <a:lnTo>
                    <a:pt x="8914" y="6090"/>
                  </a:lnTo>
                  <a:lnTo>
                    <a:pt x="8950" y="5943"/>
                  </a:lnTo>
                  <a:lnTo>
                    <a:pt x="8987" y="5796"/>
                  </a:lnTo>
                  <a:lnTo>
                    <a:pt x="8950" y="5650"/>
                  </a:lnTo>
                  <a:lnTo>
                    <a:pt x="8914" y="5540"/>
                  </a:lnTo>
                  <a:lnTo>
                    <a:pt x="8804" y="5540"/>
                  </a:lnTo>
                  <a:lnTo>
                    <a:pt x="8694" y="5576"/>
                  </a:lnTo>
                  <a:lnTo>
                    <a:pt x="8620" y="5686"/>
                  </a:lnTo>
                  <a:lnTo>
                    <a:pt x="8510" y="5943"/>
                  </a:lnTo>
                  <a:lnTo>
                    <a:pt x="8327" y="6310"/>
                  </a:lnTo>
                  <a:lnTo>
                    <a:pt x="8107" y="6677"/>
                  </a:lnTo>
                  <a:lnTo>
                    <a:pt x="7813" y="7007"/>
                  </a:lnTo>
                  <a:lnTo>
                    <a:pt x="7483" y="7264"/>
                  </a:lnTo>
                  <a:lnTo>
                    <a:pt x="7116" y="7484"/>
                  </a:lnTo>
                  <a:lnTo>
                    <a:pt x="6713" y="7667"/>
                  </a:lnTo>
                  <a:lnTo>
                    <a:pt x="6346" y="7777"/>
                  </a:lnTo>
                  <a:lnTo>
                    <a:pt x="6016" y="7887"/>
                  </a:lnTo>
                  <a:lnTo>
                    <a:pt x="5832" y="7924"/>
                  </a:lnTo>
                  <a:lnTo>
                    <a:pt x="5686" y="8034"/>
                  </a:lnTo>
                  <a:lnTo>
                    <a:pt x="5539" y="8144"/>
                  </a:lnTo>
                  <a:lnTo>
                    <a:pt x="5429" y="8291"/>
                  </a:lnTo>
                  <a:lnTo>
                    <a:pt x="5282" y="8511"/>
                  </a:lnTo>
                  <a:lnTo>
                    <a:pt x="5209" y="8768"/>
                  </a:lnTo>
                  <a:lnTo>
                    <a:pt x="5209" y="9024"/>
                  </a:lnTo>
                  <a:lnTo>
                    <a:pt x="5282" y="9281"/>
                  </a:lnTo>
                  <a:lnTo>
                    <a:pt x="4915" y="9391"/>
                  </a:lnTo>
                  <a:lnTo>
                    <a:pt x="4512" y="9501"/>
                  </a:lnTo>
                  <a:lnTo>
                    <a:pt x="4365" y="9501"/>
                  </a:lnTo>
                  <a:lnTo>
                    <a:pt x="4218" y="9464"/>
                  </a:lnTo>
                  <a:lnTo>
                    <a:pt x="4072" y="9428"/>
                  </a:lnTo>
                  <a:lnTo>
                    <a:pt x="3962" y="9354"/>
                  </a:lnTo>
                  <a:lnTo>
                    <a:pt x="3852" y="9244"/>
                  </a:lnTo>
                  <a:lnTo>
                    <a:pt x="3778" y="9134"/>
                  </a:lnTo>
                  <a:lnTo>
                    <a:pt x="3742" y="9024"/>
                  </a:lnTo>
                  <a:lnTo>
                    <a:pt x="3778" y="8841"/>
                  </a:lnTo>
                  <a:lnTo>
                    <a:pt x="3815" y="8768"/>
                  </a:lnTo>
                  <a:lnTo>
                    <a:pt x="3778" y="8694"/>
                  </a:lnTo>
                  <a:lnTo>
                    <a:pt x="3888" y="8547"/>
                  </a:lnTo>
                  <a:lnTo>
                    <a:pt x="3962" y="8401"/>
                  </a:lnTo>
                  <a:lnTo>
                    <a:pt x="4108" y="8107"/>
                  </a:lnTo>
                  <a:lnTo>
                    <a:pt x="4255" y="7850"/>
                  </a:lnTo>
                  <a:lnTo>
                    <a:pt x="4439" y="7520"/>
                  </a:lnTo>
                  <a:lnTo>
                    <a:pt x="4475" y="7374"/>
                  </a:lnTo>
                  <a:lnTo>
                    <a:pt x="4512" y="7227"/>
                  </a:lnTo>
                  <a:lnTo>
                    <a:pt x="4475" y="7043"/>
                  </a:lnTo>
                  <a:lnTo>
                    <a:pt x="4439" y="6897"/>
                  </a:lnTo>
                  <a:lnTo>
                    <a:pt x="4328" y="6823"/>
                  </a:lnTo>
                  <a:lnTo>
                    <a:pt x="4218" y="6750"/>
                  </a:lnTo>
                  <a:lnTo>
                    <a:pt x="4108" y="6713"/>
                  </a:lnTo>
                  <a:lnTo>
                    <a:pt x="3962" y="6713"/>
                  </a:lnTo>
                  <a:lnTo>
                    <a:pt x="3705" y="6750"/>
                  </a:lnTo>
                  <a:lnTo>
                    <a:pt x="3485" y="6823"/>
                  </a:lnTo>
                  <a:lnTo>
                    <a:pt x="3191" y="7007"/>
                  </a:lnTo>
                  <a:lnTo>
                    <a:pt x="2935" y="7227"/>
                  </a:lnTo>
                  <a:lnTo>
                    <a:pt x="2751" y="7447"/>
                  </a:lnTo>
                  <a:lnTo>
                    <a:pt x="2568" y="7667"/>
                  </a:lnTo>
                  <a:lnTo>
                    <a:pt x="2494" y="7667"/>
                  </a:lnTo>
                  <a:lnTo>
                    <a:pt x="2421" y="7704"/>
                  </a:lnTo>
                  <a:lnTo>
                    <a:pt x="2348" y="7850"/>
                  </a:lnTo>
                  <a:lnTo>
                    <a:pt x="2348" y="7887"/>
                  </a:lnTo>
                  <a:lnTo>
                    <a:pt x="2348" y="7961"/>
                  </a:lnTo>
                  <a:lnTo>
                    <a:pt x="2384" y="8034"/>
                  </a:lnTo>
                  <a:lnTo>
                    <a:pt x="2458" y="8071"/>
                  </a:lnTo>
                  <a:lnTo>
                    <a:pt x="2568" y="8107"/>
                  </a:lnTo>
                  <a:lnTo>
                    <a:pt x="2678" y="8107"/>
                  </a:lnTo>
                  <a:lnTo>
                    <a:pt x="2788" y="8071"/>
                  </a:lnTo>
                  <a:lnTo>
                    <a:pt x="2861" y="7997"/>
                  </a:lnTo>
                  <a:lnTo>
                    <a:pt x="3191" y="7630"/>
                  </a:lnTo>
                  <a:lnTo>
                    <a:pt x="3338" y="7447"/>
                  </a:lnTo>
                  <a:lnTo>
                    <a:pt x="3521" y="7300"/>
                  </a:lnTo>
                  <a:lnTo>
                    <a:pt x="3742" y="7227"/>
                  </a:lnTo>
                  <a:lnTo>
                    <a:pt x="3962" y="7154"/>
                  </a:lnTo>
                  <a:lnTo>
                    <a:pt x="4035" y="7154"/>
                  </a:lnTo>
                  <a:lnTo>
                    <a:pt x="4035" y="7190"/>
                  </a:lnTo>
                  <a:lnTo>
                    <a:pt x="4035" y="7300"/>
                  </a:lnTo>
                  <a:lnTo>
                    <a:pt x="3925" y="7557"/>
                  </a:lnTo>
                  <a:lnTo>
                    <a:pt x="3668" y="8034"/>
                  </a:lnTo>
                  <a:lnTo>
                    <a:pt x="3558" y="8327"/>
                  </a:lnTo>
                  <a:lnTo>
                    <a:pt x="3485" y="8474"/>
                  </a:lnTo>
                  <a:lnTo>
                    <a:pt x="3411" y="8547"/>
                  </a:lnTo>
                  <a:lnTo>
                    <a:pt x="3301" y="8621"/>
                  </a:lnTo>
                  <a:lnTo>
                    <a:pt x="3301" y="8657"/>
                  </a:lnTo>
                  <a:lnTo>
                    <a:pt x="3265" y="8694"/>
                  </a:lnTo>
                  <a:lnTo>
                    <a:pt x="3118" y="8804"/>
                  </a:lnTo>
                  <a:lnTo>
                    <a:pt x="2935" y="8841"/>
                  </a:lnTo>
                  <a:lnTo>
                    <a:pt x="2751" y="8878"/>
                  </a:lnTo>
                  <a:lnTo>
                    <a:pt x="2531" y="8878"/>
                  </a:lnTo>
                  <a:lnTo>
                    <a:pt x="2348" y="8841"/>
                  </a:lnTo>
                  <a:lnTo>
                    <a:pt x="2164" y="8768"/>
                  </a:lnTo>
                  <a:lnTo>
                    <a:pt x="2018" y="8694"/>
                  </a:lnTo>
                  <a:lnTo>
                    <a:pt x="1871" y="8584"/>
                  </a:lnTo>
                  <a:lnTo>
                    <a:pt x="1724" y="8437"/>
                  </a:lnTo>
                  <a:lnTo>
                    <a:pt x="1651" y="8291"/>
                  </a:lnTo>
                  <a:lnTo>
                    <a:pt x="1577" y="8144"/>
                  </a:lnTo>
                  <a:lnTo>
                    <a:pt x="1504" y="7961"/>
                  </a:lnTo>
                  <a:lnTo>
                    <a:pt x="1504" y="7777"/>
                  </a:lnTo>
                  <a:lnTo>
                    <a:pt x="1504" y="7594"/>
                  </a:lnTo>
                  <a:lnTo>
                    <a:pt x="1504" y="7447"/>
                  </a:lnTo>
                  <a:lnTo>
                    <a:pt x="1577" y="7264"/>
                  </a:lnTo>
                  <a:lnTo>
                    <a:pt x="1614" y="7154"/>
                  </a:lnTo>
                  <a:lnTo>
                    <a:pt x="1651" y="7043"/>
                  </a:lnTo>
                  <a:lnTo>
                    <a:pt x="1614" y="6970"/>
                  </a:lnTo>
                  <a:lnTo>
                    <a:pt x="1687" y="6970"/>
                  </a:lnTo>
                  <a:lnTo>
                    <a:pt x="1944" y="6860"/>
                  </a:lnTo>
                  <a:lnTo>
                    <a:pt x="2201" y="6787"/>
                  </a:lnTo>
                  <a:lnTo>
                    <a:pt x="2788" y="6493"/>
                  </a:lnTo>
                  <a:lnTo>
                    <a:pt x="3375" y="6163"/>
                  </a:lnTo>
                  <a:lnTo>
                    <a:pt x="3815" y="5870"/>
                  </a:lnTo>
                  <a:lnTo>
                    <a:pt x="3998" y="5686"/>
                  </a:lnTo>
                  <a:lnTo>
                    <a:pt x="4145" y="5503"/>
                  </a:lnTo>
                  <a:lnTo>
                    <a:pt x="4292" y="5283"/>
                  </a:lnTo>
                  <a:lnTo>
                    <a:pt x="4402" y="5099"/>
                  </a:lnTo>
                  <a:lnTo>
                    <a:pt x="4475" y="4843"/>
                  </a:lnTo>
                  <a:lnTo>
                    <a:pt x="4512" y="4586"/>
                  </a:lnTo>
                  <a:lnTo>
                    <a:pt x="4512" y="4402"/>
                  </a:lnTo>
                  <a:lnTo>
                    <a:pt x="4475" y="4182"/>
                  </a:lnTo>
                  <a:lnTo>
                    <a:pt x="4365" y="3999"/>
                  </a:lnTo>
                  <a:lnTo>
                    <a:pt x="4292" y="3926"/>
                  </a:lnTo>
                  <a:lnTo>
                    <a:pt x="4218" y="3889"/>
                  </a:lnTo>
                  <a:lnTo>
                    <a:pt x="3962" y="3816"/>
                  </a:lnTo>
                  <a:lnTo>
                    <a:pt x="3742" y="3779"/>
                  </a:lnTo>
                  <a:lnTo>
                    <a:pt x="3485" y="3816"/>
                  </a:lnTo>
                  <a:lnTo>
                    <a:pt x="3228" y="3852"/>
                  </a:lnTo>
                  <a:lnTo>
                    <a:pt x="2935" y="3962"/>
                  </a:lnTo>
                  <a:lnTo>
                    <a:pt x="2678" y="4072"/>
                  </a:lnTo>
                  <a:lnTo>
                    <a:pt x="2164" y="4366"/>
                  </a:lnTo>
                  <a:lnTo>
                    <a:pt x="1504" y="4733"/>
                  </a:lnTo>
                  <a:lnTo>
                    <a:pt x="1211" y="4916"/>
                  </a:lnTo>
                  <a:lnTo>
                    <a:pt x="917" y="5099"/>
                  </a:lnTo>
                  <a:lnTo>
                    <a:pt x="844" y="5173"/>
                  </a:lnTo>
                  <a:lnTo>
                    <a:pt x="807" y="5246"/>
                  </a:lnTo>
                  <a:lnTo>
                    <a:pt x="807" y="5319"/>
                  </a:lnTo>
                  <a:lnTo>
                    <a:pt x="844" y="5356"/>
                  </a:lnTo>
                  <a:lnTo>
                    <a:pt x="880" y="5429"/>
                  </a:lnTo>
                  <a:lnTo>
                    <a:pt x="954" y="5466"/>
                  </a:lnTo>
                  <a:lnTo>
                    <a:pt x="1101" y="5466"/>
                  </a:lnTo>
                  <a:lnTo>
                    <a:pt x="1541" y="5246"/>
                  </a:lnTo>
                  <a:lnTo>
                    <a:pt x="1944" y="4989"/>
                  </a:lnTo>
                  <a:lnTo>
                    <a:pt x="2788" y="4512"/>
                  </a:lnTo>
                  <a:lnTo>
                    <a:pt x="3191" y="4329"/>
                  </a:lnTo>
                  <a:lnTo>
                    <a:pt x="3375" y="4256"/>
                  </a:lnTo>
                  <a:lnTo>
                    <a:pt x="3595" y="4219"/>
                  </a:lnTo>
                  <a:lnTo>
                    <a:pt x="3742" y="4182"/>
                  </a:lnTo>
                  <a:lnTo>
                    <a:pt x="3852" y="4219"/>
                  </a:lnTo>
                  <a:lnTo>
                    <a:pt x="3998" y="4256"/>
                  </a:lnTo>
                  <a:lnTo>
                    <a:pt x="4035" y="4292"/>
                  </a:lnTo>
                  <a:lnTo>
                    <a:pt x="4072" y="4366"/>
                  </a:lnTo>
                  <a:lnTo>
                    <a:pt x="4108" y="4476"/>
                  </a:lnTo>
                  <a:lnTo>
                    <a:pt x="4108" y="4586"/>
                  </a:lnTo>
                  <a:lnTo>
                    <a:pt x="4072" y="4843"/>
                  </a:lnTo>
                  <a:lnTo>
                    <a:pt x="3998" y="5026"/>
                  </a:lnTo>
                  <a:lnTo>
                    <a:pt x="3852" y="5246"/>
                  </a:lnTo>
                  <a:lnTo>
                    <a:pt x="3705" y="5393"/>
                  </a:lnTo>
                  <a:lnTo>
                    <a:pt x="3558" y="5576"/>
                  </a:lnTo>
                  <a:lnTo>
                    <a:pt x="3155" y="5833"/>
                  </a:lnTo>
                  <a:lnTo>
                    <a:pt x="2788" y="6053"/>
                  </a:lnTo>
                  <a:lnTo>
                    <a:pt x="2348" y="6310"/>
                  </a:lnTo>
                  <a:lnTo>
                    <a:pt x="1908" y="6530"/>
                  </a:lnTo>
                  <a:lnTo>
                    <a:pt x="1467" y="6750"/>
                  </a:lnTo>
                  <a:lnTo>
                    <a:pt x="1321" y="6823"/>
                  </a:lnTo>
                  <a:lnTo>
                    <a:pt x="1247" y="6860"/>
                  </a:lnTo>
                  <a:lnTo>
                    <a:pt x="1211" y="6933"/>
                  </a:lnTo>
                  <a:lnTo>
                    <a:pt x="1174" y="6933"/>
                  </a:lnTo>
                  <a:lnTo>
                    <a:pt x="1064" y="6860"/>
                  </a:lnTo>
                  <a:lnTo>
                    <a:pt x="880" y="6713"/>
                  </a:lnTo>
                  <a:lnTo>
                    <a:pt x="697" y="6457"/>
                  </a:lnTo>
                  <a:lnTo>
                    <a:pt x="587" y="6273"/>
                  </a:lnTo>
                  <a:lnTo>
                    <a:pt x="514" y="6053"/>
                  </a:lnTo>
                  <a:lnTo>
                    <a:pt x="477" y="5833"/>
                  </a:lnTo>
                  <a:lnTo>
                    <a:pt x="477" y="5613"/>
                  </a:lnTo>
                  <a:lnTo>
                    <a:pt x="477" y="5356"/>
                  </a:lnTo>
                  <a:lnTo>
                    <a:pt x="550" y="5136"/>
                  </a:lnTo>
                  <a:lnTo>
                    <a:pt x="660" y="4879"/>
                  </a:lnTo>
                  <a:lnTo>
                    <a:pt x="770" y="4659"/>
                  </a:lnTo>
                  <a:lnTo>
                    <a:pt x="917" y="4476"/>
                  </a:lnTo>
                  <a:lnTo>
                    <a:pt x="1101" y="4292"/>
                  </a:lnTo>
                  <a:lnTo>
                    <a:pt x="1504" y="3962"/>
                  </a:lnTo>
                  <a:lnTo>
                    <a:pt x="1908" y="3705"/>
                  </a:lnTo>
                  <a:lnTo>
                    <a:pt x="2384" y="3485"/>
                  </a:lnTo>
                  <a:lnTo>
                    <a:pt x="2458" y="3412"/>
                  </a:lnTo>
                  <a:lnTo>
                    <a:pt x="2494" y="3302"/>
                  </a:lnTo>
                  <a:lnTo>
                    <a:pt x="2568" y="3119"/>
                  </a:lnTo>
                  <a:lnTo>
                    <a:pt x="2715" y="2898"/>
                  </a:lnTo>
                  <a:lnTo>
                    <a:pt x="2898" y="2715"/>
                  </a:lnTo>
                  <a:lnTo>
                    <a:pt x="3045" y="2532"/>
                  </a:lnTo>
                  <a:lnTo>
                    <a:pt x="3228" y="2385"/>
                  </a:lnTo>
                  <a:lnTo>
                    <a:pt x="3448" y="2238"/>
                  </a:lnTo>
                  <a:lnTo>
                    <a:pt x="3632" y="2128"/>
                  </a:lnTo>
                  <a:lnTo>
                    <a:pt x="3852" y="2055"/>
                  </a:lnTo>
                  <a:lnTo>
                    <a:pt x="4108" y="1981"/>
                  </a:lnTo>
                  <a:lnTo>
                    <a:pt x="4328" y="1945"/>
                  </a:lnTo>
                  <a:lnTo>
                    <a:pt x="4549" y="1908"/>
                  </a:lnTo>
                  <a:lnTo>
                    <a:pt x="4695" y="2055"/>
                  </a:lnTo>
                  <a:lnTo>
                    <a:pt x="4879" y="2165"/>
                  </a:lnTo>
                  <a:lnTo>
                    <a:pt x="5135" y="2348"/>
                  </a:lnTo>
                  <a:lnTo>
                    <a:pt x="5356" y="2568"/>
                  </a:lnTo>
                  <a:lnTo>
                    <a:pt x="5466" y="2715"/>
                  </a:lnTo>
                  <a:lnTo>
                    <a:pt x="5539" y="2898"/>
                  </a:lnTo>
                  <a:lnTo>
                    <a:pt x="5649" y="3229"/>
                  </a:lnTo>
                  <a:lnTo>
                    <a:pt x="5722" y="3559"/>
                  </a:lnTo>
                  <a:lnTo>
                    <a:pt x="5686" y="3926"/>
                  </a:lnTo>
                  <a:lnTo>
                    <a:pt x="5612" y="4256"/>
                  </a:lnTo>
                  <a:lnTo>
                    <a:pt x="5466" y="4549"/>
                  </a:lnTo>
                  <a:lnTo>
                    <a:pt x="5062" y="5063"/>
                  </a:lnTo>
                  <a:lnTo>
                    <a:pt x="4879" y="5319"/>
                  </a:lnTo>
                  <a:lnTo>
                    <a:pt x="4732" y="5613"/>
                  </a:lnTo>
                  <a:lnTo>
                    <a:pt x="4659" y="5943"/>
                  </a:lnTo>
                  <a:lnTo>
                    <a:pt x="4659" y="6090"/>
                  </a:lnTo>
                  <a:lnTo>
                    <a:pt x="4659" y="6273"/>
                  </a:lnTo>
                  <a:lnTo>
                    <a:pt x="4695" y="6420"/>
                  </a:lnTo>
                  <a:lnTo>
                    <a:pt x="4769" y="6567"/>
                  </a:lnTo>
                  <a:lnTo>
                    <a:pt x="4805" y="6677"/>
                  </a:lnTo>
                  <a:lnTo>
                    <a:pt x="4915" y="6787"/>
                  </a:lnTo>
                  <a:lnTo>
                    <a:pt x="5135" y="6933"/>
                  </a:lnTo>
                  <a:lnTo>
                    <a:pt x="5392" y="7007"/>
                  </a:lnTo>
                  <a:lnTo>
                    <a:pt x="5649" y="7043"/>
                  </a:lnTo>
                  <a:lnTo>
                    <a:pt x="5942" y="7007"/>
                  </a:lnTo>
                  <a:lnTo>
                    <a:pt x="6199" y="6933"/>
                  </a:lnTo>
                  <a:lnTo>
                    <a:pt x="6456" y="6823"/>
                  </a:lnTo>
                  <a:lnTo>
                    <a:pt x="6676" y="6677"/>
                  </a:lnTo>
                  <a:lnTo>
                    <a:pt x="6896" y="6457"/>
                  </a:lnTo>
                  <a:lnTo>
                    <a:pt x="7043" y="6200"/>
                  </a:lnTo>
                  <a:lnTo>
                    <a:pt x="7226" y="5980"/>
                  </a:lnTo>
                  <a:lnTo>
                    <a:pt x="7667" y="5246"/>
                  </a:lnTo>
                  <a:lnTo>
                    <a:pt x="7887" y="4879"/>
                  </a:lnTo>
                  <a:lnTo>
                    <a:pt x="8107" y="4476"/>
                  </a:lnTo>
                  <a:lnTo>
                    <a:pt x="8143" y="4402"/>
                  </a:lnTo>
                  <a:lnTo>
                    <a:pt x="8107" y="4329"/>
                  </a:lnTo>
                  <a:lnTo>
                    <a:pt x="8070" y="4256"/>
                  </a:lnTo>
                  <a:lnTo>
                    <a:pt x="8033" y="4182"/>
                  </a:lnTo>
                  <a:lnTo>
                    <a:pt x="7777" y="4182"/>
                  </a:lnTo>
                  <a:lnTo>
                    <a:pt x="7703" y="4256"/>
                  </a:lnTo>
                  <a:lnTo>
                    <a:pt x="7520" y="4586"/>
                  </a:lnTo>
                  <a:lnTo>
                    <a:pt x="7300" y="4879"/>
                  </a:lnTo>
                  <a:lnTo>
                    <a:pt x="6933" y="5540"/>
                  </a:lnTo>
                  <a:lnTo>
                    <a:pt x="6749" y="5796"/>
                  </a:lnTo>
                  <a:lnTo>
                    <a:pt x="6566" y="6053"/>
                  </a:lnTo>
                  <a:lnTo>
                    <a:pt x="6383" y="6273"/>
                  </a:lnTo>
                  <a:lnTo>
                    <a:pt x="6126" y="6493"/>
                  </a:lnTo>
                  <a:lnTo>
                    <a:pt x="5942" y="6567"/>
                  </a:lnTo>
                  <a:lnTo>
                    <a:pt x="5796" y="6603"/>
                  </a:lnTo>
                  <a:lnTo>
                    <a:pt x="5612" y="6567"/>
                  </a:lnTo>
                  <a:lnTo>
                    <a:pt x="5466" y="6530"/>
                  </a:lnTo>
                  <a:lnTo>
                    <a:pt x="5319" y="6457"/>
                  </a:lnTo>
                  <a:lnTo>
                    <a:pt x="5209" y="6347"/>
                  </a:lnTo>
                  <a:lnTo>
                    <a:pt x="5135" y="6200"/>
                  </a:lnTo>
                  <a:lnTo>
                    <a:pt x="5099" y="6016"/>
                  </a:lnTo>
                  <a:lnTo>
                    <a:pt x="5135" y="5833"/>
                  </a:lnTo>
                  <a:lnTo>
                    <a:pt x="5172" y="5686"/>
                  </a:lnTo>
                  <a:lnTo>
                    <a:pt x="5356" y="5393"/>
                  </a:lnTo>
                  <a:lnTo>
                    <a:pt x="5759" y="4879"/>
                  </a:lnTo>
                  <a:lnTo>
                    <a:pt x="5906" y="4659"/>
                  </a:lnTo>
                  <a:lnTo>
                    <a:pt x="6016" y="4402"/>
                  </a:lnTo>
                  <a:lnTo>
                    <a:pt x="6126" y="4146"/>
                  </a:lnTo>
                  <a:lnTo>
                    <a:pt x="6163" y="3889"/>
                  </a:lnTo>
                  <a:lnTo>
                    <a:pt x="6163" y="3632"/>
                  </a:lnTo>
                  <a:lnTo>
                    <a:pt x="6163" y="3339"/>
                  </a:lnTo>
                  <a:lnTo>
                    <a:pt x="6089" y="3082"/>
                  </a:lnTo>
                  <a:lnTo>
                    <a:pt x="6016" y="2825"/>
                  </a:lnTo>
                  <a:lnTo>
                    <a:pt x="5832" y="2532"/>
                  </a:lnTo>
                  <a:lnTo>
                    <a:pt x="5576" y="2165"/>
                  </a:lnTo>
                  <a:lnTo>
                    <a:pt x="5429" y="2018"/>
                  </a:lnTo>
                  <a:lnTo>
                    <a:pt x="5282" y="1908"/>
                  </a:lnTo>
                  <a:lnTo>
                    <a:pt x="5099" y="1798"/>
                  </a:lnTo>
                  <a:lnTo>
                    <a:pt x="4915" y="1725"/>
                  </a:lnTo>
                  <a:lnTo>
                    <a:pt x="4915" y="1688"/>
                  </a:lnTo>
                  <a:lnTo>
                    <a:pt x="4915" y="1468"/>
                  </a:lnTo>
                  <a:lnTo>
                    <a:pt x="4989" y="1321"/>
                  </a:lnTo>
                  <a:lnTo>
                    <a:pt x="5062" y="1174"/>
                  </a:lnTo>
                  <a:lnTo>
                    <a:pt x="5172" y="1028"/>
                  </a:lnTo>
                  <a:lnTo>
                    <a:pt x="5319" y="918"/>
                  </a:lnTo>
                  <a:lnTo>
                    <a:pt x="5502" y="844"/>
                  </a:lnTo>
                  <a:lnTo>
                    <a:pt x="5686" y="808"/>
                  </a:lnTo>
                  <a:lnTo>
                    <a:pt x="5869" y="771"/>
                  </a:lnTo>
                  <a:lnTo>
                    <a:pt x="6016" y="771"/>
                  </a:lnTo>
                  <a:lnTo>
                    <a:pt x="6199" y="808"/>
                  </a:lnTo>
                  <a:lnTo>
                    <a:pt x="6529" y="918"/>
                  </a:lnTo>
                  <a:lnTo>
                    <a:pt x="7190" y="1211"/>
                  </a:lnTo>
                  <a:lnTo>
                    <a:pt x="7080" y="1321"/>
                  </a:lnTo>
                  <a:lnTo>
                    <a:pt x="7043" y="1431"/>
                  </a:lnTo>
                  <a:lnTo>
                    <a:pt x="7043" y="1541"/>
                  </a:lnTo>
                  <a:lnTo>
                    <a:pt x="7043" y="1651"/>
                  </a:lnTo>
                  <a:lnTo>
                    <a:pt x="7153" y="1871"/>
                  </a:lnTo>
                  <a:lnTo>
                    <a:pt x="7300" y="2018"/>
                  </a:lnTo>
                  <a:lnTo>
                    <a:pt x="7446" y="2165"/>
                  </a:lnTo>
                  <a:lnTo>
                    <a:pt x="7556" y="2275"/>
                  </a:lnTo>
                  <a:lnTo>
                    <a:pt x="7446" y="2495"/>
                  </a:lnTo>
                  <a:lnTo>
                    <a:pt x="7263" y="3045"/>
                  </a:lnTo>
                  <a:lnTo>
                    <a:pt x="7153" y="3265"/>
                  </a:lnTo>
                  <a:lnTo>
                    <a:pt x="7043" y="3485"/>
                  </a:lnTo>
                  <a:lnTo>
                    <a:pt x="6933" y="3705"/>
                  </a:lnTo>
                  <a:lnTo>
                    <a:pt x="6896" y="3926"/>
                  </a:lnTo>
                  <a:lnTo>
                    <a:pt x="6896" y="3999"/>
                  </a:lnTo>
                  <a:lnTo>
                    <a:pt x="6970" y="4036"/>
                  </a:lnTo>
                  <a:lnTo>
                    <a:pt x="7043" y="4072"/>
                  </a:lnTo>
                  <a:lnTo>
                    <a:pt x="7116" y="4036"/>
                  </a:lnTo>
                  <a:lnTo>
                    <a:pt x="7263" y="3889"/>
                  </a:lnTo>
                  <a:lnTo>
                    <a:pt x="7410" y="3705"/>
                  </a:lnTo>
                  <a:lnTo>
                    <a:pt x="7593" y="3265"/>
                  </a:lnTo>
                  <a:lnTo>
                    <a:pt x="7777" y="2715"/>
                  </a:lnTo>
                  <a:lnTo>
                    <a:pt x="7813" y="2458"/>
                  </a:lnTo>
                  <a:lnTo>
                    <a:pt x="7813" y="2422"/>
                  </a:lnTo>
                  <a:lnTo>
                    <a:pt x="8363" y="2678"/>
                  </a:lnTo>
                  <a:lnTo>
                    <a:pt x="8584" y="2862"/>
                  </a:lnTo>
                  <a:lnTo>
                    <a:pt x="8694" y="3009"/>
                  </a:lnTo>
                  <a:lnTo>
                    <a:pt x="8804" y="3155"/>
                  </a:lnTo>
                  <a:lnTo>
                    <a:pt x="8877" y="3302"/>
                  </a:lnTo>
                  <a:lnTo>
                    <a:pt x="8877" y="3449"/>
                  </a:lnTo>
                  <a:lnTo>
                    <a:pt x="8840" y="3595"/>
                  </a:lnTo>
                  <a:lnTo>
                    <a:pt x="8694" y="3705"/>
                  </a:lnTo>
                  <a:lnTo>
                    <a:pt x="8620" y="3779"/>
                  </a:lnTo>
                  <a:lnTo>
                    <a:pt x="8584" y="3852"/>
                  </a:lnTo>
                  <a:lnTo>
                    <a:pt x="8584" y="3926"/>
                  </a:lnTo>
                  <a:lnTo>
                    <a:pt x="8620" y="3999"/>
                  </a:lnTo>
                  <a:lnTo>
                    <a:pt x="8657" y="4072"/>
                  </a:lnTo>
                  <a:lnTo>
                    <a:pt x="8730" y="4109"/>
                  </a:lnTo>
                  <a:lnTo>
                    <a:pt x="8840" y="4109"/>
                  </a:lnTo>
                  <a:lnTo>
                    <a:pt x="8914" y="4072"/>
                  </a:lnTo>
                  <a:lnTo>
                    <a:pt x="9097" y="3926"/>
                  </a:lnTo>
                  <a:lnTo>
                    <a:pt x="9207" y="3779"/>
                  </a:lnTo>
                  <a:lnTo>
                    <a:pt x="9281" y="3595"/>
                  </a:lnTo>
                  <a:lnTo>
                    <a:pt x="9281" y="3412"/>
                  </a:lnTo>
                  <a:lnTo>
                    <a:pt x="9281" y="3192"/>
                  </a:lnTo>
                  <a:lnTo>
                    <a:pt x="9207" y="3009"/>
                  </a:lnTo>
                  <a:lnTo>
                    <a:pt x="9097" y="2825"/>
                  </a:lnTo>
                  <a:lnTo>
                    <a:pt x="8987" y="2642"/>
                  </a:lnTo>
                  <a:lnTo>
                    <a:pt x="8804" y="2458"/>
                  </a:lnTo>
                  <a:lnTo>
                    <a:pt x="8584" y="2348"/>
                  </a:lnTo>
                  <a:lnTo>
                    <a:pt x="8107" y="2091"/>
                  </a:lnTo>
                  <a:lnTo>
                    <a:pt x="7887" y="1981"/>
                  </a:lnTo>
                  <a:lnTo>
                    <a:pt x="7593" y="1798"/>
                  </a:lnTo>
                  <a:lnTo>
                    <a:pt x="7446" y="1651"/>
                  </a:lnTo>
                  <a:lnTo>
                    <a:pt x="7373" y="1541"/>
                  </a:lnTo>
                  <a:lnTo>
                    <a:pt x="7336" y="1431"/>
                  </a:lnTo>
                  <a:lnTo>
                    <a:pt x="7373" y="1284"/>
                  </a:lnTo>
                  <a:lnTo>
                    <a:pt x="7483" y="1358"/>
                  </a:lnTo>
                  <a:lnTo>
                    <a:pt x="7556" y="1358"/>
                  </a:lnTo>
                  <a:lnTo>
                    <a:pt x="7593" y="1321"/>
                  </a:lnTo>
                  <a:lnTo>
                    <a:pt x="7630" y="1248"/>
                  </a:lnTo>
                  <a:lnTo>
                    <a:pt x="7703" y="1138"/>
                  </a:lnTo>
                  <a:lnTo>
                    <a:pt x="7813" y="954"/>
                  </a:lnTo>
                  <a:lnTo>
                    <a:pt x="7923" y="808"/>
                  </a:lnTo>
                  <a:lnTo>
                    <a:pt x="8107" y="698"/>
                  </a:lnTo>
                  <a:lnTo>
                    <a:pt x="8290" y="624"/>
                  </a:lnTo>
                  <a:lnTo>
                    <a:pt x="8474" y="588"/>
                  </a:lnTo>
                  <a:lnTo>
                    <a:pt x="8694" y="551"/>
                  </a:lnTo>
                  <a:lnTo>
                    <a:pt x="9060" y="514"/>
                  </a:lnTo>
                  <a:close/>
                  <a:moveTo>
                    <a:pt x="13279" y="9318"/>
                  </a:moveTo>
                  <a:lnTo>
                    <a:pt x="13426" y="9428"/>
                  </a:lnTo>
                  <a:lnTo>
                    <a:pt x="13426" y="9464"/>
                  </a:lnTo>
                  <a:lnTo>
                    <a:pt x="13352" y="9464"/>
                  </a:lnTo>
                  <a:lnTo>
                    <a:pt x="13242" y="9538"/>
                  </a:lnTo>
                  <a:lnTo>
                    <a:pt x="12985" y="9868"/>
                  </a:lnTo>
                  <a:lnTo>
                    <a:pt x="12692" y="10198"/>
                  </a:lnTo>
                  <a:lnTo>
                    <a:pt x="12362" y="10492"/>
                  </a:lnTo>
                  <a:lnTo>
                    <a:pt x="12032" y="10748"/>
                  </a:lnTo>
                  <a:lnTo>
                    <a:pt x="11445" y="11078"/>
                  </a:lnTo>
                  <a:lnTo>
                    <a:pt x="10858" y="11409"/>
                  </a:lnTo>
                  <a:lnTo>
                    <a:pt x="10638" y="11372"/>
                  </a:lnTo>
                  <a:lnTo>
                    <a:pt x="10418" y="11299"/>
                  </a:lnTo>
                  <a:lnTo>
                    <a:pt x="10234" y="11188"/>
                  </a:lnTo>
                  <a:lnTo>
                    <a:pt x="10051" y="11078"/>
                  </a:lnTo>
                  <a:lnTo>
                    <a:pt x="10491" y="11005"/>
                  </a:lnTo>
                  <a:lnTo>
                    <a:pt x="10895" y="10858"/>
                  </a:lnTo>
                  <a:lnTo>
                    <a:pt x="11298" y="10675"/>
                  </a:lnTo>
                  <a:lnTo>
                    <a:pt x="11702" y="10492"/>
                  </a:lnTo>
                  <a:lnTo>
                    <a:pt x="12142" y="10235"/>
                  </a:lnTo>
                  <a:lnTo>
                    <a:pt x="12545" y="9941"/>
                  </a:lnTo>
                  <a:lnTo>
                    <a:pt x="12912" y="9648"/>
                  </a:lnTo>
                  <a:lnTo>
                    <a:pt x="13279" y="9318"/>
                  </a:lnTo>
                  <a:close/>
                  <a:moveTo>
                    <a:pt x="13609" y="9648"/>
                  </a:moveTo>
                  <a:lnTo>
                    <a:pt x="13719" y="9795"/>
                  </a:lnTo>
                  <a:lnTo>
                    <a:pt x="13792" y="9978"/>
                  </a:lnTo>
                  <a:lnTo>
                    <a:pt x="13939" y="10345"/>
                  </a:lnTo>
                  <a:lnTo>
                    <a:pt x="13939" y="10602"/>
                  </a:lnTo>
                  <a:lnTo>
                    <a:pt x="13939" y="10858"/>
                  </a:lnTo>
                  <a:lnTo>
                    <a:pt x="13866" y="10968"/>
                  </a:lnTo>
                  <a:lnTo>
                    <a:pt x="13829" y="10932"/>
                  </a:lnTo>
                  <a:lnTo>
                    <a:pt x="13719" y="10932"/>
                  </a:lnTo>
                  <a:lnTo>
                    <a:pt x="13719" y="10968"/>
                  </a:lnTo>
                  <a:lnTo>
                    <a:pt x="13609" y="11188"/>
                  </a:lnTo>
                  <a:lnTo>
                    <a:pt x="12765" y="11299"/>
                  </a:lnTo>
                  <a:lnTo>
                    <a:pt x="12912" y="11188"/>
                  </a:lnTo>
                  <a:lnTo>
                    <a:pt x="13316" y="10895"/>
                  </a:lnTo>
                  <a:lnTo>
                    <a:pt x="13682" y="10565"/>
                  </a:lnTo>
                  <a:lnTo>
                    <a:pt x="13756" y="10492"/>
                  </a:lnTo>
                  <a:lnTo>
                    <a:pt x="13756" y="10381"/>
                  </a:lnTo>
                  <a:lnTo>
                    <a:pt x="13719" y="10308"/>
                  </a:lnTo>
                  <a:lnTo>
                    <a:pt x="13609" y="10271"/>
                  </a:lnTo>
                  <a:lnTo>
                    <a:pt x="13536" y="10271"/>
                  </a:lnTo>
                  <a:lnTo>
                    <a:pt x="13462" y="10308"/>
                  </a:lnTo>
                  <a:lnTo>
                    <a:pt x="13059" y="10638"/>
                  </a:lnTo>
                  <a:lnTo>
                    <a:pt x="12655" y="10968"/>
                  </a:lnTo>
                  <a:lnTo>
                    <a:pt x="12398" y="11152"/>
                  </a:lnTo>
                  <a:lnTo>
                    <a:pt x="12325" y="11225"/>
                  </a:lnTo>
                  <a:lnTo>
                    <a:pt x="12252" y="11372"/>
                  </a:lnTo>
                  <a:lnTo>
                    <a:pt x="11665" y="11409"/>
                  </a:lnTo>
                  <a:lnTo>
                    <a:pt x="11481" y="11445"/>
                  </a:lnTo>
                  <a:lnTo>
                    <a:pt x="11775" y="11299"/>
                  </a:lnTo>
                  <a:lnTo>
                    <a:pt x="12068" y="11115"/>
                  </a:lnTo>
                  <a:lnTo>
                    <a:pt x="12362" y="10932"/>
                  </a:lnTo>
                  <a:lnTo>
                    <a:pt x="12655" y="10748"/>
                  </a:lnTo>
                  <a:lnTo>
                    <a:pt x="12912" y="10492"/>
                  </a:lnTo>
                  <a:lnTo>
                    <a:pt x="13132" y="10271"/>
                  </a:lnTo>
                  <a:lnTo>
                    <a:pt x="13352" y="10015"/>
                  </a:lnTo>
                  <a:lnTo>
                    <a:pt x="13572" y="9721"/>
                  </a:lnTo>
                  <a:lnTo>
                    <a:pt x="13609" y="9648"/>
                  </a:lnTo>
                  <a:close/>
                  <a:moveTo>
                    <a:pt x="9060" y="1"/>
                  </a:moveTo>
                  <a:lnTo>
                    <a:pt x="8804" y="37"/>
                  </a:lnTo>
                  <a:lnTo>
                    <a:pt x="8547" y="37"/>
                  </a:lnTo>
                  <a:lnTo>
                    <a:pt x="8290" y="111"/>
                  </a:lnTo>
                  <a:lnTo>
                    <a:pt x="8033" y="184"/>
                  </a:lnTo>
                  <a:lnTo>
                    <a:pt x="7813" y="294"/>
                  </a:lnTo>
                  <a:lnTo>
                    <a:pt x="7593" y="441"/>
                  </a:lnTo>
                  <a:lnTo>
                    <a:pt x="7410" y="624"/>
                  </a:lnTo>
                  <a:lnTo>
                    <a:pt x="7300" y="844"/>
                  </a:lnTo>
                  <a:lnTo>
                    <a:pt x="6896" y="624"/>
                  </a:lnTo>
                  <a:lnTo>
                    <a:pt x="6493" y="441"/>
                  </a:lnTo>
                  <a:lnTo>
                    <a:pt x="6273" y="367"/>
                  </a:lnTo>
                  <a:lnTo>
                    <a:pt x="6053" y="331"/>
                  </a:lnTo>
                  <a:lnTo>
                    <a:pt x="5612" y="331"/>
                  </a:lnTo>
                  <a:lnTo>
                    <a:pt x="5392" y="404"/>
                  </a:lnTo>
                  <a:lnTo>
                    <a:pt x="5209" y="477"/>
                  </a:lnTo>
                  <a:lnTo>
                    <a:pt x="5025" y="588"/>
                  </a:lnTo>
                  <a:lnTo>
                    <a:pt x="4842" y="734"/>
                  </a:lnTo>
                  <a:lnTo>
                    <a:pt x="4695" y="881"/>
                  </a:lnTo>
                  <a:lnTo>
                    <a:pt x="4585" y="1064"/>
                  </a:lnTo>
                  <a:lnTo>
                    <a:pt x="4512" y="1248"/>
                  </a:lnTo>
                  <a:lnTo>
                    <a:pt x="4475" y="1468"/>
                  </a:lnTo>
                  <a:lnTo>
                    <a:pt x="4182" y="1505"/>
                  </a:lnTo>
                  <a:lnTo>
                    <a:pt x="3888" y="1541"/>
                  </a:lnTo>
                  <a:lnTo>
                    <a:pt x="3595" y="1651"/>
                  </a:lnTo>
                  <a:lnTo>
                    <a:pt x="3338" y="1798"/>
                  </a:lnTo>
                  <a:lnTo>
                    <a:pt x="3081" y="1945"/>
                  </a:lnTo>
                  <a:lnTo>
                    <a:pt x="2861" y="2091"/>
                  </a:lnTo>
                  <a:lnTo>
                    <a:pt x="2641" y="2312"/>
                  </a:lnTo>
                  <a:lnTo>
                    <a:pt x="2421" y="2532"/>
                  </a:lnTo>
                  <a:lnTo>
                    <a:pt x="2238" y="2788"/>
                  </a:lnTo>
                  <a:lnTo>
                    <a:pt x="2091" y="3082"/>
                  </a:lnTo>
                  <a:lnTo>
                    <a:pt x="1981" y="3155"/>
                  </a:lnTo>
                  <a:lnTo>
                    <a:pt x="1834" y="3229"/>
                  </a:lnTo>
                  <a:lnTo>
                    <a:pt x="1504" y="3375"/>
                  </a:lnTo>
                  <a:lnTo>
                    <a:pt x="1211" y="3559"/>
                  </a:lnTo>
                  <a:lnTo>
                    <a:pt x="954" y="3779"/>
                  </a:lnTo>
                  <a:lnTo>
                    <a:pt x="697" y="3999"/>
                  </a:lnTo>
                  <a:lnTo>
                    <a:pt x="477" y="4256"/>
                  </a:lnTo>
                  <a:lnTo>
                    <a:pt x="330" y="4512"/>
                  </a:lnTo>
                  <a:lnTo>
                    <a:pt x="183" y="4769"/>
                  </a:lnTo>
                  <a:lnTo>
                    <a:pt x="73" y="5063"/>
                  </a:lnTo>
                  <a:lnTo>
                    <a:pt x="37" y="5319"/>
                  </a:lnTo>
                  <a:lnTo>
                    <a:pt x="0" y="5613"/>
                  </a:lnTo>
                  <a:lnTo>
                    <a:pt x="0" y="5906"/>
                  </a:lnTo>
                  <a:lnTo>
                    <a:pt x="73" y="6200"/>
                  </a:lnTo>
                  <a:lnTo>
                    <a:pt x="183" y="6493"/>
                  </a:lnTo>
                  <a:lnTo>
                    <a:pt x="294" y="6713"/>
                  </a:lnTo>
                  <a:lnTo>
                    <a:pt x="440" y="6933"/>
                  </a:lnTo>
                  <a:lnTo>
                    <a:pt x="660" y="7117"/>
                  </a:lnTo>
                  <a:lnTo>
                    <a:pt x="880" y="7300"/>
                  </a:lnTo>
                  <a:lnTo>
                    <a:pt x="1064" y="7374"/>
                  </a:lnTo>
                  <a:lnTo>
                    <a:pt x="1027" y="7594"/>
                  </a:lnTo>
                  <a:lnTo>
                    <a:pt x="1027" y="7814"/>
                  </a:lnTo>
                  <a:lnTo>
                    <a:pt x="1064" y="8034"/>
                  </a:lnTo>
                  <a:lnTo>
                    <a:pt x="1101" y="8217"/>
                  </a:lnTo>
                  <a:lnTo>
                    <a:pt x="1174" y="8437"/>
                  </a:lnTo>
                  <a:lnTo>
                    <a:pt x="1284" y="8621"/>
                  </a:lnTo>
                  <a:lnTo>
                    <a:pt x="1431" y="8804"/>
                  </a:lnTo>
                  <a:lnTo>
                    <a:pt x="1614" y="8988"/>
                  </a:lnTo>
                  <a:lnTo>
                    <a:pt x="1797" y="9098"/>
                  </a:lnTo>
                  <a:lnTo>
                    <a:pt x="1981" y="9208"/>
                  </a:lnTo>
                  <a:lnTo>
                    <a:pt x="2201" y="9281"/>
                  </a:lnTo>
                  <a:lnTo>
                    <a:pt x="2421" y="9318"/>
                  </a:lnTo>
                  <a:lnTo>
                    <a:pt x="2641" y="9354"/>
                  </a:lnTo>
                  <a:lnTo>
                    <a:pt x="2861" y="9318"/>
                  </a:lnTo>
                  <a:lnTo>
                    <a:pt x="3081" y="9281"/>
                  </a:lnTo>
                  <a:lnTo>
                    <a:pt x="3301" y="9208"/>
                  </a:lnTo>
                  <a:lnTo>
                    <a:pt x="3375" y="9354"/>
                  </a:lnTo>
                  <a:lnTo>
                    <a:pt x="3448" y="9501"/>
                  </a:lnTo>
                  <a:lnTo>
                    <a:pt x="3595" y="9648"/>
                  </a:lnTo>
                  <a:lnTo>
                    <a:pt x="3742" y="9758"/>
                  </a:lnTo>
                  <a:lnTo>
                    <a:pt x="3925" y="9868"/>
                  </a:lnTo>
                  <a:lnTo>
                    <a:pt x="4108" y="9905"/>
                  </a:lnTo>
                  <a:lnTo>
                    <a:pt x="4292" y="9941"/>
                  </a:lnTo>
                  <a:lnTo>
                    <a:pt x="4475" y="9941"/>
                  </a:lnTo>
                  <a:lnTo>
                    <a:pt x="4842" y="9905"/>
                  </a:lnTo>
                  <a:lnTo>
                    <a:pt x="5246" y="9795"/>
                  </a:lnTo>
                  <a:lnTo>
                    <a:pt x="5686" y="9648"/>
                  </a:lnTo>
                  <a:lnTo>
                    <a:pt x="6163" y="9574"/>
                  </a:lnTo>
                  <a:lnTo>
                    <a:pt x="6603" y="9574"/>
                  </a:lnTo>
                  <a:lnTo>
                    <a:pt x="7080" y="9611"/>
                  </a:lnTo>
                  <a:lnTo>
                    <a:pt x="7446" y="9648"/>
                  </a:lnTo>
                  <a:lnTo>
                    <a:pt x="7630" y="9648"/>
                  </a:lnTo>
                  <a:lnTo>
                    <a:pt x="7813" y="9611"/>
                  </a:lnTo>
                  <a:lnTo>
                    <a:pt x="7960" y="9721"/>
                  </a:lnTo>
                  <a:lnTo>
                    <a:pt x="8143" y="9795"/>
                  </a:lnTo>
                  <a:lnTo>
                    <a:pt x="8327" y="9831"/>
                  </a:lnTo>
                  <a:lnTo>
                    <a:pt x="8547" y="9868"/>
                  </a:lnTo>
                  <a:lnTo>
                    <a:pt x="9024" y="9905"/>
                  </a:lnTo>
                  <a:lnTo>
                    <a:pt x="9391" y="9868"/>
                  </a:lnTo>
                  <a:lnTo>
                    <a:pt x="9501" y="9868"/>
                  </a:lnTo>
                  <a:lnTo>
                    <a:pt x="9354" y="10161"/>
                  </a:lnTo>
                  <a:lnTo>
                    <a:pt x="9317" y="10308"/>
                  </a:lnTo>
                  <a:lnTo>
                    <a:pt x="9281" y="10492"/>
                  </a:lnTo>
                  <a:lnTo>
                    <a:pt x="9317" y="10638"/>
                  </a:lnTo>
                  <a:lnTo>
                    <a:pt x="9354" y="10785"/>
                  </a:lnTo>
                  <a:lnTo>
                    <a:pt x="9464" y="11078"/>
                  </a:lnTo>
                  <a:lnTo>
                    <a:pt x="9647" y="11335"/>
                  </a:lnTo>
                  <a:lnTo>
                    <a:pt x="9831" y="11519"/>
                  </a:lnTo>
                  <a:lnTo>
                    <a:pt x="9977" y="11629"/>
                  </a:lnTo>
                  <a:lnTo>
                    <a:pt x="10198" y="11739"/>
                  </a:lnTo>
                  <a:lnTo>
                    <a:pt x="10381" y="11812"/>
                  </a:lnTo>
                  <a:lnTo>
                    <a:pt x="10821" y="11922"/>
                  </a:lnTo>
                  <a:lnTo>
                    <a:pt x="11298" y="11959"/>
                  </a:lnTo>
                  <a:lnTo>
                    <a:pt x="11775" y="11922"/>
                  </a:lnTo>
                  <a:lnTo>
                    <a:pt x="12215" y="11885"/>
                  </a:lnTo>
                  <a:lnTo>
                    <a:pt x="13095" y="11775"/>
                  </a:lnTo>
                  <a:lnTo>
                    <a:pt x="13939" y="11665"/>
                  </a:lnTo>
                  <a:lnTo>
                    <a:pt x="14343" y="11555"/>
                  </a:lnTo>
                  <a:lnTo>
                    <a:pt x="14746" y="11409"/>
                  </a:lnTo>
                  <a:lnTo>
                    <a:pt x="15076" y="11262"/>
                  </a:lnTo>
                  <a:lnTo>
                    <a:pt x="15370" y="11042"/>
                  </a:lnTo>
                  <a:lnTo>
                    <a:pt x="15626" y="10785"/>
                  </a:lnTo>
                  <a:lnTo>
                    <a:pt x="15847" y="10528"/>
                  </a:lnTo>
                  <a:lnTo>
                    <a:pt x="16030" y="10235"/>
                  </a:lnTo>
                  <a:lnTo>
                    <a:pt x="16213" y="9941"/>
                  </a:lnTo>
                  <a:lnTo>
                    <a:pt x="16360" y="9648"/>
                  </a:lnTo>
                  <a:lnTo>
                    <a:pt x="16433" y="9318"/>
                  </a:lnTo>
                  <a:lnTo>
                    <a:pt x="16507" y="8988"/>
                  </a:lnTo>
                  <a:lnTo>
                    <a:pt x="16543" y="8657"/>
                  </a:lnTo>
                  <a:lnTo>
                    <a:pt x="16507" y="8327"/>
                  </a:lnTo>
                  <a:lnTo>
                    <a:pt x="16470" y="7997"/>
                  </a:lnTo>
                  <a:lnTo>
                    <a:pt x="16690" y="7447"/>
                  </a:lnTo>
                  <a:lnTo>
                    <a:pt x="16837" y="6933"/>
                  </a:lnTo>
                  <a:lnTo>
                    <a:pt x="16910" y="6347"/>
                  </a:lnTo>
                  <a:lnTo>
                    <a:pt x="16910" y="5796"/>
                  </a:lnTo>
                  <a:lnTo>
                    <a:pt x="16837" y="5429"/>
                  </a:lnTo>
                  <a:lnTo>
                    <a:pt x="16727" y="5063"/>
                  </a:lnTo>
                  <a:lnTo>
                    <a:pt x="16654" y="4916"/>
                  </a:lnTo>
                  <a:lnTo>
                    <a:pt x="16543" y="4769"/>
                  </a:lnTo>
                  <a:lnTo>
                    <a:pt x="16397" y="4659"/>
                  </a:lnTo>
                  <a:lnTo>
                    <a:pt x="16250" y="4586"/>
                  </a:lnTo>
                  <a:lnTo>
                    <a:pt x="16250" y="4146"/>
                  </a:lnTo>
                  <a:lnTo>
                    <a:pt x="16177" y="3742"/>
                  </a:lnTo>
                  <a:lnTo>
                    <a:pt x="16030" y="3375"/>
                  </a:lnTo>
                  <a:lnTo>
                    <a:pt x="15773" y="3009"/>
                  </a:lnTo>
                  <a:lnTo>
                    <a:pt x="15626" y="2825"/>
                  </a:lnTo>
                  <a:lnTo>
                    <a:pt x="15443" y="2642"/>
                  </a:lnTo>
                  <a:lnTo>
                    <a:pt x="15223" y="2495"/>
                  </a:lnTo>
                  <a:lnTo>
                    <a:pt x="15003" y="2385"/>
                  </a:lnTo>
                  <a:lnTo>
                    <a:pt x="14746" y="2238"/>
                  </a:lnTo>
                  <a:lnTo>
                    <a:pt x="14526" y="2055"/>
                  </a:lnTo>
                  <a:lnTo>
                    <a:pt x="14379" y="1835"/>
                  </a:lnTo>
                  <a:lnTo>
                    <a:pt x="14233" y="1578"/>
                  </a:lnTo>
                  <a:lnTo>
                    <a:pt x="14123" y="1358"/>
                  </a:lnTo>
                  <a:lnTo>
                    <a:pt x="13976" y="1138"/>
                  </a:lnTo>
                  <a:lnTo>
                    <a:pt x="13829" y="991"/>
                  </a:lnTo>
                  <a:lnTo>
                    <a:pt x="13682" y="808"/>
                  </a:lnTo>
                  <a:lnTo>
                    <a:pt x="13499" y="698"/>
                  </a:lnTo>
                  <a:lnTo>
                    <a:pt x="13279" y="588"/>
                  </a:lnTo>
                  <a:lnTo>
                    <a:pt x="13059" y="514"/>
                  </a:lnTo>
                  <a:lnTo>
                    <a:pt x="12802" y="441"/>
                  </a:lnTo>
                  <a:lnTo>
                    <a:pt x="12362" y="441"/>
                  </a:lnTo>
                  <a:lnTo>
                    <a:pt x="11885" y="477"/>
                  </a:lnTo>
                  <a:lnTo>
                    <a:pt x="11408" y="588"/>
                  </a:lnTo>
                  <a:lnTo>
                    <a:pt x="10968" y="698"/>
                  </a:lnTo>
                  <a:lnTo>
                    <a:pt x="10821" y="514"/>
                  </a:lnTo>
                  <a:lnTo>
                    <a:pt x="10601" y="331"/>
                  </a:lnTo>
                  <a:lnTo>
                    <a:pt x="10381" y="221"/>
                  </a:lnTo>
                  <a:lnTo>
                    <a:pt x="10124" y="147"/>
                  </a:lnTo>
                  <a:lnTo>
                    <a:pt x="9867" y="74"/>
                  </a:lnTo>
                  <a:lnTo>
                    <a:pt x="9574" y="37"/>
                  </a:lnTo>
                  <a:lnTo>
                    <a:pt x="9060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7121425" y="2437925"/>
              <a:ext cx="246700" cy="315500"/>
            </a:xfrm>
            <a:custGeom>
              <a:avLst/>
              <a:gdLst/>
              <a:ahLst/>
              <a:cxnLst/>
              <a:rect l="0" t="0" r="0" b="0"/>
              <a:pathLst>
                <a:path w="9868" h="12620" extrusionOk="0">
                  <a:moveTo>
                    <a:pt x="4182" y="661"/>
                  </a:moveTo>
                  <a:lnTo>
                    <a:pt x="4182" y="918"/>
                  </a:lnTo>
                  <a:lnTo>
                    <a:pt x="4182" y="1431"/>
                  </a:lnTo>
                  <a:lnTo>
                    <a:pt x="4145" y="2202"/>
                  </a:lnTo>
                  <a:lnTo>
                    <a:pt x="3925" y="2165"/>
                  </a:lnTo>
                  <a:lnTo>
                    <a:pt x="3962" y="2018"/>
                  </a:lnTo>
                  <a:lnTo>
                    <a:pt x="3962" y="1835"/>
                  </a:lnTo>
                  <a:lnTo>
                    <a:pt x="3889" y="1468"/>
                  </a:lnTo>
                  <a:lnTo>
                    <a:pt x="3852" y="1101"/>
                  </a:lnTo>
                  <a:lnTo>
                    <a:pt x="3889" y="918"/>
                  </a:lnTo>
                  <a:lnTo>
                    <a:pt x="3962" y="771"/>
                  </a:lnTo>
                  <a:lnTo>
                    <a:pt x="3999" y="698"/>
                  </a:lnTo>
                  <a:lnTo>
                    <a:pt x="4072" y="661"/>
                  </a:lnTo>
                  <a:close/>
                  <a:moveTo>
                    <a:pt x="1541" y="404"/>
                  </a:moveTo>
                  <a:lnTo>
                    <a:pt x="1578" y="441"/>
                  </a:lnTo>
                  <a:lnTo>
                    <a:pt x="1614" y="514"/>
                  </a:lnTo>
                  <a:lnTo>
                    <a:pt x="1614" y="1138"/>
                  </a:lnTo>
                  <a:lnTo>
                    <a:pt x="1688" y="2202"/>
                  </a:lnTo>
                  <a:lnTo>
                    <a:pt x="1284" y="2238"/>
                  </a:lnTo>
                  <a:lnTo>
                    <a:pt x="1211" y="2238"/>
                  </a:lnTo>
                  <a:lnTo>
                    <a:pt x="1211" y="1871"/>
                  </a:lnTo>
                  <a:lnTo>
                    <a:pt x="1174" y="1505"/>
                  </a:lnTo>
                  <a:lnTo>
                    <a:pt x="1211" y="1211"/>
                  </a:lnTo>
                  <a:lnTo>
                    <a:pt x="1248" y="954"/>
                  </a:lnTo>
                  <a:lnTo>
                    <a:pt x="1358" y="404"/>
                  </a:lnTo>
                  <a:close/>
                  <a:moveTo>
                    <a:pt x="3815" y="2678"/>
                  </a:moveTo>
                  <a:lnTo>
                    <a:pt x="4439" y="2715"/>
                  </a:lnTo>
                  <a:lnTo>
                    <a:pt x="5026" y="2789"/>
                  </a:lnTo>
                  <a:lnTo>
                    <a:pt x="5026" y="2825"/>
                  </a:lnTo>
                  <a:lnTo>
                    <a:pt x="5136" y="3485"/>
                  </a:lnTo>
                  <a:lnTo>
                    <a:pt x="3925" y="3559"/>
                  </a:lnTo>
                  <a:lnTo>
                    <a:pt x="2678" y="3632"/>
                  </a:lnTo>
                  <a:lnTo>
                    <a:pt x="1358" y="3669"/>
                  </a:lnTo>
                  <a:lnTo>
                    <a:pt x="917" y="3706"/>
                  </a:lnTo>
                  <a:lnTo>
                    <a:pt x="477" y="3742"/>
                  </a:lnTo>
                  <a:lnTo>
                    <a:pt x="441" y="3229"/>
                  </a:lnTo>
                  <a:lnTo>
                    <a:pt x="441" y="2972"/>
                  </a:lnTo>
                  <a:lnTo>
                    <a:pt x="404" y="2862"/>
                  </a:lnTo>
                  <a:lnTo>
                    <a:pt x="331" y="2752"/>
                  </a:lnTo>
                  <a:lnTo>
                    <a:pt x="587" y="2789"/>
                  </a:lnTo>
                  <a:lnTo>
                    <a:pt x="807" y="2789"/>
                  </a:lnTo>
                  <a:lnTo>
                    <a:pt x="1284" y="2752"/>
                  </a:lnTo>
                  <a:lnTo>
                    <a:pt x="1945" y="2678"/>
                  </a:lnTo>
                  <a:close/>
                  <a:moveTo>
                    <a:pt x="4916" y="3999"/>
                  </a:moveTo>
                  <a:lnTo>
                    <a:pt x="4989" y="4072"/>
                  </a:lnTo>
                  <a:lnTo>
                    <a:pt x="5136" y="4109"/>
                  </a:lnTo>
                  <a:lnTo>
                    <a:pt x="5209" y="4072"/>
                  </a:lnTo>
                  <a:lnTo>
                    <a:pt x="5246" y="4623"/>
                  </a:lnTo>
                  <a:lnTo>
                    <a:pt x="5209" y="5173"/>
                  </a:lnTo>
                  <a:lnTo>
                    <a:pt x="5173" y="5430"/>
                  </a:lnTo>
                  <a:lnTo>
                    <a:pt x="5099" y="5723"/>
                  </a:lnTo>
                  <a:lnTo>
                    <a:pt x="4989" y="5980"/>
                  </a:lnTo>
                  <a:lnTo>
                    <a:pt x="4806" y="6200"/>
                  </a:lnTo>
                  <a:lnTo>
                    <a:pt x="4659" y="6310"/>
                  </a:lnTo>
                  <a:lnTo>
                    <a:pt x="4476" y="6420"/>
                  </a:lnTo>
                  <a:lnTo>
                    <a:pt x="4292" y="6457"/>
                  </a:lnTo>
                  <a:lnTo>
                    <a:pt x="4072" y="6493"/>
                  </a:lnTo>
                  <a:lnTo>
                    <a:pt x="3632" y="6530"/>
                  </a:lnTo>
                  <a:lnTo>
                    <a:pt x="3265" y="6567"/>
                  </a:lnTo>
                  <a:lnTo>
                    <a:pt x="2605" y="6567"/>
                  </a:lnTo>
                  <a:lnTo>
                    <a:pt x="2642" y="6493"/>
                  </a:lnTo>
                  <a:lnTo>
                    <a:pt x="2678" y="6383"/>
                  </a:lnTo>
                  <a:lnTo>
                    <a:pt x="2788" y="6310"/>
                  </a:lnTo>
                  <a:lnTo>
                    <a:pt x="2825" y="6273"/>
                  </a:lnTo>
                  <a:lnTo>
                    <a:pt x="2825" y="6237"/>
                  </a:lnTo>
                  <a:lnTo>
                    <a:pt x="2788" y="6200"/>
                  </a:lnTo>
                  <a:lnTo>
                    <a:pt x="2715" y="6200"/>
                  </a:lnTo>
                  <a:lnTo>
                    <a:pt x="2605" y="6237"/>
                  </a:lnTo>
                  <a:lnTo>
                    <a:pt x="2458" y="6310"/>
                  </a:lnTo>
                  <a:lnTo>
                    <a:pt x="2348" y="6420"/>
                  </a:lnTo>
                  <a:lnTo>
                    <a:pt x="2311" y="6567"/>
                  </a:lnTo>
                  <a:lnTo>
                    <a:pt x="1724" y="6493"/>
                  </a:lnTo>
                  <a:lnTo>
                    <a:pt x="1541" y="6457"/>
                  </a:lnTo>
                  <a:lnTo>
                    <a:pt x="1688" y="6420"/>
                  </a:lnTo>
                  <a:lnTo>
                    <a:pt x="2055" y="6383"/>
                  </a:lnTo>
                  <a:lnTo>
                    <a:pt x="2201" y="6310"/>
                  </a:lnTo>
                  <a:lnTo>
                    <a:pt x="2275" y="6237"/>
                  </a:lnTo>
                  <a:lnTo>
                    <a:pt x="2311" y="6163"/>
                  </a:lnTo>
                  <a:lnTo>
                    <a:pt x="2311" y="6090"/>
                  </a:lnTo>
                  <a:lnTo>
                    <a:pt x="2275" y="6016"/>
                  </a:lnTo>
                  <a:lnTo>
                    <a:pt x="2238" y="5980"/>
                  </a:lnTo>
                  <a:lnTo>
                    <a:pt x="2201" y="5943"/>
                  </a:lnTo>
                  <a:lnTo>
                    <a:pt x="2055" y="5943"/>
                  </a:lnTo>
                  <a:lnTo>
                    <a:pt x="1981" y="6016"/>
                  </a:lnTo>
                  <a:lnTo>
                    <a:pt x="1798" y="6053"/>
                  </a:lnTo>
                  <a:lnTo>
                    <a:pt x="1394" y="6127"/>
                  </a:lnTo>
                  <a:lnTo>
                    <a:pt x="1138" y="6200"/>
                  </a:lnTo>
                  <a:lnTo>
                    <a:pt x="917" y="6273"/>
                  </a:lnTo>
                  <a:lnTo>
                    <a:pt x="807" y="6200"/>
                  </a:lnTo>
                  <a:lnTo>
                    <a:pt x="697" y="6127"/>
                  </a:lnTo>
                  <a:lnTo>
                    <a:pt x="661" y="5980"/>
                  </a:lnTo>
                  <a:lnTo>
                    <a:pt x="624" y="5870"/>
                  </a:lnTo>
                  <a:lnTo>
                    <a:pt x="624" y="5870"/>
                  </a:lnTo>
                  <a:lnTo>
                    <a:pt x="844" y="5906"/>
                  </a:lnTo>
                  <a:lnTo>
                    <a:pt x="1504" y="5906"/>
                  </a:lnTo>
                  <a:lnTo>
                    <a:pt x="1724" y="5870"/>
                  </a:lnTo>
                  <a:lnTo>
                    <a:pt x="1945" y="5833"/>
                  </a:lnTo>
                  <a:lnTo>
                    <a:pt x="1981" y="5796"/>
                  </a:lnTo>
                  <a:lnTo>
                    <a:pt x="2018" y="5760"/>
                  </a:lnTo>
                  <a:lnTo>
                    <a:pt x="2055" y="5650"/>
                  </a:lnTo>
                  <a:lnTo>
                    <a:pt x="1981" y="5540"/>
                  </a:lnTo>
                  <a:lnTo>
                    <a:pt x="1945" y="5503"/>
                  </a:lnTo>
                  <a:lnTo>
                    <a:pt x="1504" y="5503"/>
                  </a:lnTo>
                  <a:lnTo>
                    <a:pt x="1101" y="5540"/>
                  </a:lnTo>
                  <a:lnTo>
                    <a:pt x="844" y="5576"/>
                  </a:lnTo>
                  <a:lnTo>
                    <a:pt x="587" y="5576"/>
                  </a:lnTo>
                  <a:lnTo>
                    <a:pt x="587" y="5356"/>
                  </a:lnTo>
                  <a:lnTo>
                    <a:pt x="734" y="5430"/>
                  </a:lnTo>
                  <a:lnTo>
                    <a:pt x="881" y="5466"/>
                  </a:lnTo>
                  <a:lnTo>
                    <a:pt x="1211" y="5466"/>
                  </a:lnTo>
                  <a:lnTo>
                    <a:pt x="1541" y="5393"/>
                  </a:lnTo>
                  <a:lnTo>
                    <a:pt x="1835" y="5246"/>
                  </a:lnTo>
                  <a:lnTo>
                    <a:pt x="1871" y="5173"/>
                  </a:lnTo>
                  <a:lnTo>
                    <a:pt x="1908" y="5099"/>
                  </a:lnTo>
                  <a:lnTo>
                    <a:pt x="1908" y="5026"/>
                  </a:lnTo>
                  <a:lnTo>
                    <a:pt x="1871" y="4953"/>
                  </a:lnTo>
                  <a:lnTo>
                    <a:pt x="1835" y="4916"/>
                  </a:lnTo>
                  <a:lnTo>
                    <a:pt x="1761" y="4879"/>
                  </a:lnTo>
                  <a:lnTo>
                    <a:pt x="1724" y="4879"/>
                  </a:lnTo>
                  <a:lnTo>
                    <a:pt x="1614" y="4916"/>
                  </a:lnTo>
                  <a:lnTo>
                    <a:pt x="1358" y="5026"/>
                  </a:lnTo>
                  <a:lnTo>
                    <a:pt x="1101" y="5099"/>
                  </a:lnTo>
                  <a:lnTo>
                    <a:pt x="844" y="5099"/>
                  </a:lnTo>
                  <a:lnTo>
                    <a:pt x="551" y="5063"/>
                  </a:lnTo>
                  <a:lnTo>
                    <a:pt x="551" y="4916"/>
                  </a:lnTo>
                  <a:lnTo>
                    <a:pt x="844" y="4879"/>
                  </a:lnTo>
                  <a:lnTo>
                    <a:pt x="1138" y="4879"/>
                  </a:lnTo>
                  <a:lnTo>
                    <a:pt x="1724" y="4769"/>
                  </a:lnTo>
                  <a:lnTo>
                    <a:pt x="1908" y="4696"/>
                  </a:lnTo>
                  <a:lnTo>
                    <a:pt x="2091" y="4586"/>
                  </a:lnTo>
                  <a:lnTo>
                    <a:pt x="2128" y="4513"/>
                  </a:lnTo>
                  <a:lnTo>
                    <a:pt x="2165" y="4439"/>
                  </a:lnTo>
                  <a:lnTo>
                    <a:pt x="2128" y="4329"/>
                  </a:lnTo>
                  <a:lnTo>
                    <a:pt x="2055" y="4256"/>
                  </a:lnTo>
                  <a:lnTo>
                    <a:pt x="1945" y="4182"/>
                  </a:lnTo>
                  <a:lnTo>
                    <a:pt x="1871" y="4182"/>
                  </a:lnTo>
                  <a:lnTo>
                    <a:pt x="1835" y="4219"/>
                  </a:lnTo>
                  <a:lnTo>
                    <a:pt x="1761" y="4256"/>
                  </a:lnTo>
                  <a:lnTo>
                    <a:pt x="1724" y="4329"/>
                  </a:lnTo>
                  <a:lnTo>
                    <a:pt x="1468" y="4403"/>
                  </a:lnTo>
                  <a:lnTo>
                    <a:pt x="991" y="4476"/>
                  </a:lnTo>
                  <a:lnTo>
                    <a:pt x="551" y="4586"/>
                  </a:lnTo>
                  <a:lnTo>
                    <a:pt x="514" y="4146"/>
                  </a:lnTo>
                  <a:lnTo>
                    <a:pt x="1358" y="4146"/>
                  </a:lnTo>
                  <a:lnTo>
                    <a:pt x="2678" y="4109"/>
                  </a:lnTo>
                  <a:lnTo>
                    <a:pt x="3815" y="4072"/>
                  </a:lnTo>
                  <a:lnTo>
                    <a:pt x="4916" y="3999"/>
                  </a:lnTo>
                  <a:close/>
                  <a:moveTo>
                    <a:pt x="1211" y="1"/>
                  </a:moveTo>
                  <a:lnTo>
                    <a:pt x="1101" y="37"/>
                  </a:lnTo>
                  <a:lnTo>
                    <a:pt x="1028" y="147"/>
                  </a:lnTo>
                  <a:lnTo>
                    <a:pt x="881" y="771"/>
                  </a:lnTo>
                  <a:lnTo>
                    <a:pt x="807" y="1395"/>
                  </a:lnTo>
                  <a:lnTo>
                    <a:pt x="807" y="1835"/>
                  </a:lnTo>
                  <a:lnTo>
                    <a:pt x="807" y="2092"/>
                  </a:lnTo>
                  <a:lnTo>
                    <a:pt x="881" y="2312"/>
                  </a:lnTo>
                  <a:lnTo>
                    <a:pt x="551" y="2385"/>
                  </a:lnTo>
                  <a:lnTo>
                    <a:pt x="367" y="2458"/>
                  </a:lnTo>
                  <a:lnTo>
                    <a:pt x="221" y="2568"/>
                  </a:lnTo>
                  <a:lnTo>
                    <a:pt x="184" y="2605"/>
                  </a:lnTo>
                  <a:lnTo>
                    <a:pt x="147" y="2678"/>
                  </a:lnTo>
                  <a:lnTo>
                    <a:pt x="37" y="2825"/>
                  </a:lnTo>
                  <a:lnTo>
                    <a:pt x="37" y="3009"/>
                  </a:lnTo>
                  <a:lnTo>
                    <a:pt x="37" y="3375"/>
                  </a:lnTo>
                  <a:lnTo>
                    <a:pt x="37" y="3852"/>
                  </a:lnTo>
                  <a:lnTo>
                    <a:pt x="37" y="3889"/>
                  </a:lnTo>
                  <a:lnTo>
                    <a:pt x="0" y="3962"/>
                  </a:lnTo>
                  <a:lnTo>
                    <a:pt x="37" y="4072"/>
                  </a:lnTo>
                  <a:lnTo>
                    <a:pt x="74" y="4439"/>
                  </a:lnTo>
                  <a:lnTo>
                    <a:pt x="110" y="5540"/>
                  </a:lnTo>
                  <a:lnTo>
                    <a:pt x="110" y="5943"/>
                  </a:lnTo>
                  <a:lnTo>
                    <a:pt x="184" y="6127"/>
                  </a:lnTo>
                  <a:lnTo>
                    <a:pt x="257" y="6310"/>
                  </a:lnTo>
                  <a:lnTo>
                    <a:pt x="367" y="6457"/>
                  </a:lnTo>
                  <a:lnTo>
                    <a:pt x="477" y="6567"/>
                  </a:lnTo>
                  <a:lnTo>
                    <a:pt x="624" y="6677"/>
                  </a:lnTo>
                  <a:lnTo>
                    <a:pt x="771" y="6750"/>
                  </a:lnTo>
                  <a:lnTo>
                    <a:pt x="1101" y="6860"/>
                  </a:lnTo>
                  <a:lnTo>
                    <a:pt x="1468" y="6934"/>
                  </a:lnTo>
                  <a:lnTo>
                    <a:pt x="2091" y="7007"/>
                  </a:lnTo>
                  <a:lnTo>
                    <a:pt x="2678" y="7044"/>
                  </a:lnTo>
                  <a:lnTo>
                    <a:pt x="2605" y="7264"/>
                  </a:lnTo>
                  <a:lnTo>
                    <a:pt x="2605" y="7484"/>
                  </a:lnTo>
                  <a:lnTo>
                    <a:pt x="2605" y="7887"/>
                  </a:lnTo>
                  <a:lnTo>
                    <a:pt x="2605" y="8548"/>
                  </a:lnTo>
                  <a:lnTo>
                    <a:pt x="2678" y="9208"/>
                  </a:lnTo>
                  <a:lnTo>
                    <a:pt x="2825" y="10455"/>
                  </a:lnTo>
                  <a:lnTo>
                    <a:pt x="3045" y="11665"/>
                  </a:lnTo>
                  <a:lnTo>
                    <a:pt x="3118" y="11922"/>
                  </a:lnTo>
                  <a:lnTo>
                    <a:pt x="3228" y="12106"/>
                  </a:lnTo>
                  <a:lnTo>
                    <a:pt x="3375" y="12252"/>
                  </a:lnTo>
                  <a:lnTo>
                    <a:pt x="3595" y="12399"/>
                  </a:lnTo>
                  <a:lnTo>
                    <a:pt x="3779" y="12472"/>
                  </a:lnTo>
                  <a:lnTo>
                    <a:pt x="3999" y="12546"/>
                  </a:lnTo>
                  <a:lnTo>
                    <a:pt x="4476" y="12619"/>
                  </a:lnTo>
                  <a:lnTo>
                    <a:pt x="4732" y="12582"/>
                  </a:lnTo>
                  <a:lnTo>
                    <a:pt x="4952" y="12509"/>
                  </a:lnTo>
                  <a:lnTo>
                    <a:pt x="5136" y="12399"/>
                  </a:lnTo>
                  <a:lnTo>
                    <a:pt x="5283" y="12216"/>
                  </a:lnTo>
                  <a:lnTo>
                    <a:pt x="5429" y="12032"/>
                  </a:lnTo>
                  <a:lnTo>
                    <a:pt x="5503" y="11812"/>
                  </a:lnTo>
                  <a:lnTo>
                    <a:pt x="5576" y="11592"/>
                  </a:lnTo>
                  <a:lnTo>
                    <a:pt x="5613" y="11372"/>
                  </a:lnTo>
                  <a:lnTo>
                    <a:pt x="5613" y="11079"/>
                  </a:lnTo>
                  <a:lnTo>
                    <a:pt x="5613" y="10785"/>
                  </a:lnTo>
                  <a:lnTo>
                    <a:pt x="5539" y="10162"/>
                  </a:lnTo>
                  <a:lnTo>
                    <a:pt x="5539" y="9538"/>
                  </a:lnTo>
                  <a:lnTo>
                    <a:pt x="5649" y="8951"/>
                  </a:lnTo>
                  <a:lnTo>
                    <a:pt x="5723" y="8658"/>
                  </a:lnTo>
                  <a:lnTo>
                    <a:pt x="5833" y="8364"/>
                  </a:lnTo>
                  <a:lnTo>
                    <a:pt x="5980" y="8071"/>
                  </a:lnTo>
                  <a:lnTo>
                    <a:pt x="6090" y="7961"/>
                  </a:lnTo>
                  <a:lnTo>
                    <a:pt x="6200" y="7851"/>
                  </a:lnTo>
                  <a:lnTo>
                    <a:pt x="6273" y="7814"/>
                  </a:lnTo>
                  <a:lnTo>
                    <a:pt x="6310" y="7814"/>
                  </a:lnTo>
                  <a:lnTo>
                    <a:pt x="6456" y="7887"/>
                  </a:lnTo>
                  <a:lnTo>
                    <a:pt x="6530" y="7997"/>
                  </a:lnTo>
                  <a:lnTo>
                    <a:pt x="6603" y="8144"/>
                  </a:lnTo>
                  <a:lnTo>
                    <a:pt x="6640" y="8291"/>
                  </a:lnTo>
                  <a:lnTo>
                    <a:pt x="6603" y="8474"/>
                  </a:lnTo>
                  <a:lnTo>
                    <a:pt x="6566" y="8804"/>
                  </a:lnTo>
                  <a:lnTo>
                    <a:pt x="6530" y="9208"/>
                  </a:lnTo>
                  <a:lnTo>
                    <a:pt x="6566" y="9428"/>
                  </a:lnTo>
                  <a:lnTo>
                    <a:pt x="6603" y="9648"/>
                  </a:lnTo>
                  <a:lnTo>
                    <a:pt x="6676" y="9868"/>
                  </a:lnTo>
                  <a:lnTo>
                    <a:pt x="6787" y="10051"/>
                  </a:lnTo>
                  <a:lnTo>
                    <a:pt x="6970" y="10162"/>
                  </a:lnTo>
                  <a:lnTo>
                    <a:pt x="7153" y="10272"/>
                  </a:lnTo>
                  <a:lnTo>
                    <a:pt x="7447" y="10345"/>
                  </a:lnTo>
                  <a:lnTo>
                    <a:pt x="7777" y="10382"/>
                  </a:lnTo>
                  <a:lnTo>
                    <a:pt x="8437" y="10382"/>
                  </a:lnTo>
                  <a:lnTo>
                    <a:pt x="9061" y="10308"/>
                  </a:lnTo>
                  <a:lnTo>
                    <a:pt x="9684" y="10162"/>
                  </a:lnTo>
                  <a:lnTo>
                    <a:pt x="9758" y="10125"/>
                  </a:lnTo>
                  <a:lnTo>
                    <a:pt x="9831" y="10051"/>
                  </a:lnTo>
                  <a:lnTo>
                    <a:pt x="9868" y="9941"/>
                  </a:lnTo>
                  <a:lnTo>
                    <a:pt x="9831" y="9868"/>
                  </a:lnTo>
                  <a:lnTo>
                    <a:pt x="9794" y="9758"/>
                  </a:lnTo>
                  <a:lnTo>
                    <a:pt x="9721" y="9685"/>
                  </a:lnTo>
                  <a:lnTo>
                    <a:pt x="9648" y="9648"/>
                  </a:lnTo>
                  <a:lnTo>
                    <a:pt x="9538" y="9648"/>
                  </a:lnTo>
                  <a:lnTo>
                    <a:pt x="8951" y="9758"/>
                  </a:lnTo>
                  <a:lnTo>
                    <a:pt x="8327" y="9831"/>
                  </a:lnTo>
                  <a:lnTo>
                    <a:pt x="7740" y="9831"/>
                  </a:lnTo>
                  <a:lnTo>
                    <a:pt x="7447" y="9795"/>
                  </a:lnTo>
                  <a:lnTo>
                    <a:pt x="7300" y="9721"/>
                  </a:lnTo>
                  <a:lnTo>
                    <a:pt x="7190" y="9648"/>
                  </a:lnTo>
                  <a:lnTo>
                    <a:pt x="7117" y="9575"/>
                  </a:lnTo>
                  <a:lnTo>
                    <a:pt x="7080" y="9465"/>
                  </a:lnTo>
                  <a:lnTo>
                    <a:pt x="7080" y="9208"/>
                  </a:lnTo>
                  <a:lnTo>
                    <a:pt x="7080" y="8914"/>
                  </a:lnTo>
                  <a:lnTo>
                    <a:pt x="7117" y="8694"/>
                  </a:lnTo>
                  <a:lnTo>
                    <a:pt x="7153" y="8474"/>
                  </a:lnTo>
                  <a:lnTo>
                    <a:pt x="7153" y="8254"/>
                  </a:lnTo>
                  <a:lnTo>
                    <a:pt x="7117" y="8034"/>
                  </a:lnTo>
                  <a:lnTo>
                    <a:pt x="7043" y="7851"/>
                  </a:lnTo>
                  <a:lnTo>
                    <a:pt x="6970" y="7667"/>
                  </a:lnTo>
                  <a:lnTo>
                    <a:pt x="6823" y="7520"/>
                  </a:lnTo>
                  <a:lnTo>
                    <a:pt x="6676" y="7410"/>
                  </a:lnTo>
                  <a:lnTo>
                    <a:pt x="6530" y="7337"/>
                  </a:lnTo>
                  <a:lnTo>
                    <a:pt x="6383" y="7300"/>
                  </a:lnTo>
                  <a:lnTo>
                    <a:pt x="6200" y="7300"/>
                  </a:lnTo>
                  <a:lnTo>
                    <a:pt x="6016" y="7337"/>
                  </a:lnTo>
                  <a:lnTo>
                    <a:pt x="5833" y="7447"/>
                  </a:lnTo>
                  <a:lnTo>
                    <a:pt x="5649" y="7594"/>
                  </a:lnTo>
                  <a:lnTo>
                    <a:pt x="5503" y="7814"/>
                  </a:lnTo>
                  <a:lnTo>
                    <a:pt x="5393" y="8034"/>
                  </a:lnTo>
                  <a:lnTo>
                    <a:pt x="5283" y="8291"/>
                  </a:lnTo>
                  <a:lnTo>
                    <a:pt x="5136" y="8768"/>
                  </a:lnTo>
                  <a:lnTo>
                    <a:pt x="5026" y="9281"/>
                  </a:lnTo>
                  <a:lnTo>
                    <a:pt x="4989" y="9795"/>
                  </a:lnTo>
                  <a:lnTo>
                    <a:pt x="5026" y="10308"/>
                  </a:lnTo>
                  <a:lnTo>
                    <a:pt x="5062" y="10858"/>
                  </a:lnTo>
                  <a:lnTo>
                    <a:pt x="5062" y="11372"/>
                  </a:lnTo>
                  <a:lnTo>
                    <a:pt x="5062" y="11519"/>
                  </a:lnTo>
                  <a:lnTo>
                    <a:pt x="5026" y="11665"/>
                  </a:lnTo>
                  <a:lnTo>
                    <a:pt x="4952" y="11775"/>
                  </a:lnTo>
                  <a:lnTo>
                    <a:pt x="4879" y="11886"/>
                  </a:lnTo>
                  <a:lnTo>
                    <a:pt x="4769" y="11959"/>
                  </a:lnTo>
                  <a:lnTo>
                    <a:pt x="4659" y="12032"/>
                  </a:lnTo>
                  <a:lnTo>
                    <a:pt x="4512" y="12069"/>
                  </a:lnTo>
                  <a:lnTo>
                    <a:pt x="4366" y="12069"/>
                  </a:lnTo>
                  <a:lnTo>
                    <a:pt x="4109" y="11996"/>
                  </a:lnTo>
                  <a:lnTo>
                    <a:pt x="3815" y="11922"/>
                  </a:lnTo>
                  <a:lnTo>
                    <a:pt x="3705" y="11849"/>
                  </a:lnTo>
                  <a:lnTo>
                    <a:pt x="3595" y="11739"/>
                  </a:lnTo>
                  <a:lnTo>
                    <a:pt x="3559" y="11592"/>
                  </a:lnTo>
                  <a:lnTo>
                    <a:pt x="3522" y="11445"/>
                  </a:lnTo>
                  <a:lnTo>
                    <a:pt x="3302" y="10272"/>
                  </a:lnTo>
                  <a:lnTo>
                    <a:pt x="3155" y="9061"/>
                  </a:lnTo>
                  <a:lnTo>
                    <a:pt x="3045" y="7887"/>
                  </a:lnTo>
                  <a:lnTo>
                    <a:pt x="3045" y="7484"/>
                  </a:lnTo>
                  <a:lnTo>
                    <a:pt x="3008" y="7264"/>
                  </a:lnTo>
                  <a:lnTo>
                    <a:pt x="2935" y="7044"/>
                  </a:lnTo>
                  <a:lnTo>
                    <a:pt x="3375" y="7044"/>
                  </a:lnTo>
                  <a:lnTo>
                    <a:pt x="3779" y="7007"/>
                  </a:lnTo>
                  <a:lnTo>
                    <a:pt x="4219" y="6970"/>
                  </a:lnTo>
                  <a:lnTo>
                    <a:pt x="4622" y="6860"/>
                  </a:lnTo>
                  <a:lnTo>
                    <a:pt x="4806" y="6787"/>
                  </a:lnTo>
                  <a:lnTo>
                    <a:pt x="4952" y="6677"/>
                  </a:lnTo>
                  <a:lnTo>
                    <a:pt x="5099" y="6603"/>
                  </a:lnTo>
                  <a:lnTo>
                    <a:pt x="5209" y="6493"/>
                  </a:lnTo>
                  <a:lnTo>
                    <a:pt x="5429" y="6200"/>
                  </a:lnTo>
                  <a:lnTo>
                    <a:pt x="5539" y="5906"/>
                  </a:lnTo>
                  <a:lnTo>
                    <a:pt x="5649" y="5576"/>
                  </a:lnTo>
                  <a:lnTo>
                    <a:pt x="5723" y="5210"/>
                  </a:lnTo>
                  <a:lnTo>
                    <a:pt x="5723" y="4806"/>
                  </a:lnTo>
                  <a:lnTo>
                    <a:pt x="5686" y="4036"/>
                  </a:lnTo>
                  <a:lnTo>
                    <a:pt x="5649" y="3559"/>
                  </a:lnTo>
                  <a:lnTo>
                    <a:pt x="5576" y="3082"/>
                  </a:lnTo>
                  <a:lnTo>
                    <a:pt x="5539" y="2789"/>
                  </a:lnTo>
                  <a:lnTo>
                    <a:pt x="5503" y="2678"/>
                  </a:lnTo>
                  <a:lnTo>
                    <a:pt x="5466" y="2568"/>
                  </a:lnTo>
                  <a:lnTo>
                    <a:pt x="5429" y="2422"/>
                  </a:lnTo>
                  <a:lnTo>
                    <a:pt x="5356" y="2348"/>
                  </a:lnTo>
                  <a:lnTo>
                    <a:pt x="5173" y="2238"/>
                  </a:lnTo>
                  <a:lnTo>
                    <a:pt x="5026" y="2202"/>
                  </a:lnTo>
                  <a:lnTo>
                    <a:pt x="4916" y="2202"/>
                  </a:lnTo>
                  <a:lnTo>
                    <a:pt x="4879" y="2238"/>
                  </a:lnTo>
                  <a:lnTo>
                    <a:pt x="4586" y="2238"/>
                  </a:lnTo>
                  <a:lnTo>
                    <a:pt x="4622" y="808"/>
                  </a:lnTo>
                  <a:lnTo>
                    <a:pt x="4586" y="551"/>
                  </a:lnTo>
                  <a:lnTo>
                    <a:pt x="4549" y="441"/>
                  </a:lnTo>
                  <a:lnTo>
                    <a:pt x="4512" y="331"/>
                  </a:lnTo>
                  <a:lnTo>
                    <a:pt x="4439" y="258"/>
                  </a:lnTo>
                  <a:lnTo>
                    <a:pt x="4329" y="221"/>
                  </a:lnTo>
                  <a:lnTo>
                    <a:pt x="4219" y="184"/>
                  </a:lnTo>
                  <a:lnTo>
                    <a:pt x="4072" y="221"/>
                  </a:lnTo>
                  <a:lnTo>
                    <a:pt x="3815" y="331"/>
                  </a:lnTo>
                  <a:lnTo>
                    <a:pt x="3705" y="404"/>
                  </a:lnTo>
                  <a:lnTo>
                    <a:pt x="3632" y="514"/>
                  </a:lnTo>
                  <a:lnTo>
                    <a:pt x="3522" y="734"/>
                  </a:lnTo>
                  <a:lnTo>
                    <a:pt x="3449" y="991"/>
                  </a:lnTo>
                  <a:lnTo>
                    <a:pt x="3485" y="1321"/>
                  </a:lnTo>
                  <a:lnTo>
                    <a:pt x="3522" y="1651"/>
                  </a:lnTo>
                  <a:lnTo>
                    <a:pt x="3559" y="1908"/>
                  </a:lnTo>
                  <a:lnTo>
                    <a:pt x="3669" y="2165"/>
                  </a:lnTo>
                  <a:lnTo>
                    <a:pt x="2091" y="2165"/>
                  </a:lnTo>
                  <a:lnTo>
                    <a:pt x="2055" y="1358"/>
                  </a:lnTo>
                  <a:lnTo>
                    <a:pt x="2018" y="514"/>
                  </a:lnTo>
                  <a:lnTo>
                    <a:pt x="2018" y="368"/>
                  </a:lnTo>
                  <a:lnTo>
                    <a:pt x="1945" y="221"/>
                  </a:lnTo>
                  <a:lnTo>
                    <a:pt x="1871" y="147"/>
                  </a:lnTo>
                  <a:lnTo>
                    <a:pt x="1761" y="74"/>
                  </a:lnTo>
                  <a:lnTo>
                    <a:pt x="1651" y="37"/>
                  </a:lnTo>
                  <a:lnTo>
                    <a:pt x="1504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6062250" y="3853825"/>
              <a:ext cx="332900" cy="376025"/>
            </a:xfrm>
            <a:custGeom>
              <a:avLst/>
              <a:gdLst/>
              <a:ahLst/>
              <a:cxnLst/>
              <a:rect l="0" t="0" r="0" b="0"/>
              <a:pathLst>
                <a:path w="13316" h="15041" extrusionOk="0">
                  <a:moveTo>
                    <a:pt x="5466" y="1"/>
                  </a:moveTo>
                  <a:lnTo>
                    <a:pt x="5466" y="38"/>
                  </a:lnTo>
                  <a:lnTo>
                    <a:pt x="5576" y="1248"/>
                  </a:lnTo>
                  <a:lnTo>
                    <a:pt x="5612" y="1321"/>
                  </a:lnTo>
                  <a:lnTo>
                    <a:pt x="5649" y="1395"/>
                  </a:lnTo>
                  <a:lnTo>
                    <a:pt x="5759" y="1431"/>
                  </a:lnTo>
                  <a:lnTo>
                    <a:pt x="5833" y="1395"/>
                  </a:lnTo>
                  <a:lnTo>
                    <a:pt x="6713" y="881"/>
                  </a:lnTo>
                  <a:lnTo>
                    <a:pt x="6713" y="881"/>
                  </a:lnTo>
                  <a:lnTo>
                    <a:pt x="6640" y="1285"/>
                  </a:lnTo>
                  <a:lnTo>
                    <a:pt x="6603" y="1652"/>
                  </a:lnTo>
                  <a:lnTo>
                    <a:pt x="6603" y="2055"/>
                  </a:lnTo>
                  <a:lnTo>
                    <a:pt x="6640" y="2459"/>
                  </a:lnTo>
                  <a:lnTo>
                    <a:pt x="6676" y="2569"/>
                  </a:lnTo>
                  <a:lnTo>
                    <a:pt x="6750" y="2605"/>
                  </a:lnTo>
                  <a:lnTo>
                    <a:pt x="6823" y="2642"/>
                  </a:lnTo>
                  <a:lnTo>
                    <a:pt x="6896" y="2679"/>
                  </a:lnTo>
                  <a:lnTo>
                    <a:pt x="6970" y="2642"/>
                  </a:lnTo>
                  <a:lnTo>
                    <a:pt x="7043" y="2605"/>
                  </a:lnTo>
                  <a:lnTo>
                    <a:pt x="7080" y="2532"/>
                  </a:lnTo>
                  <a:lnTo>
                    <a:pt x="7080" y="2459"/>
                  </a:lnTo>
                  <a:lnTo>
                    <a:pt x="7043" y="2275"/>
                  </a:lnTo>
                  <a:lnTo>
                    <a:pt x="7006" y="1835"/>
                  </a:lnTo>
                  <a:lnTo>
                    <a:pt x="7043" y="1395"/>
                  </a:lnTo>
                  <a:lnTo>
                    <a:pt x="7116" y="955"/>
                  </a:lnTo>
                  <a:lnTo>
                    <a:pt x="7226" y="514"/>
                  </a:lnTo>
                  <a:lnTo>
                    <a:pt x="7190" y="404"/>
                  </a:lnTo>
                  <a:lnTo>
                    <a:pt x="7153" y="294"/>
                  </a:lnTo>
                  <a:lnTo>
                    <a:pt x="7043" y="258"/>
                  </a:lnTo>
                  <a:lnTo>
                    <a:pt x="6933" y="294"/>
                  </a:lnTo>
                  <a:lnTo>
                    <a:pt x="5906" y="918"/>
                  </a:lnTo>
                  <a:lnTo>
                    <a:pt x="5869" y="698"/>
                  </a:lnTo>
                  <a:lnTo>
                    <a:pt x="5796" y="478"/>
                  </a:lnTo>
                  <a:lnTo>
                    <a:pt x="5686" y="221"/>
                  </a:lnTo>
                  <a:lnTo>
                    <a:pt x="5576" y="1"/>
                  </a:lnTo>
                  <a:close/>
                  <a:moveTo>
                    <a:pt x="8840" y="3816"/>
                  </a:moveTo>
                  <a:lnTo>
                    <a:pt x="8730" y="3852"/>
                  </a:lnTo>
                  <a:lnTo>
                    <a:pt x="8657" y="3926"/>
                  </a:lnTo>
                  <a:lnTo>
                    <a:pt x="8510" y="4146"/>
                  </a:lnTo>
                  <a:lnTo>
                    <a:pt x="8364" y="4293"/>
                  </a:lnTo>
                  <a:lnTo>
                    <a:pt x="8143" y="4476"/>
                  </a:lnTo>
                  <a:lnTo>
                    <a:pt x="7997" y="4659"/>
                  </a:lnTo>
                  <a:lnTo>
                    <a:pt x="7997" y="4733"/>
                  </a:lnTo>
                  <a:lnTo>
                    <a:pt x="7997" y="4769"/>
                  </a:lnTo>
                  <a:lnTo>
                    <a:pt x="8033" y="4806"/>
                  </a:lnTo>
                  <a:lnTo>
                    <a:pt x="8070" y="4843"/>
                  </a:lnTo>
                  <a:lnTo>
                    <a:pt x="8253" y="4843"/>
                  </a:lnTo>
                  <a:lnTo>
                    <a:pt x="8400" y="4806"/>
                  </a:lnTo>
                  <a:lnTo>
                    <a:pt x="8547" y="4733"/>
                  </a:lnTo>
                  <a:lnTo>
                    <a:pt x="8694" y="4659"/>
                  </a:lnTo>
                  <a:lnTo>
                    <a:pt x="8914" y="4403"/>
                  </a:lnTo>
                  <a:lnTo>
                    <a:pt x="9097" y="4146"/>
                  </a:lnTo>
                  <a:lnTo>
                    <a:pt x="9134" y="4073"/>
                  </a:lnTo>
                  <a:lnTo>
                    <a:pt x="9134" y="3963"/>
                  </a:lnTo>
                  <a:lnTo>
                    <a:pt x="9097" y="3889"/>
                  </a:lnTo>
                  <a:lnTo>
                    <a:pt x="9024" y="3852"/>
                  </a:lnTo>
                  <a:lnTo>
                    <a:pt x="8914" y="3816"/>
                  </a:lnTo>
                  <a:close/>
                  <a:moveTo>
                    <a:pt x="147" y="2972"/>
                  </a:moveTo>
                  <a:lnTo>
                    <a:pt x="73" y="3009"/>
                  </a:lnTo>
                  <a:lnTo>
                    <a:pt x="37" y="3082"/>
                  </a:lnTo>
                  <a:lnTo>
                    <a:pt x="0" y="3229"/>
                  </a:lnTo>
                  <a:lnTo>
                    <a:pt x="37" y="3559"/>
                  </a:lnTo>
                  <a:lnTo>
                    <a:pt x="110" y="4073"/>
                  </a:lnTo>
                  <a:lnTo>
                    <a:pt x="220" y="4549"/>
                  </a:lnTo>
                  <a:lnTo>
                    <a:pt x="257" y="4623"/>
                  </a:lnTo>
                  <a:lnTo>
                    <a:pt x="330" y="4696"/>
                  </a:lnTo>
                  <a:lnTo>
                    <a:pt x="514" y="4696"/>
                  </a:lnTo>
                  <a:lnTo>
                    <a:pt x="1174" y="4219"/>
                  </a:lnTo>
                  <a:lnTo>
                    <a:pt x="1247" y="4843"/>
                  </a:lnTo>
                  <a:lnTo>
                    <a:pt x="1284" y="4990"/>
                  </a:lnTo>
                  <a:lnTo>
                    <a:pt x="1321" y="5173"/>
                  </a:lnTo>
                  <a:lnTo>
                    <a:pt x="1394" y="5320"/>
                  </a:lnTo>
                  <a:lnTo>
                    <a:pt x="1431" y="5356"/>
                  </a:lnTo>
                  <a:lnTo>
                    <a:pt x="1541" y="5393"/>
                  </a:lnTo>
                  <a:lnTo>
                    <a:pt x="1614" y="5393"/>
                  </a:lnTo>
                  <a:lnTo>
                    <a:pt x="1687" y="5356"/>
                  </a:lnTo>
                  <a:lnTo>
                    <a:pt x="1724" y="5320"/>
                  </a:lnTo>
                  <a:lnTo>
                    <a:pt x="1761" y="5246"/>
                  </a:lnTo>
                  <a:lnTo>
                    <a:pt x="1761" y="5173"/>
                  </a:lnTo>
                  <a:lnTo>
                    <a:pt x="1724" y="5063"/>
                  </a:lnTo>
                  <a:lnTo>
                    <a:pt x="1724" y="5026"/>
                  </a:lnTo>
                  <a:lnTo>
                    <a:pt x="1687" y="4953"/>
                  </a:lnTo>
                  <a:lnTo>
                    <a:pt x="1651" y="4549"/>
                  </a:lnTo>
                  <a:lnTo>
                    <a:pt x="1614" y="4183"/>
                  </a:lnTo>
                  <a:lnTo>
                    <a:pt x="1577" y="3816"/>
                  </a:lnTo>
                  <a:lnTo>
                    <a:pt x="1577" y="3706"/>
                  </a:lnTo>
                  <a:lnTo>
                    <a:pt x="1467" y="3632"/>
                  </a:lnTo>
                  <a:lnTo>
                    <a:pt x="1357" y="3632"/>
                  </a:lnTo>
                  <a:lnTo>
                    <a:pt x="1247" y="3669"/>
                  </a:lnTo>
                  <a:lnTo>
                    <a:pt x="880" y="3889"/>
                  </a:lnTo>
                  <a:lnTo>
                    <a:pt x="550" y="4146"/>
                  </a:lnTo>
                  <a:lnTo>
                    <a:pt x="330" y="3302"/>
                  </a:lnTo>
                  <a:lnTo>
                    <a:pt x="294" y="3082"/>
                  </a:lnTo>
                  <a:lnTo>
                    <a:pt x="220" y="2972"/>
                  </a:lnTo>
                  <a:close/>
                  <a:moveTo>
                    <a:pt x="8400" y="2679"/>
                  </a:moveTo>
                  <a:lnTo>
                    <a:pt x="10124" y="5173"/>
                  </a:lnTo>
                  <a:lnTo>
                    <a:pt x="10161" y="5210"/>
                  </a:lnTo>
                  <a:lnTo>
                    <a:pt x="10124" y="5246"/>
                  </a:lnTo>
                  <a:lnTo>
                    <a:pt x="9684" y="5613"/>
                  </a:lnTo>
                  <a:lnTo>
                    <a:pt x="9207" y="6017"/>
                  </a:lnTo>
                  <a:lnTo>
                    <a:pt x="8804" y="6310"/>
                  </a:lnTo>
                  <a:lnTo>
                    <a:pt x="8584" y="6017"/>
                  </a:lnTo>
                  <a:lnTo>
                    <a:pt x="6970" y="3852"/>
                  </a:lnTo>
                  <a:lnTo>
                    <a:pt x="7703" y="3339"/>
                  </a:lnTo>
                  <a:lnTo>
                    <a:pt x="8033" y="3045"/>
                  </a:lnTo>
                  <a:lnTo>
                    <a:pt x="8364" y="2752"/>
                  </a:lnTo>
                  <a:lnTo>
                    <a:pt x="8400" y="2679"/>
                  </a:lnTo>
                  <a:close/>
                  <a:moveTo>
                    <a:pt x="2494" y="7227"/>
                  </a:moveTo>
                  <a:lnTo>
                    <a:pt x="2421" y="7301"/>
                  </a:lnTo>
                  <a:lnTo>
                    <a:pt x="2421" y="7411"/>
                  </a:lnTo>
                  <a:lnTo>
                    <a:pt x="2678" y="7887"/>
                  </a:lnTo>
                  <a:lnTo>
                    <a:pt x="2494" y="8034"/>
                  </a:lnTo>
                  <a:lnTo>
                    <a:pt x="2458" y="8108"/>
                  </a:lnTo>
                  <a:lnTo>
                    <a:pt x="2421" y="8218"/>
                  </a:lnTo>
                  <a:lnTo>
                    <a:pt x="2421" y="8291"/>
                  </a:lnTo>
                  <a:lnTo>
                    <a:pt x="2494" y="8328"/>
                  </a:lnTo>
                  <a:lnTo>
                    <a:pt x="2605" y="8364"/>
                  </a:lnTo>
                  <a:lnTo>
                    <a:pt x="2678" y="8328"/>
                  </a:lnTo>
                  <a:lnTo>
                    <a:pt x="2861" y="8254"/>
                  </a:lnTo>
                  <a:lnTo>
                    <a:pt x="2935" y="8364"/>
                  </a:lnTo>
                  <a:lnTo>
                    <a:pt x="3155" y="8694"/>
                  </a:lnTo>
                  <a:lnTo>
                    <a:pt x="3301" y="8841"/>
                  </a:lnTo>
                  <a:lnTo>
                    <a:pt x="3375" y="8878"/>
                  </a:lnTo>
                  <a:lnTo>
                    <a:pt x="3485" y="8915"/>
                  </a:lnTo>
                  <a:lnTo>
                    <a:pt x="3558" y="8878"/>
                  </a:lnTo>
                  <a:lnTo>
                    <a:pt x="3595" y="8804"/>
                  </a:lnTo>
                  <a:lnTo>
                    <a:pt x="3632" y="8731"/>
                  </a:lnTo>
                  <a:lnTo>
                    <a:pt x="3595" y="8621"/>
                  </a:lnTo>
                  <a:lnTo>
                    <a:pt x="3558" y="8438"/>
                  </a:lnTo>
                  <a:lnTo>
                    <a:pt x="3301" y="8108"/>
                  </a:lnTo>
                  <a:lnTo>
                    <a:pt x="3228" y="7997"/>
                  </a:lnTo>
                  <a:lnTo>
                    <a:pt x="3558" y="7704"/>
                  </a:lnTo>
                  <a:lnTo>
                    <a:pt x="3595" y="7594"/>
                  </a:lnTo>
                  <a:lnTo>
                    <a:pt x="3595" y="7484"/>
                  </a:lnTo>
                  <a:lnTo>
                    <a:pt x="3558" y="7411"/>
                  </a:lnTo>
                  <a:lnTo>
                    <a:pt x="3485" y="7374"/>
                  </a:lnTo>
                  <a:lnTo>
                    <a:pt x="3412" y="7337"/>
                  </a:lnTo>
                  <a:lnTo>
                    <a:pt x="3338" y="7337"/>
                  </a:lnTo>
                  <a:lnTo>
                    <a:pt x="3228" y="7411"/>
                  </a:lnTo>
                  <a:lnTo>
                    <a:pt x="2971" y="7631"/>
                  </a:lnTo>
                  <a:lnTo>
                    <a:pt x="2641" y="7264"/>
                  </a:lnTo>
                  <a:lnTo>
                    <a:pt x="2568" y="7227"/>
                  </a:lnTo>
                  <a:close/>
                  <a:moveTo>
                    <a:pt x="3191" y="6090"/>
                  </a:moveTo>
                  <a:lnTo>
                    <a:pt x="3595" y="6860"/>
                  </a:lnTo>
                  <a:lnTo>
                    <a:pt x="3998" y="7594"/>
                  </a:lnTo>
                  <a:lnTo>
                    <a:pt x="4439" y="8328"/>
                  </a:lnTo>
                  <a:lnTo>
                    <a:pt x="4915" y="9025"/>
                  </a:lnTo>
                  <a:lnTo>
                    <a:pt x="4769" y="9098"/>
                  </a:lnTo>
                  <a:lnTo>
                    <a:pt x="4622" y="9171"/>
                  </a:lnTo>
                  <a:lnTo>
                    <a:pt x="4365" y="9355"/>
                  </a:lnTo>
                  <a:lnTo>
                    <a:pt x="3778" y="9721"/>
                  </a:lnTo>
                  <a:lnTo>
                    <a:pt x="3522" y="9905"/>
                  </a:lnTo>
                  <a:lnTo>
                    <a:pt x="3412" y="10015"/>
                  </a:lnTo>
                  <a:lnTo>
                    <a:pt x="3265" y="10052"/>
                  </a:lnTo>
                  <a:lnTo>
                    <a:pt x="3228" y="10052"/>
                  </a:lnTo>
                  <a:lnTo>
                    <a:pt x="3191" y="10088"/>
                  </a:lnTo>
                  <a:lnTo>
                    <a:pt x="3191" y="10162"/>
                  </a:lnTo>
                  <a:lnTo>
                    <a:pt x="2421" y="9025"/>
                  </a:lnTo>
                  <a:lnTo>
                    <a:pt x="1761" y="7997"/>
                  </a:lnTo>
                  <a:lnTo>
                    <a:pt x="1064" y="7007"/>
                  </a:lnTo>
                  <a:lnTo>
                    <a:pt x="1394" y="6897"/>
                  </a:lnTo>
                  <a:lnTo>
                    <a:pt x="1724" y="6714"/>
                  </a:lnTo>
                  <a:lnTo>
                    <a:pt x="2348" y="6383"/>
                  </a:lnTo>
                  <a:lnTo>
                    <a:pt x="2494" y="6310"/>
                  </a:lnTo>
                  <a:lnTo>
                    <a:pt x="2641" y="6273"/>
                  </a:lnTo>
                  <a:lnTo>
                    <a:pt x="2935" y="6237"/>
                  </a:lnTo>
                  <a:lnTo>
                    <a:pt x="3081" y="6200"/>
                  </a:lnTo>
                  <a:lnTo>
                    <a:pt x="3191" y="6090"/>
                  </a:lnTo>
                  <a:close/>
                  <a:moveTo>
                    <a:pt x="12729" y="11005"/>
                  </a:moveTo>
                  <a:lnTo>
                    <a:pt x="12655" y="11225"/>
                  </a:lnTo>
                  <a:lnTo>
                    <a:pt x="12582" y="11115"/>
                  </a:lnTo>
                  <a:lnTo>
                    <a:pt x="12729" y="11005"/>
                  </a:lnTo>
                  <a:close/>
                  <a:moveTo>
                    <a:pt x="9647" y="12949"/>
                  </a:moveTo>
                  <a:lnTo>
                    <a:pt x="9721" y="13096"/>
                  </a:lnTo>
                  <a:lnTo>
                    <a:pt x="9831" y="13280"/>
                  </a:lnTo>
                  <a:lnTo>
                    <a:pt x="9941" y="13463"/>
                  </a:lnTo>
                  <a:lnTo>
                    <a:pt x="10088" y="13573"/>
                  </a:lnTo>
                  <a:lnTo>
                    <a:pt x="10051" y="13573"/>
                  </a:lnTo>
                  <a:lnTo>
                    <a:pt x="9647" y="13756"/>
                  </a:lnTo>
                  <a:lnTo>
                    <a:pt x="9647" y="13646"/>
                  </a:lnTo>
                  <a:lnTo>
                    <a:pt x="9574" y="13536"/>
                  </a:lnTo>
                  <a:lnTo>
                    <a:pt x="9427" y="13426"/>
                  </a:lnTo>
                  <a:lnTo>
                    <a:pt x="9354" y="13280"/>
                  </a:lnTo>
                  <a:lnTo>
                    <a:pt x="9281" y="13133"/>
                  </a:lnTo>
                  <a:lnTo>
                    <a:pt x="9244" y="12986"/>
                  </a:lnTo>
                  <a:lnTo>
                    <a:pt x="9647" y="12949"/>
                  </a:lnTo>
                  <a:close/>
                  <a:moveTo>
                    <a:pt x="6640" y="12839"/>
                  </a:moveTo>
                  <a:lnTo>
                    <a:pt x="6493" y="13426"/>
                  </a:lnTo>
                  <a:lnTo>
                    <a:pt x="6419" y="14013"/>
                  </a:lnTo>
                  <a:lnTo>
                    <a:pt x="6419" y="14160"/>
                  </a:lnTo>
                  <a:lnTo>
                    <a:pt x="6163" y="13940"/>
                  </a:lnTo>
                  <a:lnTo>
                    <a:pt x="6126" y="13940"/>
                  </a:lnTo>
                  <a:lnTo>
                    <a:pt x="6126" y="13903"/>
                  </a:lnTo>
                  <a:lnTo>
                    <a:pt x="6126" y="13646"/>
                  </a:lnTo>
                  <a:lnTo>
                    <a:pt x="6163" y="13353"/>
                  </a:lnTo>
                  <a:lnTo>
                    <a:pt x="6236" y="13096"/>
                  </a:lnTo>
                  <a:lnTo>
                    <a:pt x="6346" y="12876"/>
                  </a:lnTo>
                  <a:lnTo>
                    <a:pt x="6640" y="12839"/>
                  </a:lnTo>
                  <a:close/>
                  <a:moveTo>
                    <a:pt x="7336" y="13170"/>
                  </a:moveTo>
                  <a:lnTo>
                    <a:pt x="7263" y="13206"/>
                  </a:lnTo>
                  <a:lnTo>
                    <a:pt x="7226" y="13243"/>
                  </a:lnTo>
                  <a:lnTo>
                    <a:pt x="7080" y="13720"/>
                  </a:lnTo>
                  <a:lnTo>
                    <a:pt x="7006" y="13977"/>
                  </a:lnTo>
                  <a:lnTo>
                    <a:pt x="7006" y="14233"/>
                  </a:lnTo>
                  <a:lnTo>
                    <a:pt x="7006" y="14307"/>
                  </a:lnTo>
                  <a:lnTo>
                    <a:pt x="7043" y="14380"/>
                  </a:lnTo>
                  <a:lnTo>
                    <a:pt x="7116" y="14453"/>
                  </a:lnTo>
                  <a:lnTo>
                    <a:pt x="7190" y="14490"/>
                  </a:lnTo>
                  <a:lnTo>
                    <a:pt x="7263" y="14527"/>
                  </a:lnTo>
                  <a:lnTo>
                    <a:pt x="7336" y="14527"/>
                  </a:lnTo>
                  <a:lnTo>
                    <a:pt x="7410" y="14453"/>
                  </a:lnTo>
                  <a:lnTo>
                    <a:pt x="7483" y="14380"/>
                  </a:lnTo>
                  <a:lnTo>
                    <a:pt x="7483" y="14270"/>
                  </a:lnTo>
                  <a:lnTo>
                    <a:pt x="7446" y="14160"/>
                  </a:lnTo>
                  <a:lnTo>
                    <a:pt x="7373" y="14123"/>
                  </a:lnTo>
                  <a:lnTo>
                    <a:pt x="7373" y="13830"/>
                  </a:lnTo>
                  <a:lnTo>
                    <a:pt x="7410" y="13280"/>
                  </a:lnTo>
                  <a:lnTo>
                    <a:pt x="7373" y="13206"/>
                  </a:lnTo>
                  <a:lnTo>
                    <a:pt x="7336" y="13170"/>
                  </a:lnTo>
                  <a:close/>
                  <a:moveTo>
                    <a:pt x="10418" y="5613"/>
                  </a:moveTo>
                  <a:lnTo>
                    <a:pt x="11188" y="6714"/>
                  </a:lnTo>
                  <a:lnTo>
                    <a:pt x="11555" y="7264"/>
                  </a:lnTo>
                  <a:lnTo>
                    <a:pt x="11922" y="7814"/>
                  </a:lnTo>
                  <a:lnTo>
                    <a:pt x="12252" y="8474"/>
                  </a:lnTo>
                  <a:lnTo>
                    <a:pt x="12399" y="8841"/>
                  </a:lnTo>
                  <a:lnTo>
                    <a:pt x="12545" y="9208"/>
                  </a:lnTo>
                  <a:lnTo>
                    <a:pt x="12619" y="9575"/>
                  </a:lnTo>
                  <a:lnTo>
                    <a:pt x="12692" y="9942"/>
                  </a:lnTo>
                  <a:lnTo>
                    <a:pt x="12729" y="10308"/>
                  </a:lnTo>
                  <a:lnTo>
                    <a:pt x="12729" y="10675"/>
                  </a:lnTo>
                  <a:lnTo>
                    <a:pt x="12325" y="10932"/>
                  </a:lnTo>
                  <a:lnTo>
                    <a:pt x="12288" y="10969"/>
                  </a:lnTo>
                  <a:lnTo>
                    <a:pt x="12252" y="11042"/>
                  </a:lnTo>
                  <a:lnTo>
                    <a:pt x="12288" y="11079"/>
                  </a:lnTo>
                  <a:lnTo>
                    <a:pt x="12325" y="11152"/>
                  </a:lnTo>
                  <a:lnTo>
                    <a:pt x="12435" y="11372"/>
                  </a:lnTo>
                  <a:lnTo>
                    <a:pt x="12509" y="11446"/>
                  </a:lnTo>
                  <a:lnTo>
                    <a:pt x="12582" y="11519"/>
                  </a:lnTo>
                  <a:lnTo>
                    <a:pt x="12472" y="11776"/>
                  </a:lnTo>
                  <a:lnTo>
                    <a:pt x="12325" y="12032"/>
                  </a:lnTo>
                  <a:lnTo>
                    <a:pt x="11848" y="11666"/>
                  </a:lnTo>
                  <a:lnTo>
                    <a:pt x="11775" y="11629"/>
                  </a:lnTo>
                  <a:lnTo>
                    <a:pt x="11702" y="11666"/>
                  </a:lnTo>
                  <a:lnTo>
                    <a:pt x="11665" y="11739"/>
                  </a:lnTo>
                  <a:lnTo>
                    <a:pt x="11702" y="11812"/>
                  </a:lnTo>
                  <a:lnTo>
                    <a:pt x="12142" y="12326"/>
                  </a:lnTo>
                  <a:lnTo>
                    <a:pt x="11848" y="12619"/>
                  </a:lnTo>
                  <a:lnTo>
                    <a:pt x="11812" y="12546"/>
                  </a:lnTo>
                  <a:lnTo>
                    <a:pt x="11665" y="12399"/>
                  </a:lnTo>
                  <a:lnTo>
                    <a:pt x="11518" y="12253"/>
                  </a:lnTo>
                  <a:lnTo>
                    <a:pt x="11371" y="12069"/>
                  </a:lnTo>
                  <a:lnTo>
                    <a:pt x="11298" y="11886"/>
                  </a:lnTo>
                  <a:lnTo>
                    <a:pt x="11225" y="11849"/>
                  </a:lnTo>
                  <a:lnTo>
                    <a:pt x="11188" y="11812"/>
                  </a:lnTo>
                  <a:lnTo>
                    <a:pt x="11115" y="11849"/>
                  </a:lnTo>
                  <a:lnTo>
                    <a:pt x="11078" y="11922"/>
                  </a:lnTo>
                  <a:lnTo>
                    <a:pt x="11078" y="12106"/>
                  </a:lnTo>
                  <a:lnTo>
                    <a:pt x="11115" y="12253"/>
                  </a:lnTo>
                  <a:lnTo>
                    <a:pt x="11188" y="12436"/>
                  </a:lnTo>
                  <a:lnTo>
                    <a:pt x="11261" y="12583"/>
                  </a:lnTo>
                  <a:lnTo>
                    <a:pt x="11371" y="12729"/>
                  </a:lnTo>
                  <a:lnTo>
                    <a:pt x="11518" y="12876"/>
                  </a:lnTo>
                  <a:lnTo>
                    <a:pt x="11115" y="13096"/>
                  </a:lnTo>
                  <a:lnTo>
                    <a:pt x="11151" y="12986"/>
                  </a:lnTo>
                  <a:lnTo>
                    <a:pt x="11151" y="12839"/>
                  </a:lnTo>
                  <a:lnTo>
                    <a:pt x="11078" y="12766"/>
                  </a:lnTo>
                  <a:lnTo>
                    <a:pt x="10968" y="12656"/>
                  </a:lnTo>
                  <a:lnTo>
                    <a:pt x="10931" y="12656"/>
                  </a:lnTo>
                  <a:lnTo>
                    <a:pt x="10858" y="12693"/>
                  </a:lnTo>
                  <a:lnTo>
                    <a:pt x="10858" y="12766"/>
                  </a:lnTo>
                  <a:lnTo>
                    <a:pt x="10821" y="12729"/>
                  </a:lnTo>
                  <a:lnTo>
                    <a:pt x="10491" y="12436"/>
                  </a:lnTo>
                  <a:lnTo>
                    <a:pt x="10418" y="12363"/>
                  </a:lnTo>
                  <a:lnTo>
                    <a:pt x="10344" y="12399"/>
                  </a:lnTo>
                  <a:lnTo>
                    <a:pt x="10308" y="12473"/>
                  </a:lnTo>
                  <a:lnTo>
                    <a:pt x="10308" y="12546"/>
                  </a:lnTo>
                  <a:lnTo>
                    <a:pt x="10491" y="12839"/>
                  </a:lnTo>
                  <a:lnTo>
                    <a:pt x="10711" y="13206"/>
                  </a:lnTo>
                  <a:lnTo>
                    <a:pt x="10785" y="13280"/>
                  </a:lnTo>
                  <a:lnTo>
                    <a:pt x="10381" y="13426"/>
                  </a:lnTo>
                  <a:lnTo>
                    <a:pt x="10381" y="13353"/>
                  </a:lnTo>
                  <a:lnTo>
                    <a:pt x="10344" y="13280"/>
                  </a:lnTo>
                  <a:lnTo>
                    <a:pt x="10234" y="13133"/>
                  </a:lnTo>
                  <a:lnTo>
                    <a:pt x="10051" y="12913"/>
                  </a:lnTo>
                  <a:lnTo>
                    <a:pt x="9904" y="12693"/>
                  </a:lnTo>
                  <a:lnTo>
                    <a:pt x="9831" y="12619"/>
                  </a:lnTo>
                  <a:lnTo>
                    <a:pt x="9721" y="12619"/>
                  </a:lnTo>
                  <a:lnTo>
                    <a:pt x="9391" y="12693"/>
                  </a:lnTo>
                  <a:lnTo>
                    <a:pt x="9097" y="12729"/>
                  </a:lnTo>
                  <a:lnTo>
                    <a:pt x="9024" y="12766"/>
                  </a:lnTo>
                  <a:lnTo>
                    <a:pt x="8987" y="12839"/>
                  </a:lnTo>
                  <a:lnTo>
                    <a:pt x="8987" y="12913"/>
                  </a:lnTo>
                  <a:lnTo>
                    <a:pt x="9024" y="12986"/>
                  </a:lnTo>
                  <a:lnTo>
                    <a:pt x="9024" y="13243"/>
                  </a:lnTo>
                  <a:lnTo>
                    <a:pt x="9097" y="13500"/>
                  </a:lnTo>
                  <a:lnTo>
                    <a:pt x="9134" y="13646"/>
                  </a:lnTo>
                  <a:lnTo>
                    <a:pt x="9207" y="13756"/>
                  </a:lnTo>
                  <a:lnTo>
                    <a:pt x="9317" y="13830"/>
                  </a:lnTo>
                  <a:lnTo>
                    <a:pt x="9427" y="13867"/>
                  </a:lnTo>
                  <a:lnTo>
                    <a:pt x="8987" y="14050"/>
                  </a:lnTo>
                  <a:lnTo>
                    <a:pt x="8950" y="13977"/>
                  </a:lnTo>
                  <a:lnTo>
                    <a:pt x="8804" y="13903"/>
                  </a:lnTo>
                  <a:lnTo>
                    <a:pt x="8767" y="13903"/>
                  </a:lnTo>
                  <a:lnTo>
                    <a:pt x="8620" y="13536"/>
                  </a:lnTo>
                  <a:lnTo>
                    <a:pt x="8510" y="13390"/>
                  </a:lnTo>
                  <a:lnTo>
                    <a:pt x="8364" y="13206"/>
                  </a:lnTo>
                  <a:lnTo>
                    <a:pt x="8327" y="13206"/>
                  </a:lnTo>
                  <a:lnTo>
                    <a:pt x="8327" y="13243"/>
                  </a:lnTo>
                  <a:lnTo>
                    <a:pt x="8327" y="13500"/>
                  </a:lnTo>
                  <a:lnTo>
                    <a:pt x="8364" y="13756"/>
                  </a:lnTo>
                  <a:lnTo>
                    <a:pt x="8510" y="14270"/>
                  </a:lnTo>
                  <a:lnTo>
                    <a:pt x="8070" y="14453"/>
                  </a:lnTo>
                  <a:lnTo>
                    <a:pt x="8033" y="14160"/>
                  </a:lnTo>
                  <a:lnTo>
                    <a:pt x="7960" y="13903"/>
                  </a:lnTo>
                  <a:lnTo>
                    <a:pt x="7923" y="13536"/>
                  </a:lnTo>
                  <a:lnTo>
                    <a:pt x="7923" y="13206"/>
                  </a:lnTo>
                  <a:lnTo>
                    <a:pt x="7887" y="13133"/>
                  </a:lnTo>
                  <a:lnTo>
                    <a:pt x="7813" y="13096"/>
                  </a:lnTo>
                  <a:lnTo>
                    <a:pt x="7777" y="13096"/>
                  </a:lnTo>
                  <a:lnTo>
                    <a:pt x="7703" y="13170"/>
                  </a:lnTo>
                  <a:lnTo>
                    <a:pt x="7667" y="13536"/>
                  </a:lnTo>
                  <a:lnTo>
                    <a:pt x="7630" y="13903"/>
                  </a:lnTo>
                  <a:lnTo>
                    <a:pt x="7667" y="14233"/>
                  </a:lnTo>
                  <a:lnTo>
                    <a:pt x="7667" y="14380"/>
                  </a:lnTo>
                  <a:lnTo>
                    <a:pt x="7740" y="14527"/>
                  </a:lnTo>
                  <a:lnTo>
                    <a:pt x="7483" y="14563"/>
                  </a:lnTo>
                  <a:lnTo>
                    <a:pt x="7190" y="14527"/>
                  </a:lnTo>
                  <a:lnTo>
                    <a:pt x="7006" y="14453"/>
                  </a:lnTo>
                  <a:lnTo>
                    <a:pt x="6786" y="14380"/>
                  </a:lnTo>
                  <a:lnTo>
                    <a:pt x="6823" y="14160"/>
                  </a:lnTo>
                  <a:lnTo>
                    <a:pt x="6860" y="13646"/>
                  </a:lnTo>
                  <a:lnTo>
                    <a:pt x="6860" y="13206"/>
                  </a:lnTo>
                  <a:lnTo>
                    <a:pt x="6860" y="12766"/>
                  </a:lnTo>
                  <a:lnTo>
                    <a:pt x="6823" y="12693"/>
                  </a:lnTo>
                  <a:lnTo>
                    <a:pt x="6713" y="12656"/>
                  </a:lnTo>
                  <a:lnTo>
                    <a:pt x="6346" y="12693"/>
                  </a:lnTo>
                  <a:lnTo>
                    <a:pt x="6309" y="12656"/>
                  </a:lnTo>
                  <a:lnTo>
                    <a:pt x="6236" y="12693"/>
                  </a:lnTo>
                  <a:lnTo>
                    <a:pt x="6089" y="12913"/>
                  </a:lnTo>
                  <a:lnTo>
                    <a:pt x="5943" y="13133"/>
                  </a:lnTo>
                  <a:lnTo>
                    <a:pt x="5869" y="13390"/>
                  </a:lnTo>
                  <a:lnTo>
                    <a:pt x="5796" y="13610"/>
                  </a:lnTo>
                  <a:lnTo>
                    <a:pt x="5392" y="13206"/>
                  </a:lnTo>
                  <a:lnTo>
                    <a:pt x="5686" y="12839"/>
                  </a:lnTo>
                  <a:lnTo>
                    <a:pt x="5943" y="12473"/>
                  </a:lnTo>
                  <a:lnTo>
                    <a:pt x="5943" y="12363"/>
                  </a:lnTo>
                  <a:lnTo>
                    <a:pt x="5943" y="12289"/>
                  </a:lnTo>
                  <a:lnTo>
                    <a:pt x="5869" y="12216"/>
                  </a:lnTo>
                  <a:lnTo>
                    <a:pt x="5686" y="12216"/>
                  </a:lnTo>
                  <a:lnTo>
                    <a:pt x="5612" y="12289"/>
                  </a:lnTo>
                  <a:lnTo>
                    <a:pt x="5209" y="12949"/>
                  </a:lnTo>
                  <a:lnTo>
                    <a:pt x="4952" y="12619"/>
                  </a:lnTo>
                  <a:lnTo>
                    <a:pt x="5136" y="12473"/>
                  </a:lnTo>
                  <a:lnTo>
                    <a:pt x="5319" y="12289"/>
                  </a:lnTo>
                  <a:lnTo>
                    <a:pt x="5466" y="12069"/>
                  </a:lnTo>
                  <a:lnTo>
                    <a:pt x="5576" y="11849"/>
                  </a:lnTo>
                  <a:lnTo>
                    <a:pt x="5576" y="11776"/>
                  </a:lnTo>
                  <a:lnTo>
                    <a:pt x="5576" y="11739"/>
                  </a:lnTo>
                  <a:lnTo>
                    <a:pt x="5539" y="11666"/>
                  </a:lnTo>
                  <a:lnTo>
                    <a:pt x="5502" y="11629"/>
                  </a:lnTo>
                  <a:lnTo>
                    <a:pt x="5319" y="11629"/>
                  </a:lnTo>
                  <a:lnTo>
                    <a:pt x="5282" y="11702"/>
                  </a:lnTo>
                  <a:lnTo>
                    <a:pt x="4805" y="12399"/>
                  </a:lnTo>
                  <a:lnTo>
                    <a:pt x="4439" y="11922"/>
                  </a:lnTo>
                  <a:lnTo>
                    <a:pt x="4549" y="11812"/>
                  </a:lnTo>
                  <a:lnTo>
                    <a:pt x="4879" y="11409"/>
                  </a:lnTo>
                  <a:lnTo>
                    <a:pt x="5209" y="10969"/>
                  </a:lnTo>
                  <a:lnTo>
                    <a:pt x="5209" y="10895"/>
                  </a:lnTo>
                  <a:lnTo>
                    <a:pt x="5246" y="10859"/>
                  </a:lnTo>
                  <a:lnTo>
                    <a:pt x="5282" y="10785"/>
                  </a:lnTo>
                  <a:lnTo>
                    <a:pt x="5282" y="10712"/>
                  </a:lnTo>
                  <a:lnTo>
                    <a:pt x="5209" y="10639"/>
                  </a:lnTo>
                  <a:lnTo>
                    <a:pt x="5099" y="10602"/>
                  </a:lnTo>
                  <a:lnTo>
                    <a:pt x="5026" y="10602"/>
                  </a:lnTo>
                  <a:lnTo>
                    <a:pt x="4952" y="10639"/>
                  </a:lnTo>
                  <a:lnTo>
                    <a:pt x="4549" y="11225"/>
                  </a:lnTo>
                  <a:lnTo>
                    <a:pt x="4329" y="11556"/>
                  </a:lnTo>
                  <a:lnTo>
                    <a:pt x="4292" y="11482"/>
                  </a:lnTo>
                  <a:lnTo>
                    <a:pt x="4145" y="11482"/>
                  </a:lnTo>
                  <a:lnTo>
                    <a:pt x="3888" y="11152"/>
                  </a:lnTo>
                  <a:lnTo>
                    <a:pt x="4329" y="10822"/>
                  </a:lnTo>
                  <a:lnTo>
                    <a:pt x="4549" y="10675"/>
                  </a:lnTo>
                  <a:lnTo>
                    <a:pt x="4732" y="10455"/>
                  </a:lnTo>
                  <a:lnTo>
                    <a:pt x="4769" y="10418"/>
                  </a:lnTo>
                  <a:lnTo>
                    <a:pt x="4805" y="10345"/>
                  </a:lnTo>
                  <a:lnTo>
                    <a:pt x="4732" y="10235"/>
                  </a:lnTo>
                  <a:lnTo>
                    <a:pt x="4659" y="10162"/>
                  </a:lnTo>
                  <a:lnTo>
                    <a:pt x="4585" y="10162"/>
                  </a:lnTo>
                  <a:lnTo>
                    <a:pt x="4512" y="10198"/>
                  </a:lnTo>
                  <a:lnTo>
                    <a:pt x="4292" y="10345"/>
                  </a:lnTo>
                  <a:lnTo>
                    <a:pt x="4072" y="10528"/>
                  </a:lnTo>
                  <a:lnTo>
                    <a:pt x="3705" y="10895"/>
                  </a:lnTo>
                  <a:lnTo>
                    <a:pt x="3256" y="10239"/>
                  </a:lnTo>
                  <a:lnTo>
                    <a:pt x="3256" y="10239"/>
                  </a:lnTo>
                  <a:lnTo>
                    <a:pt x="3485" y="10272"/>
                  </a:lnTo>
                  <a:lnTo>
                    <a:pt x="3742" y="10235"/>
                  </a:lnTo>
                  <a:lnTo>
                    <a:pt x="3888" y="10162"/>
                  </a:lnTo>
                  <a:lnTo>
                    <a:pt x="4072" y="10052"/>
                  </a:lnTo>
                  <a:lnTo>
                    <a:pt x="4365" y="9868"/>
                  </a:lnTo>
                  <a:lnTo>
                    <a:pt x="4769" y="9648"/>
                  </a:lnTo>
                  <a:lnTo>
                    <a:pt x="4989" y="9538"/>
                  </a:lnTo>
                  <a:lnTo>
                    <a:pt x="5172" y="9391"/>
                  </a:lnTo>
                  <a:lnTo>
                    <a:pt x="6053" y="10675"/>
                  </a:lnTo>
                  <a:lnTo>
                    <a:pt x="6383" y="11115"/>
                  </a:lnTo>
                  <a:lnTo>
                    <a:pt x="6713" y="11556"/>
                  </a:lnTo>
                  <a:lnTo>
                    <a:pt x="6896" y="11739"/>
                  </a:lnTo>
                  <a:lnTo>
                    <a:pt x="7116" y="11922"/>
                  </a:lnTo>
                  <a:lnTo>
                    <a:pt x="7336" y="12069"/>
                  </a:lnTo>
                  <a:lnTo>
                    <a:pt x="7593" y="12179"/>
                  </a:lnTo>
                  <a:lnTo>
                    <a:pt x="7813" y="12253"/>
                  </a:lnTo>
                  <a:lnTo>
                    <a:pt x="8070" y="12289"/>
                  </a:lnTo>
                  <a:lnTo>
                    <a:pt x="8547" y="12289"/>
                  </a:lnTo>
                  <a:lnTo>
                    <a:pt x="8767" y="12253"/>
                  </a:lnTo>
                  <a:lnTo>
                    <a:pt x="8987" y="12179"/>
                  </a:lnTo>
                  <a:lnTo>
                    <a:pt x="9207" y="12106"/>
                  </a:lnTo>
                  <a:lnTo>
                    <a:pt x="9427" y="11996"/>
                  </a:lnTo>
                  <a:lnTo>
                    <a:pt x="9684" y="11849"/>
                  </a:lnTo>
                  <a:lnTo>
                    <a:pt x="9867" y="11666"/>
                  </a:lnTo>
                  <a:lnTo>
                    <a:pt x="10051" y="11482"/>
                  </a:lnTo>
                  <a:lnTo>
                    <a:pt x="10198" y="11262"/>
                  </a:lnTo>
                  <a:lnTo>
                    <a:pt x="10308" y="11042"/>
                  </a:lnTo>
                  <a:lnTo>
                    <a:pt x="10418" y="10822"/>
                  </a:lnTo>
                  <a:lnTo>
                    <a:pt x="10491" y="10565"/>
                  </a:lnTo>
                  <a:lnTo>
                    <a:pt x="10528" y="10345"/>
                  </a:lnTo>
                  <a:lnTo>
                    <a:pt x="10564" y="9832"/>
                  </a:lnTo>
                  <a:lnTo>
                    <a:pt x="10528" y="9318"/>
                  </a:lnTo>
                  <a:lnTo>
                    <a:pt x="10418" y="8804"/>
                  </a:lnTo>
                  <a:lnTo>
                    <a:pt x="10234" y="8328"/>
                  </a:lnTo>
                  <a:lnTo>
                    <a:pt x="9978" y="7887"/>
                  </a:lnTo>
                  <a:lnTo>
                    <a:pt x="9684" y="7484"/>
                  </a:lnTo>
                  <a:lnTo>
                    <a:pt x="9097" y="6640"/>
                  </a:lnTo>
                  <a:lnTo>
                    <a:pt x="9354" y="6494"/>
                  </a:lnTo>
                  <a:lnTo>
                    <a:pt x="9574" y="6347"/>
                  </a:lnTo>
                  <a:lnTo>
                    <a:pt x="10014" y="5980"/>
                  </a:lnTo>
                  <a:lnTo>
                    <a:pt x="10418" y="5613"/>
                  </a:lnTo>
                  <a:close/>
                  <a:moveTo>
                    <a:pt x="8400" y="2055"/>
                  </a:moveTo>
                  <a:lnTo>
                    <a:pt x="8290" y="2092"/>
                  </a:lnTo>
                  <a:lnTo>
                    <a:pt x="8217" y="2165"/>
                  </a:lnTo>
                  <a:lnTo>
                    <a:pt x="8180" y="2202"/>
                  </a:lnTo>
                  <a:lnTo>
                    <a:pt x="8180" y="2312"/>
                  </a:lnTo>
                  <a:lnTo>
                    <a:pt x="8180" y="2385"/>
                  </a:lnTo>
                  <a:lnTo>
                    <a:pt x="8107" y="2422"/>
                  </a:lnTo>
                  <a:lnTo>
                    <a:pt x="8033" y="2459"/>
                  </a:lnTo>
                  <a:lnTo>
                    <a:pt x="7300" y="3045"/>
                  </a:lnTo>
                  <a:lnTo>
                    <a:pt x="6896" y="3339"/>
                  </a:lnTo>
                  <a:lnTo>
                    <a:pt x="6529" y="3596"/>
                  </a:lnTo>
                  <a:lnTo>
                    <a:pt x="6456" y="3669"/>
                  </a:lnTo>
                  <a:lnTo>
                    <a:pt x="6419" y="3742"/>
                  </a:lnTo>
                  <a:lnTo>
                    <a:pt x="6419" y="3852"/>
                  </a:lnTo>
                  <a:lnTo>
                    <a:pt x="6419" y="3926"/>
                  </a:lnTo>
                  <a:lnTo>
                    <a:pt x="8547" y="6677"/>
                  </a:lnTo>
                  <a:lnTo>
                    <a:pt x="8547" y="6750"/>
                  </a:lnTo>
                  <a:lnTo>
                    <a:pt x="8620" y="6787"/>
                  </a:lnTo>
                  <a:lnTo>
                    <a:pt x="9391" y="7851"/>
                  </a:lnTo>
                  <a:lnTo>
                    <a:pt x="9684" y="8291"/>
                  </a:lnTo>
                  <a:lnTo>
                    <a:pt x="9904" y="8768"/>
                  </a:lnTo>
                  <a:lnTo>
                    <a:pt x="10014" y="9025"/>
                  </a:lnTo>
                  <a:lnTo>
                    <a:pt x="10088" y="9281"/>
                  </a:lnTo>
                  <a:lnTo>
                    <a:pt x="10124" y="9538"/>
                  </a:lnTo>
                  <a:lnTo>
                    <a:pt x="10124" y="9832"/>
                  </a:lnTo>
                  <a:lnTo>
                    <a:pt x="10124" y="10088"/>
                  </a:lnTo>
                  <a:lnTo>
                    <a:pt x="10088" y="10308"/>
                  </a:lnTo>
                  <a:lnTo>
                    <a:pt x="10014" y="10565"/>
                  </a:lnTo>
                  <a:lnTo>
                    <a:pt x="9904" y="10785"/>
                  </a:lnTo>
                  <a:lnTo>
                    <a:pt x="9794" y="11005"/>
                  </a:lnTo>
                  <a:lnTo>
                    <a:pt x="9647" y="11189"/>
                  </a:lnTo>
                  <a:lnTo>
                    <a:pt x="9464" y="11372"/>
                  </a:lnTo>
                  <a:lnTo>
                    <a:pt x="9281" y="11556"/>
                  </a:lnTo>
                  <a:lnTo>
                    <a:pt x="9097" y="11666"/>
                  </a:lnTo>
                  <a:lnTo>
                    <a:pt x="8877" y="11739"/>
                  </a:lnTo>
                  <a:lnTo>
                    <a:pt x="8657" y="11776"/>
                  </a:lnTo>
                  <a:lnTo>
                    <a:pt x="8437" y="11812"/>
                  </a:lnTo>
                  <a:lnTo>
                    <a:pt x="7997" y="11812"/>
                  </a:lnTo>
                  <a:lnTo>
                    <a:pt x="7813" y="11739"/>
                  </a:lnTo>
                  <a:lnTo>
                    <a:pt x="7593" y="11666"/>
                  </a:lnTo>
                  <a:lnTo>
                    <a:pt x="7373" y="11519"/>
                  </a:lnTo>
                  <a:lnTo>
                    <a:pt x="7153" y="11372"/>
                  </a:lnTo>
                  <a:lnTo>
                    <a:pt x="6970" y="11152"/>
                  </a:lnTo>
                  <a:lnTo>
                    <a:pt x="6823" y="10932"/>
                  </a:lnTo>
                  <a:lnTo>
                    <a:pt x="6053" y="9905"/>
                  </a:lnTo>
                  <a:lnTo>
                    <a:pt x="5356" y="8878"/>
                  </a:lnTo>
                  <a:lnTo>
                    <a:pt x="4659" y="7814"/>
                  </a:lnTo>
                  <a:lnTo>
                    <a:pt x="4035" y="6714"/>
                  </a:lnTo>
                  <a:lnTo>
                    <a:pt x="3742" y="6163"/>
                  </a:lnTo>
                  <a:lnTo>
                    <a:pt x="3485" y="5613"/>
                  </a:lnTo>
                  <a:lnTo>
                    <a:pt x="3412" y="5540"/>
                  </a:lnTo>
                  <a:lnTo>
                    <a:pt x="3301" y="5503"/>
                  </a:lnTo>
                  <a:lnTo>
                    <a:pt x="3191" y="5503"/>
                  </a:lnTo>
                  <a:lnTo>
                    <a:pt x="3118" y="5576"/>
                  </a:lnTo>
                  <a:lnTo>
                    <a:pt x="3008" y="5687"/>
                  </a:lnTo>
                  <a:lnTo>
                    <a:pt x="2861" y="5760"/>
                  </a:lnTo>
                  <a:lnTo>
                    <a:pt x="2715" y="5833"/>
                  </a:lnTo>
                  <a:lnTo>
                    <a:pt x="2568" y="5833"/>
                  </a:lnTo>
                  <a:lnTo>
                    <a:pt x="2421" y="5870"/>
                  </a:lnTo>
                  <a:lnTo>
                    <a:pt x="2274" y="5907"/>
                  </a:lnTo>
                  <a:lnTo>
                    <a:pt x="2018" y="6053"/>
                  </a:lnTo>
                  <a:lnTo>
                    <a:pt x="1431" y="6420"/>
                  </a:lnTo>
                  <a:lnTo>
                    <a:pt x="1137" y="6604"/>
                  </a:lnTo>
                  <a:lnTo>
                    <a:pt x="880" y="6824"/>
                  </a:lnTo>
                  <a:lnTo>
                    <a:pt x="770" y="6824"/>
                  </a:lnTo>
                  <a:lnTo>
                    <a:pt x="697" y="6897"/>
                  </a:lnTo>
                  <a:lnTo>
                    <a:pt x="660" y="6970"/>
                  </a:lnTo>
                  <a:lnTo>
                    <a:pt x="697" y="7080"/>
                  </a:lnTo>
                  <a:lnTo>
                    <a:pt x="1101" y="7814"/>
                  </a:lnTo>
                  <a:lnTo>
                    <a:pt x="1541" y="8548"/>
                  </a:lnTo>
                  <a:lnTo>
                    <a:pt x="2458" y="9942"/>
                  </a:lnTo>
                  <a:lnTo>
                    <a:pt x="3412" y="11335"/>
                  </a:lnTo>
                  <a:lnTo>
                    <a:pt x="4402" y="12693"/>
                  </a:lnTo>
                  <a:lnTo>
                    <a:pt x="4989" y="13426"/>
                  </a:lnTo>
                  <a:lnTo>
                    <a:pt x="4952" y="13426"/>
                  </a:lnTo>
                  <a:lnTo>
                    <a:pt x="4952" y="13500"/>
                  </a:lnTo>
                  <a:lnTo>
                    <a:pt x="4989" y="13536"/>
                  </a:lnTo>
                  <a:lnTo>
                    <a:pt x="5026" y="13573"/>
                  </a:lnTo>
                  <a:lnTo>
                    <a:pt x="5099" y="13536"/>
                  </a:lnTo>
                  <a:lnTo>
                    <a:pt x="5429" y="13940"/>
                  </a:lnTo>
                  <a:lnTo>
                    <a:pt x="5796" y="14307"/>
                  </a:lnTo>
                  <a:lnTo>
                    <a:pt x="5833" y="14343"/>
                  </a:lnTo>
                  <a:lnTo>
                    <a:pt x="5906" y="14380"/>
                  </a:lnTo>
                  <a:lnTo>
                    <a:pt x="6126" y="14563"/>
                  </a:lnTo>
                  <a:lnTo>
                    <a:pt x="6383" y="14710"/>
                  </a:lnTo>
                  <a:lnTo>
                    <a:pt x="6640" y="14857"/>
                  </a:lnTo>
                  <a:lnTo>
                    <a:pt x="6933" y="14967"/>
                  </a:lnTo>
                  <a:lnTo>
                    <a:pt x="7226" y="15040"/>
                  </a:lnTo>
                  <a:lnTo>
                    <a:pt x="7850" y="15040"/>
                  </a:lnTo>
                  <a:lnTo>
                    <a:pt x="8180" y="14967"/>
                  </a:lnTo>
                  <a:lnTo>
                    <a:pt x="8510" y="14820"/>
                  </a:lnTo>
                  <a:lnTo>
                    <a:pt x="8877" y="14673"/>
                  </a:lnTo>
                  <a:lnTo>
                    <a:pt x="9574" y="14343"/>
                  </a:lnTo>
                  <a:lnTo>
                    <a:pt x="11115" y="13683"/>
                  </a:lnTo>
                  <a:lnTo>
                    <a:pt x="11592" y="13426"/>
                  </a:lnTo>
                  <a:lnTo>
                    <a:pt x="11995" y="13170"/>
                  </a:lnTo>
                  <a:lnTo>
                    <a:pt x="12399" y="12839"/>
                  </a:lnTo>
                  <a:lnTo>
                    <a:pt x="12729" y="12436"/>
                  </a:lnTo>
                  <a:lnTo>
                    <a:pt x="12912" y="12142"/>
                  </a:lnTo>
                  <a:lnTo>
                    <a:pt x="13059" y="11849"/>
                  </a:lnTo>
                  <a:lnTo>
                    <a:pt x="13169" y="11519"/>
                  </a:lnTo>
                  <a:lnTo>
                    <a:pt x="13242" y="11189"/>
                  </a:lnTo>
                  <a:lnTo>
                    <a:pt x="13279" y="10859"/>
                  </a:lnTo>
                  <a:lnTo>
                    <a:pt x="13316" y="10528"/>
                  </a:lnTo>
                  <a:lnTo>
                    <a:pt x="13279" y="10198"/>
                  </a:lnTo>
                  <a:lnTo>
                    <a:pt x="13242" y="9868"/>
                  </a:lnTo>
                  <a:lnTo>
                    <a:pt x="13169" y="9538"/>
                  </a:lnTo>
                  <a:lnTo>
                    <a:pt x="13095" y="9208"/>
                  </a:lnTo>
                  <a:lnTo>
                    <a:pt x="12875" y="8584"/>
                  </a:lnTo>
                  <a:lnTo>
                    <a:pt x="12582" y="7961"/>
                  </a:lnTo>
                  <a:lnTo>
                    <a:pt x="12252" y="7374"/>
                  </a:lnTo>
                  <a:lnTo>
                    <a:pt x="11885" y="6824"/>
                  </a:lnTo>
                  <a:lnTo>
                    <a:pt x="10271" y="4476"/>
                  </a:lnTo>
                  <a:lnTo>
                    <a:pt x="8657" y="2165"/>
                  </a:lnTo>
                  <a:lnTo>
                    <a:pt x="8584" y="2092"/>
                  </a:lnTo>
                  <a:lnTo>
                    <a:pt x="8474" y="205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6023725" y="3167900"/>
              <a:ext cx="340250" cy="227450"/>
            </a:xfrm>
            <a:custGeom>
              <a:avLst/>
              <a:gdLst/>
              <a:ahLst/>
              <a:cxnLst/>
              <a:rect l="0" t="0" r="0" b="0"/>
              <a:pathLst>
                <a:path w="13610" h="9098" extrusionOk="0">
                  <a:moveTo>
                    <a:pt x="4696" y="0"/>
                  </a:moveTo>
                  <a:lnTo>
                    <a:pt x="4586" y="74"/>
                  </a:lnTo>
                  <a:lnTo>
                    <a:pt x="4256" y="440"/>
                  </a:lnTo>
                  <a:lnTo>
                    <a:pt x="3999" y="844"/>
                  </a:lnTo>
                  <a:lnTo>
                    <a:pt x="3742" y="1247"/>
                  </a:lnTo>
                  <a:lnTo>
                    <a:pt x="3522" y="1688"/>
                  </a:lnTo>
                  <a:lnTo>
                    <a:pt x="3339" y="2128"/>
                  </a:lnTo>
                  <a:lnTo>
                    <a:pt x="3228" y="2605"/>
                  </a:lnTo>
                  <a:lnTo>
                    <a:pt x="3118" y="3081"/>
                  </a:lnTo>
                  <a:lnTo>
                    <a:pt x="3045" y="3595"/>
                  </a:lnTo>
                  <a:lnTo>
                    <a:pt x="3008" y="3852"/>
                  </a:lnTo>
                  <a:lnTo>
                    <a:pt x="2935" y="4072"/>
                  </a:lnTo>
                  <a:lnTo>
                    <a:pt x="2825" y="4329"/>
                  </a:lnTo>
                  <a:lnTo>
                    <a:pt x="2678" y="4512"/>
                  </a:lnTo>
                  <a:lnTo>
                    <a:pt x="2605" y="4622"/>
                  </a:lnTo>
                  <a:lnTo>
                    <a:pt x="2495" y="4659"/>
                  </a:lnTo>
                  <a:lnTo>
                    <a:pt x="2275" y="4732"/>
                  </a:lnTo>
                  <a:lnTo>
                    <a:pt x="1835" y="4732"/>
                  </a:lnTo>
                  <a:lnTo>
                    <a:pt x="1541" y="4659"/>
                  </a:lnTo>
                  <a:lnTo>
                    <a:pt x="991" y="4659"/>
                  </a:lnTo>
                  <a:lnTo>
                    <a:pt x="881" y="4732"/>
                  </a:lnTo>
                  <a:lnTo>
                    <a:pt x="771" y="4769"/>
                  </a:lnTo>
                  <a:lnTo>
                    <a:pt x="587" y="4732"/>
                  </a:lnTo>
                  <a:lnTo>
                    <a:pt x="404" y="4732"/>
                  </a:lnTo>
                  <a:lnTo>
                    <a:pt x="257" y="4805"/>
                  </a:lnTo>
                  <a:lnTo>
                    <a:pt x="74" y="4879"/>
                  </a:lnTo>
                  <a:lnTo>
                    <a:pt x="37" y="4952"/>
                  </a:lnTo>
                  <a:lnTo>
                    <a:pt x="0" y="5026"/>
                  </a:lnTo>
                  <a:lnTo>
                    <a:pt x="0" y="5172"/>
                  </a:lnTo>
                  <a:lnTo>
                    <a:pt x="37" y="5209"/>
                  </a:lnTo>
                  <a:lnTo>
                    <a:pt x="74" y="5246"/>
                  </a:lnTo>
                  <a:lnTo>
                    <a:pt x="147" y="5282"/>
                  </a:lnTo>
                  <a:lnTo>
                    <a:pt x="221" y="5246"/>
                  </a:lnTo>
                  <a:lnTo>
                    <a:pt x="514" y="5172"/>
                  </a:lnTo>
                  <a:lnTo>
                    <a:pt x="587" y="5282"/>
                  </a:lnTo>
                  <a:lnTo>
                    <a:pt x="697" y="5356"/>
                  </a:lnTo>
                  <a:lnTo>
                    <a:pt x="807" y="5356"/>
                  </a:lnTo>
                  <a:lnTo>
                    <a:pt x="881" y="5319"/>
                  </a:lnTo>
                  <a:lnTo>
                    <a:pt x="918" y="5282"/>
                  </a:lnTo>
                  <a:lnTo>
                    <a:pt x="991" y="5209"/>
                  </a:lnTo>
                  <a:lnTo>
                    <a:pt x="1064" y="5172"/>
                  </a:lnTo>
                  <a:lnTo>
                    <a:pt x="1248" y="5136"/>
                  </a:lnTo>
                  <a:lnTo>
                    <a:pt x="1431" y="5172"/>
                  </a:lnTo>
                  <a:lnTo>
                    <a:pt x="1614" y="5209"/>
                  </a:lnTo>
                  <a:lnTo>
                    <a:pt x="1981" y="5282"/>
                  </a:lnTo>
                  <a:lnTo>
                    <a:pt x="2201" y="5282"/>
                  </a:lnTo>
                  <a:lnTo>
                    <a:pt x="2385" y="5246"/>
                  </a:lnTo>
                  <a:lnTo>
                    <a:pt x="2605" y="5209"/>
                  </a:lnTo>
                  <a:lnTo>
                    <a:pt x="2752" y="5136"/>
                  </a:lnTo>
                  <a:lnTo>
                    <a:pt x="2935" y="5026"/>
                  </a:lnTo>
                  <a:lnTo>
                    <a:pt x="3082" y="4879"/>
                  </a:lnTo>
                  <a:lnTo>
                    <a:pt x="3192" y="4732"/>
                  </a:lnTo>
                  <a:lnTo>
                    <a:pt x="3302" y="4549"/>
                  </a:lnTo>
                  <a:lnTo>
                    <a:pt x="3449" y="4182"/>
                  </a:lnTo>
                  <a:lnTo>
                    <a:pt x="3522" y="3925"/>
                  </a:lnTo>
                  <a:lnTo>
                    <a:pt x="3559" y="3668"/>
                  </a:lnTo>
                  <a:lnTo>
                    <a:pt x="3632" y="3118"/>
                  </a:lnTo>
                  <a:lnTo>
                    <a:pt x="3742" y="2641"/>
                  </a:lnTo>
                  <a:lnTo>
                    <a:pt x="3889" y="2201"/>
                  </a:lnTo>
                  <a:lnTo>
                    <a:pt x="4035" y="1834"/>
                  </a:lnTo>
                  <a:lnTo>
                    <a:pt x="4219" y="1467"/>
                  </a:lnTo>
                  <a:lnTo>
                    <a:pt x="4402" y="1137"/>
                  </a:lnTo>
                  <a:lnTo>
                    <a:pt x="4659" y="844"/>
                  </a:lnTo>
                  <a:lnTo>
                    <a:pt x="5173" y="2861"/>
                  </a:lnTo>
                  <a:lnTo>
                    <a:pt x="5649" y="4842"/>
                  </a:lnTo>
                  <a:lnTo>
                    <a:pt x="6126" y="6860"/>
                  </a:lnTo>
                  <a:lnTo>
                    <a:pt x="6567" y="8914"/>
                  </a:lnTo>
                  <a:lnTo>
                    <a:pt x="6603" y="8987"/>
                  </a:lnTo>
                  <a:lnTo>
                    <a:pt x="6713" y="9061"/>
                  </a:lnTo>
                  <a:lnTo>
                    <a:pt x="6787" y="9097"/>
                  </a:lnTo>
                  <a:lnTo>
                    <a:pt x="6897" y="9097"/>
                  </a:lnTo>
                  <a:lnTo>
                    <a:pt x="7153" y="8987"/>
                  </a:lnTo>
                  <a:lnTo>
                    <a:pt x="7374" y="8804"/>
                  </a:lnTo>
                  <a:lnTo>
                    <a:pt x="7520" y="8620"/>
                  </a:lnTo>
                  <a:lnTo>
                    <a:pt x="7667" y="8364"/>
                  </a:lnTo>
                  <a:lnTo>
                    <a:pt x="7814" y="7997"/>
                  </a:lnTo>
                  <a:lnTo>
                    <a:pt x="7924" y="7593"/>
                  </a:lnTo>
                  <a:lnTo>
                    <a:pt x="8181" y="6823"/>
                  </a:lnTo>
                  <a:lnTo>
                    <a:pt x="9061" y="3962"/>
                  </a:lnTo>
                  <a:lnTo>
                    <a:pt x="9208" y="4439"/>
                  </a:lnTo>
                  <a:lnTo>
                    <a:pt x="9318" y="4952"/>
                  </a:lnTo>
                  <a:lnTo>
                    <a:pt x="9318" y="5062"/>
                  </a:lnTo>
                  <a:lnTo>
                    <a:pt x="9391" y="5136"/>
                  </a:lnTo>
                  <a:lnTo>
                    <a:pt x="9464" y="5209"/>
                  </a:lnTo>
                  <a:lnTo>
                    <a:pt x="9574" y="5209"/>
                  </a:lnTo>
                  <a:lnTo>
                    <a:pt x="12032" y="5062"/>
                  </a:lnTo>
                  <a:lnTo>
                    <a:pt x="12069" y="5136"/>
                  </a:lnTo>
                  <a:lnTo>
                    <a:pt x="12105" y="5209"/>
                  </a:lnTo>
                  <a:lnTo>
                    <a:pt x="12326" y="5356"/>
                  </a:lnTo>
                  <a:lnTo>
                    <a:pt x="12582" y="5429"/>
                  </a:lnTo>
                  <a:lnTo>
                    <a:pt x="12619" y="5466"/>
                  </a:lnTo>
                  <a:lnTo>
                    <a:pt x="12912" y="5466"/>
                  </a:lnTo>
                  <a:lnTo>
                    <a:pt x="13059" y="5429"/>
                  </a:lnTo>
                  <a:lnTo>
                    <a:pt x="13206" y="5319"/>
                  </a:lnTo>
                  <a:lnTo>
                    <a:pt x="13316" y="5209"/>
                  </a:lnTo>
                  <a:lnTo>
                    <a:pt x="13426" y="5062"/>
                  </a:lnTo>
                  <a:lnTo>
                    <a:pt x="13536" y="4915"/>
                  </a:lnTo>
                  <a:lnTo>
                    <a:pt x="13609" y="4732"/>
                  </a:lnTo>
                  <a:lnTo>
                    <a:pt x="13609" y="4659"/>
                  </a:lnTo>
                  <a:lnTo>
                    <a:pt x="13609" y="4549"/>
                  </a:lnTo>
                  <a:lnTo>
                    <a:pt x="13536" y="4439"/>
                  </a:lnTo>
                  <a:lnTo>
                    <a:pt x="13426" y="4292"/>
                  </a:lnTo>
                  <a:lnTo>
                    <a:pt x="13279" y="4219"/>
                  </a:lnTo>
                  <a:lnTo>
                    <a:pt x="13133" y="4145"/>
                  </a:lnTo>
                  <a:lnTo>
                    <a:pt x="12949" y="4072"/>
                  </a:lnTo>
                  <a:lnTo>
                    <a:pt x="12802" y="4072"/>
                  </a:lnTo>
                  <a:lnTo>
                    <a:pt x="12619" y="4108"/>
                  </a:lnTo>
                  <a:lnTo>
                    <a:pt x="12436" y="4182"/>
                  </a:lnTo>
                  <a:lnTo>
                    <a:pt x="12326" y="4255"/>
                  </a:lnTo>
                  <a:lnTo>
                    <a:pt x="12252" y="4329"/>
                  </a:lnTo>
                  <a:lnTo>
                    <a:pt x="12142" y="4512"/>
                  </a:lnTo>
                  <a:lnTo>
                    <a:pt x="9794" y="4659"/>
                  </a:lnTo>
                  <a:lnTo>
                    <a:pt x="9721" y="4255"/>
                  </a:lnTo>
                  <a:lnTo>
                    <a:pt x="9611" y="3852"/>
                  </a:lnTo>
                  <a:lnTo>
                    <a:pt x="9464" y="3448"/>
                  </a:lnTo>
                  <a:lnTo>
                    <a:pt x="9281" y="3045"/>
                  </a:lnTo>
                  <a:lnTo>
                    <a:pt x="9208" y="2971"/>
                  </a:lnTo>
                  <a:lnTo>
                    <a:pt x="9134" y="2935"/>
                  </a:lnTo>
                  <a:lnTo>
                    <a:pt x="8987" y="2935"/>
                  </a:lnTo>
                  <a:lnTo>
                    <a:pt x="8841" y="2971"/>
                  </a:lnTo>
                  <a:lnTo>
                    <a:pt x="8804" y="3045"/>
                  </a:lnTo>
                  <a:lnTo>
                    <a:pt x="8767" y="3118"/>
                  </a:lnTo>
                  <a:lnTo>
                    <a:pt x="7850" y="6016"/>
                  </a:lnTo>
                  <a:lnTo>
                    <a:pt x="7374" y="7557"/>
                  </a:lnTo>
                  <a:lnTo>
                    <a:pt x="7227" y="7997"/>
                  </a:lnTo>
                  <a:lnTo>
                    <a:pt x="7153" y="8217"/>
                  </a:lnTo>
                  <a:lnTo>
                    <a:pt x="7007" y="8400"/>
                  </a:lnTo>
                  <a:lnTo>
                    <a:pt x="6567" y="6346"/>
                  </a:lnTo>
                  <a:lnTo>
                    <a:pt x="6090" y="4292"/>
                  </a:lnTo>
                  <a:lnTo>
                    <a:pt x="5576" y="2238"/>
                  </a:lnTo>
                  <a:lnTo>
                    <a:pt x="5026" y="220"/>
                  </a:lnTo>
                  <a:lnTo>
                    <a:pt x="4953" y="74"/>
                  </a:lnTo>
                  <a:lnTo>
                    <a:pt x="4842" y="37"/>
                  </a:lnTo>
                  <a:lnTo>
                    <a:pt x="469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7109500" y="3449425"/>
              <a:ext cx="154100" cy="165100"/>
            </a:xfrm>
            <a:custGeom>
              <a:avLst/>
              <a:gdLst/>
              <a:ahLst/>
              <a:cxnLst/>
              <a:rect l="0" t="0" r="0" b="0"/>
              <a:pathLst>
                <a:path w="6164" h="6604" extrusionOk="0">
                  <a:moveTo>
                    <a:pt x="3962" y="0"/>
                  </a:moveTo>
                  <a:lnTo>
                    <a:pt x="3926" y="37"/>
                  </a:lnTo>
                  <a:lnTo>
                    <a:pt x="3889" y="74"/>
                  </a:lnTo>
                  <a:lnTo>
                    <a:pt x="3889" y="147"/>
                  </a:lnTo>
                  <a:lnTo>
                    <a:pt x="3522" y="477"/>
                  </a:lnTo>
                  <a:lnTo>
                    <a:pt x="3229" y="807"/>
                  </a:lnTo>
                  <a:lnTo>
                    <a:pt x="2788" y="1284"/>
                  </a:lnTo>
                  <a:lnTo>
                    <a:pt x="2458" y="1651"/>
                  </a:lnTo>
                  <a:lnTo>
                    <a:pt x="2201" y="1578"/>
                  </a:lnTo>
                  <a:lnTo>
                    <a:pt x="1321" y="1321"/>
                  </a:lnTo>
                  <a:lnTo>
                    <a:pt x="1138" y="1284"/>
                  </a:lnTo>
                  <a:lnTo>
                    <a:pt x="808" y="1211"/>
                  </a:lnTo>
                  <a:lnTo>
                    <a:pt x="661" y="1174"/>
                  </a:lnTo>
                  <a:lnTo>
                    <a:pt x="514" y="1211"/>
                  </a:lnTo>
                  <a:lnTo>
                    <a:pt x="441" y="1248"/>
                  </a:lnTo>
                  <a:lnTo>
                    <a:pt x="441" y="1284"/>
                  </a:lnTo>
                  <a:lnTo>
                    <a:pt x="441" y="1358"/>
                  </a:lnTo>
                  <a:lnTo>
                    <a:pt x="477" y="1468"/>
                  </a:lnTo>
                  <a:lnTo>
                    <a:pt x="551" y="1541"/>
                  </a:lnTo>
                  <a:lnTo>
                    <a:pt x="661" y="1614"/>
                  </a:lnTo>
                  <a:lnTo>
                    <a:pt x="771" y="1651"/>
                  </a:lnTo>
                  <a:lnTo>
                    <a:pt x="1064" y="1761"/>
                  </a:lnTo>
                  <a:lnTo>
                    <a:pt x="1284" y="1798"/>
                  </a:lnTo>
                  <a:lnTo>
                    <a:pt x="2055" y="2018"/>
                  </a:lnTo>
                  <a:lnTo>
                    <a:pt x="2055" y="2091"/>
                  </a:lnTo>
                  <a:lnTo>
                    <a:pt x="2091" y="2165"/>
                  </a:lnTo>
                  <a:lnTo>
                    <a:pt x="2165" y="2238"/>
                  </a:lnTo>
                  <a:lnTo>
                    <a:pt x="2201" y="2238"/>
                  </a:lnTo>
                  <a:lnTo>
                    <a:pt x="2275" y="2275"/>
                  </a:lnTo>
                  <a:lnTo>
                    <a:pt x="2385" y="2238"/>
                  </a:lnTo>
                  <a:lnTo>
                    <a:pt x="2532" y="2165"/>
                  </a:lnTo>
                  <a:lnTo>
                    <a:pt x="2678" y="2128"/>
                  </a:lnTo>
                  <a:lnTo>
                    <a:pt x="2752" y="2091"/>
                  </a:lnTo>
                  <a:lnTo>
                    <a:pt x="2788" y="2055"/>
                  </a:lnTo>
                  <a:lnTo>
                    <a:pt x="2788" y="1981"/>
                  </a:lnTo>
                  <a:lnTo>
                    <a:pt x="2788" y="1908"/>
                  </a:lnTo>
                  <a:lnTo>
                    <a:pt x="2935" y="1761"/>
                  </a:lnTo>
                  <a:lnTo>
                    <a:pt x="3375" y="1284"/>
                  </a:lnTo>
                  <a:lnTo>
                    <a:pt x="3815" y="771"/>
                  </a:lnTo>
                  <a:lnTo>
                    <a:pt x="3852" y="1394"/>
                  </a:lnTo>
                  <a:lnTo>
                    <a:pt x="3852" y="2091"/>
                  </a:lnTo>
                  <a:lnTo>
                    <a:pt x="3889" y="2421"/>
                  </a:lnTo>
                  <a:lnTo>
                    <a:pt x="3962" y="2605"/>
                  </a:lnTo>
                  <a:lnTo>
                    <a:pt x="4036" y="2751"/>
                  </a:lnTo>
                  <a:lnTo>
                    <a:pt x="4109" y="2825"/>
                  </a:lnTo>
                  <a:lnTo>
                    <a:pt x="4219" y="2825"/>
                  </a:lnTo>
                  <a:lnTo>
                    <a:pt x="4476" y="3008"/>
                  </a:lnTo>
                  <a:lnTo>
                    <a:pt x="4732" y="3155"/>
                  </a:lnTo>
                  <a:lnTo>
                    <a:pt x="5063" y="3265"/>
                  </a:lnTo>
                  <a:lnTo>
                    <a:pt x="5356" y="3338"/>
                  </a:lnTo>
                  <a:lnTo>
                    <a:pt x="5246" y="3412"/>
                  </a:lnTo>
                  <a:lnTo>
                    <a:pt x="4732" y="3669"/>
                  </a:lnTo>
                  <a:lnTo>
                    <a:pt x="4512" y="3779"/>
                  </a:lnTo>
                  <a:lnTo>
                    <a:pt x="4292" y="3925"/>
                  </a:lnTo>
                  <a:lnTo>
                    <a:pt x="4219" y="3925"/>
                  </a:lnTo>
                  <a:lnTo>
                    <a:pt x="4182" y="3962"/>
                  </a:lnTo>
                  <a:lnTo>
                    <a:pt x="4072" y="4072"/>
                  </a:lnTo>
                  <a:lnTo>
                    <a:pt x="3962" y="4292"/>
                  </a:lnTo>
                  <a:lnTo>
                    <a:pt x="3889" y="4549"/>
                  </a:lnTo>
                  <a:lnTo>
                    <a:pt x="3852" y="5283"/>
                  </a:lnTo>
                  <a:lnTo>
                    <a:pt x="3852" y="5649"/>
                  </a:lnTo>
                  <a:lnTo>
                    <a:pt x="3852" y="6053"/>
                  </a:lnTo>
                  <a:lnTo>
                    <a:pt x="3559" y="5723"/>
                  </a:lnTo>
                  <a:lnTo>
                    <a:pt x="3229" y="5393"/>
                  </a:lnTo>
                  <a:lnTo>
                    <a:pt x="2642" y="4769"/>
                  </a:lnTo>
                  <a:lnTo>
                    <a:pt x="2568" y="4659"/>
                  </a:lnTo>
                  <a:lnTo>
                    <a:pt x="2495" y="4586"/>
                  </a:lnTo>
                  <a:lnTo>
                    <a:pt x="2385" y="4586"/>
                  </a:lnTo>
                  <a:lnTo>
                    <a:pt x="2385" y="4622"/>
                  </a:lnTo>
                  <a:lnTo>
                    <a:pt x="2312" y="4622"/>
                  </a:lnTo>
                  <a:lnTo>
                    <a:pt x="1908" y="4769"/>
                  </a:lnTo>
                  <a:lnTo>
                    <a:pt x="1468" y="4842"/>
                  </a:lnTo>
                  <a:lnTo>
                    <a:pt x="1064" y="4916"/>
                  </a:lnTo>
                  <a:lnTo>
                    <a:pt x="624" y="4952"/>
                  </a:lnTo>
                  <a:lnTo>
                    <a:pt x="1138" y="4329"/>
                  </a:lnTo>
                  <a:lnTo>
                    <a:pt x="1358" y="3999"/>
                  </a:lnTo>
                  <a:lnTo>
                    <a:pt x="1541" y="3632"/>
                  </a:lnTo>
                  <a:lnTo>
                    <a:pt x="1688" y="3595"/>
                  </a:lnTo>
                  <a:lnTo>
                    <a:pt x="1725" y="3558"/>
                  </a:lnTo>
                  <a:lnTo>
                    <a:pt x="1761" y="3485"/>
                  </a:lnTo>
                  <a:lnTo>
                    <a:pt x="1798" y="3448"/>
                  </a:lnTo>
                  <a:lnTo>
                    <a:pt x="1798" y="3375"/>
                  </a:lnTo>
                  <a:lnTo>
                    <a:pt x="1761" y="3302"/>
                  </a:lnTo>
                  <a:lnTo>
                    <a:pt x="1725" y="3265"/>
                  </a:lnTo>
                  <a:lnTo>
                    <a:pt x="1651" y="3228"/>
                  </a:lnTo>
                  <a:lnTo>
                    <a:pt x="1541" y="3045"/>
                  </a:lnTo>
                  <a:lnTo>
                    <a:pt x="1211" y="2458"/>
                  </a:lnTo>
                  <a:lnTo>
                    <a:pt x="844" y="1908"/>
                  </a:lnTo>
                  <a:lnTo>
                    <a:pt x="624" y="1651"/>
                  </a:lnTo>
                  <a:lnTo>
                    <a:pt x="367" y="1431"/>
                  </a:lnTo>
                  <a:lnTo>
                    <a:pt x="257" y="1394"/>
                  </a:lnTo>
                  <a:lnTo>
                    <a:pt x="184" y="1431"/>
                  </a:lnTo>
                  <a:lnTo>
                    <a:pt x="111" y="1504"/>
                  </a:lnTo>
                  <a:lnTo>
                    <a:pt x="111" y="1578"/>
                  </a:lnTo>
                  <a:lnTo>
                    <a:pt x="111" y="1614"/>
                  </a:lnTo>
                  <a:lnTo>
                    <a:pt x="331" y="1945"/>
                  </a:lnTo>
                  <a:lnTo>
                    <a:pt x="551" y="2238"/>
                  </a:lnTo>
                  <a:lnTo>
                    <a:pt x="771" y="2531"/>
                  </a:lnTo>
                  <a:lnTo>
                    <a:pt x="954" y="2825"/>
                  </a:lnTo>
                  <a:lnTo>
                    <a:pt x="1101" y="3155"/>
                  </a:lnTo>
                  <a:lnTo>
                    <a:pt x="1174" y="3338"/>
                  </a:lnTo>
                  <a:lnTo>
                    <a:pt x="1284" y="3522"/>
                  </a:lnTo>
                  <a:lnTo>
                    <a:pt x="1101" y="3669"/>
                  </a:lnTo>
                  <a:lnTo>
                    <a:pt x="918" y="3815"/>
                  </a:lnTo>
                  <a:lnTo>
                    <a:pt x="587" y="4219"/>
                  </a:lnTo>
                  <a:lnTo>
                    <a:pt x="294" y="4622"/>
                  </a:lnTo>
                  <a:lnTo>
                    <a:pt x="37" y="5062"/>
                  </a:lnTo>
                  <a:lnTo>
                    <a:pt x="1" y="5172"/>
                  </a:lnTo>
                  <a:lnTo>
                    <a:pt x="1" y="5283"/>
                  </a:lnTo>
                  <a:lnTo>
                    <a:pt x="74" y="5356"/>
                  </a:lnTo>
                  <a:lnTo>
                    <a:pt x="184" y="5393"/>
                  </a:lnTo>
                  <a:lnTo>
                    <a:pt x="734" y="5393"/>
                  </a:lnTo>
                  <a:lnTo>
                    <a:pt x="1284" y="5356"/>
                  </a:lnTo>
                  <a:lnTo>
                    <a:pt x="1835" y="5246"/>
                  </a:lnTo>
                  <a:lnTo>
                    <a:pt x="2348" y="5062"/>
                  </a:lnTo>
                  <a:lnTo>
                    <a:pt x="2568" y="5356"/>
                  </a:lnTo>
                  <a:lnTo>
                    <a:pt x="2788" y="5576"/>
                  </a:lnTo>
                  <a:lnTo>
                    <a:pt x="3229" y="6163"/>
                  </a:lnTo>
                  <a:lnTo>
                    <a:pt x="3485" y="6383"/>
                  </a:lnTo>
                  <a:lnTo>
                    <a:pt x="3632" y="6493"/>
                  </a:lnTo>
                  <a:lnTo>
                    <a:pt x="3779" y="6566"/>
                  </a:lnTo>
                  <a:lnTo>
                    <a:pt x="3889" y="6566"/>
                  </a:lnTo>
                  <a:lnTo>
                    <a:pt x="4036" y="6530"/>
                  </a:lnTo>
                  <a:lnTo>
                    <a:pt x="4146" y="6603"/>
                  </a:lnTo>
                  <a:lnTo>
                    <a:pt x="4292" y="6603"/>
                  </a:lnTo>
                  <a:lnTo>
                    <a:pt x="4366" y="6530"/>
                  </a:lnTo>
                  <a:lnTo>
                    <a:pt x="4402" y="6456"/>
                  </a:lnTo>
                  <a:lnTo>
                    <a:pt x="4439" y="6383"/>
                  </a:lnTo>
                  <a:lnTo>
                    <a:pt x="4402" y="6310"/>
                  </a:lnTo>
                  <a:lnTo>
                    <a:pt x="4366" y="6273"/>
                  </a:lnTo>
                  <a:lnTo>
                    <a:pt x="4329" y="6236"/>
                  </a:lnTo>
                  <a:lnTo>
                    <a:pt x="4292" y="6053"/>
                  </a:lnTo>
                  <a:lnTo>
                    <a:pt x="4292" y="5833"/>
                  </a:lnTo>
                  <a:lnTo>
                    <a:pt x="4256" y="5172"/>
                  </a:lnTo>
                  <a:lnTo>
                    <a:pt x="4256" y="4769"/>
                  </a:lnTo>
                  <a:lnTo>
                    <a:pt x="4256" y="4402"/>
                  </a:lnTo>
                  <a:lnTo>
                    <a:pt x="4402" y="4402"/>
                  </a:lnTo>
                  <a:lnTo>
                    <a:pt x="4476" y="4365"/>
                  </a:lnTo>
                  <a:lnTo>
                    <a:pt x="4549" y="4292"/>
                  </a:lnTo>
                  <a:lnTo>
                    <a:pt x="4549" y="4255"/>
                  </a:lnTo>
                  <a:lnTo>
                    <a:pt x="4622" y="4219"/>
                  </a:lnTo>
                  <a:lnTo>
                    <a:pt x="5209" y="3889"/>
                  </a:lnTo>
                  <a:lnTo>
                    <a:pt x="5539" y="3705"/>
                  </a:lnTo>
                  <a:lnTo>
                    <a:pt x="5686" y="3595"/>
                  </a:lnTo>
                  <a:lnTo>
                    <a:pt x="5833" y="3485"/>
                  </a:lnTo>
                  <a:lnTo>
                    <a:pt x="5980" y="3485"/>
                  </a:lnTo>
                  <a:lnTo>
                    <a:pt x="6090" y="3448"/>
                  </a:lnTo>
                  <a:lnTo>
                    <a:pt x="6126" y="3375"/>
                  </a:lnTo>
                  <a:lnTo>
                    <a:pt x="6163" y="3302"/>
                  </a:lnTo>
                  <a:lnTo>
                    <a:pt x="6163" y="3228"/>
                  </a:lnTo>
                  <a:lnTo>
                    <a:pt x="6126" y="3118"/>
                  </a:lnTo>
                  <a:lnTo>
                    <a:pt x="6090" y="3045"/>
                  </a:lnTo>
                  <a:lnTo>
                    <a:pt x="5980" y="3008"/>
                  </a:lnTo>
                  <a:lnTo>
                    <a:pt x="5576" y="2935"/>
                  </a:lnTo>
                  <a:lnTo>
                    <a:pt x="5173" y="2788"/>
                  </a:lnTo>
                  <a:lnTo>
                    <a:pt x="4769" y="2678"/>
                  </a:lnTo>
                  <a:lnTo>
                    <a:pt x="4366" y="2568"/>
                  </a:lnTo>
                  <a:lnTo>
                    <a:pt x="4366" y="2275"/>
                  </a:lnTo>
                  <a:lnTo>
                    <a:pt x="4329" y="2018"/>
                  </a:lnTo>
                  <a:lnTo>
                    <a:pt x="4256" y="1468"/>
                  </a:lnTo>
                  <a:lnTo>
                    <a:pt x="4256" y="881"/>
                  </a:lnTo>
                  <a:lnTo>
                    <a:pt x="4219" y="551"/>
                  </a:lnTo>
                  <a:lnTo>
                    <a:pt x="4182" y="257"/>
                  </a:lnTo>
                  <a:lnTo>
                    <a:pt x="4219" y="184"/>
                  </a:lnTo>
                  <a:lnTo>
                    <a:pt x="4256" y="110"/>
                  </a:lnTo>
                  <a:lnTo>
                    <a:pt x="4219" y="37"/>
                  </a:lnTo>
                  <a:lnTo>
                    <a:pt x="418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cxnSp>
        <p:nvCxnSpPr>
          <p:cNvPr id="392" name="Shape 392"/>
          <p:cNvCxnSpPr/>
          <p:nvPr/>
        </p:nvCxnSpPr>
        <p:spPr>
          <a:xfrm>
            <a:off x="1133820" y="1375552"/>
            <a:ext cx="8049351" cy="0"/>
          </a:xfrm>
          <a:prstGeom prst="straightConnector1">
            <a:avLst/>
          </a:prstGeom>
          <a:noFill/>
          <a:ln w="19050" cap="rnd" cmpd="sng">
            <a:solidFill>
              <a:srgbClr val="A4C2F4"/>
            </a:solidFill>
            <a:prstDash val="dash"/>
            <a:round/>
            <a:headEnd type="none" w="lg" len="lg"/>
            <a:tailEnd type="none" w="lg" len="lg"/>
          </a:ln>
        </p:spPr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Shape 427"/>
          <p:cNvSpPr txBox="1">
            <a:spLocks noGrp="1"/>
          </p:cNvSpPr>
          <p:nvPr>
            <p:ph type="body" idx="1"/>
          </p:nvPr>
        </p:nvSpPr>
        <p:spPr>
          <a:xfrm>
            <a:off x="609521" y="5876440"/>
            <a:ext cx="10971372" cy="692959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 algn="ctr">
              <a:spcBef>
                <a:spcPts val="480"/>
              </a:spcBef>
              <a:buSzPct val="100000"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28" name="Shape 428"/>
          <p:cNvSpPr/>
          <p:nvPr/>
        </p:nvSpPr>
        <p:spPr>
          <a:xfrm>
            <a:off x="9735906" y="-392572"/>
            <a:ext cx="600654" cy="745150"/>
          </a:xfrm>
          <a:custGeom>
            <a:avLst/>
            <a:gdLst/>
            <a:ahLst/>
            <a:cxnLst/>
            <a:rect l="0" t="0" r="0" b="0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29" name="Shape 429"/>
          <p:cNvSpPr/>
          <p:nvPr/>
        </p:nvSpPr>
        <p:spPr>
          <a:xfrm>
            <a:off x="-47158" y="4490322"/>
            <a:ext cx="590935" cy="673049"/>
          </a:xfrm>
          <a:custGeom>
            <a:avLst/>
            <a:gdLst/>
            <a:ahLst/>
            <a:cxnLst/>
            <a:rect l="0" t="0" r="0" b="0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0" name="Shape 430"/>
          <p:cNvSpPr/>
          <p:nvPr/>
        </p:nvSpPr>
        <p:spPr>
          <a:xfrm>
            <a:off x="11755733" y="4587276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1" name="Shape 431"/>
          <p:cNvSpPr/>
          <p:nvPr/>
        </p:nvSpPr>
        <p:spPr>
          <a:xfrm>
            <a:off x="11655780" y="5556854"/>
            <a:ext cx="660289" cy="453756"/>
          </a:xfrm>
          <a:custGeom>
            <a:avLst/>
            <a:gdLst/>
            <a:ahLst/>
            <a:cxnLst/>
            <a:rect l="0" t="0" r="0" b="0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2" name="Shape 432"/>
          <p:cNvSpPr/>
          <p:nvPr/>
        </p:nvSpPr>
        <p:spPr>
          <a:xfrm>
            <a:off x="11146488" y="6010613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3" name="Shape 433"/>
          <p:cNvSpPr/>
          <p:nvPr/>
        </p:nvSpPr>
        <p:spPr>
          <a:xfrm>
            <a:off x="-102757" y="1984484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4" name="Shape 434"/>
          <p:cNvSpPr/>
          <p:nvPr/>
        </p:nvSpPr>
        <p:spPr>
          <a:xfrm>
            <a:off x="10735364" y="6435169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5" name="Shape 435"/>
          <p:cNvSpPr/>
          <p:nvPr/>
        </p:nvSpPr>
        <p:spPr>
          <a:xfrm>
            <a:off x="10735372" y="5511044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6" name="Shape 436"/>
          <p:cNvSpPr/>
          <p:nvPr/>
        </p:nvSpPr>
        <p:spPr>
          <a:xfrm>
            <a:off x="9906575" y="6499064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7" name="Shape 437"/>
          <p:cNvSpPr/>
          <p:nvPr/>
        </p:nvSpPr>
        <p:spPr>
          <a:xfrm>
            <a:off x="11664782" y="6601695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8" name="Shape 438"/>
          <p:cNvSpPr/>
          <p:nvPr/>
        </p:nvSpPr>
        <p:spPr>
          <a:xfrm>
            <a:off x="11361778" y="5334940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9" name="Shape 439"/>
          <p:cNvSpPr/>
          <p:nvPr/>
        </p:nvSpPr>
        <p:spPr>
          <a:xfrm>
            <a:off x="11771005" y="6113239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0" name="Shape 440"/>
          <p:cNvSpPr/>
          <p:nvPr/>
        </p:nvSpPr>
        <p:spPr>
          <a:xfrm>
            <a:off x="11950415" y="1785371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1" name="Shape 441"/>
          <p:cNvSpPr/>
          <p:nvPr/>
        </p:nvSpPr>
        <p:spPr>
          <a:xfrm rot="-2426120">
            <a:off x="9478942" y="6504188"/>
            <a:ext cx="373163" cy="477405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2" name="Shape 442"/>
          <p:cNvSpPr/>
          <p:nvPr/>
        </p:nvSpPr>
        <p:spPr>
          <a:xfrm>
            <a:off x="10211533" y="582827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3" name="Shape 443"/>
          <p:cNvSpPr/>
          <p:nvPr/>
        </p:nvSpPr>
        <p:spPr>
          <a:xfrm>
            <a:off x="11728590" y="4105927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4" name="Shape 444"/>
          <p:cNvSpPr/>
          <p:nvPr/>
        </p:nvSpPr>
        <p:spPr>
          <a:xfrm>
            <a:off x="10375210" y="6515017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5" name="Shape 445"/>
          <p:cNvSpPr/>
          <p:nvPr/>
        </p:nvSpPr>
        <p:spPr>
          <a:xfrm>
            <a:off x="462443" y="811673"/>
            <a:ext cx="280248" cy="611992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6" name="Shape 446"/>
          <p:cNvSpPr/>
          <p:nvPr/>
        </p:nvSpPr>
        <p:spPr>
          <a:xfrm>
            <a:off x="859902" y="474725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7" name="Shape 447"/>
          <p:cNvSpPr/>
          <p:nvPr/>
        </p:nvSpPr>
        <p:spPr>
          <a:xfrm>
            <a:off x="11090303" y="-39772"/>
            <a:ext cx="609011" cy="567582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8" name="Shape 448"/>
          <p:cNvSpPr/>
          <p:nvPr/>
        </p:nvSpPr>
        <p:spPr>
          <a:xfrm>
            <a:off x="-9" y="1351467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9" name="Shape 449"/>
          <p:cNvSpPr/>
          <p:nvPr/>
        </p:nvSpPr>
        <p:spPr>
          <a:xfrm>
            <a:off x="11597632" y="238871"/>
            <a:ext cx="694964" cy="718821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0" name="Shape 450"/>
          <p:cNvSpPr/>
          <p:nvPr/>
        </p:nvSpPr>
        <p:spPr>
          <a:xfrm>
            <a:off x="933817" y="6078206"/>
            <a:ext cx="672806" cy="534293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1" name="Shape 451"/>
          <p:cNvSpPr/>
          <p:nvPr/>
        </p:nvSpPr>
        <p:spPr>
          <a:xfrm>
            <a:off x="345243" y="-115028"/>
            <a:ext cx="627012" cy="589750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2" name="Shape 452"/>
          <p:cNvSpPr/>
          <p:nvPr/>
        </p:nvSpPr>
        <p:spPr>
          <a:xfrm>
            <a:off x="-46681" y="5435382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3" name="Shape 453"/>
          <p:cNvSpPr/>
          <p:nvPr/>
        </p:nvSpPr>
        <p:spPr>
          <a:xfrm>
            <a:off x="961551" y="6665567"/>
            <a:ext cx="617330" cy="23733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4" name="Shape 454"/>
          <p:cNvSpPr/>
          <p:nvPr/>
        </p:nvSpPr>
        <p:spPr>
          <a:xfrm>
            <a:off x="-324127" y="72296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5" name="Shape 455"/>
          <p:cNvSpPr/>
          <p:nvPr/>
        </p:nvSpPr>
        <p:spPr>
          <a:xfrm>
            <a:off x="10454708" y="-134529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6" name="Shape 456"/>
          <p:cNvSpPr/>
          <p:nvPr/>
        </p:nvSpPr>
        <p:spPr>
          <a:xfrm>
            <a:off x="-51494" y="772239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7" name="Shape 457"/>
          <p:cNvSpPr/>
          <p:nvPr/>
        </p:nvSpPr>
        <p:spPr>
          <a:xfrm>
            <a:off x="1871457" y="15337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8" name="Shape 458"/>
          <p:cNvSpPr/>
          <p:nvPr/>
        </p:nvSpPr>
        <p:spPr>
          <a:xfrm>
            <a:off x="1274486" y="-76238"/>
            <a:ext cx="431432" cy="428826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9" name="Shape 459"/>
          <p:cNvSpPr/>
          <p:nvPr/>
        </p:nvSpPr>
        <p:spPr>
          <a:xfrm>
            <a:off x="1777492" y="6239383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0" name="Shape 460"/>
          <p:cNvSpPr/>
          <p:nvPr/>
        </p:nvSpPr>
        <p:spPr>
          <a:xfrm>
            <a:off x="122150" y="6071976"/>
            <a:ext cx="554898" cy="546776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1" name="Shape 461"/>
          <p:cNvSpPr/>
          <p:nvPr/>
        </p:nvSpPr>
        <p:spPr>
          <a:xfrm>
            <a:off x="2033972" y="6549973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2" name="Shape 462"/>
          <p:cNvSpPr/>
          <p:nvPr/>
        </p:nvSpPr>
        <p:spPr>
          <a:xfrm>
            <a:off x="3604" y="6535153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3" name="Shape 463"/>
          <p:cNvSpPr/>
          <p:nvPr/>
        </p:nvSpPr>
        <p:spPr>
          <a:xfrm rot="1920548">
            <a:off x="10965973" y="833892"/>
            <a:ext cx="668608" cy="567539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4" name="Shape 464"/>
          <p:cNvSpPr/>
          <p:nvPr/>
        </p:nvSpPr>
        <p:spPr>
          <a:xfrm>
            <a:off x="462429" y="5420111"/>
            <a:ext cx="639490" cy="452394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5" name="Shape 465"/>
          <p:cNvSpPr/>
          <p:nvPr/>
        </p:nvSpPr>
        <p:spPr>
          <a:xfrm rot="-5400000">
            <a:off x="10660252" y="422756"/>
            <a:ext cx="373293" cy="477226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6" name="Shape 466"/>
          <p:cNvSpPr/>
          <p:nvPr/>
        </p:nvSpPr>
        <p:spPr>
          <a:xfrm>
            <a:off x="11734152" y="105393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7" name="Shape 467"/>
          <p:cNvSpPr/>
          <p:nvPr/>
        </p:nvSpPr>
        <p:spPr>
          <a:xfrm>
            <a:off x="345239" y="6612140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8" name="Shape 468"/>
          <p:cNvSpPr/>
          <p:nvPr/>
        </p:nvSpPr>
        <p:spPr>
          <a:xfrm>
            <a:off x="11597618" y="1535563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Shape 470"/>
          <p:cNvSpPr/>
          <p:nvPr/>
        </p:nvSpPr>
        <p:spPr>
          <a:xfrm>
            <a:off x="9735906" y="-392572"/>
            <a:ext cx="600654" cy="745150"/>
          </a:xfrm>
          <a:custGeom>
            <a:avLst/>
            <a:gdLst/>
            <a:ahLst/>
            <a:cxnLst/>
            <a:rect l="0" t="0" r="0" b="0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1" name="Shape 471"/>
          <p:cNvSpPr/>
          <p:nvPr/>
        </p:nvSpPr>
        <p:spPr>
          <a:xfrm>
            <a:off x="-47158" y="4490322"/>
            <a:ext cx="590935" cy="673049"/>
          </a:xfrm>
          <a:custGeom>
            <a:avLst/>
            <a:gdLst/>
            <a:ahLst/>
            <a:cxnLst/>
            <a:rect l="0" t="0" r="0" b="0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2" name="Shape 472"/>
          <p:cNvSpPr/>
          <p:nvPr/>
        </p:nvSpPr>
        <p:spPr>
          <a:xfrm>
            <a:off x="11755733" y="4587276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3" name="Shape 473"/>
          <p:cNvSpPr/>
          <p:nvPr/>
        </p:nvSpPr>
        <p:spPr>
          <a:xfrm>
            <a:off x="11655780" y="5556854"/>
            <a:ext cx="660289" cy="453756"/>
          </a:xfrm>
          <a:custGeom>
            <a:avLst/>
            <a:gdLst/>
            <a:ahLst/>
            <a:cxnLst/>
            <a:rect l="0" t="0" r="0" b="0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4" name="Shape 474"/>
          <p:cNvSpPr/>
          <p:nvPr/>
        </p:nvSpPr>
        <p:spPr>
          <a:xfrm>
            <a:off x="11146488" y="6010613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5" name="Shape 475"/>
          <p:cNvSpPr/>
          <p:nvPr/>
        </p:nvSpPr>
        <p:spPr>
          <a:xfrm>
            <a:off x="-102757" y="1984484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6" name="Shape 476"/>
          <p:cNvSpPr/>
          <p:nvPr/>
        </p:nvSpPr>
        <p:spPr>
          <a:xfrm>
            <a:off x="10735364" y="6435169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7" name="Shape 477"/>
          <p:cNvSpPr/>
          <p:nvPr/>
        </p:nvSpPr>
        <p:spPr>
          <a:xfrm>
            <a:off x="10735372" y="5511044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8" name="Shape 478"/>
          <p:cNvSpPr/>
          <p:nvPr/>
        </p:nvSpPr>
        <p:spPr>
          <a:xfrm>
            <a:off x="9906575" y="6499064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9" name="Shape 479"/>
          <p:cNvSpPr/>
          <p:nvPr/>
        </p:nvSpPr>
        <p:spPr>
          <a:xfrm>
            <a:off x="11664782" y="6601695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0" name="Shape 480"/>
          <p:cNvSpPr/>
          <p:nvPr/>
        </p:nvSpPr>
        <p:spPr>
          <a:xfrm>
            <a:off x="11361778" y="5334940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1" name="Shape 481"/>
          <p:cNvSpPr/>
          <p:nvPr/>
        </p:nvSpPr>
        <p:spPr>
          <a:xfrm>
            <a:off x="11771005" y="6113239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2" name="Shape 482"/>
          <p:cNvSpPr/>
          <p:nvPr/>
        </p:nvSpPr>
        <p:spPr>
          <a:xfrm>
            <a:off x="11950415" y="1785371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3" name="Shape 483"/>
          <p:cNvSpPr/>
          <p:nvPr/>
        </p:nvSpPr>
        <p:spPr>
          <a:xfrm rot="-2426120">
            <a:off x="9478942" y="6504188"/>
            <a:ext cx="373163" cy="477405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4" name="Shape 484"/>
          <p:cNvSpPr/>
          <p:nvPr/>
        </p:nvSpPr>
        <p:spPr>
          <a:xfrm>
            <a:off x="10211533" y="582827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5" name="Shape 485"/>
          <p:cNvSpPr/>
          <p:nvPr/>
        </p:nvSpPr>
        <p:spPr>
          <a:xfrm>
            <a:off x="11728590" y="4105927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6" name="Shape 486"/>
          <p:cNvSpPr/>
          <p:nvPr/>
        </p:nvSpPr>
        <p:spPr>
          <a:xfrm>
            <a:off x="10375210" y="6515017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7" name="Shape 487"/>
          <p:cNvSpPr/>
          <p:nvPr/>
        </p:nvSpPr>
        <p:spPr>
          <a:xfrm>
            <a:off x="462443" y="811673"/>
            <a:ext cx="280248" cy="611992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8" name="Shape 488"/>
          <p:cNvSpPr/>
          <p:nvPr/>
        </p:nvSpPr>
        <p:spPr>
          <a:xfrm>
            <a:off x="859902" y="474725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9" name="Shape 489"/>
          <p:cNvSpPr/>
          <p:nvPr/>
        </p:nvSpPr>
        <p:spPr>
          <a:xfrm>
            <a:off x="11090303" y="-39772"/>
            <a:ext cx="609011" cy="567582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0" name="Shape 490"/>
          <p:cNvSpPr/>
          <p:nvPr/>
        </p:nvSpPr>
        <p:spPr>
          <a:xfrm>
            <a:off x="-9" y="1351467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1" name="Shape 491"/>
          <p:cNvSpPr/>
          <p:nvPr/>
        </p:nvSpPr>
        <p:spPr>
          <a:xfrm>
            <a:off x="11597632" y="238871"/>
            <a:ext cx="694964" cy="718821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2" name="Shape 492"/>
          <p:cNvSpPr/>
          <p:nvPr/>
        </p:nvSpPr>
        <p:spPr>
          <a:xfrm>
            <a:off x="933817" y="6078206"/>
            <a:ext cx="672806" cy="534293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3" name="Shape 493"/>
          <p:cNvSpPr/>
          <p:nvPr/>
        </p:nvSpPr>
        <p:spPr>
          <a:xfrm>
            <a:off x="345243" y="-115028"/>
            <a:ext cx="627012" cy="589750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4" name="Shape 494"/>
          <p:cNvSpPr/>
          <p:nvPr/>
        </p:nvSpPr>
        <p:spPr>
          <a:xfrm>
            <a:off x="-46681" y="5435382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5" name="Shape 495"/>
          <p:cNvSpPr/>
          <p:nvPr/>
        </p:nvSpPr>
        <p:spPr>
          <a:xfrm>
            <a:off x="961551" y="6665567"/>
            <a:ext cx="617330" cy="23733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6" name="Shape 496"/>
          <p:cNvSpPr/>
          <p:nvPr/>
        </p:nvSpPr>
        <p:spPr>
          <a:xfrm>
            <a:off x="-324127" y="72296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7" name="Shape 497"/>
          <p:cNvSpPr/>
          <p:nvPr/>
        </p:nvSpPr>
        <p:spPr>
          <a:xfrm>
            <a:off x="10454708" y="-134529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8" name="Shape 498"/>
          <p:cNvSpPr/>
          <p:nvPr/>
        </p:nvSpPr>
        <p:spPr>
          <a:xfrm>
            <a:off x="-51494" y="772239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9" name="Shape 499"/>
          <p:cNvSpPr/>
          <p:nvPr/>
        </p:nvSpPr>
        <p:spPr>
          <a:xfrm>
            <a:off x="1871457" y="15337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0" name="Shape 500"/>
          <p:cNvSpPr/>
          <p:nvPr/>
        </p:nvSpPr>
        <p:spPr>
          <a:xfrm>
            <a:off x="1274486" y="-76238"/>
            <a:ext cx="431432" cy="428826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1" name="Shape 501"/>
          <p:cNvSpPr/>
          <p:nvPr/>
        </p:nvSpPr>
        <p:spPr>
          <a:xfrm>
            <a:off x="1777492" y="6239383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2" name="Shape 502"/>
          <p:cNvSpPr/>
          <p:nvPr/>
        </p:nvSpPr>
        <p:spPr>
          <a:xfrm>
            <a:off x="122150" y="6071976"/>
            <a:ext cx="554898" cy="546776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3" name="Shape 503"/>
          <p:cNvSpPr/>
          <p:nvPr/>
        </p:nvSpPr>
        <p:spPr>
          <a:xfrm>
            <a:off x="2033972" y="6549973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4" name="Shape 504"/>
          <p:cNvSpPr/>
          <p:nvPr/>
        </p:nvSpPr>
        <p:spPr>
          <a:xfrm>
            <a:off x="3604" y="6535153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5" name="Shape 505"/>
          <p:cNvSpPr/>
          <p:nvPr/>
        </p:nvSpPr>
        <p:spPr>
          <a:xfrm rot="1920548">
            <a:off x="10965973" y="833892"/>
            <a:ext cx="668608" cy="567539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6" name="Shape 506"/>
          <p:cNvSpPr/>
          <p:nvPr/>
        </p:nvSpPr>
        <p:spPr>
          <a:xfrm>
            <a:off x="462429" y="5420111"/>
            <a:ext cx="639490" cy="452394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7" name="Shape 507"/>
          <p:cNvSpPr/>
          <p:nvPr/>
        </p:nvSpPr>
        <p:spPr>
          <a:xfrm rot="-5400000">
            <a:off x="10660252" y="422756"/>
            <a:ext cx="373293" cy="477226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8" name="Shape 508"/>
          <p:cNvSpPr/>
          <p:nvPr/>
        </p:nvSpPr>
        <p:spPr>
          <a:xfrm>
            <a:off x="11734152" y="105393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9" name="Shape 509"/>
          <p:cNvSpPr/>
          <p:nvPr/>
        </p:nvSpPr>
        <p:spPr>
          <a:xfrm>
            <a:off x="345239" y="6612140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10" name="Shape 510"/>
          <p:cNvSpPr/>
          <p:nvPr/>
        </p:nvSpPr>
        <p:spPr>
          <a:xfrm>
            <a:off x="11597618" y="1535563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mpletely blank">
    <p:spTree>
      <p:nvGrpSpPr>
        <p:cNvPr id="1" name="Shape 5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Shape 6"/>
          <p:cNvGrpSpPr/>
          <p:nvPr/>
        </p:nvGrpSpPr>
        <p:grpSpPr>
          <a:xfrm>
            <a:off x="-7" y="-30"/>
            <a:ext cx="12190142" cy="6859424"/>
            <a:chOff x="239950" y="872550"/>
            <a:chExt cx="7042900" cy="3961625"/>
          </a:xfrm>
        </p:grpSpPr>
        <p:sp>
          <p:nvSpPr>
            <p:cNvPr id="7" name="Shape 7"/>
            <p:cNvSpPr/>
            <p:nvPr/>
          </p:nvSpPr>
          <p:spPr>
            <a:xfrm>
              <a:off x="239950" y="872550"/>
              <a:ext cx="7042900" cy="3961625"/>
            </a:xfrm>
            <a:custGeom>
              <a:avLst/>
              <a:gdLst/>
              <a:ahLst/>
              <a:cxnLst/>
              <a:rect l="0" t="0" r="0" b="0"/>
              <a:pathLst>
                <a:path w="281716" h="158465" fill="none" extrusionOk="0">
                  <a:moveTo>
                    <a:pt x="0" y="0"/>
                  </a:moveTo>
                  <a:lnTo>
                    <a:pt x="281715" y="0"/>
                  </a:lnTo>
                  <a:lnTo>
                    <a:pt x="281715" y="158464"/>
                  </a:lnTo>
                  <a:lnTo>
                    <a:pt x="0" y="15846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" name="Shape 8"/>
            <p:cNvSpPr/>
            <p:nvPr/>
          </p:nvSpPr>
          <p:spPr>
            <a:xfrm>
              <a:off x="239950" y="47617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" name="Shape 9"/>
            <p:cNvSpPr/>
            <p:nvPr/>
          </p:nvSpPr>
          <p:spPr>
            <a:xfrm>
              <a:off x="239950" y="46901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" name="Shape 10"/>
            <p:cNvSpPr/>
            <p:nvPr/>
          </p:nvSpPr>
          <p:spPr>
            <a:xfrm>
              <a:off x="239950" y="46177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" name="Shape 11"/>
            <p:cNvSpPr/>
            <p:nvPr/>
          </p:nvSpPr>
          <p:spPr>
            <a:xfrm>
              <a:off x="239950" y="45462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" name="Shape 12"/>
            <p:cNvSpPr/>
            <p:nvPr/>
          </p:nvSpPr>
          <p:spPr>
            <a:xfrm>
              <a:off x="239950" y="44737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" name="Shape 13"/>
            <p:cNvSpPr/>
            <p:nvPr/>
          </p:nvSpPr>
          <p:spPr>
            <a:xfrm>
              <a:off x="239950" y="44022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" name="Shape 14"/>
            <p:cNvSpPr/>
            <p:nvPr/>
          </p:nvSpPr>
          <p:spPr>
            <a:xfrm>
              <a:off x="239950" y="43297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" name="Shape 15"/>
            <p:cNvSpPr/>
            <p:nvPr/>
          </p:nvSpPr>
          <p:spPr>
            <a:xfrm>
              <a:off x="239950" y="42582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6" name="Shape 16"/>
            <p:cNvSpPr/>
            <p:nvPr/>
          </p:nvSpPr>
          <p:spPr>
            <a:xfrm>
              <a:off x="239950" y="41858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7" name="Shape 17"/>
            <p:cNvSpPr/>
            <p:nvPr/>
          </p:nvSpPr>
          <p:spPr>
            <a:xfrm>
              <a:off x="239950" y="41142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8" name="Shape 18"/>
            <p:cNvSpPr/>
            <p:nvPr/>
          </p:nvSpPr>
          <p:spPr>
            <a:xfrm>
              <a:off x="239950" y="40418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" name="Shape 19"/>
            <p:cNvSpPr/>
            <p:nvPr/>
          </p:nvSpPr>
          <p:spPr>
            <a:xfrm>
              <a:off x="239950" y="39693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" name="Shape 20"/>
            <p:cNvSpPr/>
            <p:nvPr/>
          </p:nvSpPr>
          <p:spPr>
            <a:xfrm>
              <a:off x="239950" y="38978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1" name="Shape 21"/>
            <p:cNvSpPr/>
            <p:nvPr/>
          </p:nvSpPr>
          <p:spPr>
            <a:xfrm>
              <a:off x="239950" y="38254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2" name="Shape 22"/>
            <p:cNvSpPr/>
            <p:nvPr/>
          </p:nvSpPr>
          <p:spPr>
            <a:xfrm>
              <a:off x="239950" y="37538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3" name="Shape 23"/>
            <p:cNvSpPr/>
            <p:nvPr/>
          </p:nvSpPr>
          <p:spPr>
            <a:xfrm>
              <a:off x="239950" y="36814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4" name="Shape 24"/>
            <p:cNvSpPr/>
            <p:nvPr/>
          </p:nvSpPr>
          <p:spPr>
            <a:xfrm>
              <a:off x="239950" y="36099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5" name="Shape 25"/>
            <p:cNvSpPr/>
            <p:nvPr/>
          </p:nvSpPr>
          <p:spPr>
            <a:xfrm>
              <a:off x="239950" y="35374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6" name="Shape 26"/>
            <p:cNvSpPr/>
            <p:nvPr/>
          </p:nvSpPr>
          <p:spPr>
            <a:xfrm>
              <a:off x="239950" y="34659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7" name="Shape 27"/>
            <p:cNvSpPr/>
            <p:nvPr/>
          </p:nvSpPr>
          <p:spPr>
            <a:xfrm>
              <a:off x="239950" y="33934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8" name="Shape 28"/>
            <p:cNvSpPr/>
            <p:nvPr/>
          </p:nvSpPr>
          <p:spPr>
            <a:xfrm>
              <a:off x="239950" y="33219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9" name="Shape 29"/>
            <p:cNvSpPr/>
            <p:nvPr/>
          </p:nvSpPr>
          <p:spPr>
            <a:xfrm>
              <a:off x="239950" y="32495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0" name="Shape 30"/>
            <p:cNvSpPr/>
            <p:nvPr/>
          </p:nvSpPr>
          <p:spPr>
            <a:xfrm>
              <a:off x="239950" y="31770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1" name="Shape 31"/>
            <p:cNvSpPr/>
            <p:nvPr/>
          </p:nvSpPr>
          <p:spPr>
            <a:xfrm>
              <a:off x="239950" y="31055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2" name="Shape 32"/>
            <p:cNvSpPr/>
            <p:nvPr/>
          </p:nvSpPr>
          <p:spPr>
            <a:xfrm>
              <a:off x="239950" y="3033100"/>
              <a:ext cx="7042900" cy="0"/>
            </a:xfrm>
            <a:custGeom>
              <a:avLst/>
              <a:gdLst/>
              <a:ahLst/>
              <a:cxnLst/>
              <a:rect l="0" t="0" r="0" b="0"/>
              <a:pathLst>
                <a:path w="281716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" name="Shape 33"/>
            <p:cNvSpPr/>
            <p:nvPr/>
          </p:nvSpPr>
          <p:spPr>
            <a:xfrm>
              <a:off x="239950" y="29615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" name="Shape 34"/>
            <p:cNvSpPr/>
            <p:nvPr/>
          </p:nvSpPr>
          <p:spPr>
            <a:xfrm>
              <a:off x="239950" y="28891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" name="Shape 35"/>
            <p:cNvSpPr/>
            <p:nvPr/>
          </p:nvSpPr>
          <p:spPr>
            <a:xfrm>
              <a:off x="239950" y="28175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" name="Shape 36"/>
            <p:cNvSpPr/>
            <p:nvPr/>
          </p:nvSpPr>
          <p:spPr>
            <a:xfrm>
              <a:off x="239950" y="27451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" name="Shape 37"/>
            <p:cNvSpPr/>
            <p:nvPr/>
          </p:nvSpPr>
          <p:spPr>
            <a:xfrm>
              <a:off x="239950" y="26736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" name="Shape 38"/>
            <p:cNvSpPr/>
            <p:nvPr/>
          </p:nvSpPr>
          <p:spPr>
            <a:xfrm>
              <a:off x="239950" y="26011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" name="Shape 39"/>
            <p:cNvSpPr/>
            <p:nvPr/>
          </p:nvSpPr>
          <p:spPr>
            <a:xfrm>
              <a:off x="239950" y="25296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" name="Shape 40"/>
            <p:cNvSpPr/>
            <p:nvPr/>
          </p:nvSpPr>
          <p:spPr>
            <a:xfrm>
              <a:off x="239950" y="24572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1" name="Shape 41"/>
            <p:cNvSpPr/>
            <p:nvPr/>
          </p:nvSpPr>
          <p:spPr>
            <a:xfrm>
              <a:off x="239950" y="23847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2" name="Shape 42"/>
            <p:cNvSpPr/>
            <p:nvPr/>
          </p:nvSpPr>
          <p:spPr>
            <a:xfrm>
              <a:off x="239950" y="23132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3" name="Shape 43"/>
            <p:cNvSpPr/>
            <p:nvPr/>
          </p:nvSpPr>
          <p:spPr>
            <a:xfrm>
              <a:off x="239950" y="22407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4" name="Shape 44"/>
            <p:cNvSpPr/>
            <p:nvPr/>
          </p:nvSpPr>
          <p:spPr>
            <a:xfrm>
              <a:off x="239950" y="21692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5" name="Shape 45"/>
            <p:cNvSpPr/>
            <p:nvPr/>
          </p:nvSpPr>
          <p:spPr>
            <a:xfrm>
              <a:off x="239950" y="20968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6" name="Shape 46"/>
            <p:cNvSpPr/>
            <p:nvPr/>
          </p:nvSpPr>
          <p:spPr>
            <a:xfrm>
              <a:off x="239950" y="20252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7" name="Shape 47"/>
            <p:cNvSpPr/>
            <p:nvPr/>
          </p:nvSpPr>
          <p:spPr>
            <a:xfrm>
              <a:off x="239950" y="19528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8" name="Shape 48"/>
            <p:cNvSpPr/>
            <p:nvPr/>
          </p:nvSpPr>
          <p:spPr>
            <a:xfrm>
              <a:off x="239950" y="18813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9" name="Shape 49"/>
            <p:cNvSpPr/>
            <p:nvPr/>
          </p:nvSpPr>
          <p:spPr>
            <a:xfrm>
              <a:off x="239950" y="18088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0" name="Shape 50"/>
            <p:cNvSpPr/>
            <p:nvPr/>
          </p:nvSpPr>
          <p:spPr>
            <a:xfrm>
              <a:off x="239950" y="17373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1" name="Shape 51"/>
            <p:cNvSpPr/>
            <p:nvPr/>
          </p:nvSpPr>
          <p:spPr>
            <a:xfrm>
              <a:off x="239950" y="16648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2" name="Shape 52"/>
            <p:cNvSpPr/>
            <p:nvPr/>
          </p:nvSpPr>
          <p:spPr>
            <a:xfrm>
              <a:off x="239950" y="15924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3" name="Shape 53"/>
            <p:cNvSpPr/>
            <p:nvPr/>
          </p:nvSpPr>
          <p:spPr>
            <a:xfrm>
              <a:off x="239950" y="15209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4" name="Shape 54"/>
            <p:cNvSpPr/>
            <p:nvPr/>
          </p:nvSpPr>
          <p:spPr>
            <a:xfrm>
              <a:off x="239950" y="14484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5" name="Shape 55"/>
            <p:cNvSpPr/>
            <p:nvPr/>
          </p:nvSpPr>
          <p:spPr>
            <a:xfrm>
              <a:off x="239950" y="13769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6" name="Shape 56"/>
            <p:cNvSpPr/>
            <p:nvPr/>
          </p:nvSpPr>
          <p:spPr>
            <a:xfrm>
              <a:off x="239950" y="13044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7" name="Shape 57"/>
            <p:cNvSpPr/>
            <p:nvPr/>
          </p:nvSpPr>
          <p:spPr>
            <a:xfrm>
              <a:off x="239950" y="12329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8" name="Shape 58"/>
            <p:cNvSpPr/>
            <p:nvPr/>
          </p:nvSpPr>
          <p:spPr>
            <a:xfrm>
              <a:off x="239950" y="11605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9" name="Shape 59"/>
            <p:cNvSpPr/>
            <p:nvPr/>
          </p:nvSpPr>
          <p:spPr>
            <a:xfrm>
              <a:off x="239950" y="10889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0" name="Shape 60"/>
            <p:cNvSpPr/>
            <p:nvPr/>
          </p:nvSpPr>
          <p:spPr>
            <a:xfrm>
              <a:off x="239950" y="10165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1" name="Shape 61"/>
            <p:cNvSpPr/>
            <p:nvPr/>
          </p:nvSpPr>
          <p:spPr>
            <a:xfrm>
              <a:off x="239950" y="9450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2" name="Shape 62"/>
            <p:cNvSpPr/>
            <p:nvPr/>
          </p:nvSpPr>
          <p:spPr>
            <a:xfrm>
              <a:off x="72103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3" name="Shape 63"/>
            <p:cNvSpPr/>
            <p:nvPr/>
          </p:nvSpPr>
          <p:spPr>
            <a:xfrm>
              <a:off x="71379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4" name="Shape 64"/>
            <p:cNvSpPr/>
            <p:nvPr/>
          </p:nvSpPr>
          <p:spPr>
            <a:xfrm>
              <a:off x="70645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5" name="Shape 65"/>
            <p:cNvSpPr/>
            <p:nvPr/>
          </p:nvSpPr>
          <p:spPr>
            <a:xfrm>
              <a:off x="69921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6" name="Shape 66"/>
            <p:cNvSpPr/>
            <p:nvPr/>
          </p:nvSpPr>
          <p:spPr>
            <a:xfrm>
              <a:off x="69196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7" name="Shape 67"/>
            <p:cNvSpPr/>
            <p:nvPr/>
          </p:nvSpPr>
          <p:spPr>
            <a:xfrm>
              <a:off x="68472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8" name="Shape 68"/>
            <p:cNvSpPr/>
            <p:nvPr/>
          </p:nvSpPr>
          <p:spPr>
            <a:xfrm>
              <a:off x="67747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9" name="Shape 69"/>
            <p:cNvSpPr/>
            <p:nvPr/>
          </p:nvSpPr>
          <p:spPr>
            <a:xfrm>
              <a:off x="67023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0" name="Shape 70"/>
            <p:cNvSpPr/>
            <p:nvPr/>
          </p:nvSpPr>
          <p:spPr>
            <a:xfrm>
              <a:off x="66289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1" name="Shape 71"/>
            <p:cNvSpPr/>
            <p:nvPr/>
          </p:nvSpPr>
          <p:spPr>
            <a:xfrm>
              <a:off x="65565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2" name="Shape 72"/>
            <p:cNvSpPr/>
            <p:nvPr/>
          </p:nvSpPr>
          <p:spPr>
            <a:xfrm>
              <a:off x="64840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3" name="Shape 73"/>
            <p:cNvSpPr/>
            <p:nvPr/>
          </p:nvSpPr>
          <p:spPr>
            <a:xfrm>
              <a:off x="64116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4" name="Shape 74"/>
            <p:cNvSpPr/>
            <p:nvPr/>
          </p:nvSpPr>
          <p:spPr>
            <a:xfrm>
              <a:off x="63391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5" name="Shape 75"/>
            <p:cNvSpPr/>
            <p:nvPr/>
          </p:nvSpPr>
          <p:spPr>
            <a:xfrm>
              <a:off x="62667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6" name="Shape 76"/>
            <p:cNvSpPr/>
            <p:nvPr/>
          </p:nvSpPr>
          <p:spPr>
            <a:xfrm>
              <a:off x="61933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7" name="Shape 77"/>
            <p:cNvSpPr/>
            <p:nvPr/>
          </p:nvSpPr>
          <p:spPr>
            <a:xfrm>
              <a:off x="61209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8" name="Shape 78"/>
            <p:cNvSpPr/>
            <p:nvPr/>
          </p:nvSpPr>
          <p:spPr>
            <a:xfrm>
              <a:off x="60484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9" name="Shape 79"/>
            <p:cNvSpPr/>
            <p:nvPr/>
          </p:nvSpPr>
          <p:spPr>
            <a:xfrm>
              <a:off x="59760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0" name="Shape 80"/>
            <p:cNvSpPr/>
            <p:nvPr/>
          </p:nvSpPr>
          <p:spPr>
            <a:xfrm>
              <a:off x="59036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1" name="Shape 81"/>
            <p:cNvSpPr/>
            <p:nvPr/>
          </p:nvSpPr>
          <p:spPr>
            <a:xfrm>
              <a:off x="58302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2" name="Shape 82"/>
            <p:cNvSpPr/>
            <p:nvPr/>
          </p:nvSpPr>
          <p:spPr>
            <a:xfrm>
              <a:off x="57577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3" name="Shape 83"/>
            <p:cNvSpPr/>
            <p:nvPr/>
          </p:nvSpPr>
          <p:spPr>
            <a:xfrm>
              <a:off x="56853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4" name="Shape 84"/>
            <p:cNvSpPr/>
            <p:nvPr/>
          </p:nvSpPr>
          <p:spPr>
            <a:xfrm>
              <a:off x="56129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5" name="Shape 85"/>
            <p:cNvSpPr/>
            <p:nvPr/>
          </p:nvSpPr>
          <p:spPr>
            <a:xfrm>
              <a:off x="55404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6" name="Shape 86"/>
            <p:cNvSpPr/>
            <p:nvPr/>
          </p:nvSpPr>
          <p:spPr>
            <a:xfrm>
              <a:off x="54680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7" name="Shape 87"/>
            <p:cNvSpPr/>
            <p:nvPr/>
          </p:nvSpPr>
          <p:spPr>
            <a:xfrm>
              <a:off x="53946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8" name="Shape 88"/>
            <p:cNvSpPr/>
            <p:nvPr/>
          </p:nvSpPr>
          <p:spPr>
            <a:xfrm>
              <a:off x="53222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9" name="Shape 89"/>
            <p:cNvSpPr/>
            <p:nvPr/>
          </p:nvSpPr>
          <p:spPr>
            <a:xfrm>
              <a:off x="52497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0" name="Shape 90"/>
            <p:cNvSpPr/>
            <p:nvPr/>
          </p:nvSpPr>
          <p:spPr>
            <a:xfrm>
              <a:off x="51773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1" name="Shape 91"/>
            <p:cNvSpPr/>
            <p:nvPr/>
          </p:nvSpPr>
          <p:spPr>
            <a:xfrm>
              <a:off x="51048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2" name="Shape 92"/>
            <p:cNvSpPr/>
            <p:nvPr/>
          </p:nvSpPr>
          <p:spPr>
            <a:xfrm>
              <a:off x="50324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3" name="Shape 93"/>
            <p:cNvSpPr/>
            <p:nvPr/>
          </p:nvSpPr>
          <p:spPr>
            <a:xfrm>
              <a:off x="49590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4" name="Shape 94"/>
            <p:cNvSpPr/>
            <p:nvPr/>
          </p:nvSpPr>
          <p:spPr>
            <a:xfrm>
              <a:off x="48866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5" name="Shape 95"/>
            <p:cNvSpPr/>
            <p:nvPr/>
          </p:nvSpPr>
          <p:spPr>
            <a:xfrm>
              <a:off x="48141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6" name="Shape 96"/>
            <p:cNvSpPr/>
            <p:nvPr/>
          </p:nvSpPr>
          <p:spPr>
            <a:xfrm>
              <a:off x="47417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7" name="Shape 97"/>
            <p:cNvSpPr/>
            <p:nvPr/>
          </p:nvSpPr>
          <p:spPr>
            <a:xfrm>
              <a:off x="46692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8" name="Shape 98"/>
            <p:cNvSpPr/>
            <p:nvPr/>
          </p:nvSpPr>
          <p:spPr>
            <a:xfrm>
              <a:off x="45968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9" name="Shape 99"/>
            <p:cNvSpPr/>
            <p:nvPr/>
          </p:nvSpPr>
          <p:spPr>
            <a:xfrm>
              <a:off x="45234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0" name="Shape 100"/>
            <p:cNvSpPr/>
            <p:nvPr/>
          </p:nvSpPr>
          <p:spPr>
            <a:xfrm>
              <a:off x="44510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1" name="Shape 101"/>
            <p:cNvSpPr/>
            <p:nvPr/>
          </p:nvSpPr>
          <p:spPr>
            <a:xfrm>
              <a:off x="43785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2" name="Shape 102"/>
            <p:cNvSpPr/>
            <p:nvPr/>
          </p:nvSpPr>
          <p:spPr>
            <a:xfrm>
              <a:off x="43061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3" name="Shape 103"/>
            <p:cNvSpPr/>
            <p:nvPr/>
          </p:nvSpPr>
          <p:spPr>
            <a:xfrm>
              <a:off x="42336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4" name="Shape 104"/>
            <p:cNvSpPr/>
            <p:nvPr/>
          </p:nvSpPr>
          <p:spPr>
            <a:xfrm>
              <a:off x="41603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5" name="Shape 105"/>
            <p:cNvSpPr/>
            <p:nvPr/>
          </p:nvSpPr>
          <p:spPr>
            <a:xfrm>
              <a:off x="40878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6" name="Shape 106"/>
            <p:cNvSpPr/>
            <p:nvPr/>
          </p:nvSpPr>
          <p:spPr>
            <a:xfrm>
              <a:off x="40154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7" name="Shape 107"/>
            <p:cNvSpPr/>
            <p:nvPr/>
          </p:nvSpPr>
          <p:spPr>
            <a:xfrm>
              <a:off x="39429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8" name="Shape 108"/>
            <p:cNvSpPr/>
            <p:nvPr/>
          </p:nvSpPr>
          <p:spPr>
            <a:xfrm>
              <a:off x="38705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9" name="Shape 109"/>
            <p:cNvSpPr/>
            <p:nvPr/>
          </p:nvSpPr>
          <p:spPr>
            <a:xfrm>
              <a:off x="37980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0" name="Shape 110"/>
            <p:cNvSpPr/>
            <p:nvPr/>
          </p:nvSpPr>
          <p:spPr>
            <a:xfrm>
              <a:off x="37247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1" name="Shape 111"/>
            <p:cNvSpPr/>
            <p:nvPr/>
          </p:nvSpPr>
          <p:spPr>
            <a:xfrm>
              <a:off x="36522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2" name="Shape 112"/>
            <p:cNvSpPr/>
            <p:nvPr/>
          </p:nvSpPr>
          <p:spPr>
            <a:xfrm>
              <a:off x="35798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3" name="Shape 113"/>
            <p:cNvSpPr/>
            <p:nvPr/>
          </p:nvSpPr>
          <p:spPr>
            <a:xfrm>
              <a:off x="35073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4" name="Shape 114"/>
            <p:cNvSpPr/>
            <p:nvPr/>
          </p:nvSpPr>
          <p:spPr>
            <a:xfrm>
              <a:off x="34349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5" name="Shape 115"/>
            <p:cNvSpPr/>
            <p:nvPr/>
          </p:nvSpPr>
          <p:spPr>
            <a:xfrm>
              <a:off x="33624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6" name="Shape 116"/>
            <p:cNvSpPr/>
            <p:nvPr/>
          </p:nvSpPr>
          <p:spPr>
            <a:xfrm>
              <a:off x="32891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7" name="Shape 117"/>
            <p:cNvSpPr/>
            <p:nvPr/>
          </p:nvSpPr>
          <p:spPr>
            <a:xfrm>
              <a:off x="32166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8" name="Shape 118"/>
            <p:cNvSpPr/>
            <p:nvPr/>
          </p:nvSpPr>
          <p:spPr>
            <a:xfrm>
              <a:off x="31442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9" name="Shape 119"/>
            <p:cNvSpPr/>
            <p:nvPr/>
          </p:nvSpPr>
          <p:spPr>
            <a:xfrm>
              <a:off x="30717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0" name="Shape 120"/>
            <p:cNvSpPr/>
            <p:nvPr/>
          </p:nvSpPr>
          <p:spPr>
            <a:xfrm>
              <a:off x="29993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1" name="Shape 121"/>
            <p:cNvSpPr/>
            <p:nvPr/>
          </p:nvSpPr>
          <p:spPr>
            <a:xfrm>
              <a:off x="29259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2" name="Shape 122"/>
            <p:cNvSpPr/>
            <p:nvPr/>
          </p:nvSpPr>
          <p:spPr>
            <a:xfrm>
              <a:off x="28535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3" name="Shape 123"/>
            <p:cNvSpPr/>
            <p:nvPr/>
          </p:nvSpPr>
          <p:spPr>
            <a:xfrm>
              <a:off x="27810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4" name="Shape 124"/>
            <p:cNvSpPr/>
            <p:nvPr/>
          </p:nvSpPr>
          <p:spPr>
            <a:xfrm>
              <a:off x="27086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5" name="Shape 125"/>
            <p:cNvSpPr/>
            <p:nvPr/>
          </p:nvSpPr>
          <p:spPr>
            <a:xfrm>
              <a:off x="26361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6" name="Shape 126"/>
            <p:cNvSpPr/>
            <p:nvPr/>
          </p:nvSpPr>
          <p:spPr>
            <a:xfrm>
              <a:off x="25637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7" name="Shape 127"/>
            <p:cNvSpPr/>
            <p:nvPr/>
          </p:nvSpPr>
          <p:spPr>
            <a:xfrm>
              <a:off x="24903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8" name="Shape 128"/>
            <p:cNvSpPr/>
            <p:nvPr/>
          </p:nvSpPr>
          <p:spPr>
            <a:xfrm>
              <a:off x="24179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23454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22730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22005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21281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20547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4" name="Shape 134"/>
            <p:cNvSpPr/>
            <p:nvPr/>
          </p:nvSpPr>
          <p:spPr>
            <a:xfrm>
              <a:off x="19823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5" name="Shape 135"/>
            <p:cNvSpPr/>
            <p:nvPr/>
          </p:nvSpPr>
          <p:spPr>
            <a:xfrm>
              <a:off x="19098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6" name="Shape 136"/>
            <p:cNvSpPr/>
            <p:nvPr/>
          </p:nvSpPr>
          <p:spPr>
            <a:xfrm>
              <a:off x="18374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7" name="Shape 137"/>
            <p:cNvSpPr/>
            <p:nvPr/>
          </p:nvSpPr>
          <p:spPr>
            <a:xfrm>
              <a:off x="17649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8" name="Shape 138"/>
            <p:cNvSpPr/>
            <p:nvPr/>
          </p:nvSpPr>
          <p:spPr>
            <a:xfrm>
              <a:off x="16925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9" name="Shape 139"/>
            <p:cNvSpPr/>
            <p:nvPr/>
          </p:nvSpPr>
          <p:spPr>
            <a:xfrm>
              <a:off x="16191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0" name="Shape 140"/>
            <p:cNvSpPr/>
            <p:nvPr/>
          </p:nvSpPr>
          <p:spPr>
            <a:xfrm>
              <a:off x="15467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1" name="Shape 141"/>
            <p:cNvSpPr/>
            <p:nvPr/>
          </p:nvSpPr>
          <p:spPr>
            <a:xfrm>
              <a:off x="14742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14018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13294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12560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11835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11111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7" name="Shape 147"/>
            <p:cNvSpPr/>
            <p:nvPr/>
          </p:nvSpPr>
          <p:spPr>
            <a:xfrm>
              <a:off x="10387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9662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8938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8204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7479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6755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3" name="Shape 153"/>
            <p:cNvSpPr/>
            <p:nvPr/>
          </p:nvSpPr>
          <p:spPr>
            <a:xfrm>
              <a:off x="6031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4" name="Shape 154"/>
            <p:cNvSpPr/>
            <p:nvPr/>
          </p:nvSpPr>
          <p:spPr>
            <a:xfrm>
              <a:off x="5306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5" name="Shape 155"/>
            <p:cNvSpPr/>
            <p:nvPr/>
          </p:nvSpPr>
          <p:spPr>
            <a:xfrm>
              <a:off x="4582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6" name="Shape 156"/>
            <p:cNvSpPr/>
            <p:nvPr/>
          </p:nvSpPr>
          <p:spPr>
            <a:xfrm>
              <a:off x="3848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7" name="Shape 157"/>
            <p:cNvSpPr/>
            <p:nvPr/>
          </p:nvSpPr>
          <p:spPr>
            <a:xfrm>
              <a:off x="3124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158" name="Shape 158"/>
          <p:cNvSpPr txBox="1">
            <a:spLocks noGrp="1"/>
          </p:cNvSpPr>
          <p:nvPr>
            <p:ph type="title"/>
          </p:nvPr>
        </p:nvSpPr>
        <p:spPr>
          <a:xfrm>
            <a:off x="997104" y="300103"/>
            <a:ext cx="9054421" cy="1143465"/>
          </a:xfrm>
          <a:prstGeom prst="rect">
            <a:avLst/>
          </a:prstGeom>
          <a:noFill/>
          <a:ln>
            <a:noFill/>
          </a:ln>
        </p:spPr>
        <p:txBody>
          <a:bodyPr lIns="121897" tIns="121897" rIns="121897" bIns="121897" anchor="b" anchorCtr="0"/>
          <a:lstStyle>
            <a:lvl1pPr lvl="0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1pPr>
            <a:lvl2pPr lvl="1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2pPr>
            <a:lvl3pPr lvl="2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3pPr>
            <a:lvl4pPr lvl="3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4pPr>
            <a:lvl5pPr lvl="4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5pPr>
            <a:lvl6pPr lvl="5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6pPr>
            <a:lvl7pPr lvl="6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7pPr>
            <a:lvl8pPr lvl="7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8pPr>
            <a:lvl9pPr lvl="8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9pPr>
          </a:lstStyle>
          <a:p>
            <a:endParaRPr/>
          </a:p>
        </p:txBody>
      </p:sp>
      <p:sp>
        <p:nvSpPr>
          <p:cNvPr id="159" name="Shape 159"/>
          <p:cNvSpPr txBox="1">
            <a:spLocks noGrp="1"/>
          </p:cNvSpPr>
          <p:nvPr>
            <p:ph type="body" idx="1"/>
          </p:nvPr>
        </p:nvSpPr>
        <p:spPr>
          <a:xfrm>
            <a:off x="997104" y="1753606"/>
            <a:ext cx="9054421" cy="4815515"/>
          </a:xfrm>
          <a:prstGeom prst="rect">
            <a:avLst/>
          </a:prstGeom>
          <a:noFill/>
          <a:ln>
            <a:noFill/>
          </a:ln>
        </p:spPr>
        <p:txBody>
          <a:bodyPr lIns="121897" tIns="121897" rIns="121897" bIns="121897" anchor="t" anchorCtr="0"/>
          <a:lstStyle>
            <a:lvl1pPr lvl="0">
              <a:spcBef>
                <a:spcPts val="600"/>
              </a:spcBef>
              <a:buClr>
                <a:srgbClr val="3D4965"/>
              </a:buClr>
              <a:buSzPct val="100000"/>
              <a:buFont typeface="Dosis"/>
              <a:buChar char="✘"/>
              <a:defRPr sz="26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1pPr>
            <a:lvl2pPr lvl="1">
              <a:spcBef>
                <a:spcPts val="480"/>
              </a:spcBef>
              <a:buClr>
                <a:srgbClr val="3D4965"/>
              </a:buClr>
              <a:buSzPct val="100000"/>
              <a:buFont typeface="Dosis"/>
              <a:buChar char="✗"/>
              <a:defRPr sz="20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2pPr>
            <a:lvl3pPr lvl="2">
              <a:spcBef>
                <a:spcPts val="480"/>
              </a:spcBef>
              <a:buClr>
                <a:srgbClr val="3D4965"/>
              </a:buClr>
              <a:buSzPct val="100000"/>
              <a:buFont typeface="Dosis"/>
              <a:defRPr sz="20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3pPr>
            <a:lvl4pPr lvl="3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4pPr>
            <a:lvl5pPr lvl="4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5pPr>
            <a:lvl6pPr lvl="5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6pPr>
            <a:lvl7pPr lvl="6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7pPr>
            <a:lvl8pPr lvl="7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8pPr>
            <a:lvl9pPr lvl="8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15.wmf"/><Relationship Id="rId3" Type="http://schemas.openxmlformats.org/officeDocument/2006/relationships/image" Target="../media/image4.emf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14.bin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6.bin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21.png"/><Relationship Id="rId28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5.bin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emf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3" Type="http://schemas.openxmlformats.org/officeDocument/2006/relationships/image" Target="../media/image33.emf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6.emf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3.wmf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6.e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emf"/><Relationship Id="rId9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image" Target="../media/image8.png"/><Relationship Id="rId10" Type="http://schemas.openxmlformats.org/officeDocument/2006/relationships/image" Target="../media/image6.e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00089" y="4052664"/>
            <a:ext cx="12831892" cy="891412"/>
          </a:xfrm>
          <a:prstGeom prst="rect">
            <a:avLst/>
          </a:prstGeom>
        </p:spPr>
        <p:txBody>
          <a:bodyPr wrap="square" lIns="100090" tIns="50045" rIns="100090" bIns="50045">
            <a:spAutoFit/>
          </a:bodyPr>
          <a:lstStyle/>
          <a:p>
            <a:pPr>
              <a:lnSpc>
                <a:spcPct val="107000"/>
              </a:lnSpc>
              <a:spcAft>
                <a:spcPts val="876"/>
              </a:spcAft>
            </a:pPr>
            <a:endParaRPr lang="en-US" sz="4800" dirty="0">
              <a:solidFill>
                <a:srgbClr val="FF000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pic>
        <p:nvPicPr>
          <p:cNvPr id="8194" name="Picture 2" descr="Káº¿t quáº£ hÃ¬nh áº£nh cho hÃ¬nh ná»n powerpoi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5" y="-3737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-216334" y="1939348"/>
            <a:ext cx="12623082" cy="716621"/>
          </a:xfrm>
          <a:prstGeom prst="rect">
            <a:avLst/>
          </a:prstGeom>
        </p:spPr>
        <p:txBody>
          <a:bodyPr wrap="square" lIns="100090" tIns="50045" rIns="100090" bIns="50045">
            <a:spAutoFit/>
          </a:bodyPr>
          <a:lstStyle/>
          <a:p>
            <a:pPr>
              <a:spcAft>
                <a:spcPts val="876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PHÁP NÂNG CAO CHẤT LƯỢNG GIÁO DỤC:</a:t>
            </a:r>
          </a:p>
        </p:txBody>
      </p:sp>
      <p:sp>
        <p:nvSpPr>
          <p:cNvPr id="7" name="Rectangle 6"/>
          <p:cNvSpPr/>
          <p:nvPr/>
        </p:nvSpPr>
        <p:spPr>
          <a:xfrm>
            <a:off x="445168" y="2941726"/>
            <a:ext cx="11670143" cy="1624561"/>
          </a:xfrm>
          <a:prstGeom prst="rect">
            <a:avLst/>
          </a:prstGeom>
        </p:spPr>
        <p:txBody>
          <a:bodyPr wrap="square" lIns="100090" tIns="50045" rIns="100090" bIns="50045">
            <a:spAutoFit/>
          </a:bodyPr>
          <a:lstStyle/>
          <a:p>
            <a:pPr algn="ctr"/>
            <a:r>
              <a:rPr lang="en-US" sz="33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“PHÁT TRIỂN NĂNG LỰC CỦA HỌC SINH THÔNG QUA KỸ NĂNG DÙNG SƠ ĐỒ CÂY GIẢI MỘT SỐ BÀI TOÁN HÌNH HỌC LỚP 7”</a:t>
            </a:r>
            <a:endParaRPr lang="en-US" sz="33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626934" y="4645382"/>
            <a:ext cx="7559564" cy="500344"/>
          </a:xfrm>
          <a:prstGeom prst="rect">
            <a:avLst/>
          </a:prstGeom>
        </p:spPr>
        <p:txBody>
          <a:bodyPr wrap="square" lIns="100090" tIns="50045" rIns="100090" bIns="50045">
            <a:spAutoFit/>
          </a:bodyPr>
          <a:lstStyle/>
          <a:p>
            <a:pPr>
              <a:lnSpc>
                <a:spcPct val="107000"/>
              </a:lnSpc>
              <a:spcAft>
                <a:spcPts val="876"/>
              </a:spcAft>
            </a:pPr>
            <a:r>
              <a:rPr lang="en-US" sz="2600" b="1" dirty="0" err="1">
                <a:solidFill>
                  <a:srgbClr val="333333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ân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h</a:t>
            </a:r>
            <a:endParaRPr lang="en-US" sz="1100" b="1" dirty="0">
              <a:solidFill>
                <a:srgbClr val="333333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80241" y="6149023"/>
            <a:ext cx="5910174" cy="438980"/>
          </a:xfrm>
          <a:prstGeom prst="rect">
            <a:avLst/>
          </a:prstGeom>
        </p:spPr>
        <p:txBody>
          <a:bodyPr wrap="square" lIns="100090" tIns="50045" rIns="100090" bIns="50045">
            <a:spAutoFit/>
          </a:bodyPr>
          <a:lstStyle/>
          <a:p>
            <a:pPr>
              <a:lnSpc>
                <a:spcPct val="107000"/>
              </a:lnSpc>
              <a:spcAft>
                <a:spcPts val="876"/>
              </a:spcAft>
            </a:pPr>
            <a:r>
              <a:rPr lang="en-US" sz="2200" b="1" i="1" dirty="0">
                <a:solidFill>
                  <a:srgbClr val="333333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ng </a:t>
            </a:r>
            <a:r>
              <a:rPr lang="en-US" sz="2200" b="1" i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ên</a:t>
            </a:r>
            <a:r>
              <a:rPr lang="en-US" sz="2200" b="1" i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200" b="1" i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200" b="1" i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 </a:t>
            </a:r>
            <a:r>
              <a:rPr lang="en-US" sz="2200" b="1" i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200" b="1" i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2200" b="1" i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200" b="1" i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21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0483" y="219562"/>
            <a:ext cx="3804483" cy="853567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smtClean="0">
                <a:solidFill>
                  <a:schemeClr val="bg2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BND QUẬN LONG BIÊN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b="1" u="sng" dirty="0" smtClean="0">
                <a:solidFill>
                  <a:schemeClr val="bg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 THCS VIỆT HƯNG</a:t>
            </a:r>
            <a:endParaRPr lang="en-US" sz="2000" b="1" u="sng" dirty="0">
              <a:solidFill>
                <a:schemeClr val="bg2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28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614" y="837506"/>
            <a:ext cx="2592288" cy="273630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250" y="885882"/>
            <a:ext cx="4150990" cy="26829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6852140"/>
              </p:ext>
            </p:extLst>
          </p:nvPr>
        </p:nvGraphicFramePr>
        <p:xfrm>
          <a:off x="4081066" y="117427"/>
          <a:ext cx="7918796" cy="67466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20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23622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9236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759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ống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âu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ỏi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ả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ời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ơ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ây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519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2786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</a:t>
                      </a:r>
                      <a:r>
                        <a:rPr lang="en-US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      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</a:t>
                      </a: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6360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 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22281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                  </a:t>
                      </a:r>
                      <a:r>
                        <a:rPr lang="pt-B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</a:t>
                      </a:r>
                      <a:r>
                        <a:rPr lang="pt-B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  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</a:t>
                      </a:r>
                      <a:r>
                        <a:rPr lang="pt-B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en-US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89799"/>
              </p:ext>
            </p:extLst>
          </p:nvPr>
        </p:nvGraphicFramePr>
        <p:xfrm>
          <a:off x="10545829" y="1460353"/>
          <a:ext cx="53849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5" imgW="406048" imgH="215713" progId="Equation.DSMT4">
                  <p:embed/>
                </p:oleObj>
              </mc:Choice>
              <mc:Fallback>
                <p:oleObj name="Equation" r:id="rId5" imgW="40604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5829" y="1460353"/>
                        <a:ext cx="538495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87465"/>
              </p:ext>
            </p:extLst>
          </p:nvPr>
        </p:nvGraphicFramePr>
        <p:xfrm>
          <a:off x="9998584" y="3861842"/>
          <a:ext cx="1100224" cy="266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7" imgW="939800" imgH="228600" progId="Equation.DSMT4">
                  <p:embed/>
                </p:oleObj>
              </mc:Choice>
              <mc:Fallback>
                <p:oleObj name="Equation" r:id="rId7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8584" y="3861842"/>
                        <a:ext cx="1100224" cy="2667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92544"/>
              </p:ext>
            </p:extLst>
          </p:nvPr>
        </p:nvGraphicFramePr>
        <p:xfrm>
          <a:off x="9818058" y="2838004"/>
          <a:ext cx="1266297" cy="30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058" y="2838004"/>
                        <a:ext cx="1266297" cy="306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95563"/>
              </p:ext>
            </p:extLst>
          </p:nvPr>
        </p:nvGraphicFramePr>
        <p:xfrm>
          <a:off x="9413434" y="3223366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434" y="3223366"/>
                        <a:ext cx="1428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25681"/>
              </p:ext>
            </p:extLst>
          </p:nvPr>
        </p:nvGraphicFramePr>
        <p:xfrm>
          <a:off x="8903519" y="4427496"/>
          <a:ext cx="3096344" cy="29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12" imgW="2374560" imgH="228600" progId="Equation.DSMT4">
                  <p:embed/>
                </p:oleObj>
              </mc:Choice>
              <mc:Fallback>
                <p:oleObj name="Equation" r:id="rId12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3519" y="4427496"/>
                        <a:ext cx="3096344" cy="2984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26626"/>
              </p:ext>
            </p:extLst>
          </p:nvPr>
        </p:nvGraphicFramePr>
        <p:xfrm>
          <a:off x="10415686" y="3573810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5686" y="3573810"/>
                        <a:ext cx="1428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25123"/>
              </p:ext>
            </p:extLst>
          </p:nvPr>
        </p:nvGraphicFramePr>
        <p:xfrm>
          <a:off x="9996946" y="5013970"/>
          <a:ext cx="117613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Equation" r:id="rId15" imgW="927100" imgH="228600" progId="Equation.DSMT4">
                  <p:embed/>
                </p:oleObj>
              </mc:Choice>
              <mc:Fallback>
                <p:oleObj name="Equation" r:id="rId15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946" y="5013970"/>
                        <a:ext cx="1176131" cy="2880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73285"/>
              </p:ext>
            </p:extLst>
          </p:nvPr>
        </p:nvGraphicFramePr>
        <p:xfrm>
          <a:off x="10344819" y="2720469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4819" y="2720469"/>
                        <a:ext cx="1428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82404"/>
              </p:ext>
            </p:extLst>
          </p:nvPr>
        </p:nvGraphicFramePr>
        <p:xfrm>
          <a:off x="9623598" y="1238877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18" imgW="142920" imgH="209520" progId="Equation.DSMT4">
                  <p:embed/>
                </p:oleObj>
              </mc:Choice>
              <mc:Fallback>
                <p:oleObj name="Equation" r:id="rId18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23598" y="1238877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834710"/>
              </p:ext>
            </p:extLst>
          </p:nvPr>
        </p:nvGraphicFramePr>
        <p:xfrm>
          <a:off x="10487694" y="1238877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20" imgW="142920" imgH="209520" progId="Equation.DSMT4">
                  <p:embed/>
                </p:oleObj>
              </mc:Choice>
              <mc:Fallback>
                <p:oleObj name="Equation" r:id="rId20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487694" y="1238877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84014"/>
              </p:ext>
            </p:extLst>
          </p:nvPr>
        </p:nvGraphicFramePr>
        <p:xfrm>
          <a:off x="9983638" y="1917626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22" imgW="142920" imgH="209520" progId="Equation.DSMT4">
                  <p:embed/>
                </p:oleObj>
              </mc:Choice>
              <mc:Fallback>
                <p:oleObj name="Equation" r:id="rId22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83638" y="1917626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100612" y="333450"/>
            <a:ext cx="2625141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ADE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600" dirty="0" smtClean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1600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1600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1600" dirty="0">
              <a:solidFill>
                <a:srgbClr val="F73C1D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100612" y="983612"/>
            <a:ext cx="2625141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cm 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ADE</a:t>
            </a:r>
            <a:r>
              <a:rPr lang="en-US" sz="1600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1600" dirty="0">
              <a:solidFill>
                <a:srgbClr val="F73C1D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057701" y="1773610"/>
                <a:ext cx="2469554" cy="9267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1600" dirty="0" smtClean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Muốn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minh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minh AD = AE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 smtClean="0">
                            <a:solidFill>
                              <a:srgbClr val="F73C1D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F73C1D"/>
                            </a:solidFill>
                            <a:latin typeface="Cambria Math"/>
                            <a:cs typeface="Times New Roman" pitchFamily="18" charset="0"/>
                          </a:rPr>
                          <m:t>𝐷</m:t>
                        </m:r>
                      </m:e>
                    </m:acc>
                    <m:r>
                      <a:rPr lang="en-US" sz="1600" b="0" i="1" smtClean="0">
                        <a:solidFill>
                          <a:srgbClr val="F73C1D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600" b="0" i="1" smtClean="0">
                            <a:solidFill>
                              <a:srgbClr val="F73C1D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F73C1D"/>
                            </a:solidFill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</m:acc>
                  </m:oMath>
                </a14:m>
                <a:endParaRPr lang="en-US" sz="1600" dirty="0" smtClean="0">
                  <a:solidFill>
                    <a:srgbClr val="F73C1D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1600" dirty="0" smtClean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đưa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minh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gì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1600" dirty="0">
                  <a:solidFill>
                    <a:srgbClr val="F73C1D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701" y="1773610"/>
                <a:ext cx="2469554" cy="926792"/>
              </a:xfrm>
              <a:prstGeom prst="rect">
                <a:avLst/>
              </a:prstGeom>
              <a:blipFill rotWithShape="1">
                <a:blip r:embed="rId23"/>
                <a:stretch>
                  <a:fillRect l="-1481" r="-7654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4100612" y="2715406"/>
            <a:ext cx="2625141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endParaRPr lang="en-US" sz="1600" dirty="0" smtClean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1600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600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1600" dirty="0">
              <a:solidFill>
                <a:srgbClr val="F73C1D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744803" y="501097"/>
            <a:ext cx="1763688" cy="3847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D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671270" y="967175"/>
            <a:ext cx="2318392" cy="1022459"/>
            <a:chOff x="6671270" y="967175"/>
            <a:chExt cx="2318392" cy="1022459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394456"/>
                </p:ext>
              </p:extLst>
            </p:nvPr>
          </p:nvGraphicFramePr>
          <p:xfrm>
            <a:off x="7217072" y="1347530"/>
            <a:ext cx="613394" cy="282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7" name="Equation" r:id="rId24" imgW="406048" imgH="215713" progId="Equation.DSMT4">
                    <p:embed/>
                  </p:oleObj>
                </mc:Choice>
                <mc:Fallback>
                  <p:oleObj name="Equation" r:id="rId24" imgW="40604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7072" y="1347530"/>
                          <a:ext cx="613394" cy="2820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/>
            <p:cNvSpPr/>
            <p:nvPr/>
          </p:nvSpPr>
          <p:spPr>
            <a:xfrm>
              <a:off x="6671270" y="967175"/>
              <a:ext cx="2318392" cy="10224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minh AD = AE </a:t>
              </a:r>
              <a:endParaRPr lang="en-US" dirty="0" smtClean="0">
                <a:latin typeface="Times New Roman" pitchFamily="18" charset="0"/>
                <a:cs typeface="Times New Roman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hoặc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dirty="0">
                <a:latin typeface="Times New Roman" pitchFamily="18" charset="0"/>
                <a:ea typeface="Calibri"/>
                <a:cs typeface="Times New Roman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endParaRPr lang="en-US" dirty="0">
                <a:latin typeface="Times New Roman" pitchFamily="18" charset="0"/>
                <a:ea typeface="Calibri"/>
                <a:cs typeface="Times New Roman" pitchFamily="18" charset="0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9301490" y="956777"/>
            <a:ext cx="1763688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D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8984304" y="1411688"/>
            <a:ext cx="1667508" cy="385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D = AE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6711171" y="1831271"/>
            <a:ext cx="1830950" cy="1047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inh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ABD =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CE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267858" y="2150107"/>
            <a:ext cx="1830950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ABD =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CE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671271" y="2574158"/>
            <a:ext cx="223224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ạnh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903519" y="2838004"/>
            <a:ext cx="1019831" cy="385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dirty="0">
                <a:latin typeface="Times New Roman" pitchFamily="18" charset="0"/>
                <a:cs typeface="Times New Roman" pitchFamily="18" charset="0"/>
              </a:rPr>
              <a:t>AB=AC;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0941559" y="2825244"/>
            <a:ext cx="1058303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fr-FR" dirty="0">
                <a:latin typeface="Times New Roman" pitchFamily="18" charset="0"/>
                <a:cs typeface="Times New Roman" pitchFamily="18" charset="0"/>
              </a:rPr>
              <a:t>;DB=CE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51488"/>
              </p:ext>
            </p:extLst>
          </p:nvPr>
        </p:nvGraphicFramePr>
        <p:xfrm>
          <a:off x="11207774" y="3202470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25" imgW="142920" imgH="209520" progId="Equation.DSMT4">
                  <p:embed/>
                </p:oleObj>
              </mc:Choice>
              <mc:Fallback>
                <p:oleObj name="Equation" r:id="rId25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207774" y="3202470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10923873" y="3285778"/>
            <a:ext cx="746679" cy="72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t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9119542" y="3348436"/>
            <a:ext cx="746679" cy="72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t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55208"/>
              </p:ext>
            </p:extLst>
          </p:nvPr>
        </p:nvGraphicFramePr>
        <p:xfrm>
          <a:off x="10415686" y="4149874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27" imgW="142920" imgH="209520" progId="Equation.DSMT4">
                  <p:embed/>
                </p:oleObj>
              </mc:Choice>
              <mc:Fallback>
                <p:oleObj name="Equation" r:id="rId27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415686" y="4149874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873454"/>
              </p:ext>
            </p:extLst>
          </p:nvPr>
        </p:nvGraphicFramePr>
        <p:xfrm>
          <a:off x="10415686" y="4725938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Equation" r:id="rId29" imgW="142920" imgH="209520" progId="Equation.DSMT4">
                  <p:embed/>
                </p:oleObj>
              </mc:Choice>
              <mc:Fallback>
                <p:oleObj name="Equation" r:id="rId29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415686" y="4725938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971642"/>
              </p:ext>
            </p:extLst>
          </p:nvPr>
        </p:nvGraphicFramePr>
        <p:xfrm>
          <a:off x="10416827" y="5374010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Equation" r:id="rId31" imgW="142920" imgH="209520" progId="Equation.DSMT4">
                  <p:embed/>
                </p:oleObj>
              </mc:Choice>
              <mc:Fallback>
                <p:oleObj name="Equation" r:id="rId31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416827" y="5374010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9350507" y="5518026"/>
            <a:ext cx="2232248" cy="1086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fr-FR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 A (GT)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5230" y="117427"/>
            <a:ext cx="3767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b) </a:t>
            </a:r>
            <a:r>
              <a:rPr lang="en-US" sz="2400" i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Chứng</a:t>
            </a:r>
            <a:r>
              <a:rPr lang="en-US" sz="2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 minh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en-US" sz="2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ADE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câ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595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  <p:bldP spid="27" grpId="0"/>
      <p:bldP spid="28" grpId="0"/>
      <p:bldP spid="29" grpId="0"/>
      <p:bldP spid="32" grpId="0"/>
      <p:bldP spid="38" grpId="0"/>
      <p:bldP spid="39" grpId="0"/>
      <p:bldP spid="40" grpId="0"/>
      <p:bldP spid="41" grpId="0"/>
      <p:bldP spid="42" grpId="0"/>
      <p:bldP spid="43" grpId="0"/>
      <p:bldP spid="45" grpId="0"/>
      <p:bldP spid="46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18542" y="246634"/>
            <a:ext cx="6120680" cy="461665"/>
            <a:chOff x="118542" y="246634"/>
            <a:chExt cx="6120680" cy="461665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18542" y="246634"/>
              <a:ext cx="110145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en-US" sz="240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) Kẻ  </a:t>
              </a:r>
              <a:endParaRPr kumimoji="0" lang="pt-BR" altLang="en-US" sz="24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760305"/>
                </p:ext>
              </p:extLst>
            </p:nvPr>
          </p:nvGraphicFramePr>
          <p:xfrm>
            <a:off x="954088" y="339725"/>
            <a:ext cx="23622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3" imgW="1523880" imgH="203040" progId="Equation.DSMT4">
                    <p:embed/>
                  </p:oleObj>
                </mc:Choice>
                <mc:Fallback>
                  <p:oleObj name="Equation" r:id="rId3" imgW="1523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88" y="339725"/>
                          <a:ext cx="2362200" cy="354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3251225" y="246634"/>
              <a:ext cx="29879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Chứng minh AH = AK</a:t>
              </a:r>
              <a:endParaRPr lang="en-US" sz="2400" i="1" dirty="0"/>
            </a:p>
          </p:txBody>
        </p:sp>
      </p:grpSp>
      <p:pic>
        <p:nvPicPr>
          <p:cNvPr id="15" name="Picture 1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66" y="1053530"/>
            <a:ext cx="4176464" cy="2952328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Rectangle 20"/>
          <p:cNvSpPr/>
          <p:nvPr/>
        </p:nvSpPr>
        <p:spPr>
          <a:xfrm>
            <a:off x="7031310" y="868864"/>
            <a:ext cx="1872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AH = AK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5093229" y="1773610"/>
            <a:ext cx="57483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AHB vuông tại H  =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AKC vuông tại K 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5878756" y="2708021"/>
            <a:ext cx="1512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C; </a:t>
            </a:r>
            <a:endParaRPr lang="en-US" sz="2400" dirty="0"/>
          </a:p>
        </p:txBody>
      </p:sp>
      <p:sp>
        <p:nvSpPr>
          <p:cNvPr id="27" name="Rectangle 26"/>
          <p:cNvSpPr/>
          <p:nvPr/>
        </p:nvSpPr>
        <p:spPr>
          <a:xfrm>
            <a:off x="7741938" y="3588501"/>
            <a:ext cx="2457724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D =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E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397292" y="4059623"/>
            <a:ext cx="2802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chứng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nh trên,b)</a:t>
            </a:r>
            <a:endParaRPr lang="en-US" sz="2400" dirty="0"/>
          </a:p>
        </p:txBody>
      </p:sp>
      <p:pic>
        <p:nvPicPr>
          <p:cNvPr id="35" name="Picture 34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5173" y="1380948"/>
            <a:ext cx="288032" cy="42421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5173" y="2242763"/>
            <a:ext cx="288032" cy="42421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Picture 3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486" y="3155739"/>
            <a:ext cx="288032" cy="42421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230" y="3130655"/>
            <a:ext cx="288032" cy="424215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17"/>
          <p:cNvSpPr/>
          <p:nvPr/>
        </p:nvSpPr>
        <p:spPr>
          <a:xfrm>
            <a:off x="5276320" y="3579954"/>
            <a:ext cx="234840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 cân tại A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977685" y="4048249"/>
            <a:ext cx="8771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GT)</a:t>
            </a: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76871"/>
              </p:ext>
            </p:extLst>
          </p:nvPr>
        </p:nvGraphicFramePr>
        <p:xfrm>
          <a:off x="8130683" y="2726410"/>
          <a:ext cx="1745055" cy="41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961022" imgH="228414" progId="Equation.DSMT4">
                  <p:embed/>
                </p:oleObj>
              </mc:Choice>
              <mc:Fallback>
                <p:oleObj name="Equation" r:id="rId7" imgW="961022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30683" y="2726410"/>
                        <a:ext cx="1745055" cy="415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63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6" grpId="0"/>
      <p:bldP spid="27" grpId="0"/>
      <p:bldP spid="28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18542" y="15802"/>
            <a:ext cx="676875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lang="pt-BR" altLang="en-US" sz="30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</a:t>
            </a:r>
            <a:r>
              <a:rPr lang="pt-BR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</a:t>
            </a:r>
            <a:r>
              <a:rPr lang="pt-BR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h: 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D =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KE</a:t>
            </a:r>
            <a:endParaRPr lang="en-US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pt-B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66" y="1053530"/>
            <a:ext cx="4176464" cy="2952328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2927279" y="1043510"/>
            <a:ext cx="9054421" cy="4815515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ym typeface="Wingdings 3" panose="05040102010807070707" pitchFamily="18" charset="2"/>
              </a:rPr>
              <a:t>		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 3" panose="05040102010807070707" pitchFamily="18" charset="2"/>
              </a:rPr>
              <a:t></a:t>
            </a:r>
            <a:r>
              <a:rPr lang="pt-B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HD </a:t>
            </a:r>
            <a:r>
              <a:rPr lang="pt-B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 </a:t>
            </a:r>
            <a:r>
              <a:rPr lang="pt-B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 H = 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 3" panose="05040102010807070707" pitchFamily="18" charset="2"/>
              </a:rPr>
              <a:t></a:t>
            </a:r>
            <a:r>
              <a:rPr lang="pt-B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KE vuông tại </a:t>
            </a:r>
            <a:r>
              <a:rPr lang="pt-B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>
              <a:buNone/>
            </a:pPr>
            <a:endParaRPr lang="pt-B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pt-BR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pt-B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 3" panose="05040102010807070707" pitchFamily="18" charset="2"/>
              </a:rPr>
              <a:t>			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DE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>
              <a:buNone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6494464" y="1882778"/>
            <a:ext cx="3273151" cy="558060"/>
            <a:chOff x="4546021" y="3089015"/>
            <a:chExt cx="2908469" cy="370484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63777"/>
                </p:ext>
              </p:extLst>
            </p:nvPr>
          </p:nvGraphicFramePr>
          <p:xfrm>
            <a:off x="4546021" y="3089015"/>
            <a:ext cx="698260" cy="335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4" imgW="457200" imgH="215640" progId="Equation.DSMT4">
                    <p:embed/>
                  </p:oleObj>
                </mc:Choice>
                <mc:Fallback>
                  <p:oleObj name="Equation" r:id="rId4" imgW="457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021" y="3089015"/>
                          <a:ext cx="698260" cy="3351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5159102" y="3112145"/>
              <a:ext cx="2295388" cy="3473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;BD </a:t>
              </a:r>
              <a:r>
                <a:rPr lang="pt-B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= CE </a:t>
              </a:r>
              <a:r>
                <a:rPr lang="pt-BR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(GT)</a:t>
              </a:r>
              <a:endParaRPr lang="en-US" sz="2400" dirty="0"/>
            </a:p>
          </p:txBody>
        </p:sp>
      </p:grpSp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366" y="1485578"/>
            <a:ext cx="339261" cy="497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586" y="2458253"/>
            <a:ext cx="318740" cy="467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7693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7877" y="333450"/>
            <a:ext cx="3267241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HK // DE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74" y="823649"/>
            <a:ext cx="3844384" cy="281099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7318286" y="312701"/>
            <a:ext cx="1346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K // DE</a:t>
            </a:r>
            <a:endParaRPr lang="en-US" sz="2400" dirty="0"/>
          </a:p>
        </p:txBody>
      </p:sp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977" y="812778"/>
            <a:ext cx="287461" cy="39280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99903"/>
              </p:ext>
            </p:extLst>
          </p:nvPr>
        </p:nvGraphicFramePr>
        <p:xfrm>
          <a:off x="7175326" y="1205585"/>
          <a:ext cx="1656184" cy="42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850531" imgH="215806" progId="Equation.DSMT4">
                  <p:embed/>
                </p:oleObj>
              </mc:Choice>
              <mc:Fallback>
                <p:oleObj name="Equation" r:id="rId5" imgW="85053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326" y="1205585"/>
                        <a:ext cx="1656184" cy="428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0293" y="1757566"/>
            <a:ext cx="287461" cy="392807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078910" y="2322117"/>
            <a:ext cx="146947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93366"/>
              </p:ext>
            </p:extLst>
          </p:nvPr>
        </p:nvGraphicFramePr>
        <p:xfrm>
          <a:off x="6815287" y="2154061"/>
          <a:ext cx="3024336" cy="90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7" imgW="1752600" imgH="431800" progId="Equation.DSMT4">
                  <p:embed/>
                </p:oleObj>
              </mc:Choice>
              <mc:Fallback>
                <p:oleObj name="Equation" r:id="rId7" imgW="1752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287" y="2154061"/>
                        <a:ext cx="3024336" cy="909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411465" y="3285778"/>
            <a:ext cx="5324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DE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ân tại A 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      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HK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ân tại A </a:t>
            </a:r>
            <a:endParaRPr lang="en-US" sz="2400" dirty="0"/>
          </a:p>
        </p:txBody>
      </p:sp>
      <p:pic>
        <p:nvPicPr>
          <p:cNvPr id="16" name="Picture 1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038" y="2875996"/>
            <a:ext cx="287461" cy="39280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/>
          <p:cNvSpPr/>
          <p:nvPr/>
        </p:nvSpPr>
        <p:spPr>
          <a:xfrm>
            <a:off x="6449828" y="3747443"/>
            <a:ext cx="2725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chứng minh trên, b)</a:t>
            </a:r>
            <a:endParaRPr lang="en-US" sz="2400" dirty="0"/>
          </a:p>
        </p:txBody>
      </p:sp>
      <p:pic>
        <p:nvPicPr>
          <p:cNvPr id="18" name="Picture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670" y="3764418"/>
            <a:ext cx="287461" cy="392807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18"/>
          <p:cNvSpPr/>
          <p:nvPr/>
        </p:nvSpPr>
        <p:spPr>
          <a:xfrm>
            <a:off x="7154388" y="4247884"/>
            <a:ext cx="6092825" cy="959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marR="0">
              <a:spcBef>
                <a:spcPts val="0"/>
              </a:spcBef>
              <a:spcAft>
                <a:spcPts val="1000"/>
              </a:spcAft>
            </a:pP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H = AK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>
              <a:spcBef>
                <a:spcPts val="0"/>
              </a:spcBef>
              <a:spcAft>
                <a:spcPts val="1000"/>
              </a:spcAft>
            </a:pP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 trên, c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60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3419" y="189434"/>
            <a:ext cx="7495963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) Kéo dài HB cắt CK tại O. </a:t>
            </a:r>
            <a:r>
              <a:rPr lang="pt-BR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∆OBC cân tại O</a:t>
            </a:r>
            <a:r>
              <a:rPr lang="pt-B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655" y="674354"/>
            <a:ext cx="4291161" cy="344655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6959302" y="698317"/>
            <a:ext cx="2363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∆OBC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703500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15963"/>
              </p:ext>
            </p:extLst>
          </p:nvPr>
        </p:nvGraphicFramePr>
        <p:xfrm>
          <a:off x="8038435" y="1178666"/>
          <a:ext cx="361027" cy="3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4" imgW="139639" imgH="203112" progId="Equation.DSMT4">
                  <p:embed/>
                </p:oleObj>
              </mc:Choice>
              <mc:Fallback>
                <p:oleObj name="Equation" r:id="rId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435" y="1178666"/>
                        <a:ext cx="361027" cy="37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29828"/>
              </p:ext>
            </p:extLst>
          </p:nvPr>
        </p:nvGraphicFramePr>
        <p:xfrm>
          <a:off x="8140875" y="3320461"/>
          <a:ext cx="361027" cy="3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875" y="3320461"/>
                        <a:ext cx="361027" cy="37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72769"/>
              </p:ext>
            </p:extLst>
          </p:nvPr>
        </p:nvGraphicFramePr>
        <p:xfrm>
          <a:off x="7417861" y="2042860"/>
          <a:ext cx="361027" cy="3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861" y="2042860"/>
                        <a:ext cx="361027" cy="37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78457"/>
              </p:ext>
            </p:extLst>
          </p:nvPr>
        </p:nvGraphicFramePr>
        <p:xfrm>
          <a:off x="7417861" y="1594764"/>
          <a:ext cx="1557665" cy="38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8" imgW="927100" imgH="228600" progId="Equation.DSMT4">
                  <p:embed/>
                </p:oleObj>
              </mc:Choice>
              <mc:Fallback>
                <p:oleObj name="Equation" r:id="rId8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861" y="1594764"/>
                        <a:ext cx="1557665" cy="381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2286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14663"/>
              </p:ext>
            </p:extLst>
          </p:nvPr>
        </p:nvGraphicFramePr>
        <p:xfrm>
          <a:off x="6505005" y="2408756"/>
          <a:ext cx="1606425" cy="38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0" imgW="952087" imgH="228501" progId="Equation.DSMT4">
                  <p:embed/>
                </p:oleObj>
              </mc:Choice>
              <mc:Fallback>
                <p:oleObj name="Equation" r:id="rId10" imgW="95208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005" y="2408756"/>
                        <a:ext cx="1606425" cy="385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003296"/>
              </p:ext>
            </p:extLst>
          </p:nvPr>
        </p:nvGraphicFramePr>
        <p:xfrm>
          <a:off x="8327454" y="2421682"/>
          <a:ext cx="1574297" cy="38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12" imgW="927100" imgH="228600" progId="Equation.DSMT4">
                  <p:embed/>
                </p:oleObj>
              </mc:Choice>
              <mc:Fallback>
                <p:oleObj name="Equation" r:id="rId12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454" y="2421682"/>
                        <a:ext cx="1574297" cy="385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52400" y="1524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" y="3810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19569"/>
              </p:ext>
            </p:extLst>
          </p:nvPr>
        </p:nvGraphicFramePr>
        <p:xfrm>
          <a:off x="8517503" y="2069362"/>
          <a:ext cx="275996" cy="3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503" y="2069362"/>
                        <a:ext cx="275996" cy="37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095206" y="2776268"/>
            <a:ext cx="4439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2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   (2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endParaRPr lang="en-US" sz="2400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304800" y="3048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52544"/>
              </p:ext>
            </p:extLst>
          </p:nvPr>
        </p:nvGraphicFramePr>
        <p:xfrm>
          <a:off x="7476905" y="3717826"/>
          <a:ext cx="1570629" cy="37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15" imgW="952087" imgH="228501" progId="Equation.DSMT4">
                  <p:embed/>
                </p:oleObj>
              </mc:Choice>
              <mc:Fallback>
                <p:oleObj name="Equation" r:id="rId15" imgW="95208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905" y="3717826"/>
                        <a:ext cx="1570629" cy="376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304800" y="5334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015086" y="4462097"/>
            <a:ext cx="6092825" cy="10700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HB = ∆EKC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            </a:t>
            </a:r>
            <a:endParaRPr lang="en-U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01736"/>
              </p:ext>
            </p:extLst>
          </p:nvPr>
        </p:nvGraphicFramePr>
        <p:xfrm>
          <a:off x="8111430" y="4149874"/>
          <a:ext cx="361027" cy="3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430" y="4149874"/>
                        <a:ext cx="361027" cy="37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49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9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2558" y="333450"/>
            <a:ext cx="4561698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)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A, M, O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74" y="826426"/>
            <a:ext cx="3907879" cy="324036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7031310" y="88350"/>
            <a:ext cx="2646878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 M, 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59102" y="602512"/>
            <a:ext cx="1285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endParaRPr lang="en-US" sz="2400" dirty="0"/>
          </a:p>
        </p:txBody>
      </p:sp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287" y="547921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974725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5303118" y="1125538"/>
            <a:ext cx="15011638" cy="482668"/>
            <a:chOff x="4642133" y="1230705"/>
            <a:chExt cx="15011638" cy="48266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498277"/>
                </p:ext>
              </p:extLst>
            </p:nvPr>
          </p:nvGraphicFramePr>
          <p:xfrm>
            <a:off x="6826522" y="1269554"/>
            <a:ext cx="708844" cy="38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5" imgW="406224" imgH="228501" progId="Equation.DSMT4">
                    <p:embed/>
                  </p:oleObj>
                </mc:Choice>
                <mc:Fallback>
                  <p:oleObj name="Equation" r:id="rId5" imgW="40622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6522" y="1269554"/>
                          <a:ext cx="708844" cy="383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4642133" y="1251708"/>
              <a:ext cx="231986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M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7535366" y="1230705"/>
              <a:ext cx="1211840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AO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701326"/>
                </p:ext>
              </p:extLst>
            </p:nvPr>
          </p:nvGraphicFramePr>
          <p:xfrm>
            <a:off x="9828490" y="1290556"/>
            <a:ext cx="708844" cy="38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7" imgW="406224" imgH="228501" progId="Equation.DSMT4">
                    <p:embed/>
                  </p:oleObj>
                </mc:Choice>
                <mc:Fallback>
                  <p:oleObj name="Equation" r:id="rId7" imgW="40622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8490" y="1290556"/>
                          <a:ext cx="708844" cy="383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5648717" y="1995256"/>
            <a:ext cx="26997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ứng minh trên (a)</a:t>
            </a:r>
            <a:endParaRPr lang="en-US" sz="2400" dirty="0"/>
          </a:p>
        </p:txBody>
      </p:sp>
      <p:pic>
        <p:nvPicPr>
          <p:cNvPr id="17" name="Picture 1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190" y="1610074"/>
            <a:ext cx="287462" cy="46481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4457" y="1558822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7500"/>
              </p:ext>
            </p:extLst>
          </p:nvPr>
        </p:nvGraphicFramePr>
        <p:xfrm>
          <a:off x="8823738" y="2002641"/>
          <a:ext cx="1665737" cy="40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8" imgW="939800" imgH="228600" progId="Equation.DSMT4">
                  <p:embed/>
                </p:oleObj>
              </mc:Choice>
              <mc:Fallback>
                <p:oleObj name="Equation" r:id="rId8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738" y="2002641"/>
                        <a:ext cx="1665737" cy="403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687494" y="2709714"/>
            <a:ext cx="2416046" cy="489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O =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O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2875" y="2430244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Rectangle 23"/>
          <p:cNvSpPr/>
          <p:nvPr/>
        </p:nvSpPr>
        <p:spPr>
          <a:xfrm>
            <a:off x="7556513" y="3453249"/>
            <a:ext cx="4167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AC, Chung AO, OB = OC</a:t>
            </a:r>
            <a:endParaRPr lang="en-US" sz="2400" dirty="0"/>
          </a:p>
        </p:txBody>
      </p:sp>
      <p:pic>
        <p:nvPicPr>
          <p:cNvPr id="25" name="Picture 2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7767" y="3136604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ectangle 25"/>
          <p:cNvSpPr/>
          <p:nvPr/>
        </p:nvSpPr>
        <p:spPr>
          <a:xfrm>
            <a:off x="4902850" y="4112206"/>
            <a:ext cx="7085274" cy="489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8800" marR="0" indent="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  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3206" y="3852178"/>
            <a:ext cx="287462" cy="46481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0857" y="3861490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Rectangle 28"/>
          <p:cNvSpPr/>
          <p:nvPr/>
        </p:nvSpPr>
        <p:spPr>
          <a:xfrm>
            <a:off x="4937759" y="4538842"/>
            <a:ext cx="720581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0" marR="0" indent="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T)      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(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f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59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6" grpId="0"/>
      <p:bldP spid="21" grpId="0"/>
      <p:bldP spid="26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2558" y="333450"/>
            <a:ext cx="4561698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)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A, M, O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44" y="803755"/>
            <a:ext cx="3907879" cy="324036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7031310" y="88350"/>
            <a:ext cx="2646878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 M, 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59102" y="602512"/>
            <a:ext cx="1285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: </a:t>
            </a:r>
            <a:endParaRPr lang="en-US" sz="2400" dirty="0"/>
          </a:p>
        </p:txBody>
      </p:sp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287" y="547921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974725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Picture 1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190" y="1610074"/>
            <a:ext cx="287462" cy="46481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4457" y="1558822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" name="Picture 2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3850" y="2431937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Rectangle 23"/>
          <p:cNvSpPr/>
          <p:nvPr/>
        </p:nvSpPr>
        <p:spPr>
          <a:xfrm>
            <a:off x="7556513" y="3453249"/>
            <a:ext cx="4167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AC, Chung AO, OB = OC</a:t>
            </a:r>
            <a:endParaRPr lang="en-US" sz="2400" dirty="0"/>
          </a:p>
        </p:txBody>
      </p:sp>
      <p:pic>
        <p:nvPicPr>
          <p:cNvPr id="25" name="Picture 2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7767" y="3136604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ectangle 25"/>
          <p:cNvSpPr/>
          <p:nvPr/>
        </p:nvSpPr>
        <p:spPr>
          <a:xfrm>
            <a:off x="4902850" y="4112206"/>
            <a:ext cx="7085274" cy="489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8800" marR="0" indent="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  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3206" y="3852178"/>
            <a:ext cx="287462" cy="46481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0857" y="3861490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Rectangle 28"/>
          <p:cNvSpPr/>
          <p:nvPr/>
        </p:nvSpPr>
        <p:spPr>
          <a:xfrm>
            <a:off x="4937759" y="4538842"/>
            <a:ext cx="720581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0" marR="0" indent="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T)      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(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f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67155"/>
              </p:ext>
            </p:extLst>
          </p:nvPr>
        </p:nvGraphicFramePr>
        <p:xfrm>
          <a:off x="6157003" y="1064177"/>
          <a:ext cx="1459633" cy="38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5" imgW="685502" imgH="177723" progId="Equation.DSMT4">
                  <p:embed/>
                </p:oleObj>
              </mc:Choice>
              <mc:Fallback>
                <p:oleObj name="Equation" r:id="rId5" imgW="6855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03" y="1064177"/>
                        <a:ext cx="1459633" cy="385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80975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;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78245"/>
              </p:ext>
            </p:extLst>
          </p:nvPr>
        </p:nvGraphicFramePr>
        <p:xfrm>
          <a:off x="8975526" y="1103175"/>
          <a:ext cx="1449106" cy="38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7" imgW="685502" imgH="177723" progId="Equation.DSMT4">
                  <p:embed/>
                </p:oleObj>
              </mc:Choice>
              <mc:Fallback>
                <p:oleObj name="Equation" r:id="rId7" imgW="6855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526" y="1103175"/>
                        <a:ext cx="1449106" cy="382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6257537" y="2087188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77767"/>
              </p:ext>
            </p:extLst>
          </p:nvPr>
        </p:nvGraphicFramePr>
        <p:xfrm>
          <a:off x="5879181" y="1944609"/>
          <a:ext cx="2681975" cy="62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9" imgW="1803400" imgH="419100" progId="Equation.DSMT4">
                  <p:embed/>
                </p:oleObj>
              </mc:Choice>
              <mc:Fallback>
                <p:oleObj name="Equation" r:id="rId9" imgW="1803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181" y="1944609"/>
                        <a:ext cx="2681975" cy="621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70551"/>
              </p:ext>
            </p:extLst>
          </p:nvPr>
        </p:nvGraphicFramePr>
        <p:xfrm>
          <a:off x="8817959" y="1912214"/>
          <a:ext cx="2821863" cy="65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1" imgW="1803400" imgH="419100" progId="Equation.DSMT4">
                  <p:embed/>
                </p:oleObj>
              </mc:Choice>
              <mc:Fallback>
                <p:oleObj name="Equation" r:id="rId11" imgW="1803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959" y="1912214"/>
                        <a:ext cx="2821863" cy="653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5663158" y="2779485"/>
            <a:ext cx="5545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B =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MB =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MC</a:t>
            </a:r>
            <a:endParaRPr lang="en-US" sz="2400" dirty="0"/>
          </a:p>
        </p:txBody>
      </p:sp>
      <p:pic>
        <p:nvPicPr>
          <p:cNvPr id="36" name="Picture 3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921" y="2475869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Rectangle 36"/>
          <p:cNvSpPr/>
          <p:nvPr/>
        </p:nvSpPr>
        <p:spPr>
          <a:xfrm>
            <a:off x="5566005" y="3136487"/>
            <a:ext cx="2930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 Chứng minh trên, a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8557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26" grpId="0"/>
      <p:bldP spid="29" grpId="0"/>
      <p:bldP spid="35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612887" y="1150914"/>
            <a:ext cx="9829050" cy="5708673"/>
            <a:chOff x="1608207" y="29186"/>
            <a:chExt cx="9902598" cy="6645082"/>
          </a:xfrm>
        </p:grpSpPr>
        <p:sp>
          <p:nvSpPr>
            <p:cNvPr id="10" name="Rectangle 9"/>
            <p:cNvSpPr/>
            <p:nvPr/>
          </p:nvSpPr>
          <p:spPr>
            <a:xfrm>
              <a:off x="2344998" y="3677216"/>
              <a:ext cx="634180" cy="2602226"/>
            </a:xfrm>
            <a:prstGeom prst="rect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942303" y="1589468"/>
              <a:ext cx="693174" cy="468997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9107564" y="5693709"/>
              <a:ext cx="583810" cy="549484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525865" y="1854748"/>
              <a:ext cx="693174" cy="4457567"/>
            </a:xfrm>
            <a:prstGeom prst="rect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19039" y="1373494"/>
              <a:ext cx="661829" cy="4932439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091491" y="3501883"/>
              <a:ext cx="693174" cy="277418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 flipV="1">
              <a:off x="9691374" y="6236883"/>
              <a:ext cx="562438" cy="4570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783452" y="5192123"/>
              <a:ext cx="763329" cy="1094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84973" y="6304936"/>
              <a:ext cx="755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ỎI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31491" y="6263005"/>
              <a:ext cx="811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KHÁ</a:t>
              </a:r>
              <a:endParaRPr lang="en-US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293075" y="6264650"/>
              <a:ext cx="929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B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405780" y="6253316"/>
              <a:ext cx="84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YẾU</a:t>
              </a:r>
              <a:endParaRPr lang="en-US" b="1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1644134" y="6264648"/>
              <a:ext cx="9866671" cy="45999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 flipV="1">
              <a:off x="1608207" y="29186"/>
              <a:ext cx="36875" cy="628312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273412" y="3317259"/>
              <a:ext cx="641071" cy="369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575687" y="1410690"/>
              <a:ext cx="600996" cy="369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0</a:t>
              </a:r>
              <a:endParaRPr lang="en-US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057514" y="1220221"/>
              <a:ext cx="505126" cy="369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1</a:t>
              </a:r>
              <a:endParaRPr lang="en-US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041216" y="4829077"/>
              <a:ext cx="3465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5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223789" y="3132550"/>
              <a:ext cx="51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3</a:t>
              </a:r>
              <a:endParaRPr lang="en-US" b="1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176684" y="965988"/>
              <a:ext cx="506975" cy="369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2</a:t>
              </a:r>
              <a:endParaRPr lang="en-US" b="1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829796" y="5568150"/>
              <a:ext cx="3465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0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9193494" y="5333017"/>
              <a:ext cx="3465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535367" y="420390"/>
            <a:ext cx="795991" cy="369418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535366" y="1150915"/>
            <a:ext cx="795991" cy="369418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337186" y="468174"/>
            <a:ext cx="3853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255446" y="1163090"/>
            <a:ext cx="3853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02314" y="781645"/>
            <a:ext cx="634097" cy="1200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ọc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h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63558" y="6454130"/>
            <a:ext cx="1751870" cy="400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4735" y="6259284"/>
            <a:ext cx="398152" cy="461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14825" y="33892"/>
            <a:ext cx="8634875" cy="868564"/>
          </a:xfrm>
        </p:spPr>
        <p:txBody>
          <a:bodyPr/>
          <a:lstStyle/>
          <a:p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IV. KẾT QUẢ:</a:t>
            </a:r>
            <a:endParaRPr lang="en-US" sz="3000" u="sng" dirty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453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2" name="Picture 2" descr="HÃ¬nh áº£nh cÃ³ liÃªn quan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2175" y="1066636"/>
            <a:ext cx="11546063" cy="981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5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N </a:t>
            </a:r>
            <a:r>
              <a:rPr lang="en-US" sz="5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ÂN TRỌNG CẢM ƠN! </a:t>
            </a:r>
            <a:endParaRPr lang="en-US" sz="5400" b="1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515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Block Arc 5"/>
          <p:cNvSpPr/>
          <p:nvPr/>
        </p:nvSpPr>
        <p:spPr>
          <a:xfrm>
            <a:off x="-3139397" y="-195376"/>
            <a:ext cx="7292539" cy="7292539"/>
          </a:xfrm>
          <a:prstGeom prst="blockArc">
            <a:avLst>
              <a:gd name="adj1" fmla="val 18900000"/>
              <a:gd name="adj2" fmla="val 2700000"/>
              <a:gd name="adj3" fmla="val 296"/>
            </a:avLst>
          </a:prstGeom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" name="Freeform 6"/>
          <p:cNvSpPr/>
          <p:nvPr/>
        </p:nvSpPr>
        <p:spPr>
          <a:xfrm>
            <a:off x="3597211" y="1158445"/>
            <a:ext cx="6962491" cy="833499"/>
          </a:xfrm>
          <a:custGeom>
            <a:avLst/>
            <a:gdLst>
              <a:gd name="connsiteX0" fmla="*/ 0 w 7439944"/>
              <a:gd name="connsiteY0" fmla="*/ 0 h 833499"/>
              <a:gd name="connsiteX1" fmla="*/ 7439944 w 7439944"/>
              <a:gd name="connsiteY1" fmla="*/ 0 h 833499"/>
              <a:gd name="connsiteX2" fmla="*/ 7439944 w 7439944"/>
              <a:gd name="connsiteY2" fmla="*/ 833499 h 833499"/>
              <a:gd name="connsiteX3" fmla="*/ 0 w 7439944"/>
              <a:gd name="connsiteY3" fmla="*/ 833499 h 833499"/>
              <a:gd name="connsiteX4" fmla="*/ 0 w 7439944"/>
              <a:gd name="connsiteY4" fmla="*/ 0 h 833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39944" h="833499">
                <a:moveTo>
                  <a:pt x="0" y="0"/>
                </a:moveTo>
                <a:lnTo>
                  <a:pt x="7439944" y="0"/>
                </a:lnTo>
                <a:lnTo>
                  <a:pt x="7439944" y="833499"/>
                </a:lnTo>
                <a:lnTo>
                  <a:pt x="0" y="83349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61590" tIns="114300" rIns="114300" bIns="114300" numCol="1" spcCol="1270" anchor="ctr" anchorCtr="0">
            <a:noAutofit/>
          </a:bodyPr>
          <a:lstStyle/>
          <a:p>
            <a:pPr lvl="0" algn="l" defTabSz="2000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b="1" kern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Ý DO CHỌN GIẢI PHÁP</a:t>
            </a:r>
            <a:endParaRPr lang="en-US" sz="4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4075075" y="2408911"/>
            <a:ext cx="6515294" cy="833499"/>
          </a:xfrm>
          <a:custGeom>
            <a:avLst/>
            <a:gdLst>
              <a:gd name="connsiteX0" fmla="*/ 0 w 6962080"/>
              <a:gd name="connsiteY0" fmla="*/ 0 h 833499"/>
              <a:gd name="connsiteX1" fmla="*/ 6962080 w 6962080"/>
              <a:gd name="connsiteY1" fmla="*/ 0 h 833499"/>
              <a:gd name="connsiteX2" fmla="*/ 6962080 w 6962080"/>
              <a:gd name="connsiteY2" fmla="*/ 833499 h 833499"/>
              <a:gd name="connsiteX3" fmla="*/ 0 w 6962080"/>
              <a:gd name="connsiteY3" fmla="*/ 833499 h 833499"/>
              <a:gd name="connsiteX4" fmla="*/ 0 w 6962080"/>
              <a:gd name="connsiteY4" fmla="*/ 0 h 833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62080" h="833499">
                <a:moveTo>
                  <a:pt x="0" y="0"/>
                </a:moveTo>
                <a:lnTo>
                  <a:pt x="6962080" y="0"/>
                </a:lnTo>
                <a:lnTo>
                  <a:pt x="6962080" y="833499"/>
                </a:lnTo>
                <a:lnTo>
                  <a:pt x="0" y="83349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61590" tIns="114300" rIns="114300" bIns="114300" numCol="1" spcCol="1270" anchor="ctr" anchorCtr="0">
            <a:noAutofit/>
          </a:bodyPr>
          <a:lstStyle/>
          <a:p>
            <a:pPr lvl="0" algn="l" defTabSz="2000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b="1" kern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4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4075075" y="3659376"/>
            <a:ext cx="6515294" cy="833499"/>
          </a:xfrm>
          <a:custGeom>
            <a:avLst/>
            <a:gdLst>
              <a:gd name="connsiteX0" fmla="*/ 0 w 6962080"/>
              <a:gd name="connsiteY0" fmla="*/ 0 h 833499"/>
              <a:gd name="connsiteX1" fmla="*/ 6962080 w 6962080"/>
              <a:gd name="connsiteY1" fmla="*/ 0 h 833499"/>
              <a:gd name="connsiteX2" fmla="*/ 6962080 w 6962080"/>
              <a:gd name="connsiteY2" fmla="*/ 833499 h 833499"/>
              <a:gd name="connsiteX3" fmla="*/ 0 w 6962080"/>
              <a:gd name="connsiteY3" fmla="*/ 833499 h 833499"/>
              <a:gd name="connsiteX4" fmla="*/ 0 w 6962080"/>
              <a:gd name="connsiteY4" fmla="*/ 0 h 833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62080" h="833499">
                <a:moveTo>
                  <a:pt x="0" y="0"/>
                </a:moveTo>
                <a:lnTo>
                  <a:pt x="6962080" y="0"/>
                </a:lnTo>
                <a:lnTo>
                  <a:pt x="6962080" y="833499"/>
                </a:lnTo>
                <a:lnTo>
                  <a:pt x="0" y="83349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61590" tIns="114300" rIns="114300" bIns="114300" numCol="1" spcCol="1270" anchor="ctr" anchorCtr="0">
            <a:noAutofit/>
          </a:bodyPr>
          <a:lstStyle/>
          <a:p>
            <a:pPr lvl="0" algn="l" defTabSz="2000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b="1" kern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PHÁP</a:t>
            </a:r>
            <a:endParaRPr lang="en-US" sz="4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3597211" y="4909842"/>
            <a:ext cx="6962491" cy="833499"/>
          </a:xfrm>
          <a:custGeom>
            <a:avLst/>
            <a:gdLst>
              <a:gd name="connsiteX0" fmla="*/ 0 w 7439944"/>
              <a:gd name="connsiteY0" fmla="*/ 0 h 833499"/>
              <a:gd name="connsiteX1" fmla="*/ 7439944 w 7439944"/>
              <a:gd name="connsiteY1" fmla="*/ 0 h 833499"/>
              <a:gd name="connsiteX2" fmla="*/ 7439944 w 7439944"/>
              <a:gd name="connsiteY2" fmla="*/ 833499 h 833499"/>
              <a:gd name="connsiteX3" fmla="*/ 0 w 7439944"/>
              <a:gd name="connsiteY3" fmla="*/ 833499 h 833499"/>
              <a:gd name="connsiteX4" fmla="*/ 0 w 7439944"/>
              <a:gd name="connsiteY4" fmla="*/ 0 h 833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39944" h="833499">
                <a:moveTo>
                  <a:pt x="0" y="0"/>
                </a:moveTo>
                <a:lnTo>
                  <a:pt x="7439944" y="0"/>
                </a:lnTo>
                <a:lnTo>
                  <a:pt x="7439944" y="833499"/>
                </a:lnTo>
                <a:lnTo>
                  <a:pt x="0" y="83349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61590" tIns="114300" rIns="114300" bIns="114300" numCol="1" spcCol="1270" anchor="ctr" anchorCtr="0">
            <a:noAutofit/>
          </a:bodyPr>
          <a:lstStyle/>
          <a:p>
            <a:pPr lvl="0" algn="l" defTabSz="2000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b="1" kern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 </a:t>
            </a:r>
            <a:r>
              <a:rPr lang="en-US" sz="4000" b="1" kern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endParaRPr lang="en-US" sz="4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74196" y="1863226"/>
            <a:ext cx="2940690" cy="2790704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ỘI DUNG 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063301" y="1053530"/>
            <a:ext cx="1041873" cy="104187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7" name="Oval 16"/>
          <p:cNvSpPr/>
          <p:nvPr/>
        </p:nvSpPr>
        <p:spPr>
          <a:xfrm>
            <a:off x="3528192" y="2315185"/>
            <a:ext cx="1041873" cy="104187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3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3528192" y="3539321"/>
            <a:ext cx="1054846" cy="105701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3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3057897" y="4797218"/>
            <a:ext cx="1041873" cy="104187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V</a:t>
            </a:r>
            <a:endParaRPr lang="en-US" sz="3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40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190550" y="117426"/>
            <a:ext cx="8634875" cy="868564"/>
          </a:xfrm>
        </p:spPr>
        <p:txBody>
          <a:bodyPr/>
          <a:lstStyle/>
          <a:p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000" u="sng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u="sng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000" u="sng" dirty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Freeform 51"/>
          <p:cNvSpPr/>
          <p:nvPr/>
        </p:nvSpPr>
        <p:spPr>
          <a:xfrm>
            <a:off x="550590" y="1629594"/>
            <a:ext cx="1944216" cy="1023209"/>
          </a:xfrm>
          <a:custGeom>
            <a:avLst/>
            <a:gdLst>
              <a:gd name="connsiteX0" fmla="*/ 0 w 2171936"/>
              <a:gd name="connsiteY0" fmla="*/ 0 h 1417895"/>
              <a:gd name="connsiteX1" fmla="*/ 2171936 w 2171936"/>
              <a:gd name="connsiteY1" fmla="*/ 0 h 1417895"/>
              <a:gd name="connsiteX2" fmla="*/ 2171936 w 2171936"/>
              <a:gd name="connsiteY2" fmla="*/ 1417895 h 1417895"/>
              <a:gd name="connsiteX3" fmla="*/ 0 w 2171936"/>
              <a:gd name="connsiteY3" fmla="*/ 1417895 h 1417895"/>
              <a:gd name="connsiteX4" fmla="*/ 0 w 2171936"/>
              <a:gd name="connsiteY4" fmla="*/ 0 h 1417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1936" h="1417895">
                <a:moveTo>
                  <a:pt x="0" y="0"/>
                </a:moveTo>
                <a:lnTo>
                  <a:pt x="2171936" y="0"/>
                </a:lnTo>
                <a:lnTo>
                  <a:pt x="2171936" y="1417895"/>
                </a:lnTo>
                <a:lnTo>
                  <a:pt x="0" y="1417895"/>
                </a:lnTo>
                <a:lnTo>
                  <a:pt x="0" y="0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25400" tIns="25400" rIns="25400" bIns="25400" numCol="1" spcCol="1270" anchor="ctr" anchorCtr="0">
            <a:no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1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endParaRPr lang="en-US" sz="2800" b="1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216320" y="261442"/>
            <a:ext cx="7919446" cy="122945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457200" indent="-457200" algn="just">
              <a:buFontTx/>
              <a:buChar char="-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214886" y="1629594"/>
            <a:ext cx="7919446" cy="177849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259242" y="3501802"/>
            <a:ext cx="7876524" cy="15573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è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2494806" y="2215037"/>
            <a:ext cx="675294" cy="1743965"/>
          </a:xfrm>
          <a:custGeom>
            <a:avLst/>
            <a:gdLst>
              <a:gd name="connsiteX0" fmla="*/ 0 w 675294"/>
              <a:gd name="connsiteY0" fmla="*/ 0 h 1286765"/>
              <a:gd name="connsiteX1" fmla="*/ 337647 w 675294"/>
              <a:gd name="connsiteY1" fmla="*/ 0 h 1286765"/>
              <a:gd name="connsiteX2" fmla="*/ 337647 w 675294"/>
              <a:gd name="connsiteY2" fmla="*/ 1286765 h 1286765"/>
              <a:gd name="connsiteX3" fmla="*/ 675294 w 675294"/>
              <a:gd name="connsiteY3" fmla="*/ 1286765 h 1286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1286765">
                <a:moveTo>
                  <a:pt x="0" y="0"/>
                </a:moveTo>
                <a:lnTo>
                  <a:pt x="337647" y="0"/>
                </a:lnTo>
                <a:lnTo>
                  <a:pt x="337647" y="1286765"/>
                </a:lnTo>
                <a:lnTo>
                  <a:pt x="675294" y="1286765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14017" tIns="607053" rIns="314018" bIns="607053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6" name="Freeform 5"/>
          <p:cNvSpPr/>
          <p:nvPr/>
        </p:nvSpPr>
        <p:spPr>
          <a:xfrm>
            <a:off x="2494806" y="2169317"/>
            <a:ext cx="675294" cy="91440"/>
          </a:xfrm>
          <a:custGeom>
            <a:avLst/>
            <a:gdLst>
              <a:gd name="connsiteX0" fmla="*/ 0 w 675294"/>
              <a:gd name="connsiteY0" fmla="*/ 45720 h 91440"/>
              <a:gd name="connsiteX1" fmla="*/ 675294 w 675294"/>
              <a:gd name="connsiteY1" fmla="*/ 45720 h 9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5294" h="91440">
                <a:moveTo>
                  <a:pt x="0" y="45720"/>
                </a:moveTo>
                <a:lnTo>
                  <a:pt x="675294" y="4572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33465" tIns="28838" rIns="333465" bIns="28838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7" name="Freeform 6"/>
          <p:cNvSpPr/>
          <p:nvPr/>
        </p:nvSpPr>
        <p:spPr>
          <a:xfrm>
            <a:off x="2494806" y="928271"/>
            <a:ext cx="675294" cy="1286765"/>
          </a:xfrm>
          <a:custGeom>
            <a:avLst/>
            <a:gdLst>
              <a:gd name="connsiteX0" fmla="*/ 0 w 675294"/>
              <a:gd name="connsiteY0" fmla="*/ 1286765 h 1286765"/>
              <a:gd name="connsiteX1" fmla="*/ 337647 w 675294"/>
              <a:gd name="connsiteY1" fmla="*/ 1286765 h 1286765"/>
              <a:gd name="connsiteX2" fmla="*/ 337647 w 675294"/>
              <a:gd name="connsiteY2" fmla="*/ 0 h 1286765"/>
              <a:gd name="connsiteX3" fmla="*/ 675294 w 675294"/>
              <a:gd name="connsiteY3" fmla="*/ 0 h 1286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1286765">
                <a:moveTo>
                  <a:pt x="0" y="1286765"/>
                </a:moveTo>
                <a:lnTo>
                  <a:pt x="337647" y="1286765"/>
                </a:lnTo>
                <a:lnTo>
                  <a:pt x="337647" y="0"/>
                </a:lnTo>
                <a:lnTo>
                  <a:pt x="675294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14017" tIns="607053" rIns="314018" bIns="607053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24" name="Freeform 23"/>
          <p:cNvSpPr/>
          <p:nvPr/>
        </p:nvSpPr>
        <p:spPr>
          <a:xfrm>
            <a:off x="594946" y="5358913"/>
            <a:ext cx="1944216" cy="1023209"/>
          </a:xfrm>
          <a:custGeom>
            <a:avLst/>
            <a:gdLst>
              <a:gd name="connsiteX0" fmla="*/ 0 w 2171936"/>
              <a:gd name="connsiteY0" fmla="*/ 0 h 1417895"/>
              <a:gd name="connsiteX1" fmla="*/ 2171936 w 2171936"/>
              <a:gd name="connsiteY1" fmla="*/ 0 h 1417895"/>
              <a:gd name="connsiteX2" fmla="*/ 2171936 w 2171936"/>
              <a:gd name="connsiteY2" fmla="*/ 1417895 h 1417895"/>
              <a:gd name="connsiteX3" fmla="*/ 0 w 2171936"/>
              <a:gd name="connsiteY3" fmla="*/ 1417895 h 1417895"/>
              <a:gd name="connsiteX4" fmla="*/ 0 w 2171936"/>
              <a:gd name="connsiteY4" fmla="*/ 0 h 1417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1936" h="1417895">
                <a:moveTo>
                  <a:pt x="0" y="0"/>
                </a:moveTo>
                <a:lnTo>
                  <a:pt x="2171936" y="0"/>
                </a:lnTo>
                <a:lnTo>
                  <a:pt x="2171936" y="1417895"/>
                </a:lnTo>
                <a:lnTo>
                  <a:pt x="0" y="141789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0" vert="horz" wrap="square" lIns="25400" tIns="25400" rIns="25400" bIns="25400" numCol="1" spcCol="1270" anchor="ctr" anchorCtr="0">
            <a:no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endParaRPr lang="en-US" sz="2800" b="1" kern="12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259242" y="5184852"/>
            <a:ext cx="7876524" cy="155731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US" sz="2800" dirty="0" smtClean="0">
                <a:solidFill>
                  <a:srgbClr val="333333"/>
                </a:solidFill>
              </a:rPr>
              <a:t>-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, …</a:t>
            </a:r>
          </a:p>
        </p:txBody>
      </p:sp>
      <p:sp>
        <p:nvSpPr>
          <p:cNvPr id="27" name="Freeform 26"/>
          <p:cNvSpPr/>
          <p:nvPr/>
        </p:nvSpPr>
        <p:spPr>
          <a:xfrm>
            <a:off x="2566814" y="5878066"/>
            <a:ext cx="675294" cy="91440"/>
          </a:xfrm>
          <a:custGeom>
            <a:avLst/>
            <a:gdLst>
              <a:gd name="connsiteX0" fmla="*/ 0 w 675294"/>
              <a:gd name="connsiteY0" fmla="*/ 45720 h 91440"/>
              <a:gd name="connsiteX1" fmla="*/ 675294 w 675294"/>
              <a:gd name="connsiteY1" fmla="*/ 45720 h 9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5294" h="91440">
                <a:moveTo>
                  <a:pt x="0" y="45720"/>
                </a:moveTo>
                <a:lnTo>
                  <a:pt x="675294" y="45720"/>
                </a:lnTo>
              </a:path>
            </a:pathLst>
          </a:custGeom>
          <a:noFill/>
          <a:ln>
            <a:solidFill>
              <a:srgbClr val="F73C1D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33465" tIns="28838" rIns="333465" bIns="28838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</p:spTree>
    <p:extLst>
      <p:ext uri="{BB962C8B-B14F-4D97-AF65-F5344CB8AC3E}">
        <p14:creationId xmlns:p14="http://schemas.microsoft.com/office/powerpoint/2010/main" val="3190269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8" grpId="0" animBg="1"/>
      <p:bldP spid="59" grpId="0" animBg="1"/>
      <p:bldP spid="73" grpId="0" animBg="1"/>
      <p:bldP spid="4" grpId="0" animBg="1"/>
      <p:bldP spid="6" grpId="0" animBg="1"/>
      <p:bldP spid="7" grpId="0" animBg="1"/>
      <p:bldP spid="24" grpId="0" animBg="1"/>
      <p:bldP spid="25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190550" y="-170606"/>
            <a:ext cx="8634875" cy="868564"/>
          </a:xfrm>
        </p:spPr>
        <p:txBody>
          <a:bodyPr/>
          <a:lstStyle/>
          <a:p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III. GIẢI PHÁP:</a:t>
            </a:r>
            <a:endParaRPr lang="en-US" sz="3000" u="sng" dirty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8582" y="621482"/>
            <a:ext cx="90730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62958" y="1575588"/>
            <a:ext cx="4257936" cy="84609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dirty="0" err="1" smtClean="0">
                <a:solidFill>
                  <a:srgbClr val="002060"/>
                </a:solidFill>
              </a:rPr>
              <a:t>Tìm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hiểu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đề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bài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toán</a:t>
            </a:r>
            <a:r>
              <a:rPr lang="en-US" sz="2800" b="1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865198" y="2734414"/>
            <a:ext cx="4253458" cy="881066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dirty="0" err="1" smtClean="0">
                <a:solidFill>
                  <a:srgbClr val="002060"/>
                </a:solidFill>
              </a:rPr>
              <a:t>Lập</a:t>
            </a:r>
            <a:r>
              <a:rPr lang="en-US" sz="2800" b="1" dirty="0" smtClean="0">
                <a:solidFill>
                  <a:srgbClr val="002060"/>
                </a:solidFill>
              </a:rPr>
              <a:t> “</a:t>
            </a:r>
            <a:r>
              <a:rPr lang="en-US" sz="2800" b="1" dirty="0" err="1" smtClean="0">
                <a:solidFill>
                  <a:srgbClr val="002060"/>
                </a:solidFill>
              </a:rPr>
              <a:t>sơ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đồ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ây</a:t>
            </a:r>
            <a:r>
              <a:rPr lang="en-US" sz="2800" b="1" dirty="0" smtClean="0">
                <a:solidFill>
                  <a:srgbClr val="002060"/>
                </a:solidFill>
              </a:rPr>
              <a:t>”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893376" y="3951852"/>
            <a:ext cx="4257936" cy="84609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dirty="0" err="1" smtClean="0">
                <a:solidFill>
                  <a:srgbClr val="002060"/>
                </a:solidFill>
              </a:rPr>
              <a:t>Thực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</a:p>
          <a:p>
            <a:pPr lvl="0"/>
            <a:r>
              <a:rPr lang="en-US" sz="2800" b="1" dirty="0" err="1" smtClean="0">
                <a:solidFill>
                  <a:srgbClr val="002060"/>
                </a:solidFill>
              </a:rPr>
              <a:t>chương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rình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giải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93376" y="5253890"/>
            <a:ext cx="4246238" cy="84609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Kiểm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ra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và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</a:p>
          <a:p>
            <a:pPr lvl="0"/>
            <a:r>
              <a:rPr lang="en-US" sz="2800" b="1" dirty="0" err="1" smtClean="0">
                <a:solidFill>
                  <a:srgbClr val="002060"/>
                </a:solidFill>
              </a:rPr>
              <a:t>nghiên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ứu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lời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giải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3" name="Right Arrow Callout 2"/>
          <p:cNvSpPr/>
          <p:nvPr/>
        </p:nvSpPr>
        <p:spPr>
          <a:xfrm>
            <a:off x="1054646" y="1575589"/>
            <a:ext cx="2448272" cy="4524395"/>
          </a:xfrm>
          <a:prstGeom prst="rightArrowCallou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 BƯỚC GIẢI MỘT BÀI TOÁN HÌNH</a:t>
            </a:r>
            <a:endParaRPr lang="en-US" sz="32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9186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22" grpId="0" animBg="1"/>
      <p:bldP spid="26" grpId="0" animBg="1"/>
      <p:bldP spid="29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190550" y="-26590"/>
            <a:ext cx="8634875" cy="868564"/>
          </a:xfrm>
        </p:spPr>
        <p:txBody>
          <a:bodyPr/>
          <a:lstStyle/>
          <a:p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III. GIẢI PHÁP:</a:t>
            </a:r>
            <a:endParaRPr lang="en-US" sz="3000" u="sng" dirty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6574" y="748655"/>
            <a:ext cx="113470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/>
              <a:t>2. </a:t>
            </a:r>
            <a:r>
              <a:rPr lang="en-US" sz="2800" b="1" dirty="0" err="1" smtClean="0"/>
              <a:t>Giá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i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ả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ườ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xuy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iểm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r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ý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uyế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ọ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inh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giú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em</a:t>
            </a:r>
            <a:r>
              <a:rPr lang="en-US" sz="2800" b="1" dirty="0" smtClean="0"/>
              <a:t> </a:t>
            </a:r>
            <a:r>
              <a:rPr lang="en-US" sz="2800" b="1" dirty="0" err="1"/>
              <a:t>hệ</a:t>
            </a:r>
            <a:r>
              <a:rPr lang="en-US" sz="2800" b="1" dirty="0"/>
              <a:t> </a:t>
            </a:r>
            <a:r>
              <a:rPr lang="en-US" sz="2800" b="1" dirty="0" err="1"/>
              <a:t>thống</a:t>
            </a:r>
            <a:r>
              <a:rPr lang="en-US" sz="2800" b="1" dirty="0"/>
              <a:t> </a:t>
            </a:r>
            <a:r>
              <a:rPr lang="en-US" sz="2800" b="1" dirty="0" err="1"/>
              <a:t>lại</a:t>
            </a:r>
            <a:r>
              <a:rPr lang="en-US" sz="2800" b="1" dirty="0"/>
              <a:t> </a:t>
            </a:r>
            <a:r>
              <a:rPr lang="en-US" sz="2800" b="1" dirty="0" err="1"/>
              <a:t>một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 </a:t>
            </a:r>
            <a:r>
              <a:rPr lang="en-US" sz="2800" b="1" dirty="0" err="1"/>
              <a:t>phương</a:t>
            </a:r>
            <a:r>
              <a:rPr lang="en-US" sz="2800" b="1" dirty="0"/>
              <a:t> </a:t>
            </a:r>
            <a:r>
              <a:rPr lang="en-US" sz="2800" b="1" dirty="0" err="1"/>
              <a:t>pháp</a:t>
            </a:r>
            <a:r>
              <a:rPr lang="en-US" sz="2800" b="1" dirty="0"/>
              <a:t> </a:t>
            </a:r>
            <a:r>
              <a:rPr lang="en-US" sz="2800" b="1" dirty="0" err="1"/>
              <a:t>chứng</a:t>
            </a:r>
            <a:r>
              <a:rPr lang="en-US" sz="2800" b="1" dirty="0"/>
              <a:t> minh </a:t>
            </a:r>
            <a:r>
              <a:rPr lang="en-US" sz="2800" b="1" dirty="0" err="1"/>
              <a:t>một</a:t>
            </a:r>
            <a:r>
              <a:rPr lang="en-US" sz="2800" b="1" dirty="0"/>
              <a:t> </a:t>
            </a:r>
            <a:r>
              <a:rPr lang="en-US" sz="2800" b="1" dirty="0" err="1"/>
              <a:t>nội</a:t>
            </a:r>
            <a:r>
              <a:rPr lang="en-US" sz="2800" b="1" dirty="0"/>
              <a:t> </a:t>
            </a:r>
            <a:r>
              <a:rPr lang="en-US" sz="2800" b="1" dirty="0" smtClean="0"/>
              <a:t>dung </a:t>
            </a:r>
            <a:r>
              <a:rPr lang="en-US" sz="2800" b="1" dirty="0" err="1"/>
              <a:t>cụ</a:t>
            </a:r>
            <a:r>
              <a:rPr lang="en-US" sz="2800" b="1" dirty="0"/>
              <a:t> </a:t>
            </a:r>
            <a:r>
              <a:rPr lang="en-US" sz="2800" b="1" dirty="0" err="1"/>
              <a:t>thể</a:t>
            </a:r>
            <a:r>
              <a:rPr lang="en-US" sz="2800" b="1" dirty="0"/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1968846" y="2132964"/>
            <a:ext cx="6604892" cy="763422"/>
          </a:xfrm>
          <a:custGeom>
            <a:avLst/>
            <a:gdLst>
              <a:gd name="connsiteX0" fmla="*/ 0 w 4761276"/>
              <a:gd name="connsiteY0" fmla="*/ 0 h 587922"/>
              <a:gd name="connsiteX1" fmla="*/ 4467315 w 4761276"/>
              <a:gd name="connsiteY1" fmla="*/ 0 h 587922"/>
              <a:gd name="connsiteX2" fmla="*/ 4761276 w 4761276"/>
              <a:gd name="connsiteY2" fmla="*/ 293961 h 587922"/>
              <a:gd name="connsiteX3" fmla="*/ 4467315 w 4761276"/>
              <a:gd name="connsiteY3" fmla="*/ 587922 h 587922"/>
              <a:gd name="connsiteX4" fmla="*/ 0 w 4761276"/>
              <a:gd name="connsiteY4" fmla="*/ 587922 h 587922"/>
              <a:gd name="connsiteX5" fmla="*/ 0 w 4761276"/>
              <a:gd name="connsiteY5" fmla="*/ 0 h 58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61276" h="587922">
                <a:moveTo>
                  <a:pt x="4761276" y="587921"/>
                </a:moveTo>
                <a:lnTo>
                  <a:pt x="293961" y="587921"/>
                </a:lnTo>
                <a:lnTo>
                  <a:pt x="0" y="293961"/>
                </a:lnTo>
                <a:lnTo>
                  <a:pt x="293961" y="1"/>
                </a:lnTo>
                <a:lnTo>
                  <a:pt x="4761276" y="1"/>
                </a:lnTo>
                <a:lnTo>
                  <a:pt x="4761276" y="587921"/>
                </a:lnTo>
                <a:close/>
              </a:path>
            </a:pathLst>
          </a:cu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spcFirstLastPara="0" vert="horz" wrap="square" lIns="406238" tIns="106681" rIns="199136" bIns="106681" numCol="1" spcCol="1270" anchor="ctr" anchorCtr="0">
            <a:noAutofit/>
          </a:bodyPr>
          <a:lstStyle/>
          <a:p>
            <a:pPr lvl="0" algn="just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kern="12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968846" y="2896386"/>
            <a:ext cx="6604892" cy="763422"/>
          </a:xfrm>
          <a:custGeom>
            <a:avLst/>
            <a:gdLst>
              <a:gd name="connsiteX0" fmla="*/ 0 w 4761276"/>
              <a:gd name="connsiteY0" fmla="*/ 0 h 587922"/>
              <a:gd name="connsiteX1" fmla="*/ 4467315 w 4761276"/>
              <a:gd name="connsiteY1" fmla="*/ 0 h 587922"/>
              <a:gd name="connsiteX2" fmla="*/ 4761276 w 4761276"/>
              <a:gd name="connsiteY2" fmla="*/ 293961 h 587922"/>
              <a:gd name="connsiteX3" fmla="*/ 4467315 w 4761276"/>
              <a:gd name="connsiteY3" fmla="*/ 587922 h 587922"/>
              <a:gd name="connsiteX4" fmla="*/ 0 w 4761276"/>
              <a:gd name="connsiteY4" fmla="*/ 587922 h 587922"/>
              <a:gd name="connsiteX5" fmla="*/ 0 w 4761276"/>
              <a:gd name="connsiteY5" fmla="*/ 0 h 58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61276" h="587922">
                <a:moveTo>
                  <a:pt x="4761276" y="587921"/>
                </a:moveTo>
                <a:lnTo>
                  <a:pt x="293961" y="587921"/>
                </a:lnTo>
                <a:lnTo>
                  <a:pt x="0" y="293961"/>
                </a:lnTo>
                <a:lnTo>
                  <a:pt x="293961" y="1"/>
                </a:lnTo>
                <a:lnTo>
                  <a:pt x="4761276" y="1"/>
                </a:lnTo>
                <a:lnTo>
                  <a:pt x="4761276" y="587921"/>
                </a:lnTo>
                <a:close/>
              </a:path>
            </a:pathLst>
          </a:cu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0" vert="horz" wrap="square" lIns="406238" tIns="106681" rIns="199136" bIns="106681" numCol="1" spcCol="1270" anchor="ctr" anchorCtr="0">
            <a:noAutofit/>
          </a:bodyPr>
          <a:lstStyle/>
          <a:p>
            <a:pPr lvl="0" algn="just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kern="12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1968846" y="3659808"/>
            <a:ext cx="6604892" cy="763422"/>
          </a:xfrm>
          <a:custGeom>
            <a:avLst/>
            <a:gdLst>
              <a:gd name="connsiteX0" fmla="*/ 0 w 4761276"/>
              <a:gd name="connsiteY0" fmla="*/ 0 h 587922"/>
              <a:gd name="connsiteX1" fmla="*/ 4467315 w 4761276"/>
              <a:gd name="connsiteY1" fmla="*/ 0 h 587922"/>
              <a:gd name="connsiteX2" fmla="*/ 4761276 w 4761276"/>
              <a:gd name="connsiteY2" fmla="*/ 293961 h 587922"/>
              <a:gd name="connsiteX3" fmla="*/ 4467315 w 4761276"/>
              <a:gd name="connsiteY3" fmla="*/ 587922 h 587922"/>
              <a:gd name="connsiteX4" fmla="*/ 0 w 4761276"/>
              <a:gd name="connsiteY4" fmla="*/ 587922 h 587922"/>
              <a:gd name="connsiteX5" fmla="*/ 0 w 4761276"/>
              <a:gd name="connsiteY5" fmla="*/ 0 h 58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61276" h="587922">
                <a:moveTo>
                  <a:pt x="4761276" y="587921"/>
                </a:moveTo>
                <a:lnTo>
                  <a:pt x="293961" y="587921"/>
                </a:lnTo>
                <a:lnTo>
                  <a:pt x="0" y="293961"/>
                </a:lnTo>
                <a:lnTo>
                  <a:pt x="293961" y="1"/>
                </a:lnTo>
                <a:lnTo>
                  <a:pt x="4761276" y="1"/>
                </a:lnTo>
                <a:lnTo>
                  <a:pt x="4761276" y="587921"/>
                </a:lnTo>
                <a:close/>
              </a:path>
            </a:pathLst>
          </a:cu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0" vert="horz" wrap="square" lIns="406238" tIns="106681" rIns="199136" bIns="106681" numCol="1" spcCol="1270" anchor="ctr" anchorCtr="0">
            <a:noAutofit/>
          </a:bodyPr>
          <a:lstStyle/>
          <a:p>
            <a:pPr lvl="0" algn="just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Freeform 12"/>
          <p:cNvSpPr/>
          <p:nvPr/>
        </p:nvSpPr>
        <p:spPr>
          <a:xfrm>
            <a:off x="1968846" y="4423230"/>
            <a:ext cx="6604894" cy="763421"/>
          </a:xfrm>
          <a:custGeom>
            <a:avLst/>
            <a:gdLst>
              <a:gd name="connsiteX0" fmla="*/ 0 w 4761276"/>
              <a:gd name="connsiteY0" fmla="*/ 0 h 587922"/>
              <a:gd name="connsiteX1" fmla="*/ 4467315 w 4761276"/>
              <a:gd name="connsiteY1" fmla="*/ 0 h 587922"/>
              <a:gd name="connsiteX2" fmla="*/ 4761276 w 4761276"/>
              <a:gd name="connsiteY2" fmla="*/ 293961 h 587922"/>
              <a:gd name="connsiteX3" fmla="*/ 4467315 w 4761276"/>
              <a:gd name="connsiteY3" fmla="*/ 587922 h 587922"/>
              <a:gd name="connsiteX4" fmla="*/ 0 w 4761276"/>
              <a:gd name="connsiteY4" fmla="*/ 587922 h 587922"/>
              <a:gd name="connsiteX5" fmla="*/ 0 w 4761276"/>
              <a:gd name="connsiteY5" fmla="*/ 0 h 58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61276" h="587922">
                <a:moveTo>
                  <a:pt x="4761276" y="587921"/>
                </a:moveTo>
                <a:lnTo>
                  <a:pt x="293961" y="587921"/>
                </a:lnTo>
                <a:lnTo>
                  <a:pt x="0" y="293961"/>
                </a:lnTo>
                <a:lnTo>
                  <a:pt x="293961" y="1"/>
                </a:lnTo>
                <a:lnTo>
                  <a:pt x="4761276" y="1"/>
                </a:lnTo>
                <a:lnTo>
                  <a:pt x="4761276" y="587921"/>
                </a:lnTo>
                <a:close/>
              </a:path>
            </a:pathLst>
          </a:cu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0" vert="horz" wrap="square" lIns="406238" tIns="106681" rIns="199136" bIns="106680" numCol="1" spcCol="1270" anchor="ctr" anchorCtr="0">
            <a:noAutofit/>
          </a:bodyPr>
          <a:lstStyle/>
          <a:p>
            <a:pPr lvl="0" algn="just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2800" kern="12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1968846" y="5186653"/>
            <a:ext cx="6604894" cy="763421"/>
          </a:xfrm>
          <a:custGeom>
            <a:avLst/>
            <a:gdLst>
              <a:gd name="connsiteX0" fmla="*/ 0 w 4761276"/>
              <a:gd name="connsiteY0" fmla="*/ 0 h 587922"/>
              <a:gd name="connsiteX1" fmla="*/ 4467315 w 4761276"/>
              <a:gd name="connsiteY1" fmla="*/ 0 h 587922"/>
              <a:gd name="connsiteX2" fmla="*/ 4761276 w 4761276"/>
              <a:gd name="connsiteY2" fmla="*/ 293961 h 587922"/>
              <a:gd name="connsiteX3" fmla="*/ 4467315 w 4761276"/>
              <a:gd name="connsiteY3" fmla="*/ 587922 h 587922"/>
              <a:gd name="connsiteX4" fmla="*/ 0 w 4761276"/>
              <a:gd name="connsiteY4" fmla="*/ 587922 h 587922"/>
              <a:gd name="connsiteX5" fmla="*/ 0 w 4761276"/>
              <a:gd name="connsiteY5" fmla="*/ 0 h 58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61276" h="587922">
                <a:moveTo>
                  <a:pt x="4761276" y="587921"/>
                </a:moveTo>
                <a:lnTo>
                  <a:pt x="293961" y="587921"/>
                </a:lnTo>
                <a:lnTo>
                  <a:pt x="0" y="293961"/>
                </a:lnTo>
                <a:lnTo>
                  <a:pt x="293961" y="1"/>
                </a:lnTo>
                <a:lnTo>
                  <a:pt x="4761276" y="1"/>
                </a:lnTo>
                <a:lnTo>
                  <a:pt x="4761276" y="587921"/>
                </a:lnTo>
                <a:close/>
              </a:path>
            </a:pathLst>
          </a:cu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0" vert="horz" wrap="square" lIns="406238" tIns="106681" rIns="199136" bIns="106680" numCol="1" spcCol="1270" anchor="ctr" anchorCtr="0">
            <a:noAutofit/>
          </a:bodyPr>
          <a:lstStyle/>
          <a:p>
            <a:pPr lvl="0" algn="just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800" kern="12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558702" y="2206707"/>
            <a:ext cx="792088" cy="58792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558702" y="2985201"/>
            <a:ext cx="792088" cy="58792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558702" y="4497369"/>
            <a:ext cx="792088" cy="58792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1558702" y="3717140"/>
            <a:ext cx="792088" cy="58792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1558702" y="5289457"/>
            <a:ext cx="792088" cy="58792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2319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3" grpId="0" animBg="1"/>
      <p:bldP spid="16" grpId="0" animBg="1"/>
      <p:bldP spid="18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190550" y="117426"/>
            <a:ext cx="8634875" cy="868564"/>
          </a:xfrm>
        </p:spPr>
        <p:txBody>
          <a:bodyPr/>
          <a:lstStyle/>
          <a:p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III. GIẢI PHÁP:</a:t>
            </a:r>
            <a:endParaRPr lang="en-US" sz="3000" u="sng" dirty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4566" y="909515"/>
            <a:ext cx="116095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/>
              <a:t>3</a:t>
            </a:r>
            <a:r>
              <a:rPr lang="en-US" sz="2800" b="1" dirty="0" smtClean="0"/>
              <a:t>. </a:t>
            </a:r>
            <a:r>
              <a:rPr lang="en-US" sz="2800" b="1" dirty="0" err="1" smtClean="0"/>
              <a:t>Giá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i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ú</a:t>
            </a:r>
            <a:r>
              <a:rPr lang="en-US" sz="2800" b="1" dirty="0" smtClean="0"/>
              <a:t> ý </a:t>
            </a:r>
            <a:r>
              <a:rPr lang="en-US" sz="2800" b="1" dirty="0" err="1" smtClean="0"/>
              <a:t>đế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ừ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ọ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inh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từ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ia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oạ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á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ụ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iệ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á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ù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ợ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iệ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ập</a:t>
            </a:r>
            <a:r>
              <a:rPr lang="en-US" sz="2800" b="1" dirty="0" smtClean="0"/>
              <a:t> “</a:t>
            </a:r>
            <a:r>
              <a:rPr lang="en-US" sz="2800" b="1" i="1" dirty="0" err="1" smtClean="0"/>
              <a:t>sơ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đồ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cây</a:t>
            </a:r>
            <a:r>
              <a:rPr lang="en-US" sz="2800" b="1" i="1" dirty="0" smtClean="0"/>
              <a:t>” </a:t>
            </a:r>
            <a:r>
              <a:rPr lang="en-US" sz="2800" b="1" dirty="0" smtClean="0"/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774726" y="2294509"/>
            <a:ext cx="7776864" cy="91926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ý –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774726" y="3389084"/>
            <a:ext cx="7776864" cy="91926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uy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uy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774726" y="4509914"/>
            <a:ext cx="7776864" cy="91926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ý –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774726" y="5590034"/>
            <a:ext cx="7776864" cy="91926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733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black">
          <a:xfrm>
            <a:off x="1859869" y="3852951"/>
            <a:ext cx="2539670" cy="6550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100090" tIns="50045" rIns="100090" bIns="50045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cs typeface="Arial" charset="0"/>
              </a:rPr>
              <a:t> Description of the contents</a:t>
            </a:r>
          </a:p>
        </p:txBody>
      </p:sp>
      <p:sp>
        <p:nvSpPr>
          <p:cNvPr id="14342" name="Text Box 18"/>
          <p:cNvSpPr txBox="1">
            <a:spLocks noChangeArrowheads="1"/>
          </p:cNvSpPr>
          <p:nvPr/>
        </p:nvSpPr>
        <p:spPr bwMode="white">
          <a:xfrm>
            <a:off x="1085986" y="4505564"/>
            <a:ext cx="2201047" cy="4396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100090" tIns="50045" rIns="100090" bIns="5004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FFFFFF"/>
                </a:solidFill>
                <a:cs typeface="Arial" charset="0"/>
              </a:rPr>
              <a:t>Text in here</a:t>
            </a:r>
          </a:p>
        </p:txBody>
      </p:sp>
      <p:sp>
        <p:nvSpPr>
          <p:cNvPr id="4" name="Freeform 3"/>
          <p:cNvSpPr/>
          <p:nvPr/>
        </p:nvSpPr>
        <p:spPr>
          <a:xfrm>
            <a:off x="1796026" y="3129988"/>
            <a:ext cx="675294" cy="1930148"/>
          </a:xfrm>
          <a:custGeom>
            <a:avLst/>
            <a:gdLst>
              <a:gd name="connsiteX0" fmla="*/ 0 w 675294"/>
              <a:gd name="connsiteY0" fmla="*/ 0 h 1930148"/>
              <a:gd name="connsiteX1" fmla="*/ 337647 w 675294"/>
              <a:gd name="connsiteY1" fmla="*/ 0 h 1930148"/>
              <a:gd name="connsiteX2" fmla="*/ 337647 w 675294"/>
              <a:gd name="connsiteY2" fmla="*/ 1930148 h 1930148"/>
              <a:gd name="connsiteX3" fmla="*/ 675294 w 675294"/>
              <a:gd name="connsiteY3" fmla="*/ 1930148 h 1930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1930148">
                <a:moveTo>
                  <a:pt x="0" y="0"/>
                </a:moveTo>
                <a:lnTo>
                  <a:pt x="337647" y="0"/>
                </a:lnTo>
                <a:lnTo>
                  <a:pt x="337647" y="1930148"/>
                </a:lnTo>
                <a:lnTo>
                  <a:pt x="675294" y="1930148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99225" tIns="913953" rIns="299226" bIns="913952" numCol="1" spcCol="1270" anchor="ctr" anchorCtr="0">
            <a:noAutofit/>
          </a:bodyPr>
          <a:lstStyle/>
          <a:p>
            <a:pPr lvl="0" algn="ctr" defTabSz="311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700" kern="1200"/>
          </a:p>
        </p:txBody>
      </p:sp>
      <p:sp>
        <p:nvSpPr>
          <p:cNvPr id="5" name="Freeform 4"/>
          <p:cNvSpPr/>
          <p:nvPr/>
        </p:nvSpPr>
        <p:spPr>
          <a:xfrm>
            <a:off x="1796026" y="3129988"/>
            <a:ext cx="675294" cy="643382"/>
          </a:xfrm>
          <a:custGeom>
            <a:avLst/>
            <a:gdLst>
              <a:gd name="connsiteX0" fmla="*/ 0 w 675294"/>
              <a:gd name="connsiteY0" fmla="*/ 0 h 643382"/>
              <a:gd name="connsiteX1" fmla="*/ 337647 w 675294"/>
              <a:gd name="connsiteY1" fmla="*/ 0 h 643382"/>
              <a:gd name="connsiteX2" fmla="*/ 337647 w 675294"/>
              <a:gd name="connsiteY2" fmla="*/ 643382 h 643382"/>
              <a:gd name="connsiteX3" fmla="*/ 675294 w 675294"/>
              <a:gd name="connsiteY3" fmla="*/ 643382 h 643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643382">
                <a:moveTo>
                  <a:pt x="0" y="0"/>
                </a:moveTo>
                <a:lnTo>
                  <a:pt x="337647" y="0"/>
                </a:lnTo>
                <a:lnTo>
                  <a:pt x="337647" y="643382"/>
                </a:lnTo>
                <a:lnTo>
                  <a:pt x="675294" y="643382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27029" tIns="298373" rIns="327030" bIns="298374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6" name="Freeform 5"/>
          <p:cNvSpPr/>
          <p:nvPr/>
        </p:nvSpPr>
        <p:spPr>
          <a:xfrm>
            <a:off x="1796026" y="2486605"/>
            <a:ext cx="675294" cy="643382"/>
          </a:xfrm>
          <a:custGeom>
            <a:avLst/>
            <a:gdLst>
              <a:gd name="connsiteX0" fmla="*/ 0 w 675294"/>
              <a:gd name="connsiteY0" fmla="*/ 643382 h 643382"/>
              <a:gd name="connsiteX1" fmla="*/ 337647 w 675294"/>
              <a:gd name="connsiteY1" fmla="*/ 643382 h 643382"/>
              <a:gd name="connsiteX2" fmla="*/ 337647 w 675294"/>
              <a:gd name="connsiteY2" fmla="*/ 0 h 643382"/>
              <a:gd name="connsiteX3" fmla="*/ 675294 w 675294"/>
              <a:gd name="connsiteY3" fmla="*/ 0 h 643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643382">
                <a:moveTo>
                  <a:pt x="0" y="643382"/>
                </a:moveTo>
                <a:lnTo>
                  <a:pt x="337647" y="643382"/>
                </a:lnTo>
                <a:lnTo>
                  <a:pt x="337647" y="0"/>
                </a:lnTo>
                <a:lnTo>
                  <a:pt x="675294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27029" tIns="298374" rIns="327030" bIns="298373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7" name="Freeform 6"/>
          <p:cNvSpPr/>
          <p:nvPr/>
        </p:nvSpPr>
        <p:spPr>
          <a:xfrm>
            <a:off x="1796026" y="1199839"/>
            <a:ext cx="675294" cy="1930148"/>
          </a:xfrm>
          <a:custGeom>
            <a:avLst/>
            <a:gdLst>
              <a:gd name="connsiteX0" fmla="*/ 0 w 675294"/>
              <a:gd name="connsiteY0" fmla="*/ 1930148 h 1930148"/>
              <a:gd name="connsiteX1" fmla="*/ 337647 w 675294"/>
              <a:gd name="connsiteY1" fmla="*/ 1930148 h 1930148"/>
              <a:gd name="connsiteX2" fmla="*/ 337647 w 675294"/>
              <a:gd name="connsiteY2" fmla="*/ 0 h 1930148"/>
              <a:gd name="connsiteX3" fmla="*/ 675294 w 675294"/>
              <a:gd name="connsiteY3" fmla="*/ 0 h 1930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1930148">
                <a:moveTo>
                  <a:pt x="0" y="1930148"/>
                </a:moveTo>
                <a:lnTo>
                  <a:pt x="337647" y="1930148"/>
                </a:lnTo>
                <a:lnTo>
                  <a:pt x="337647" y="0"/>
                </a:lnTo>
                <a:lnTo>
                  <a:pt x="675294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99225" tIns="913953" rIns="299226" bIns="913952" numCol="1" spcCol="1270" anchor="ctr" anchorCtr="0">
            <a:noAutofit/>
          </a:bodyPr>
          <a:lstStyle/>
          <a:p>
            <a:pPr lvl="0" algn="ctr" defTabSz="311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700" kern="1200"/>
          </a:p>
        </p:txBody>
      </p:sp>
      <p:sp>
        <p:nvSpPr>
          <p:cNvPr id="8" name="Freeform 7"/>
          <p:cNvSpPr/>
          <p:nvPr/>
        </p:nvSpPr>
        <p:spPr>
          <a:xfrm rot="16200000">
            <a:off x="-1427660" y="2615282"/>
            <a:ext cx="5417961" cy="1029412"/>
          </a:xfrm>
          <a:custGeom>
            <a:avLst/>
            <a:gdLst>
              <a:gd name="connsiteX0" fmla="*/ 0 w 5417961"/>
              <a:gd name="connsiteY0" fmla="*/ 0 h 1029412"/>
              <a:gd name="connsiteX1" fmla="*/ 5417961 w 5417961"/>
              <a:gd name="connsiteY1" fmla="*/ 0 h 1029412"/>
              <a:gd name="connsiteX2" fmla="*/ 5417961 w 5417961"/>
              <a:gd name="connsiteY2" fmla="*/ 1029412 h 1029412"/>
              <a:gd name="connsiteX3" fmla="*/ 0 w 5417961"/>
              <a:gd name="connsiteY3" fmla="*/ 1029412 h 1029412"/>
              <a:gd name="connsiteX4" fmla="*/ 0 w 5417961"/>
              <a:gd name="connsiteY4" fmla="*/ 0 h 102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17961" h="1029412">
                <a:moveTo>
                  <a:pt x="0" y="0"/>
                </a:moveTo>
                <a:lnTo>
                  <a:pt x="5417961" y="0"/>
                </a:lnTo>
                <a:lnTo>
                  <a:pt x="5417961" y="1029412"/>
                </a:lnTo>
                <a:lnTo>
                  <a:pt x="0" y="10294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spcFirstLastPara="0" vert="horz" wrap="square" lIns="24129" tIns="24130" rIns="24130" bIns="24129" numCol="1" spcCol="1270" anchor="ctr" anchorCtr="0">
            <a:noAutofit/>
          </a:bodyPr>
          <a:lstStyle/>
          <a:p>
            <a:pPr lvl="0" algn="ctr" defTabSz="1689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000" b="1" kern="1200" dirty="0" smtClean="0">
                <a:latin typeface="Times New Roman" pitchFamily="18" charset="0"/>
                <a:cs typeface="Times New Roman" pitchFamily="18" charset="0"/>
              </a:rPr>
              <a:t>TÌM HIỂU ĐỀ BÀI TOÁN</a:t>
            </a:r>
            <a:endParaRPr lang="en-US" sz="3000" b="1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2471320" y="685133"/>
            <a:ext cx="4776014" cy="1029412"/>
          </a:xfrm>
          <a:custGeom>
            <a:avLst/>
            <a:gdLst>
              <a:gd name="connsiteX0" fmla="*/ 0 w 3376473"/>
              <a:gd name="connsiteY0" fmla="*/ 0 h 1029412"/>
              <a:gd name="connsiteX1" fmla="*/ 3376473 w 3376473"/>
              <a:gd name="connsiteY1" fmla="*/ 0 h 1029412"/>
              <a:gd name="connsiteX2" fmla="*/ 3376473 w 3376473"/>
              <a:gd name="connsiteY2" fmla="*/ 1029412 h 1029412"/>
              <a:gd name="connsiteX3" fmla="*/ 0 w 3376473"/>
              <a:gd name="connsiteY3" fmla="*/ 1029412 h 1029412"/>
              <a:gd name="connsiteX4" fmla="*/ 0 w 3376473"/>
              <a:gd name="connsiteY4" fmla="*/ 0 h 102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6473" h="1029412">
                <a:moveTo>
                  <a:pt x="0" y="0"/>
                </a:moveTo>
                <a:lnTo>
                  <a:pt x="3376473" y="0"/>
                </a:lnTo>
                <a:lnTo>
                  <a:pt x="3376473" y="1029412"/>
                </a:lnTo>
                <a:lnTo>
                  <a:pt x="0" y="10294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? (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A)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2471320" y="1971899"/>
            <a:ext cx="4776014" cy="1029412"/>
          </a:xfrm>
          <a:custGeom>
            <a:avLst/>
            <a:gdLst>
              <a:gd name="connsiteX0" fmla="*/ 0 w 3376473"/>
              <a:gd name="connsiteY0" fmla="*/ 0 h 1029412"/>
              <a:gd name="connsiteX1" fmla="*/ 3376473 w 3376473"/>
              <a:gd name="connsiteY1" fmla="*/ 0 h 1029412"/>
              <a:gd name="connsiteX2" fmla="*/ 3376473 w 3376473"/>
              <a:gd name="connsiteY2" fmla="*/ 1029412 h 1029412"/>
              <a:gd name="connsiteX3" fmla="*/ 0 w 3376473"/>
              <a:gd name="connsiteY3" fmla="*/ 1029412 h 1029412"/>
              <a:gd name="connsiteX4" fmla="*/ 0 w 3376473"/>
              <a:gd name="connsiteY4" fmla="*/ 0 h 102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6473" h="1029412">
                <a:moveTo>
                  <a:pt x="0" y="0"/>
                </a:moveTo>
                <a:lnTo>
                  <a:pt x="3376473" y="0"/>
                </a:lnTo>
                <a:lnTo>
                  <a:pt x="3376473" y="1029412"/>
                </a:lnTo>
                <a:lnTo>
                  <a:pt x="0" y="10294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? (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B)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2471320" y="3258665"/>
            <a:ext cx="4776014" cy="1029412"/>
          </a:xfrm>
          <a:custGeom>
            <a:avLst/>
            <a:gdLst>
              <a:gd name="connsiteX0" fmla="*/ 0 w 3376473"/>
              <a:gd name="connsiteY0" fmla="*/ 0 h 1029412"/>
              <a:gd name="connsiteX1" fmla="*/ 3376473 w 3376473"/>
              <a:gd name="connsiteY1" fmla="*/ 0 h 1029412"/>
              <a:gd name="connsiteX2" fmla="*/ 3376473 w 3376473"/>
              <a:gd name="connsiteY2" fmla="*/ 1029412 h 1029412"/>
              <a:gd name="connsiteX3" fmla="*/ 0 w 3376473"/>
              <a:gd name="connsiteY3" fmla="*/ 1029412 h 1029412"/>
              <a:gd name="connsiteX4" fmla="*/ 0 w 3376473"/>
              <a:gd name="connsiteY4" fmla="*/ 0 h 102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6473" h="1029412">
                <a:moveTo>
                  <a:pt x="0" y="0"/>
                </a:moveTo>
                <a:lnTo>
                  <a:pt x="3376473" y="0"/>
                </a:lnTo>
                <a:lnTo>
                  <a:pt x="3376473" y="1029412"/>
                </a:lnTo>
                <a:lnTo>
                  <a:pt x="0" y="10294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B ta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?(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C)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471320" y="4545430"/>
            <a:ext cx="4776014" cy="1029412"/>
          </a:xfrm>
          <a:custGeom>
            <a:avLst/>
            <a:gdLst>
              <a:gd name="connsiteX0" fmla="*/ 0 w 3376473"/>
              <a:gd name="connsiteY0" fmla="*/ 0 h 1029412"/>
              <a:gd name="connsiteX1" fmla="*/ 3376473 w 3376473"/>
              <a:gd name="connsiteY1" fmla="*/ 0 h 1029412"/>
              <a:gd name="connsiteX2" fmla="*/ 3376473 w 3376473"/>
              <a:gd name="connsiteY2" fmla="*/ 1029412 h 1029412"/>
              <a:gd name="connsiteX3" fmla="*/ 0 w 3376473"/>
              <a:gd name="connsiteY3" fmla="*/ 1029412 h 1029412"/>
              <a:gd name="connsiteX4" fmla="*/ 0 w 3376473"/>
              <a:gd name="connsiteY4" fmla="*/ 0 h 102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6473" h="1029412">
                <a:moveTo>
                  <a:pt x="0" y="0"/>
                </a:moveTo>
                <a:lnTo>
                  <a:pt x="3376473" y="0"/>
                </a:lnTo>
                <a:lnTo>
                  <a:pt x="3376473" y="1029412"/>
                </a:lnTo>
                <a:lnTo>
                  <a:pt x="0" y="10294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kern="120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490134" y="997071"/>
            <a:ext cx="55496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A</a:t>
            </a:r>
            <a:endParaRPr lang="en-US" sz="4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95406" y="421007"/>
            <a:ext cx="3744416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LẬP SƠ ĐỒ CÂY: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Up Arrow 14"/>
          <p:cNvSpPr/>
          <p:nvPr/>
        </p:nvSpPr>
        <p:spPr>
          <a:xfrm>
            <a:off x="9679342" y="2725263"/>
            <a:ext cx="232288" cy="345974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9500686" y="2017377"/>
            <a:ext cx="55496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</a:t>
            </a:r>
          </a:p>
        </p:txBody>
      </p:sp>
      <p:sp>
        <p:nvSpPr>
          <p:cNvPr id="21" name="Up Arrow 20"/>
          <p:cNvSpPr/>
          <p:nvPr/>
        </p:nvSpPr>
        <p:spPr>
          <a:xfrm>
            <a:off x="9651470" y="1704957"/>
            <a:ext cx="232288" cy="345974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Up Arrow 21"/>
          <p:cNvSpPr/>
          <p:nvPr/>
        </p:nvSpPr>
        <p:spPr>
          <a:xfrm>
            <a:off x="9679342" y="3865197"/>
            <a:ext cx="232288" cy="345974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9500686" y="3157311"/>
            <a:ext cx="55496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</a:rPr>
              <a:t>C</a:t>
            </a:r>
            <a:endParaRPr lang="en-US" sz="40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24" name="Up Arrow 23"/>
          <p:cNvSpPr/>
          <p:nvPr/>
        </p:nvSpPr>
        <p:spPr>
          <a:xfrm>
            <a:off x="9705116" y="4813495"/>
            <a:ext cx="232288" cy="345974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9502034" y="4021407"/>
            <a:ext cx="69762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…</a:t>
            </a:r>
            <a:endParaRPr lang="en-US" sz="4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178364" y="5308840"/>
            <a:ext cx="360547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all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CM </a:t>
            </a:r>
            <a:r>
              <a:rPr lang="en-US" sz="3200" b="1" cap="all" dirty="0" err="1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được</a:t>
            </a:r>
            <a:r>
              <a:rPr lang="en-US" sz="3200" b="1" cap="all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en-US" sz="3200" b="1" cap="all" dirty="0" err="1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từ</a:t>
            </a:r>
            <a:r>
              <a:rPr lang="en-US" sz="3200" b="1" cap="all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 GT</a:t>
            </a:r>
            <a:endParaRPr lang="en-US" sz="3200" b="1" cap="all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87094" y="6084798"/>
            <a:ext cx="7115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Lưu</a:t>
            </a:r>
            <a:r>
              <a:rPr lang="en-US" i="1" dirty="0" smtClean="0"/>
              <a:t> ý: </a:t>
            </a:r>
            <a:r>
              <a:rPr lang="en-US" i="1" dirty="0" err="1" smtClean="0"/>
              <a:t>Khi</a:t>
            </a:r>
            <a:r>
              <a:rPr lang="en-US" i="1" dirty="0" smtClean="0"/>
              <a:t> </a:t>
            </a:r>
            <a:r>
              <a:rPr lang="en-US" i="1" dirty="0" err="1" smtClean="0"/>
              <a:t>trình</a:t>
            </a:r>
            <a:r>
              <a:rPr lang="en-US" i="1" dirty="0" smtClean="0"/>
              <a:t> </a:t>
            </a:r>
            <a:r>
              <a:rPr lang="en-US" i="1" dirty="0" err="1" smtClean="0"/>
              <a:t>bày</a:t>
            </a:r>
            <a:r>
              <a:rPr lang="en-US" i="1" dirty="0" smtClean="0"/>
              <a:t> </a:t>
            </a:r>
            <a:r>
              <a:rPr lang="en-US" i="1" dirty="0" err="1" smtClean="0"/>
              <a:t>lời</a:t>
            </a:r>
            <a:r>
              <a:rPr lang="en-US" i="1" dirty="0" smtClean="0"/>
              <a:t> </a:t>
            </a:r>
            <a:r>
              <a:rPr lang="en-US" i="1" dirty="0" err="1" smtClean="0"/>
              <a:t>giải</a:t>
            </a:r>
            <a:r>
              <a:rPr lang="en-US" i="1" dirty="0" smtClean="0"/>
              <a:t>, </a:t>
            </a:r>
            <a:r>
              <a:rPr lang="en-US" i="1" dirty="0" err="1" smtClean="0"/>
              <a:t>học</a:t>
            </a:r>
            <a:r>
              <a:rPr lang="en-US" i="1" dirty="0" smtClean="0"/>
              <a:t> </a:t>
            </a:r>
            <a:r>
              <a:rPr lang="en-US" i="1" dirty="0" err="1" smtClean="0"/>
              <a:t>sinh</a:t>
            </a:r>
            <a:r>
              <a:rPr lang="en-US" i="1" dirty="0" smtClean="0"/>
              <a:t> </a:t>
            </a:r>
            <a:r>
              <a:rPr lang="en-US" i="1" dirty="0" err="1" smtClean="0"/>
              <a:t>tiến</a:t>
            </a:r>
            <a:r>
              <a:rPr lang="en-US" i="1" dirty="0" smtClean="0"/>
              <a:t> </a:t>
            </a:r>
            <a:r>
              <a:rPr lang="en-US" i="1" dirty="0" err="1" smtClean="0"/>
              <a:t>hành</a:t>
            </a:r>
            <a:r>
              <a:rPr lang="en-US" i="1" dirty="0" smtClean="0"/>
              <a:t> </a:t>
            </a:r>
            <a:r>
              <a:rPr lang="en-US" i="1" dirty="0" err="1" smtClean="0"/>
              <a:t>theo</a:t>
            </a:r>
            <a:r>
              <a:rPr lang="en-US" i="1" dirty="0" smtClean="0"/>
              <a:t> </a:t>
            </a:r>
            <a:r>
              <a:rPr lang="en-US" i="1" dirty="0" err="1" smtClean="0"/>
              <a:t>hướng</a:t>
            </a:r>
            <a:r>
              <a:rPr lang="en-US" i="1" dirty="0" smtClean="0"/>
              <a:t> </a:t>
            </a:r>
            <a:r>
              <a:rPr lang="en-US" i="1" dirty="0" err="1" smtClean="0"/>
              <a:t>ngược</a:t>
            </a:r>
            <a:r>
              <a:rPr lang="en-US" i="1" dirty="0" smtClean="0"/>
              <a:t> </a:t>
            </a:r>
            <a:r>
              <a:rPr lang="en-US" i="1" dirty="0" err="1" smtClean="0"/>
              <a:t>lại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 animBg="1"/>
      <p:bldP spid="20" grpId="0"/>
      <p:bldP spid="21" grpId="0" animBg="1"/>
      <p:bldP spid="22" grpId="0" animBg="1"/>
      <p:bldP spid="23" grpId="0"/>
      <p:bldP spid="24" grpId="0" animBg="1"/>
      <p:bldP spid="28" grpId="0"/>
      <p:bldP spid="29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34566" y="261443"/>
                <a:ext cx="11305256" cy="25378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u="sng" dirty="0" err="1" smtClean="0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b="1" u="sng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u="sng" dirty="0" err="1" smtClean="0"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2800" b="1" u="sng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BC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BC. </a:t>
                </a:r>
              </a:p>
              <a:p>
                <a:pPr algn="just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minh 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i="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BC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CB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E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BD = CE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2800" i="0">
                        <a:latin typeface="Cambria Math"/>
                      </a:rPr>
                      <m:t>∆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DE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ân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c) Kẻ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                          </a:t>
                </a:r>
                <a:r>
                  <a:rPr lang="pt-BR" sz="2800" dirty="0" smtClean="0">
                    <a:latin typeface="Times New Roman" pitchFamily="18" charset="0"/>
                    <a:cs typeface="Times New Roman" pitchFamily="18" charset="0"/>
                  </a:rPr>
                  <a:t>. Chứng </a:t>
                </a:r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minh AH = AK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66" y="261443"/>
                <a:ext cx="11305256" cy="2537811"/>
              </a:xfrm>
              <a:prstGeom prst="rect">
                <a:avLst/>
              </a:prstGeom>
              <a:blipFill rotWithShape="1">
                <a:blip r:embed="rId3"/>
                <a:stretch>
                  <a:fillRect l="-1133" t="-2404" r="-1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614" y="2735109"/>
            <a:ext cx="3384376" cy="273630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5673840"/>
                  </p:ext>
                </p:extLst>
              </p:nvPr>
            </p:nvGraphicFramePr>
            <p:xfrm>
              <a:off x="4655046" y="2709714"/>
              <a:ext cx="7128792" cy="275513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0080"/>
                    <a:gridCol w="6408712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GT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Wingdings 3"/>
                              <a:rtl val="0"/>
                            </a:rPr>
                            <a:t>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BC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ân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tại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A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M là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trung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điểm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BC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b) D</a:t>
                          </a:r>
                          <a14:m>
                            <m:oMath xmlns:m="http://schemas.openxmlformats.org/officeDocument/2006/math">
                              <m:r>
                                <a:rPr lang="pt-BR" sz="2400" b="0" i="1" u="none" strike="noStrike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  <a:rtl val="0"/>
                                </a:rPr>
                                <m:t>∈</m:t>
                              </m:r>
                            </m:oMath>
                          </a14:m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tia đối của BC, E </a:t>
                          </a:r>
                          <a14:m>
                            <m:oMath xmlns:m="http://schemas.openxmlformats.org/officeDocument/2006/math">
                              <m:r>
                                <a:rPr lang="pt-BR" sz="2400" b="0" i="1" u="none" strike="noStrike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  <a:rtl val="0"/>
                                </a:rPr>
                                <m:t>∈</m:t>
                              </m:r>
                            </m:oMath>
                          </a14:m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tia đối của CB;BD = CE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</a:t>
                          </a:r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)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 KL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) AM </a:t>
                          </a:r>
                          <a:r>
                            <a:rPr lang="en-US" sz="2400" b="0" i="1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là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phân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giác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u="none" strike="noStrike" cap="none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  <a:rtl val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u="none" strike="noStrike" cap="none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  <a:rtl val="0"/>
                                    </a:rPr>
                                    <m:t>BAC</m:t>
                                  </m:r>
                                </m:e>
                              </m:acc>
                            </m:oMath>
                          </a14:m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b)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Wingdings 3"/>
                              <a:rtl val="0"/>
                            </a:rPr>
                            <a:t>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DE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ân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)AH = AK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5673840"/>
                  </p:ext>
                </p:extLst>
              </p:nvPr>
            </p:nvGraphicFramePr>
            <p:xfrm>
              <a:off x="4655046" y="2709714"/>
              <a:ext cx="7128792" cy="275513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0080"/>
                    <a:gridCol w="6408712"/>
                  </a:tblGrid>
                  <a:tr h="155448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GT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5"/>
                          <a:stretch>
                            <a:fillRect l="-11323" t="-3150" r="-95" b="-87008"/>
                          </a:stretch>
                        </a:blipFill>
                      </a:tcPr>
                    </a:tc>
                  </a:tr>
                  <a:tr h="1200658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 KL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5"/>
                          <a:stretch>
                            <a:fillRect l="-11323" t="-132995" r="-95" b="-1218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21562"/>
              </p:ext>
            </p:extLst>
          </p:nvPr>
        </p:nvGraphicFramePr>
        <p:xfrm>
          <a:off x="5735166" y="3837534"/>
          <a:ext cx="3202909" cy="45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1307880" imgH="203040" progId="Equation.DSMT4">
                  <p:embed/>
                </p:oleObj>
              </mc:Choice>
              <mc:Fallback>
                <p:oleObj name="Equation" r:id="rId6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5166" y="3837534"/>
                        <a:ext cx="3202909" cy="451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41172"/>
              </p:ext>
            </p:extLst>
          </p:nvPr>
        </p:nvGraphicFramePr>
        <p:xfrm>
          <a:off x="1198662" y="2061642"/>
          <a:ext cx="32019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8" imgW="1307880" imgH="203040" progId="Equation.DSMT4">
                  <p:embed/>
                </p:oleObj>
              </mc:Choice>
              <mc:Fallback>
                <p:oleObj name="Equation" r:id="rId8" imgW="1307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662" y="2061642"/>
                        <a:ext cx="32019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94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066" y="0"/>
            <a:ext cx="3384376" cy="273630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5688623"/>
                  </p:ext>
                </p:extLst>
              </p:nvPr>
            </p:nvGraphicFramePr>
            <p:xfrm>
              <a:off x="4871070" y="117426"/>
              <a:ext cx="7128792" cy="275513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0080"/>
                    <a:gridCol w="6408712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GT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Wingdings 3"/>
                              <a:rtl val="0"/>
                            </a:rPr>
                            <a:t>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BC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ân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tại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A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M là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trung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điểm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BC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b) D</a:t>
                          </a:r>
                          <a14:m>
                            <m:oMath xmlns:m="http://schemas.openxmlformats.org/officeDocument/2006/math">
                              <m:r>
                                <a:rPr lang="pt-BR" sz="2400" b="0" i="1" u="none" strike="noStrike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  <a:rtl val="0"/>
                                </a:rPr>
                                <m:t>∈</m:t>
                              </m:r>
                            </m:oMath>
                          </a14:m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tia đối của BC, E </a:t>
                          </a:r>
                          <a14:m>
                            <m:oMath xmlns:m="http://schemas.openxmlformats.org/officeDocument/2006/math">
                              <m:r>
                                <a:rPr lang="pt-BR" sz="2400" b="0" i="1" u="none" strike="noStrike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  <a:rtl val="0"/>
                                </a:rPr>
                                <m:t>∈</m:t>
                              </m:r>
                            </m:oMath>
                          </a14:m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tia đối của </a:t>
                          </a:r>
                          <a:r>
                            <a:rPr lang="pt-BR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B;BD </a:t>
                          </a:r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= CE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</a:t>
                          </a:r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)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 KL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) AM </a:t>
                          </a:r>
                          <a:r>
                            <a:rPr lang="en-US" sz="2400" b="0" i="1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là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phân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giác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u="none" strike="noStrike" cap="none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  <a:rtl val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u="none" strike="noStrike" cap="none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  <a:rtl val="0"/>
                                    </a:rPr>
                                    <m:t>BAC</m:t>
                                  </m:r>
                                </m:e>
                              </m:acc>
                            </m:oMath>
                          </a14:m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b)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Wingdings 3"/>
                              <a:rtl val="0"/>
                            </a:rPr>
                            <a:t>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DE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ân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)AH = AK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5688623"/>
                  </p:ext>
                </p:extLst>
              </p:nvPr>
            </p:nvGraphicFramePr>
            <p:xfrm>
              <a:off x="4871070" y="117426"/>
              <a:ext cx="7128792" cy="275513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0080"/>
                    <a:gridCol w="6408712"/>
                  </a:tblGrid>
                  <a:tr h="155448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GT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1227" t="-3137" r="-95" b="-86275"/>
                          </a:stretch>
                        </a:blipFill>
                      </a:tcPr>
                    </a:tc>
                  </a:tr>
                  <a:tr h="1200658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 KL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1227" t="-133503" r="-95" b="-1167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0" y="3069754"/>
                <a:ext cx="11305256" cy="4179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400" i="1" dirty="0" err="1" smtClean="0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minh AM </a:t>
                </a:r>
                <a:r>
                  <a:rPr lang="en-US" sz="2400" i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AM 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sz="2400" dirty="0" smtClean="0">
                    <a:latin typeface="Times New Roman" pitchFamily="18" charset="0"/>
                    <a:cs typeface="Times New Roman" pitchFamily="18" charset="0"/>
                  </a:rPr>
                  <a:t>             </a:t>
                </a:r>
              </a:p>
              <a:p>
                <a:r>
                  <a:rPr lang="pt-BR" sz="2400" dirty="0" smtClean="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  <a:sym typeface="Wingdings 3"/>
                  </a:rPr>
                  <a:t></a:t>
                </a:r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ABM =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</a:t>
                </a:r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ACM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          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AB = AC; Chung AM; BM = CM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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BC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 (GT)  M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BC (GT)</a:t>
                </a:r>
              </a:p>
              <a:p>
                <a:pPr algn="just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69754"/>
                <a:ext cx="11305256" cy="4179349"/>
              </a:xfrm>
              <a:prstGeom prst="rect">
                <a:avLst/>
              </a:prstGeom>
              <a:blipFill rotWithShape="1">
                <a:blip r:embed="rId5"/>
                <a:stretch>
                  <a:fillRect l="-809" t="-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977" y="3868316"/>
            <a:ext cx="266237" cy="425574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7088" y="4577309"/>
            <a:ext cx="266237" cy="425574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054" y="6100564"/>
            <a:ext cx="266237" cy="425574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7374" y="6100564"/>
            <a:ext cx="266237" cy="42557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90605"/>
              </p:ext>
            </p:extLst>
          </p:nvPr>
        </p:nvGraphicFramePr>
        <p:xfrm>
          <a:off x="5875996" y="1269554"/>
          <a:ext cx="32019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3201840" imgH="452520" progId="Equation.DSMT4">
                  <p:embed/>
                </p:oleObj>
              </mc:Choice>
              <mc:Fallback>
                <p:oleObj name="Equation" r:id="rId7" imgW="3201840" imgH="45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5996" y="1269554"/>
                        <a:ext cx="320198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8769"/>
              </p:ext>
            </p:extLst>
          </p:nvPr>
        </p:nvGraphicFramePr>
        <p:xfrm>
          <a:off x="5113246" y="4160609"/>
          <a:ext cx="1774048" cy="3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1018209" imgH="228414" progId="Equation.DSMT4">
                  <p:embed/>
                </p:oleObj>
              </mc:Choice>
              <mc:Fallback>
                <p:oleObj name="Equation" r:id="rId9" imgW="1018209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3246" y="4160609"/>
                        <a:ext cx="1774048" cy="3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182" y="5308476"/>
            <a:ext cx="266237" cy="4255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585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2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2</Template>
  <TotalTime>968</TotalTime>
  <Words>1278</Words>
  <PresentationFormat>Custom</PresentationFormat>
  <Paragraphs>219</Paragraphs>
  <Slides>1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Theme2</vt:lpstr>
      <vt:lpstr>Equation</vt:lpstr>
      <vt:lpstr>PowerPoint Presentation</vt:lpstr>
      <vt:lpstr>PowerPoint Presentation</vt:lpstr>
      <vt:lpstr>II. Mục tiêu:</vt:lpstr>
      <vt:lpstr>III. GIẢI PHÁP:</vt:lpstr>
      <vt:lpstr>III. GIẢI PHÁP:</vt:lpstr>
      <vt:lpstr>III. GIẢI PHÁP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V. KẾT QUẢ: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3-01T01:07:33Z</dcterms:created>
  <dcterms:modified xsi:type="dcterms:W3CDTF">2021-03-04T06:23:39Z</dcterms:modified>
</cp:coreProperties>
</file>